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wdp" ContentType="image/vnd.ms-photo"/>
  <Default Extension="gif" ContentType="image/gif"/>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notesSlides/notesSlide1.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9.xml" ContentType="application/inkml+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 id="2147483806" r:id="rId2"/>
  </p:sldMasterIdLst>
  <p:notesMasterIdLst>
    <p:notesMasterId r:id="rId57"/>
  </p:notesMasterIdLst>
  <p:sldIdLst>
    <p:sldId id="256" r:id="rId3"/>
    <p:sldId id="631" r:id="rId4"/>
    <p:sldId id="632" r:id="rId5"/>
    <p:sldId id="763" r:id="rId6"/>
    <p:sldId id="771" r:id="rId7"/>
    <p:sldId id="263" r:id="rId8"/>
    <p:sldId id="633" r:id="rId9"/>
    <p:sldId id="636" r:id="rId10"/>
    <p:sldId id="634" r:id="rId11"/>
    <p:sldId id="765" r:id="rId12"/>
    <p:sldId id="635" r:id="rId13"/>
    <p:sldId id="630" r:id="rId14"/>
    <p:sldId id="709" r:id="rId15"/>
    <p:sldId id="710" r:id="rId16"/>
    <p:sldId id="711" r:id="rId17"/>
    <p:sldId id="712" r:id="rId18"/>
    <p:sldId id="713" r:id="rId19"/>
    <p:sldId id="628" r:id="rId20"/>
    <p:sldId id="714" r:id="rId21"/>
    <p:sldId id="715" r:id="rId22"/>
    <p:sldId id="716" r:id="rId23"/>
    <p:sldId id="717" r:id="rId24"/>
    <p:sldId id="681" r:id="rId25"/>
    <p:sldId id="766" r:id="rId26"/>
    <p:sldId id="449" r:id="rId27"/>
    <p:sldId id="767" r:id="rId28"/>
    <p:sldId id="450" r:id="rId29"/>
    <p:sldId id="768" r:id="rId30"/>
    <p:sldId id="257" r:id="rId31"/>
    <p:sldId id="682" r:id="rId32"/>
    <p:sldId id="683" r:id="rId33"/>
    <p:sldId id="684" r:id="rId34"/>
    <p:sldId id="685" r:id="rId35"/>
    <p:sldId id="670" r:id="rId36"/>
    <p:sldId id="266" r:id="rId37"/>
    <p:sldId id="267" r:id="rId38"/>
    <p:sldId id="268" r:id="rId39"/>
    <p:sldId id="671" r:id="rId40"/>
    <p:sldId id="270" r:id="rId41"/>
    <p:sldId id="672" r:id="rId42"/>
    <p:sldId id="769" r:id="rId43"/>
    <p:sldId id="719" r:id="rId44"/>
    <p:sldId id="357" r:id="rId45"/>
    <p:sldId id="358" r:id="rId46"/>
    <p:sldId id="689" r:id="rId47"/>
    <p:sldId id="688" r:id="rId48"/>
    <p:sldId id="770" r:id="rId49"/>
    <p:sldId id="407" r:id="rId50"/>
    <p:sldId id="690" r:id="rId51"/>
    <p:sldId id="698" r:id="rId52"/>
    <p:sldId id="364" r:id="rId53"/>
    <p:sldId id="760" r:id="rId54"/>
    <p:sldId id="264" r:id="rId55"/>
    <p:sldId id="764" r:id="rId56"/>
  </p:sldIdLst>
  <p:sldSz cx="9144000" cy="6858000" type="screen4x3"/>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FEA6F5E-9E2D-4781-B50E-5CAC48FB0C8A}" v="346" dt="2020-07-24T17:30:04.68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771"/>
  </p:normalViewPr>
  <p:slideViewPr>
    <p:cSldViewPr snapToGrid="0">
      <p:cViewPr varScale="1">
        <p:scale>
          <a:sx n="68" d="100"/>
          <a:sy n="68" d="100"/>
        </p:scale>
        <p:origin x="1446" y="72"/>
      </p:cViewPr>
      <p:guideLst>
        <p:guide orient="horz" pos="2160"/>
        <p:guide pos="2880"/>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microsoft.com/office/2015/10/relationships/revisionInfo" Target="revisionInfo.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66" Type="http://schemas.openxmlformats.org/officeDocument/2006/relationships/customXml" Target="../customXml/item3.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customXml" Target="../customXml/item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65" Type="http://schemas.openxmlformats.org/officeDocument/2006/relationships/customXml" Target="../customXml/item2.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duardo Yamakawa" userId="76f2402e8d8f15e6" providerId="LiveId" clId="{CFEA6F5E-9E2D-4781-B50E-5CAC48FB0C8A}"/>
    <pc:docChg chg="undo custSel addSld delSld modSld sldOrd modMainMaster">
      <pc:chgData name="Eduardo Yamakawa" userId="76f2402e8d8f15e6" providerId="LiveId" clId="{CFEA6F5E-9E2D-4781-B50E-5CAC48FB0C8A}" dt="2020-07-24T17:30:04.680" v="1761" actId="14100"/>
      <pc:docMkLst>
        <pc:docMk/>
      </pc:docMkLst>
      <pc:sldChg chg="del">
        <pc:chgData name="Eduardo Yamakawa" userId="76f2402e8d8f15e6" providerId="LiveId" clId="{CFEA6F5E-9E2D-4781-B50E-5CAC48FB0C8A}" dt="2020-07-24T14:39:16.231" v="1593" actId="47"/>
        <pc:sldMkLst>
          <pc:docMk/>
          <pc:sldMk cId="804770697" sldId="258"/>
        </pc:sldMkLst>
      </pc:sldChg>
      <pc:sldChg chg="del">
        <pc:chgData name="Eduardo Yamakawa" userId="76f2402e8d8f15e6" providerId="LiveId" clId="{CFEA6F5E-9E2D-4781-B50E-5CAC48FB0C8A}" dt="2020-07-24T14:39:16.231" v="1593" actId="47"/>
        <pc:sldMkLst>
          <pc:docMk/>
          <pc:sldMk cId="4079919941" sldId="259"/>
        </pc:sldMkLst>
      </pc:sldChg>
      <pc:sldChg chg="del">
        <pc:chgData name="Eduardo Yamakawa" userId="76f2402e8d8f15e6" providerId="LiveId" clId="{CFEA6F5E-9E2D-4781-B50E-5CAC48FB0C8A}" dt="2020-07-24T14:39:16.231" v="1593" actId="47"/>
        <pc:sldMkLst>
          <pc:docMk/>
          <pc:sldMk cId="4207012475" sldId="260"/>
        </pc:sldMkLst>
      </pc:sldChg>
      <pc:sldChg chg="del">
        <pc:chgData name="Eduardo Yamakawa" userId="76f2402e8d8f15e6" providerId="LiveId" clId="{CFEA6F5E-9E2D-4781-B50E-5CAC48FB0C8A}" dt="2020-07-24T14:39:16.231" v="1593" actId="47"/>
        <pc:sldMkLst>
          <pc:docMk/>
          <pc:sldMk cId="3341445128" sldId="261"/>
        </pc:sldMkLst>
      </pc:sldChg>
      <pc:sldChg chg="del">
        <pc:chgData name="Eduardo Yamakawa" userId="76f2402e8d8f15e6" providerId="LiveId" clId="{CFEA6F5E-9E2D-4781-B50E-5CAC48FB0C8A}" dt="2020-07-24T14:39:16.231" v="1593" actId="47"/>
        <pc:sldMkLst>
          <pc:docMk/>
          <pc:sldMk cId="3546845129" sldId="262"/>
        </pc:sldMkLst>
      </pc:sldChg>
      <pc:sldChg chg="addSp delSp modSp">
        <pc:chgData name="Eduardo Yamakawa" userId="76f2402e8d8f15e6" providerId="LiveId" clId="{CFEA6F5E-9E2D-4781-B50E-5CAC48FB0C8A}" dt="2020-07-24T13:28:16.240" v="773" actId="20577"/>
        <pc:sldMkLst>
          <pc:docMk/>
          <pc:sldMk cId="3946755240" sldId="263"/>
        </pc:sldMkLst>
        <pc:spChg chg="del">
          <ac:chgData name="Eduardo Yamakawa" userId="76f2402e8d8f15e6" providerId="LiveId" clId="{CFEA6F5E-9E2D-4781-B50E-5CAC48FB0C8A}" dt="2020-07-24T13:23:08.549" v="706" actId="478"/>
          <ac:spMkLst>
            <pc:docMk/>
            <pc:sldMk cId="3946755240" sldId="263"/>
            <ac:spMk id="2" creationId="{13EE4D77-6C14-451E-AC13-BC6348CA8E6A}"/>
          </ac:spMkLst>
        </pc:spChg>
        <pc:spChg chg="mod">
          <ac:chgData name="Eduardo Yamakawa" userId="76f2402e8d8f15e6" providerId="LiveId" clId="{CFEA6F5E-9E2D-4781-B50E-5CAC48FB0C8A}" dt="2020-07-24T13:24:33.593" v="711" actId="1076"/>
          <ac:spMkLst>
            <pc:docMk/>
            <pc:sldMk cId="3946755240" sldId="263"/>
            <ac:spMk id="3" creationId="{D3D10452-5F39-46E8-BFDB-268B421D6E8A}"/>
          </ac:spMkLst>
        </pc:spChg>
        <pc:spChg chg="mod">
          <ac:chgData name="Eduardo Yamakawa" userId="76f2402e8d8f15e6" providerId="LiveId" clId="{CFEA6F5E-9E2D-4781-B50E-5CAC48FB0C8A}" dt="2020-07-24T13:28:16.240" v="773" actId="20577"/>
          <ac:spMkLst>
            <pc:docMk/>
            <pc:sldMk cId="3946755240" sldId="263"/>
            <ac:spMk id="6" creationId="{BEB6D071-A904-448B-9A50-698600D9BECC}"/>
          </ac:spMkLst>
        </pc:spChg>
        <pc:spChg chg="add del mod">
          <ac:chgData name="Eduardo Yamakawa" userId="76f2402e8d8f15e6" providerId="LiveId" clId="{CFEA6F5E-9E2D-4781-B50E-5CAC48FB0C8A}" dt="2020-07-24T13:23:10.444" v="707" actId="478"/>
          <ac:spMkLst>
            <pc:docMk/>
            <pc:sldMk cId="3946755240" sldId="263"/>
            <ac:spMk id="7" creationId="{AC408035-F58D-439C-9CC0-BDFC960CC2C4}"/>
          </ac:spMkLst>
        </pc:spChg>
        <pc:spChg chg="add mod">
          <ac:chgData name="Eduardo Yamakawa" userId="76f2402e8d8f15e6" providerId="LiveId" clId="{CFEA6F5E-9E2D-4781-B50E-5CAC48FB0C8A}" dt="2020-07-24T13:27:34.739" v="771" actId="1076"/>
          <ac:spMkLst>
            <pc:docMk/>
            <pc:sldMk cId="3946755240" sldId="263"/>
            <ac:spMk id="8" creationId="{62C9D099-CE0E-4CB7-85AA-5F2D6C1E5B5E}"/>
          </ac:spMkLst>
        </pc:spChg>
        <pc:picChg chg="mod">
          <ac:chgData name="Eduardo Yamakawa" userId="76f2402e8d8f15e6" providerId="LiveId" clId="{CFEA6F5E-9E2D-4781-B50E-5CAC48FB0C8A}" dt="2020-07-24T13:24:39.108" v="712" actId="1076"/>
          <ac:picMkLst>
            <pc:docMk/>
            <pc:sldMk cId="3946755240" sldId="263"/>
            <ac:picMk id="4" creationId="{A8349F6F-3E2C-420B-8BA7-B74E4013A6E2}"/>
          </ac:picMkLst>
        </pc:picChg>
        <pc:picChg chg="mod">
          <ac:chgData name="Eduardo Yamakawa" userId="76f2402e8d8f15e6" providerId="LiveId" clId="{CFEA6F5E-9E2D-4781-B50E-5CAC48FB0C8A}" dt="2020-07-24T13:24:39.108" v="712" actId="1076"/>
          <ac:picMkLst>
            <pc:docMk/>
            <pc:sldMk cId="3946755240" sldId="263"/>
            <ac:picMk id="13" creationId="{0A4177BC-B77A-46A4-9B35-FAACB5BA6AF6}"/>
          </ac:picMkLst>
        </pc:picChg>
      </pc:sldChg>
      <pc:sldChg chg="addSp modSp del">
        <pc:chgData name="Eduardo Yamakawa" userId="76f2402e8d8f15e6" providerId="LiveId" clId="{CFEA6F5E-9E2D-4781-B50E-5CAC48FB0C8A}" dt="2020-07-23T22:04:25.219" v="401" actId="2696"/>
        <pc:sldMkLst>
          <pc:docMk/>
          <pc:sldMk cId="1437388309" sldId="264"/>
        </pc:sldMkLst>
        <pc:spChg chg="add mod">
          <ac:chgData name="Eduardo Yamakawa" userId="76f2402e8d8f15e6" providerId="LiveId" clId="{CFEA6F5E-9E2D-4781-B50E-5CAC48FB0C8A}" dt="2020-07-23T20:42:46.157" v="16" actId="1076"/>
          <ac:spMkLst>
            <pc:docMk/>
            <pc:sldMk cId="1437388309" sldId="264"/>
            <ac:spMk id="4" creationId="{2B07D84D-F253-4FC7-B5A2-47469A0CBB14}"/>
          </ac:spMkLst>
        </pc:spChg>
        <pc:spChg chg="add mod">
          <ac:chgData name="Eduardo Yamakawa" userId="76f2402e8d8f15e6" providerId="LiveId" clId="{CFEA6F5E-9E2D-4781-B50E-5CAC48FB0C8A}" dt="2020-07-23T20:43:05.799" v="21" actId="1076"/>
          <ac:spMkLst>
            <pc:docMk/>
            <pc:sldMk cId="1437388309" sldId="264"/>
            <ac:spMk id="6" creationId="{989EE882-3778-4869-9CCF-BE6D980F4731}"/>
          </ac:spMkLst>
        </pc:spChg>
        <pc:spChg chg="add mod">
          <ac:chgData name="Eduardo Yamakawa" userId="76f2402e8d8f15e6" providerId="LiveId" clId="{CFEA6F5E-9E2D-4781-B50E-5CAC48FB0C8A}" dt="2020-07-23T20:43:00.167" v="20" actId="1076"/>
          <ac:spMkLst>
            <pc:docMk/>
            <pc:sldMk cId="1437388309" sldId="264"/>
            <ac:spMk id="7" creationId="{E426B0C5-4C63-4688-9C02-7A2B7B799E47}"/>
          </ac:spMkLst>
        </pc:spChg>
        <pc:spChg chg="add mod">
          <ac:chgData name="Eduardo Yamakawa" userId="76f2402e8d8f15e6" providerId="LiveId" clId="{CFEA6F5E-9E2D-4781-B50E-5CAC48FB0C8A}" dt="2020-07-23T20:43:12.744" v="23" actId="1076"/>
          <ac:spMkLst>
            <pc:docMk/>
            <pc:sldMk cId="1437388309" sldId="264"/>
            <ac:spMk id="8" creationId="{60B30572-ABB7-4968-A2BA-FEB29FBB3C5B}"/>
          </ac:spMkLst>
        </pc:spChg>
      </pc:sldChg>
      <pc:sldChg chg="modSp add del">
        <pc:chgData name="Eduardo Yamakawa" userId="76f2402e8d8f15e6" providerId="LiveId" clId="{CFEA6F5E-9E2D-4781-B50E-5CAC48FB0C8A}" dt="2020-07-24T17:04:26.897" v="1622" actId="2696"/>
        <pc:sldMkLst>
          <pc:docMk/>
          <pc:sldMk cId="2430143092" sldId="264"/>
        </pc:sldMkLst>
        <pc:spChg chg="mod">
          <ac:chgData name="Eduardo Yamakawa" userId="76f2402e8d8f15e6" providerId="LiveId" clId="{CFEA6F5E-9E2D-4781-B50E-5CAC48FB0C8A}" dt="2020-07-23T22:09:43.598" v="416" actId="207"/>
          <ac:spMkLst>
            <pc:docMk/>
            <pc:sldMk cId="2430143092" sldId="264"/>
            <ac:spMk id="2" creationId="{13E136F1-7B30-47FE-9629-BB1545784829}"/>
          </ac:spMkLst>
        </pc:spChg>
        <pc:spChg chg="mod">
          <ac:chgData name="Eduardo Yamakawa" userId="76f2402e8d8f15e6" providerId="LiveId" clId="{CFEA6F5E-9E2D-4781-B50E-5CAC48FB0C8A}" dt="2020-07-23T22:10:00.245" v="422" actId="2711"/>
          <ac:spMkLst>
            <pc:docMk/>
            <pc:sldMk cId="2430143092" sldId="264"/>
            <ac:spMk id="3" creationId="{C30A57F0-88E6-4EC7-92CE-FEA21064B452}"/>
          </ac:spMkLst>
        </pc:spChg>
      </pc:sldChg>
      <pc:sldChg chg="add">
        <pc:chgData name="Eduardo Yamakawa" userId="76f2402e8d8f15e6" providerId="LiveId" clId="{CFEA6F5E-9E2D-4781-B50E-5CAC48FB0C8A}" dt="2020-07-24T17:04:31.657" v="1623" actId="14100"/>
        <pc:sldMkLst>
          <pc:docMk/>
          <pc:sldMk cId="2714430754" sldId="264"/>
        </pc:sldMkLst>
      </pc:sldChg>
      <pc:sldChg chg="del">
        <pc:chgData name="Eduardo Yamakawa" userId="76f2402e8d8f15e6" providerId="LiveId" clId="{CFEA6F5E-9E2D-4781-B50E-5CAC48FB0C8A}" dt="2020-07-24T14:39:16.231" v="1593" actId="47"/>
        <pc:sldMkLst>
          <pc:docMk/>
          <pc:sldMk cId="3684249790" sldId="265"/>
        </pc:sldMkLst>
      </pc:sldChg>
      <pc:sldChg chg="addSp modSp">
        <pc:chgData name="Eduardo Yamakawa" userId="76f2402e8d8f15e6" providerId="LiveId" clId="{CFEA6F5E-9E2D-4781-B50E-5CAC48FB0C8A}" dt="2020-07-24T14:59:28.992" v="1606" actId="208"/>
        <pc:sldMkLst>
          <pc:docMk/>
          <pc:sldMk cId="4273463065" sldId="267"/>
        </pc:sldMkLst>
        <pc:spChg chg="mod">
          <ac:chgData name="Eduardo Yamakawa" userId="76f2402e8d8f15e6" providerId="LiveId" clId="{CFEA6F5E-9E2D-4781-B50E-5CAC48FB0C8A}" dt="2020-07-23T20:43:57.358" v="24" actId="1076"/>
          <ac:spMkLst>
            <pc:docMk/>
            <pc:sldMk cId="4273463065" sldId="267"/>
            <ac:spMk id="4" creationId="{4185B107-B4FB-4043-9D92-AC58B7205C19}"/>
          </ac:spMkLst>
        </pc:spChg>
        <pc:cxnChg chg="add mod">
          <ac:chgData name="Eduardo Yamakawa" userId="76f2402e8d8f15e6" providerId="LiveId" clId="{CFEA6F5E-9E2D-4781-B50E-5CAC48FB0C8A}" dt="2020-07-24T14:59:28.992" v="1606" actId="208"/>
          <ac:cxnSpMkLst>
            <pc:docMk/>
            <pc:sldMk cId="4273463065" sldId="267"/>
            <ac:cxnSpMk id="10" creationId="{5E4894BB-C110-47A6-B5A7-98C502FF5179}"/>
          </ac:cxnSpMkLst>
        </pc:cxnChg>
      </pc:sldChg>
      <pc:sldChg chg="addSp modSp">
        <pc:chgData name="Eduardo Yamakawa" userId="76f2402e8d8f15e6" providerId="LiveId" clId="{CFEA6F5E-9E2D-4781-B50E-5CAC48FB0C8A}" dt="2020-07-24T14:59:31.336" v="1607" actId="14100"/>
        <pc:sldMkLst>
          <pc:docMk/>
          <pc:sldMk cId="679753911" sldId="268"/>
        </pc:sldMkLst>
        <pc:spChg chg="mod">
          <ac:chgData name="Eduardo Yamakawa" userId="76f2402e8d8f15e6" providerId="LiveId" clId="{CFEA6F5E-9E2D-4781-B50E-5CAC48FB0C8A}" dt="2020-07-23T20:44:00.655" v="25" actId="1076"/>
          <ac:spMkLst>
            <pc:docMk/>
            <pc:sldMk cId="679753911" sldId="268"/>
            <ac:spMk id="4" creationId="{4185B107-B4FB-4043-9D92-AC58B7205C19}"/>
          </ac:spMkLst>
        </pc:spChg>
        <pc:cxnChg chg="add">
          <ac:chgData name="Eduardo Yamakawa" userId="76f2402e8d8f15e6" providerId="LiveId" clId="{CFEA6F5E-9E2D-4781-B50E-5CAC48FB0C8A}" dt="2020-07-24T14:59:31.336" v="1607" actId="14100"/>
          <ac:cxnSpMkLst>
            <pc:docMk/>
            <pc:sldMk cId="679753911" sldId="268"/>
            <ac:cxnSpMk id="13" creationId="{F6336937-46BF-4222-8FEA-7C9183FC7B3C}"/>
          </ac:cxnSpMkLst>
        </pc:cxnChg>
      </pc:sldChg>
      <pc:sldChg chg="del">
        <pc:chgData name="Eduardo Yamakawa" userId="76f2402e8d8f15e6" providerId="LiveId" clId="{CFEA6F5E-9E2D-4781-B50E-5CAC48FB0C8A}" dt="2020-07-24T14:39:16.231" v="1593" actId="47"/>
        <pc:sldMkLst>
          <pc:docMk/>
          <pc:sldMk cId="784331931" sldId="269"/>
        </pc:sldMkLst>
      </pc:sldChg>
      <pc:sldChg chg="addSp modSp modAnim">
        <pc:chgData name="Eduardo Yamakawa" userId="76f2402e8d8f15e6" providerId="LiveId" clId="{CFEA6F5E-9E2D-4781-B50E-5CAC48FB0C8A}" dt="2020-07-24T17:02:48.301" v="1616" actId="14100"/>
        <pc:sldMkLst>
          <pc:docMk/>
          <pc:sldMk cId="883425356" sldId="270"/>
        </pc:sldMkLst>
        <pc:picChg chg="add mod">
          <ac:chgData name="Eduardo Yamakawa" userId="76f2402e8d8f15e6" providerId="LiveId" clId="{CFEA6F5E-9E2D-4781-B50E-5CAC48FB0C8A}" dt="2020-07-23T20:48:48.681" v="27" actId="1076"/>
          <ac:picMkLst>
            <pc:docMk/>
            <pc:sldMk cId="883425356" sldId="270"/>
            <ac:picMk id="7" creationId="{31CAA599-B8AF-4AE7-A2FA-4E28C1CD2AF8}"/>
          </ac:picMkLst>
        </pc:picChg>
      </pc:sldChg>
      <pc:sldChg chg="del">
        <pc:chgData name="Eduardo Yamakawa" userId="76f2402e8d8f15e6" providerId="LiveId" clId="{CFEA6F5E-9E2D-4781-B50E-5CAC48FB0C8A}" dt="2020-07-24T14:39:16.231" v="1593" actId="47"/>
        <pc:sldMkLst>
          <pc:docMk/>
          <pc:sldMk cId="3946127310" sldId="271"/>
        </pc:sldMkLst>
      </pc:sldChg>
      <pc:sldChg chg="del">
        <pc:chgData name="Eduardo Yamakawa" userId="76f2402e8d8f15e6" providerId="LiveId" clId="{CFEA6F5E-9E2D-4781-B50E-5CAC48FB0C8A}" dt="2020-07-24T14:39:16.231" v="1593" actId="47"/>
        <pc:sldMkLst>
          <pc:docMk/>
          <pc:sldMk cId="2537029001" sldId="272"/>
        </pc:sldMkLst>
      </pc:sldChg>
      <pc:sldChg chg="del">
        <pc:chgData name="Eduardo Yamakawa" userId="76f2402e8d8f15e6" providerId="LiveId" clId="{CFEA6F5E-9E2D-4781-B50E-5CAC48FB0C8A}" dt="2020-07-24T14:39:16.231" v="1593" actId="47"/>
        <pc:sldMkLst>
          <pc:docMk/>
          <pc:sldMk cId="2207522306" sldId="273"/>
        </pc:sldMkLst>
      </pc:sldChg>
      <pc:sldChg chg="del">
        <pc:chgData name="Eduardo Yamakawa" userId="76f2402e8d8f15e6" providerId="LiveId" clId="{CFEA6F5E-9E2D-4781-B50E-5CAC48FB0C8A}" dt="2020-07-24T14:39:16.231" v="1593" actId="47"/>
        <pc:sldMkLst>
          <pc:docMk/>
          <pc:sldMk cId="2472374110" sldId="274"/>
        </pc:sldMkLst>
      </pc:sldChg>
      <pc:sldChg chg="del">
        <pc:chgData name="Eduardo Yamakawa" userId="76f2402e8d8f15e6" providerId="LiveId" clId="{CFEA6F5E-9E2D-4781-B50E-5CAC48FB0C8A}" dt="2020-07-24T14:39:16.231" v="1593" actId="47"/>
        <pc:sldMkLst>
          <pc:docMk/>
          <pc:sldMk cId="2234783228" sldId="275"/>
        </pc:sldMkLst>
      </pc:sldChg>
      <pc:sldChg chg="del">
        <pc:chgData name="Eduardo Yamakawa" userId="76f2402e8d8f15e6" providerId="LiveId" clId="{CFEA6F5E-9E2D-4781-B50E-5CAC48FB0C8A}" dt="2020-07-24T14:39:16.231" v="1593" actId="47"/>
        <pc:sldMkLst>
          <pc:docMk/>
          <pc:sldMk cId="532346754" sldId="276"/>
        </pc:sldMkLst>
      </pc:sldChg>
      <pc:sldChg chg="del">
        <pc:chgData name="Eduardo Yamakawa" userId="76f2402e8d8f15e6" providerId="LiveId" clId="{CFEA6F5E-9E2D-4781-B50E-5CAC48FB0C8A}" dt="2020-07-24T14:39:16.231" v="1593" actId="47"/>
        <pc:sldMkLst>
          <pc:docMk/>
          <pc:sldMk cId="73991931" sldId="277"/>
        </pc:sldMkLst>
      </pc:sldChg>
      <pc:sldChg chg="del">
        <pc:chgData name="Eduardo Yamakawa" userId="76f2402e8d8f15e6" providerId="LiveId" clId="{CFEA6F5E-9E2D-4781-B50E-5CAC48FB0C8A}" dt="2020-07-24T14:39:16.231" v="1593" actId="47"/>
        <pc:sldMkLst>
          <pc:docMk/>
          <pc:sldMk cId="805180714" sldId="278"/>
        </pc:sldMkLst>
      </pc:sldChg>
      <pc:sldChg chg="del">
        <pc:chgData name="Eduardo Yamakawa" userId="76f2402e8d8f15e6" providerId="LiveId" clId="{CFEA6F5E-9E2D-4781-B50E-5CAC48FB0C8A}" dt="2020-07-24T14:39:16.231" v="1593" actId="47"/>
        <pc:sldMkLst>
          <pc:docMk/>
          <pc:sldMk cId="2813724544" sldId="279"/>
        </pc:sldMkLst>
      </pc:sldChg>
      <pc:sldChg chg="del">
        <pc:chgData name="Eduardo Yamakawa" userId="76f2402e8d8f15e6" providerId="LiveId" clId="{CFEA6F5E-9E2D-4781-B50E-5CAC48FB0C8A}" dt="2020-07-24T14:39:16.231" v="1593" actId="47"/>
        <pc:sldMkLst>
          <pc:docMk/>
          <pc:sldMk cId="1077941465" sldId="280"/>
        </pc:sldMkLst>
      </pc:sldChg>
      <pc:sldChg chg="del">
        <pc:chgData name="Eduardo Yamakawa" userId="76f2402e8d8f15e6" providerId="LiveId" clId="{CFEA6F5E-9E2D-4781-B50E-5CAC48FB0C8A}" dt="2020-07-24T14:39:16.231" v="1593" actId="47"/>
        <pc:sldMkLst>
          <pc:docMk/>
          <pc:sldMk cId="696419856" sldId="281"/>
        </pc:sldMkLst>
      </pc:sldChg>
      <pc:sldChg chg="del">
        <pc:chgData name="Eduardo Yamakawa" userId="76f2402e8d8f15e6" providerId="LiveId" clId="{CFEA6F5E-9E2D-4781-B50E-5CAC48FB0C8A}" dt="2020-07-24T14:39:16.231" v="1593" actId="47"/>
        <pc:sldMkLst>
          <pc:docMk/>
          <pc:sldMk cId="2340697947" sldId="282"/>
        </pc:sldMkLst>
      </pc:sldChg>
      <pc:sldChg chg="del">
        <pc:chgData name="Eduardo Yamakawa" userId="76f2402e8d8f15e6" providerId="LiveId" clId="{CFEA6F5E-9E2D-4781-B50E-5CAC48FB0C8A}" dt="2020-07-24T14:39:16.231" v="1593" actId="47"/>
        <pc:sldMkLst>
          <pc:docMk/>
          <pc:sldMk cId="423459526" sldId="283"/>
        </pc:sldMkLst>
      </pc:sldChg>
      <pc:sldChg chg="del">
        <pc:chgData name="Eduardo Yamakawa" userId="76f2402e8d8f15e6" providerId="LiveId" clId="{CFEA6F5E-9E2D-4781-B50E-5CAC48FB0C8A}" dt="2020-07-24T14:39:16.231" v="1593" actId="47"/>
        <pc:sldMkLst>
          <pc:docMk/>
          <pc:sldMk cId="708127702" sldId="284"/>
        </pc:sldMkLst>
      </pc:sldChg>
      <pc:sldChg chg="del">
        <pc:chgData name="Eduardo Yamakawa" userId="76f2402e8d8f15e6" providerId="LiveId" clId="{CFEA6F5E-9E2D-4781-B50E-5CAC48FB0C8A}" dt="2020-07-24T14:39:16.231" v="1593" actId="47"/>
        <pc:sldMkLst>
          <pc:docMk/>
          <pc:sldMk cId="2854998459" sldId="285"/>
        </pc:sldMkLst>
      </pc:sldChg>
      <pc:sldChg chg="del">
        <pc:chgData name="Eduardo Yamakawa" userId="76f2402e8d8f15e6" providerId="LiveId" clId="{CFEA6F5E-9E2D-4781-B50E-5CAC48FB0C8A}" dt="2020-07-24T14:39:16.231" v="1593" actId="47"/>
        <pc:sldMkLst>
          <pc:docMk/>
          <pc:sldMk cId="602411672" sldId="286"/>
        </pc:sldMkLst>
      </pc:sldChg>
      <pc:sldChg chg="del">
        <pc:chgData name="Eduardo Yamakawa" userId="76f2402e8d8f15e6" providerId="LiveId" clId="{CFEA6F5E-9E2D-4781-B50E-5CAC48FB0C8A}" dt="2020-07-24T14:39:16.231" v="1593" actId="47"/>
        <pc:sldMkLst>
          <pc:docMk/>
          <pc:sldMk cId="1936009827" sldId="287"/>
        </pc:sldMkLst>
      </pc:sldChg>
      <pc:sldChg chg="del">
        <pc:chgData name="Eduardo Yamakawa" userId="76f2402e8d8f15e6" providerId="LiveId" clId="{CFEA6F5E-9E2D-4781-B50E-5CAC48FB0C8A}" dt="2020-07-24T14:39:16.231" v="1593" actId="47"/>
        <pc:sldMkLst>
          <pc:docMk/>
          <pc:sldMk cId="2722239770" sldId="288"/>
        </pc:sldMkLst>
      </pc:sldChg>
      <pc:sldChg chg="del">
        <pc:chgData name="Eduardo Yamakawa" userId="76f2402e8d8f15e6" providerId="LiveId" clId="{CFEA6F5E-9E2D-4781-B50E-5CAC48FB0C8A}" dt="2020-07-24T14:39:16.231" v="1593" actId="47"/>
        <pc:sldMkLst>
          <pc:docMk/>
          <pc:sldMk cId="3476252279" sldId="289"/>
        </pc:sldMkLst>
      </pc:sldChg>
      <pc:sldChg chg="modSp del">
        <pc:chgData name="Eduardo Yamakawa" userId="76f2402e8d8f15e6" providerId="LiveId" clId="{CFEA6F5E-9E2D-4781-B50E-5CAC48FB0C8A}" dt="2020-07-24T14:39:16.231" v="1593" actId="47"/>
        <pc:sldMkLst>
          <pc:docMk/>
          <pc:sldMk cId="1791187246" sldId="290"/>
        </pc:sldMkLst>
        <pc:spChg chg="mod">
          <ac:chgData name="Eduardo Yamakawa" userId="76f2402e8d8f15e6" providerId="LiveId" clId="{CFEA6F5E-9E2D-4781-B50E-5CAC48FB0C8A}" dt="2020-07-23T21:00:07.069" v="64" actId="1076"/>
          <ac:spMkLst>
            <pc:docMk/>
            <pc:sldMk cId="1791187246" sldId="290"/>
            <ac:spMk id="3" creationId="{222C5981-18F4-445A-BCE8-6A1637B54C70}"/>
          </ac:spMkLst>
        </pc:spChg>
        <pc:spChg chg="mod">
          <ac:chgData name="Eduardo Yamakawa" userId="76f2402e8d8f15e6" providerId="LiveId" clId="{CFEA6F5E-9E2D-4781-B50E-5CAC48FB0C8A}" dt="2020-07-23T21:00:24.522" v="68" actId="403"/>
          <ac:spMkLst>
            <pc:docMk/>
            <pc:sldMk cId="1791187246" sldId="290"/>
            <ac:spMk id="4" creationId="{ACFB950B-64CF-4556-A50F-13D482E3C932}"/>
          </ac:spMkLst>
        </pc:spChg>
        <pc:spChg chg="mod">
          <ac:chgData name="Eduardo Yamakawa" userId="76f2402e8d8f15e6" providerId="LiveId" clId="{CFEA6F5E-9E2D-4781-B50E-5CAC48FB0C8A}" dt="2020-07-23T21:00:31.791" v="69" actId="1076"/>
          <ac:spMkLst>
            <pc:docMk/>
            <pc:sldMk cId="1791187246" sldId="290"/>
            <ac:spMk id="5" creationId="{B5E03616-F5F8-4B26-B341-E191950565E2}"/>
          </ac:spMkLst>
        </pc:spChg>
      </pc:sldChg>
      <pc:sldChg chg="del">
        <pc:chgData name="Eduardo Yamakawa" userId="76f2402e8d8f15e6" providerId="LiveId" clId="{CFEA6F5E-9E2D-4781-B50E-5CAC48FB0C8A}" dt="2020-07-24T14:39:16.231" v="1593" actId="47"/>
        <pc:sldMkLst>
          <pc:docMk/>
          <pc:sldMk cId="1213564252" sldId="291"/>
        </pc:sldMkLst>
      </pc:sldChg>
      <pc:sldChg chg="del">
        <pc:chgData name="Eduardo Yamakawa" userId="76f2402e8d8f15e6" providerId="LiveId" clId="{CFEA6F5E-9E2D-4781-B50E-5CAC48FB0C8A}" dt="2020-07-24T14:39:16.231" v="1593" actId="47"/>
        <pc:sldMkLst>
          <pc:docMk/>
          <pc:sldMk cId="558853224" sldId="292"/>
        </pc:sldMkLst>
      </pc:sldChg>
      <pc:sldChg chg="del">
        <pc:chgData name="Eduardo Yamakawa" userId="76f2402e8d8f15e6" providerId="LiveId" clId="{CFEA6F5E-9E2D-4781-B50E-5CAC48FB0C8A}" dt="2020-07-24T14:39:16.231" v="1593" actId="47"/>
        <pc:sldMkLst>
          <pc:docMk/>
          <pc:sldMk cId="3721787001" sldId="293"/>
        </pc:sldMkLst>
      </pc:sldChg>
      <pc:sldChg chg="del">
        <pc:chgData name="Eduardo Yamakawa" userId="76f2402e8d8f15e6" providerId="LiveId" clId="{CFEA6F5E-9E2D-4781-B50E-5CAC48FB0C8A}" dt="2020-07-24T14:39:16.231" v="1593" actId="47"/>
        <pc:sldMkLst>
          <pc:docMk/>
          <pc:sldMk cId="758779301" sldId="294"/>
        </pc:sldMkLst>
      </pc:sldChg>
      <pc:sldChg chg="del">
        <pc:chgData name="Eduardo Yamakawa" userId="76f2402e8d8f15e6" providerId="LiveId" clId="{CFEA6F5E-9E2D-4781-B50E-5CAC48FB0C8A}" dt="2020-07-24T14:39:16.231" v="1593" actId="47"/>
        <pc:sldMkLst>
          <pc:docMk/>
          <pc:sldMk cId="1007358422" sldId="295"/>
        </pc:sldMkLst>
      </pc:sldChg>
      <pc:sldChg chg="del">
        <pc:chgData name="Eduardo Yamakawa" userId="76f2402e8d8f15e6" providerId="LiveId" clId="{CFEA6F5E-9E2D-4781-B50E-5CAC48FB0C8A}" dt="2020-07-24T14:39:16.231" v="1593" actId="47"/>
        <pc:sldMkLst>
          <pc:docMk/>
          <pc:sldMk cId="1312543758" sldId="296"/>
        </pc:sldMkLst>
      </pc:sldChg>
      <pc:sldChg chg="del">
        <pc:chgData name="Eduardo Yamakawa" userId="76f2402e8d8f15e6" providerId="LiveId" clId="{CFEA6F5E-9E2D-4781-B50E-5CAC48FB0C8A}" dt="2020-07-24T14:39:16.231" v="1593" actId="47"/>
        <pc:sldMkLst>
          <pc:docMk/>
          <pc:sldMk cId="122723597" sldId="297"/>
        </pc:sldMkLst>
      </pc:sldChg>
      <pc:sldChg chg="del">
        <pc:chgData name="Eduardo Yamakawa" userId="76f2402e8d8f15e6" providerId="LiveId" clId="{CFEA6F5E-9E2D-4781-B50E-5CAC48FB0C8A}" dt="2020-07-24T14:39:16.231" v="1593" actId="47"/>
        <pc:sldMkLst>
          <pc:docMk/>
          <pc:sldMk cId="4197530620" sldId="298"/>
        </pc:sldMkLst>
      </pc:sldChg>
      <pc:sldChg chg="del">
        <pc:chgData name="Eduardo Yamakawa" userId="76f2402e8d8f15e6" providerId="LiveId" clId="{CFEA6F5E-9E2D-4781-B50E-5CAC48FB0C8A}" dt="2020-07-24T14:39:16.231" v="1593" actId="47"/>
        <pc:sldMkLst>
          <pc:docMk/>
          <pc:sldMk cId="1151718967" sldId="299"/>
        </pc:sldMkLst>
      </pc:sldChg>
      <pc:sldChg chg="del">
        <pc:chgData name="Eduardo Yamakawa" userId="76f2402e8d8f15e6" providerId="LiveId" clId="{CFEA6F5E-9E2D-4781-B50E-5CAC48FB0C8A}" dt="2020-07-24T14:39:16.231" v="1593" actId="47"/>
        <pc:sldMkLst>
          <pc:docMk/>
          <pc:sldMk cId="3236911675" sldId="300"/>
        </pc:sldMkLst>
      </pc:sldChg>
      <pc:sldChg chg="del">
        <pc:chgData name="Eduardo Yamakawa" userId="76f2402e8d8f15e6" providerId="LiveId" clId="{CFEA6F5E-9E2D-4781-B50E-5CAC48FB0C8A}" dt="2020-07-24T14:39:16.231" v="1593" actId="47"/>
        <pc:sldMkLst>
          <pc:docMk/>
          <pc:sldMk cId="3397561926" sldId="301"/>
        </pc:sldMkLst>
      </pc:sldChg>
      <pc:sldChg chg="del">
        <pc:chgData name="Eduardo Yamakawa" userId="76f2402e8d8f15e6" providerId="LiveId" clId="{CFEA6F5E-9E2D-4781-B50E-5CAC48FB0C8A}" dt="2020-07-24T14:39:16.231" v="1593" actId="47"/>
        <pc:sldMkLst>
          <pc:docMk/>
          <pc:sldMk cId="909540912" sldId="302"/>
        </pc:sldMkLst>
      </pc:sldChg>
      <pc:sldChg chg="del">
        <pc:chgData name="Eduardo Yamakawa" userId="76f2402e8d8f15e6" providerId="LiveId" clId="{CFEA6F5E-9E2D-4781-B50E-5CAC48FB0C8A}" dt="2020-07-24T14:39:16.231" v="1593" actId="47"/>
        <pc:sldMkLst>
          <pc:docMk/>
          <pc:sldMk cId="3762915206" sldId="303"/>
        </pc:sldMkLst>
      </pc:sldChg>
      <pc:sldChg chg="del">
        <pc:chgData name="Eduardo Yamakawa" userId="76f2402e8d8f15e6" providerId="LiveId" clId="{CFEA6F5E-9E2D-4781-B50E-5CAC48FB0C8A}" dt="2020-07-24T14:39:16.231" v="1593" actId="47"/>
        <pc:sldMkLst>
          <pc:docMk/>
          <pc:sldMk cId="439865257" sldId="304"/>
        </pc:sldMkLst>
      </pc:sldChg>
      <pc:sldChg chg="del">
        <pc:chgData name="Eduardo Yamakawa" userId="76f2402e8d8f15e6" providerId="LiveId" clId="{CFEA6F5E-9E2D-4781-B50E-5CAC48FB0C8A}" dt="2020-07-24T14:39:16.231" v="1593" actId="47"/>
        <pc:sldMkLst>
          <pc:docMk/>
          <pc:sldMk cId="3523355838" sldId="305"/>
        </pc:sldMkLst>
      </pc:sldChg>
      <pc:sldChg chg="del">
        <pc:chgData name="Eduardo Yamakawa" userId="76f2402e8d8f15e6" providerId="LiveId" clId="{CFEA6F5E-9E2D-4781-B50E-5CAC48FB0C8A}" dt="2020-07-24T14:39:16.231" v="1593" actId="47"/>
        <pc:sldMkLst>
          <pc:docMk/>
          <pc:sldMk cId="686337341" sldId="306"/>
        </pc:sldMkLst>
      </pc:sldChg>
      <pc:sldChg chg="del">
        <pc:chgData name="Eduardo Yamakawa" userId="76f2402e8d8f15e6" providerId="LiveId" clId="{CFEA6F5E-9E2D-4781-B50E-5CAC48FB0C8A}" dt="2020-07-24T14:39:16.231" v="1593" actId="47"/>
        <pc:sldMkLst>
          <pc:docMk/>
          <pc:sldMk cId="2810344825" sldId="307"/>
        </pc:sldMkLst>
      </pc:sldChg>
      <pc:sldChg chg="del">
        <pc:chgData name="Eduardo Yamakawa" userId="76f2402e8d8f15e6" providerId="LiveId" clId="{CFEA6F5E-9E2D-4781-B50E-5CAC48FB0C8A}" dt="2020-07-24T14:39:16.231" v="1593" actId="47"/>
        <pc:sldMkLst>
          <pc:docMk/>
          <pc:sldMk cId="2906089931" sldId="308"/>
        </pc:sldMkLst>
      </pc:sldChg>
      <pc:sldChg chg="del">
        <pc:chgData name="Eduardo Yamakawa" userId="76f2402e8d8f15e6" providerId="LiveId" clId="{CFEA6F5E-9E2D-4781-B50E-5CAC48FB0C8A}" dt="2020-07-24T14:39:16.231" v="1593" actId="47"/>
        <pc:sldMkLst>
          <pc:docMk/>
          <pc:sldMk cId="4164492143" sldId="309"/>
        </pc:sldMkLst>
      </pc:sldChg>
      <pc:sldChg chg="del">
        <pc:chgData name="Eduardo Yamakawa" userId="76f2402e8d8f15e6" providerId="LiveId" clId="{CFEA6F5E-9E2D-4781-B50E-5CAC48FB0C8A}" dt="2020-07-24T14:39:16.231" v="1593" actId="47"/>
        <pc:sldMkLst>
          <pc:docMk/>
          <pc:sldMk cId="484378649" sldId="310"/>
        </pc:sldMkLst>
      </pc:sldChg>
      <pc:sldChg chg="del">
        <pc:chgData name="Eduardo Yamakawa" userId="76f2402e8d8f15e6" providerId="LiveId" clId="{CFEA6F5E-9E2D-4781-B50E-5CAC48FB0C8A}" dt="2020-07-24T14:39:16.231" v="1593" actId="47"/>
        <pc:sldMkLst>
          <pc:docMk/>
          <pc:sldMk cId="797945069" sldId="311"/>
        </pc:sldMkLst>
      </pc:sldChg>
      <pc:sldChg chg="del">
        <pc:chgData name="Eduardo Yamakawa" userId="76f2402e8d8f15e6" providerId="LiveId" clId="{CFEA6F5E-9E2D-4781-B50E-5CAC48FB0C8A}" dt="2020-07-24T14:39:16.231" v="1593" actId="47"/>
        <pc:sldMkLst>
          <pc:docMk/>
          <pc:sldMk cId="3497352438" sldId="312"/>
        </pc:sldMkLst>
      </pc:sldChg>
      <pc:sldChg chg="del">
        <pc:chgData name="Eduardo Yamakawa" userId="76f2402e8d8f15e6" providerId="LiveId" clId="{CFEA6F5E-9E2D-4781-B50E-5CAC48FB0C8A}" dt="2020-07-24T14:39:16.231" v="1593" actId="47"/>
        <pc:sldMkLst>
          <pc:docMk/>
          <pc:sldMk cId="390353104" sldId="313"/>
        </pc:sldMkLst>
      </pc:sldChg>
      <pc:sldChg chg="del">
        <pc:chgData name="Eduardo Yamakawa" userId="76f2402e8d8f15e6" providerId="LiveId" clId="{CFEA6F5E-9E2D-4781-B50E-5CAC48FB0C8A}" dt="2020-07-24T14:39:16.231" v="1593" actId="47"/>
        <pc:sldMkLst>
          <pc:docMk/>
          <pc:sldMk cId="4331111" sldId="314"/>
        </pc:sldMkLst>
      </pc:sldChg>
      <pc:sldChg chg="del">
        <pc:chgData name="Eduardo Yamakawa" userId="76f2402e8d8f15e6" providerId="LiveId" clId="{CFEA6F5E-9E2D-4781-B50E-5CAC48FB0C8A}" dt="2020-07-24T14:39:16.231" v="1593" actId="47"/>
        <pc:sldMkLst>
          <pc:docMk/>
          <pc:sldMk cId="3627232153" sldId="315"/>
        </pc:sldMkLst>
      </pc:sldChg>
      <pc:sldChg chg="del">
        <pc:chgData name="Eduardo Yamakawa" userId="76f2402e8d8f15e6" providerId="LiveId" clId="{CFEA6F5E-9E2D-4781-B50E-5CAC48FB0C8A}" dt="2020-07-24T14:39:16.231" v="1593" actId="47"/>
        <pc:sldMkLst>
          <pc:docMk/>
          <pc:sldMk cId="3554832761" sldId="316"/>
        </pc:sldMkLst>
      </pc:sldChg>
      <pc:sldChg chg="add">
        <pc:chgData name="Eduardo Yamakawa" userId="76f2402e8d8f15e6" providerId="LiveId" clId="{CFEA6F5E-9E2D-4781-B50E-5CAC48FB0C8A}" dt="2020-07-24T14:30:04.830" v="1592" actId="14100"/>
        <pc:sldMkLst>
          <pc:docMk/>
          <pc:sldMk cId="890495901" sldId="343"/>
        </pc:sldMkLst>
        <pc:spChg chg="mod">
          <ac:chgData name="Eduardo Yamakawa" userId="76f2402e8d8f15e6" providerId="LiveId" clId="{CFEA6F5E-9E2D-4781-B50E-5CAC48FB0C8A}" dt="2020-07-23T21:15:55.460" v="133" actId="207"/>
          <ac:spMkLst>
            <pc:docMk/>
            <pc:sldMk cId="890495901" sldId="343"/>
            <ac:spMk id="33795" creationId="{523A794D-5C44-4392-B725-750DF75F5D18}"/>
          </ac:spMkLst>
        </pc:spChg>
        <pc:spChg chg="del">
          <ac:chgData name="Eduardo Yamakawa" userId="76f2402e8d8f15e6" providerId="LiveId" clId="{CFEA6F5E-9E2D-4781-B50E-5CAC48FB0C8A}" dt="2020-07-23T21:15:53.105" v="132" actId="478"/>
          <ac:spMkLst>
            <pc:docMk/>
            <pc:sldMk cId="890495901" sldId="343"/>
            <ac:spMk id="33796" creationId="{3AB58999-D5E1-47F1-8B9E-1D6D372F728E}"/>
          </ac:spMkLst>
        </pc:spChg>
      </pc:sldChg>
      <pc:sldChg chg="del">
        <pc:chgData name="Eduardo Yamakawa" userId="76f2402e8d8f15e6" providerId="LiveId" clId="{CFEA6F5E-9E2D-4781-B50E-5CAC48FB0C8A}" dt="2020-07-24T14:39:16.231" v="1593" actId="47"/>
        <pc:sldMkLst>
          <pc:docMk/>
          <pc:sldMk cId="8661301" sldId="346"/>
        </pc:sldMkLst>
      </pc:sldChg>
      <pc:sldChg chg="del">
        <pc:chgData name="Eduardo Yamakawa" userId="76f2402e8d8f15e6" providerId="LiveId" clId="{CFEA6F5E-9E2D-4781-B50E-5CAC48FB0C8A}" dt="2020-07-24T14:39:16.231" v="1593" actId="47"/>
        <pc:sldMkLst>
          <pc:docMk/>
          <pc:sldMk cId="799010498" sldId="347"/>
        </pc:sldMkLst>
      </pc:sldChg>
      <pc:sldChg chg="del">
        <pc:chgData name="Eduardo Yamakawa" userId="76f2402e8d8f15e6" providerId="LiveId" clId="{CFEA6F5E-9E2D-4781-B50E-5CAC48FB0C8A}" dt="2020-07-24T14:39:16.231" v="1593" actId="47"/>
        <pc:sldMkLst>
          <pc:docMk/>
          <pc:sldMk cId="1159099166" sldId="348"/>
        </pc:sldMkLst>
      </pc:sldChg>
      <pc:sldChg chg="del">
        <pc:chgData name="Eduardo Yamakawa" userId="76f2402e8d8f15e6" providerId="LiveId" clId="{CFEA6F5E-9E2D-4781-B50E-5CAC48FB0C8A}" dt="2020-07-24T14:39:16.231" v="1593" actId="47"/>
        <pc:sldMkLst>
          <pc:docMk/>
          <pc:sldMk cId="1878771875" sldId="349"/>
        </pc:sldMkLst>
      </pc:sldChg>
      <pc:sldChg chg="del">
        <pc:chgData name="Eduardo Yamakawa" userId="76f2402e8d8f15e6" providerId="LiveId" clId="{CFEA6F5E-9E2D-4781-B50E-5CAC48FB0C8A}" dt="2020-07-24T14:39:16.231" v="1593" actId="47"/>
        <pc:sldMkLst>
          <pc:docMk/>
          <pc:sldMk cId="3761774669" sldId="350"/>
        </pc:sldMkLst>
      </pc:sldChg>
      <pc:sldChg chg="del">
        <pc:chgData name="Eduardo Yamakawa" userId="76f2402e8d8f15e6" providerId="LiveId" clId="{CFEA6F5E-9E2D-4781-B50E-5CAC48FB0C8A}" dt="2020-07-24T14:39:16.231" v="1593" actId="47"/>
        <pc:sldMkLst>
          <pc:docMk/>
          <pc:sldMk cId="1018189798" sldId="351"/>
        </pc:sldMkLst>
      </pc:sldChg>
      <pc:sldChg chg="del">
        <pc:chgData name="Eduardo Yamakawa" userId="76f2402e8d8f15e6" providerId="LiveId" clId="{CFEA6F5E-9E2D-4781-B50E-5CAC48FB0C8A}" dt="2020-07-24T14:39:16.231" v="1593" actId="47"/>
        <pc:sldMkLst>
          <pc:docMk/>
          <pc:sldMk cId="3805890568" sldId="352"/>
        </pc:sldMkLst>
      </pc:sldChg>
      <pc:sldChg chg="del">
        <pc:chgData name="Eduardo Yamakawa" userId="76f2402e8d8f15e6" providerId="LiveId" clId="{CFEA6F5E-9E2D-4781-B50E-5CAC48FB0C8A}" dt="2020-07-24T14:39:16.231" v="1593" actId="47"/>
        <pc:sldMkLst>
          <pc:docMk/>
          <pc:sldMk cId="2419121776" sldId="354"/>
        </pc:sldMkLst>
      </pc:sldChg>
      <pc:sldChg chg="delSp modSp del">
        <pc:chgData name="Eduardo Yamakawa" userId="76f2402e8d8f15e6" providerId="LiveId" clId="{CFEA6F5E-9E2D-4781-B50E-5CAC48FB0C8A}" dt="2020-07-24T14:20:31.852" v="1578" actId="47"/>
        <pc:sldMkLst>
          <pc:docMk/>
          <pc:sldMk cId="0" sldId="356"/>
        </pc:sldMkLst>
        <pc:spChg chg="mod">
          <ac:chgData name="Eduardo Yamakawa" userId="76f2402e8d8f15e6" providerId="LiveId" clId="{CFEA6F5E-9E2D-4781-B50E-5CAC48FB0C8A}" dt="2020-07-23T21:16:06.757" v="136" actId="207"/>
          <ac:spMkLst>
            <pc:docMk/>
            <pc:sldMk cId="0" sldId="356"/>
            <ac:spMk id="34821" creationId="{AFD6C3E6-AE60-4317-B3FD-3C189C99B14B}"/>
          </ac:spMkLst>
        </pc:spChg>
        <pc:spChg chg="del">
          <ac:chgData name="Eduardo Yamakawa" userId="76f2402e8d8f15e6" providerId="LiveId" clId="{CFEA6F5E-9E2D-4781-B50E-5CAC48FB0C8A}" dt="2020-07-23T21:16:01.512" v="134" actId="478"/>
          <ac:spMkLst>
            <pc:docMk/>
            <pc:sldMk cId="0" sldId="356"/>
            <ac:spMk id="34822" creationId="{E1192A4E-11EF-4E94-9A66-47A72C42FE15}"/>
          </ac:spMkLst>
        </pc:spChg>
      </pc:sldChg>
      <pc:sldChg chg="add">
        <pc:chgData name="Eduardo Yamakawa" userId="76f2402e8d8f15e6" providerId="LiveId" clId="{CFEA6F5E-9E2D-4781-B50E-5CAC48FB0C8A}" dt="2020-07-24T14:30:04.830" v="1592" actId="14100"/>
        <pc:sldMkLst>
          <pc:docMk/>
          <pc:sldMk cId="2783690096" sldId="357"/>
        </pc:sldMkLst>
        <pc:spChg chg="mod">
          <ac:chgData name="Eduardo Yamakawa" userId="76f2402e8d8f15e6" providerId="LiveId" clId="{CFEA6F5E-9E2D-4781-B50E-5CAC48FB0C8A}" dt="2020-07-23T22:17:20.367" v="691" actId="403"/>
          <ac:spMkLst>
            <pc:docMk/>
            <pc:sldMk cId="2783690096" sldId="357"/>
            <ac:spMk id="35842" creationId="{DDFD66E6-41C1-48AB-897A-AEA628C045FD}"/>
          </ac:spMkLst>
        </pc:spChg>
        <pc:spChg chg="mod">
          <ac:chgData name="Eduardo Yamakawa" userId="76f2402e8d8f15e6" providerId="LiveId" clId="{CFEA6F5E-9E2D-4781-B50E-5CAC48FB0C8A}" dt="2020-07-23T21:16:15.822" v="140" actId="207"/>
          <ac:spMkLst>
            <pc:docMk/>
            <pc:sldMk cId="2783690096" sldId="357"/>
            <ac:spMk id="35843" creationId="{4D197F12-D16B-45F8-BB76-05F18F490D3E}"/>
          </ac:spMkLst>
        </pc:spChg>
        <pc:spChg chg="del">
          <ac:chgData name="Eduardo Yamakawa" userId="76f2402e8d8f15e6" providerId="LiveId" clId="{CFEA6F5E-9E2D-4781-B50E-5CAC48FB0C8A}" dt="2020-07-23T21:16:09.436" v="137" actId="478"/>
          <ac:spMkLst>
            <pc:docMk/>
            <pc:sldMk cId="2783690096" sldId="357"/>
            <ac:spMk id="35844" creationId="{6EC3E585-8DAA-4172-9265-3459457A4148}"/>
          </ac:spMkLst>
        </pc:spChg>
      </pc:sldChg>
      <pc:sldChg chg="delSp modSp del">
        <pc:chgData name="Eduardo Yamakawa" userId="76f2402e8d8f15e6" providerId="LiveId" clId="{CFEA6F5E-9E2D-4781-B50E-5CAC48FB0C8A}" dt="2020-07-24T14:29:57.630" v="1591" actId="2696"/>
        <pc:sldMkLst>
          <pc:docMk/>
          <pc:sldMk cId="2648539174" sldId="358"/>
        </pc:sldMkLst>
        <pc:spChg chg="mod">
          <ac:chgData name="Eduardo Yamakawa" userId="76f2402e8d8f15e6" providerId="LiveId" clId="{CFEA6F5E-9E2D-4781-B50E-5CAC48FB0C8A}" dt="2020-07-23T21:16:25.072" v="143" actId="207"/>
          <ac:spMkLst>
            <pc:docMk/>
            <pc:sldMk cId="2648539174" sldId="358"/>
            <ac:spMk id="36870" creationId="{0AAD966C-EA49-4F72-9E27-D5D1FBF63884}"/>
          </ac:spMkLst>
        </pc:spChg>
        <pc:spChg chg="del">
          <ac:chgData name="Eduardo Yamakawa" userId="76f2402e8d8f15e6" providerId="LiveId" clId="{CFEA6F5E-9E2D-4781-B50E-5CAC48FB0C8A}" dt="2020-07-23T21:16:18.173" v="141" actId="478"/>
          <ac:spMkLst>
            <pc:docMk/>
            <pc:sldMk cId="2648539174" sldId="358"/>
            <ac:spMk id="36871" creationId="{923EE1D1-CB1D-4AE3-9002-1575ED14AD80}"/>
          </ac:spMkLst>
        </pc:spChg>
      </pc:sldChg>
      <pc:sldChg chg="delSp modSp del">
        <pc:chgData name="Eduardo Yamakawa" userId="76f2402e8d8f15e6" providerId="LiveId" clId="{CFEA6F5E-9E2D-4781-B50E-5CAC48FB0C8A}" dt="2020-07-24T14:23:43.846" v="1583" actId="47"/>
        <pc:sldMkLst>
          <pc:docMk/>
          <pc:sldMk cId="0" sldId="361"/>
        </pc:sldMkLst>
        <pc:spChg chg="mod">
          <ac:chgData name="Eduardo Yamakawa" userId="76f2402e8d8f15e6" providerId="LiveId" clId="{CFEA6F5E-9E2D-4781-B50E-5CAC48FB0C8A}" dt="2020-07-23T21:59:49.538" v="329" actId="313"/>
          <ac:spMkLst>
            <pc:docMk/>
            <pc:sldMk cId="0" sldId="361"/>
            <ac:spMk id="2056" creationId="{9901CCA3-A7BD-4E83-9FB0-135B1D75850D}"/>
          </ac:spMkLst>
        </pc:spChg>
        <pc:spChg chg="mod">
          <ac:chgData name="Eduardo Yamakawa" userId="76f2402e8d8f15e6" providerId="LiveId" clId="{CFEA6F5E-9E2D-4781-B50E-5CAC48FB0C8A}" dt="2020-07-23T21:16:59.788" v="155" actId="207"/>
          <ac:spMkLst>
            <pc:docMk/>
            <pc:sldMk cId="0" sldId="361"/>
            <ac:spMk id="2057" creationId="{51AFC19C-A801-4934-AF21-D07024079A98}"/>
          </ac:spMkLst>
        </pc:spChg>
        <pc:spChg chg="del">
          <ac:chgData name="Eduardo Yamakawa" userId="76f2402e8d8f15e6" providerId="LiveId" clId="{CFEA6F5E-9E2D-4781-B50E-5CAC48FB0C8A}" dt="2020-07-23T21:16:53.680" v="153" actId="478"/>
          <ac:spMkLst>
            <pc:docMk/>
            <pc:sldMk cId="0" sldId="361"/>
            <ac:spMk id="2058" creationId="{04532850-5AE6-4733-ACA3-55026D4F13BF}"/>
          </ac:spMkLst>
        </pc:spChg>
      </pc:sldChg>
      <pc:sldChg chg="del">
        <pc:chgData name="Eduardo Yamakawa" userId="76f2402e8d8f15e6" providerId="LiveId" clId="{CFEA6F5E-9E2D-4781-B50E-5CAC48FB0C8A}" dt="2020-07-24T14:39:16.231" v="1593" actId="47"/>
        <pc:sldMkLst>
          <pc:docMk/>
          <pc:sldMk cId="3822285984" sldId="362"/>
        </pc:sldMkLst>
      </pc:sldChg>
      <pc:sldChg chg="del">
        <pc:chgData name="Eduardo Yamakawa" userId="76f2402e8d8f15e6" providerId="LiveId" clId="{CFEA6F5E-9E2D-4781-B50E-5CAC48FB0C8A}" dt="2020-07-24T14:39:16.231" v="1593" actId="47"/>
        <pc:sldMkLst>
          <pc:docMk/>
          <pc:sldMk cId="2063297908" sldId="363"/>
        </pc:sldMkLst>
      </pc:sldChg>
      <pc:sldChg chg="add">
        <pc:chgData name="Eduardo Yamakawa" userId="76f2402e8d8f15e6" providerId="LiveId" clId="{CFEA6F5E-9E2D-4781-B50E-5CAC48FB0C8A}" dt="2020-07-24T14:30:04.830" v="1592" actId="14100"/>
        <pc:sldMkLst>
          <pc:docMk/>
          <pc:sldMk cId="2896577875" sldId="364"/>
        </pc:sldMkLst>
        <pc:spChg chg="mod">
          <ac:chgData name="Eduardo Yamakawa" userId="76f2402e8d8f15e6" providerId="LiveId" clId="{CFEA6F5E-9E2D-4781-B50E-5CAC48FB0C8A}" dt="2020-07-23T21:18:04.883" v="169" actId="207"/>
          <ac:spMkLst>
            <pc:docMk/>
            <pc:sldMk cId="2896577875" sldId="364"/>
            <ac:spMk id="43036" creationId="{92669A2A-4932-4B0E-AF80-B8DACA3822B1}"/>
          </ac:spMkLst>
        </pc:spChg>
        <pc:spChg chg="del">
          <ac:chgData name="Eduardo Yamakawa" userId="76f2402e8d8f15e6" providerId="LiveId" clId="{CFEA6F5E-9E2D-4781-B50E-5CAC48FB0C8A}" dt="2020-07-23T21:18:01.664" v="168" actId="478"/>
          <ac:spMkLst>
            <pc:docMk/>
            <pc:sldMk cId="2896577875" sldId="364"/>
            <ac:spMk id="43037" creationId="{88FDBDFC-2630-4C3B-AF4B-9E1054BA5CDC}"/>
          </ac:spMkLst>
        </pc:spChg>
      </pc:sldChg>
      <pc:sldChg chg="del">
        <pc:chgData name="Eduardo Yamakawa" userId="76f2402e8d8f15e6" providerId="LiveId" clId="{CFEA6F5E-9E2D-4781-B50E-5CAC48FB0C8A}" dt="2020-07-24T14:39:16.231" v="1593" actId="47"/>
        <pc:sldMkLst>
          <pc:docMk/>
          <pc:sldMk cId="692604271" sldId="366"/>
        </pc:sldMkLst>
      </pc:sldChg>
      <pc:sldChg chg="del">
        <pc:chgData name="Eduardo Yamakawa" userId="76f2402e8d8f15e6" providerId="LiveId" clId="{CFEA6F5E-9E2D-4781-B50E-5CAC48FB0C8A}" dt="2020-07-24T14:39:16.231" v="1593" actId="47"/>
        <pc:sldMkLst>
          <pc:docMk/>
          <pc:sldMk cId="1119102511" sldId="367"/>
        </pc:sldMkLst>
      </pc:sldChg>
      <pc:sldChg chg="del">
        <pc:chgData name="Eduardo Yamakawa" userId="76f2402e8d8f15e6" providerId="LiveId" clId="{CFEA6F5E-9E2D-4781-B50E-5CAC48FB0C8A}" dt="2020-07-24T14:39:16.231" v="1593" actId="47"/>
        <pc:sldMkLst>
          <pc:docMk/>
          <pc:sldMk cId="1606925051" sldId="368"/>
        </pc:sldMkLst>
      </pc:sldChg>
      <pc:sldChg chg="del">
        <pc:chgData name="Eduardo Yamakawa" userId="76f2402e8d8f15e6" providerId="LiveId" clId="{CFEA6F5E-9E2D-4781-B50E-5CAC48FB0C8A}" dt="2020-07-24T14:39:16.231" v="1593" actId="47"/>
        <pc:sldMkLst>
          <pc:docMk/>
          <pc:sldMk cId="820747110" sldId="369"/>
        </pc:sldMkLst>
      </pc:sldChg>
      <pc:sldChg chg="del">
        <pc:chgData name="Eduardo Yamakawa" userId="76f2402e8d8f15e6" providerId="LiveId" clId="{CFEA6F5E-9E2D-4781-B50E-5CAC48FB0C8A}" dt="2020-07-24T14:39:16.231" v="1593" actId="47"/>
        <pc:sldMkLst>
          <pc:docMk/>
          <pc:sldMk cId="363375880" sldId="370"/>
        </pc:sldMkLst>
      </pc:sldChg>
      <pc:sldChg chg="del">
        <pc:chgData name="Eduardo Yamakawa" userId="76f2402e8d8f15e6" providerId="LiveId" clId="{CFEA6F5E-9E2D-4781-B50E-5CAC48FB0C8A}" dt="2020-07-24T14:39:16.231" v="1593" actId="47"/>
        <pc:sldMkLst>
          <pc:docMk/>
          <pc:sldMk cId="2659537465" sldId="376"/>
        </pc:sldMkLst>
      </pc:sldChg>
      <pc:sldChg chg="del">
        <pc:chgData name="Eduardo Yamakawa" userId="76f2402e8d8f15e6" providerId="LiveId" clId="{CFEA6F5E-9E2D-4781-B50E-5CAC48FB0C8A}" dt="2020-07-24T14:39:16.231" v="1593" actId="47"/>
        <pc:sldMkLst>
          <pc:docMk/>
          <pc:sldMk cId="2469898128" sldId="377"/>
        </pc:sldMkLst>
      </pc:sldChg>
      <pc:sldChg chg="del">
        <pc:chgData name="Eduardo Yamakawa" userId="76f2402e8d8f15e6" providerId="LiveId" clId="{CFEA6F5E-9E2D-4781-B50E-5CAC48FB0C8A}" dt="2020-07-23T20:49:04.258" v="30" actId="47"/>
        <pc:sldMkLst>
          <pc:docMk/>
          <pc:sldMk cId="0" sldId="406"/>
        </pc:sldMkLst>
      </pc:sldChg>
      <pc:sldChg chg="add">
        <pc:chgData name="Eduardo Yamakawa" userId="76f2402e8d8f15e6" providerId="LiveId" clId="{CFEA6F5E-9E2D-4781-B50E-5CAC48FB0C8A}" dt="2020-07-24T14:30:04.830" v="1592" actId="14100"/>
        <pc:sldMkLst>
          <pc:docMk/>
          <pc:sldMk cId="3018282981" sldId="407"/>
        </pc:sldMkLst>
        <pc:spChg chg="add mod">
          <ac:chgData name="Eduardo Yamakawa" userId="76f2402e8d8f15e6" providerId="LiveId" clId="{CFEA6F5E-9E2D-4781-B50E-5CAC48FB0C8A}" dt="2020-07-23T21:59:23.727" v="306" actId="1076"/>
          <ac:spMkLst>
            <pc:docMk/>
            <pc:sldMk cId="3018282981" sldId="407"/>
            <ac:spMk id="2" creationId="{607E9668-B935-416B-9EB0-28418D91883B}"/>
          </ac:spMkLst>
        </pc:spChg>
        <pc:spChg chg="add mod">
          <ac:chgData name="Eduardo Yamakawa" userId="76f2402e8d8f15e6" providerId="LiveId" clId="{CFEA6F5E-9E2D-4781-B50E-5CAC48FB0C8A}" dt="2020-07-23T21:59:38.408" v="328" actId="20577"/>
          <ac:spMkLst>
            <pc:docMk/>
            <pc:sldMk cId="3018282981" sldId="407"/>
            <ac:spMk id="67" creationId="{6C5F6F4C-7F87-4089-A669-C9AF3FC55286}"/>
          </ac:spMkLst>
        </pc:spChg>
        <pc:spChg chg="mod">
          <ac:chgData name="Eduardo Yamakawa" userId="76f2402e8d8f15e6" providerId="LiveId" clId="{CFEA6F5E-9E2D-4781-B50E-5CAC48FB0C8A}" dt="2020-07-23T21:16:51.227" v="152" actId="207"/>
          <ac:spMkLst>
            <pc:docMk/>
            <pc:sldMk cId="3018282981" sldId="407"/>
            <ac:spMk id="1040" creationId="{9BE1B674-15B8-4EA2-806F-69E08AAAC4B0}"/>
          </ac:spMkLst>
        </pc:spChg>
        <pc:spChg chg="del">
          <ac:chgData name="Eduardo Yamakawa" userId="76f2402e8d8f15e6" providerId="LiveId" clId="{CFEA6F5E-9E2D-4781-B50E-5CAC48FB0C8A}" dt="2020-07-23T21:16:45.856" v="150" actId="478"/>
          <ac:spMkLst>
            <pc:docMk/>
            <pc:sldMk cId="3018282981" sldId="407"/>
            <ac:spMk id="1041" creationId="{29C2D958-FFBD-47CE-92FB-47678C74844A}"/>
          </ac:spMkLst>
        </pc:spChg>
      </pc:sldChg>
      <pc:sldChg chg="delSp modSp del">
        <pc:chgData name="Eduardo Yamakawa" userId="76f2402e8d8f15e6" providerId="LiveId" clId="{CFEA6F5E-9E2D-4781-B50E-5CAC48FB0C8A}" dt="2020-07-23T22:05:04.639" v="403" actId="47"/>
        <pc:sldMkLst>
          <pc:docMk/>
          <pc:sldMk cId="0" sldId="410"/>
        </pc:sldMkLst>
        <pc:spChg chg="del">
          <ac:chgData name="Eduardo Yamakawa" userId="76f2402e8d8f15e6" providerId="LiveId" clId="{CFEA6F5E-9E2D-4781-B50E-5CAC48FB0C8A}" dt="2020-07-23T21:24:31.175" v="216" actId="478"/>
          <ac:spMkLst>
            <pc:docMk/>
            <pc:sldMk cId="0" sldId="410"/>
            <ac:spMk id="46082" creationId="{5C442056-7E64-4E5C-A950-1DFCF8FE3A52}"/>
          </ac:spMkLst>
        </pc:spChg>
        <pc:spChg chg="mod">
          <ac:chgData name="Eduardo Yamakawa" userId="76f2402e8d8f15e6" providerId="LiveId" clId="{CFEA6F5E-9E2D-4781-B50E-5CAC48FB0C8A}" dt="2020-07-23T22:00:40.935" v="342" actId="20577"/>
          <ac:spMkLst>
            <pc:docMk/>
            <pc:sldMk cId="0" sldId="410"/>
            <ac:spMk id="46083" creationId="{36EB8C87-BA6E-4D46-AECC-84F79AF82ED4}"/>
          </ac:spMkLst>
        </pc:spChg>
        <pc:spChg chg="del">
          <ac:chgData name="Eduardo Yamakawa" userId="76f2402e8d8f15e6" providerId="LiveId" clId="{CFEA6F5E-9E2D-4781-B50E-5CAC48FB0C8A}" dt="2020-07-23T21:18:25.052" v="173" actId="478"/>
          <ac:spMkLst>
            <pc:docMk/>
            <pc:sldMk cId="0" sldId="410"/>
            <ac:spMk id="46084" creationId="{93AE1E6E-458E-4AEB-B068-BEC893C7F09A}"/>
          </ac:spMkLst>
        </pc:spChg>
      </pc:sldChg>
      <pc:sldChg chg="delSp modSp del">
        <pc:chgData name="Eduardo Yamakawa" userId="76f2402e8d8f15e6" providerId="LiveId" clId="{CFEA6F5E-9E2D-4781-B50E-5CAC48FB0C8A}" dt="2020-07-23T22:05:04.639" v="403" actId="47"/>
        <pc:sldMkLst>
          <pc:docMk/>
          <pc:sldMk cId="0" sldId="411"/>
        </pc:sldMkLst>
        <pc:spChg chg="del">
          <ac:chgData name="Eduardo Yamakawa" userId="76f2402e8d8f15e6" providerId="LiveId" clId="{CFEA6F5E-9E2D-4781-B50E-5CAC48FB0C8A}" dt="2020-07-23T21:24:36.902" v="217" actId="478"/>
          <ac:spMkLst>
            <pc:docMk/>
            <pc:sldMk cId="0" sldId="411"/>
            <ac:spMk id="47106" creationId="{CF217D68-D88F-4E98-84A6-2BF53299F360}"/>
          </ac:spMkLst>
        </pc:spChg>
        <pc:spChg chg="mod">
          <ac:chgData name="Eduardo Yamakawa" userId="76f2402e8d8f15e6" providerId="LiveId" clId="{CFEA6F5E-9E2D-4781-B50E-5CAC48FB0C8A}" dt="2020-07-23T22:00:48.217" v="354" actId="20577"/>
          <ac:spMkLst>
            <pc:docMk/>
            <pc:sldMk cId="0" sldId="411"/>
            <ac:spMk id="47107" creationId="{2F5E66EE-FD5C-4FFD-AF94-C4452FBF3EEF}"/>
          </ac:spMkLst>
        </pc:spChg>
        <pc:spChg chg="del">
          <ac:chgData name="Eduardo Yamakawa" userId="76f2402e8d8f15e6" providerId="LiveId" clId="{CFEA6F5E-9E2D-4781-B50E-5CAC48FB0C8A}" dt="2020-07-23T21:18:35.532" v="177" actId="478"/>
          <ac:spMkLst>
            <pc:docMk/>
            <pc:sldMk cId="0" sldId="411"/>
            <ac:spMk id="47108" creationId="{51CBF230-04B2-4AE1-B6FF-B2CB3696EC8A}"/>
          </ac:spMkLst>
        </pc:spChg>
      </pc:sldChg>
      <pc:sldChg chg="delSp modSp del">
        <pc:chgData name="Eduardo Yamakawa" userId="76f2402e8d8f15e6" providerId="LiveId" clId="{CFEA6F5E-9E2D-4781-B50E-5CAC48FB0C8A}" dt="2020-07-23T22:05:04.639" v="403" actId="47"/>
        <pc:sldMkLst>
          <pc:docMk/>
          <pc:sldMk cId="0" sldId="412"/>
        </pc:sldMkLst>
        <pc:spChg chg="del">
          <ac:chgData name="Eduardo Yamakawa" userId="76f2402e8d8f15e6" providerId="LiveId" clId="{CFEA6F5E-9E2D-4781-B50E-5CAC48FB0C8A}" dt="2020-07-23T21:24:40.247" v="218" actId="478"/>
          <ac:spMkLst>
            <pc:docMk/>
            <pc:sldMk cId="0" sldId="412"/>
            <ac:spMk id="48130" creationId="{BBA78574-66BB-4184-9851-BFC449B29CEE}"/>
          </ac:spMkLst>
        </pc:spChg>
        <pc:spChg chg="mod">
          <ac:chgData name="Eduardo Yamakawa" userId="76f2402e8d8f15e6" providerId="LiveId" clId="{CFEA6F5E-9E2D-4781-B50E-5CAC48FB0C8A}" dt="2020-07-23T22:00:53.984" v="366" actId="20577"/>
          <ac:spMkLst>
            <pc:docMk/>
            <pc:sldMk cId="0" sldId="412"/>
            <ac:spMk id="48131" creationId="{2A01FCB4-FCD3-40F4-8E6B-14F3819FA6DD}"/>
          </ac:spMkLst>
        </pc:spChg>
        <pc:spChg chg="del">
          <ac:chgData name="Eduardo Yamakawa" userId="76f2402e8d8f15e6" providerId="LiveId" clId="{CFEA6F5E-9E2D-4781-B50E-5CAC48FB0C8A}" dt="2020-07-23T21:18:42.164" v="179" actId="478"/>
          <ac:spMkLst>
            <pc:docMk/>
            <pc:sldMk cId="0" sldId="412"/>
            <ac:spMk id="48132" creationId="{5991500D-651F-43D0-AB8E-BF3A481E3AE4}"/>
          </ac:spMkLst>
        </pc:spChg>
      </pc:sldChg>
      <pc:sldChg chg="delSp modSp del">
        <pc:chgData name="Eduardo Yamakawa" userId="76f2402e8d8f15e6" providerId="LiveId" clId="{CFEA6F5E-9E2D-4781-B50E-5CAC48FB0C8A}" dt="2020-07-24T17:07:10.364" v="1624" actId="2696"/>
        <pc:sldMkLst>
          <pc:docMk/>
          <pc:sldMk cId="0" sldId="413"/>
        </pc:sldMkLst>
        <pc:spChg chg="mod">
          <ac:chgData name="Eduardo Yamakawa" userId="76f2402e8d8f15e6" providerId="LiveId" clId="{CFEA6F5E-9E2D-4781-B50E-5CAC48FB0C8A}" dt="2020-07-23T21:13:18.122" v="107" actId="207"/>
          <ac:spMkLst>
            <pc:docMk/>
            <pc:sldMk cId="0" sldId="413"/>
            <ac:spMk id="38915" creationId="{DEFFB712-4CA7-4C5E-BA28-6EAC03CEB962}"/>
          </ac:spMkLst>
        </pc:spChg>
        <pc:spChg chg="del">
          <ac:chgData name="Eduardo Yamakawa" userId="76f2402e8d8f15e6" providerId="LiveId" clId="{CFEA6F5E-9E2D-4781-B50E-5CAC48FB0C8A}" dt="2020-07-23T21:13:14.166" v="106" actId="478"/>
          <ac:spMkLst>
            <pc:docMk/>
            <pc:sldMk cId="0" sldId="413"/>
            <ac:spMk id="38916" creationId="{EC6B18BB-8C11-470B-80EE-ABB3059F7FF4}"/>
          </ac:spMkLst>
        </pc:spChg>
      </pc:sldChg>
      <pc:sldChg chg="addSp delSp modSp del mod ord modTransition modShow">
        <pc:chgData name="Eduardo Yamakawa" userId="76f2402e8d8f15e6" providerId="LiveId" clId="{CFEA6F5E-9E2D-4781-B50E-5CAC48FB0C8A}" dt="2020-07-24T14:40:31.985" v="1600" actId="47"/>
        <pc:sldMkLst>
          <pc:docMk/>
          <pc:sldMk cId="0" sldId="434"/>
        </pc:sldMkLst>
        <pc:spChg chg="add mod">
          <ac:chgData name="Eduardo Yamakawa" userId="76f2402e8d8f15e6" providerId="LiveId" clId="{CFEA6F5E-9E2D-4781-B50E-5CAC48FB0C8A}" dt="2020-07-23T22:03:02.264" v="399" actId="1076"/>
          <ac:spMkLst>
            <pc:docMk/>
            <pc:sldMk cId="0" sldId="434"/>
            <ac:spMk id="14" creationId="{0CA9FDDC-FC14-40FC-86D6-3EBDB38FFAB6}"/>
          </ac:spMkLst>
        </pc:spChg>
        <pc:spChg chg="add del mod">
          <ac:chgData name="Eduardo Yamakawa" userId="76f2402e8d8f15e6" providerId="LiveId" clId="{CFEA6F5E-9E2D-4781-B50E-5CAC48FB0C8A}" dt="2020-07-23T22:02:30.778" v="388" actId="33423"/>
          <ac:spMkLst>
            <pc:docMk/>
            <pc:sldMk cId="0" sldId="434"/>
            <ac:spMk id="28674" creationId="{FDBEEA9D-C7AD-4B5A-AF16-3EB76982C182}"/>
          </ac:spMkLst>
        </pc:spChg>
        <pc:spChg chg="add mod">
          <ac:chgData name="Eduardo Yamakawa" userId="76f2402e8d8f15e6" providerId="LiveId" clId="{CFEA6F5E-9E2D-4781-B50E-5CAC48FB0C8A}" dt="2020-07-23T22:02:05.571" v="377" actId="20577"/>
          <ac:spMkLst>
            <pc:docMk/>
            <pc:sldMk cId="0" sldId="434"/>
            <ac:spMk id="28675" creationId="{4677B49E-E1F4-4606-ACDF-8E14111F0096}"/>
          </ac:spMkLst>
        </pc:spChg>
        <pc:spChg chg="add mod">
          <ac:chgData name="Eduardo Yamakawa" userId="76f2402e8d8f15e6" providerId="LiveId" clId="{CFEA6F5E-9E2D-4781-B50E-5CAC48FB0C8A}" dt="2020-07-23T22:02:22.208" v="383" actId="20577"/>
          <ac:spMkLst>
            <pc:docMk/>
            <pc:sldMk cId="0" sldId="434"/>
            <ac:spMk id="28676" creationId="{3566DE4F-949D-4169-864B-6BDB6835A5CF}"/>
          </ac:spMkLst>
        </pc:spChg>
        <pc:spChg chg="mod">
          <ac:chgData name="Eduardo Yamakawa" userId="76f2402e8d8f15e6" providerId="LiveId" clId="{CFEA6F5E-9E2D-4781-B50E-5CAC48FB0C8A}" dt="2020-07-23T21:18:58.456" v="184" actId="207"/>
          <ac:spMkLst>
            <pc:docMk/>
            <pc:sldMk cId="0" sldId="434"/>
            <ac:spMk id="28679" creationId="{419ED73C-0B88-4BEA-8853-E8A297B2700C}"/>
          </ac:spMkLst>
        </pc:spChg>
        <pc:spChg chg="del">
          <ac:chgData name="Eduardo Yamakawa" userId="76f2402e8d8f15e6" providerId="LiveId" clId="{CFEA6F5E-9E2D-4781-B50E-5CAC48FB0C8A}" dt="2020-07-23T21:18:56.520" v="183" actId="478"/>
          <ac:spMkLst>
            <pc:docMk/>
            <pc:sldMk cId="0" sldId="434"/>
            <ac:spMk id="28680" creationId="{23A2188C-8F5C-474F-9C17-CFD104625661}"/>
          </ac:spMkLst>
        </pc:spChg>
        <pc:graphicFrameChg chg="del mod replId">
          <ac:chgData name="Eduardo Yamakawa" userId="76f2402e8d8f15e6" providerId="LiveId" clId="{CFEA6F5E-9E2D-4781-B50E-5CAC48FB0C8A}" dt="2020-07-23T22:01:55.989" v="373" actId="47"/>
          <ac:graphicFrameMkLst>
            <pc:docMk/>
            <pc:sldMk cId="0" sldId="434"/>
            <ac:graphicFrameMk id="2" creationId="{4677B49E-E1F4-4606-ACDF-8E14111F0096}"/>
          </ac:graphicFrameMkLst>
        </pc:graphicFrameChg>
        <pc:graphicFrameChg chg="del mod replId">
          <ac:chgData name="Eduardo Yamakawa" userId="76f2402e8d8f15e6" providerId="LiveId" clId="{CFEA6F5E-9E2D-4781-B50E-5CAC48FB0C8A}" dt="2020-07-23T22:02:11.716" v="379" actId="47"/>
          <ac:graphicFrameMkLst>
            <pc:docMk/>
            <pc:sldMk cId="0" sldId="434"/>
            <ac:graphicFrameMk id="5" creationId="{3566DE4F-949D-4169-864B-6BDB6835A5CF}"/>
          </ac:graphicFrameMkLst>
        </pc:graphicFrameChg>
        <pc:graphicFrameChg chg="add del mod replId">
          <ac:chgData name="Eduardo Yamakawa" userId="76f2402e8d8f15e6" providerId="LiveId" clId="{CFEA6F5E-9E2D-4781-B50E-5CAC48FB0C8A}" dt="2020-07-23T22:02:57.128" v="398" actId="478"/>
          <ac:graphicFrameMkLst>
            <pc:docMk/>
            <pc:sldMk cId="0" sldId="434"/>
            <ac:graphicFrameMk id="28674" creationId="{FDBEEA9D-C7AD-4B5A-AF16-3EB76982C182}"/>
          </ac:graphicFrameMkLst>
        </pc:graphicFrameChg>
      </pc:sldChg>
      <pc:sldChg chg="modSp del">
        <pc:chgData name="Eduardo Yamakawa" userId="76f2402e8d8f15e6" providerId="LiveId" clId="{CFEA6F5E-9E2D-4781-B50E-5CAC48FB0C8A}" dt="2020-07-24T14:39:16.231" v="1593" actId="47"/>
        <pc:sldMkLst>
          <pc:docMk/>
          <pc:sldMk cId="1801055428" sldId="443"/>
        </pc:sldMkLst>
        <pc:spChg chg="mod">
          <ac:chgData name="Eduardo Yamakawa" userId="76f2402e8d8f15e6" providerId="LiveId" clId="{CFEA6F5E-9E2D-4781-B50E-5CAC48FB0C8A}" dt="2020-07-23T21:00:43.032" v="70" actId="14100"/>
          <ac:spMkLst>
            <pc:docMk/>
            <pc:sldMk cId="1801055428" sldId="443"/>
            <ac:spMk id="2" creationId="{619B497A-63E0-42E2-9718-32114EADFC7B}"/>
          </ac:spMkLst>
        </pc:spChg>
      </pc:sldChg>
      <pc:sldChg chg="del">
        <pc:chgData name="Eduardo Yamakawa" userId="76f2402e8d8f15e6" providerId="LiveId" clId="{CFEA6F5E-9E2D-4781-B50E-5CAC48FB0C8A}" dt="2020-07-24T14:39:16.231" v="1593" actId="47"/>
        <pc:sldMkLst>
          <pc:docMk/>
          <pc:sldMk cId="2710389068" sldId="445"/>
        </pc:sldMkLst>
      </pc:sldChg>
      <pc:sldChg chg="del">
        <pc:chgData name="Eduardo Yamakawa" userId="76f2402e8d8f15e6" providerId="LiveId" clId="{CFEA6F5E-9E2D-4781-B50E-5CAC48FB0C8A}" dt="2020-07-24T14:39:16.231" v="1593" actId="47"/>
        <pc:sldMkLst>
          <pc:docMk/>
          <pc:sldMk cId="1719738575" sldId="446"/>
        </pc:sldMkLst>
      </pc:sldChg>
      <pc:sldChg chg="modSp">
        <pc:chgData name="Eduardo Yamakawa" userId="76f2402e8d8f15e6" providerId="LiveId" clId="{CFEA6F5E-9E2D-4781-B50E-5CAC48FB0C8A}" dt="2020-07-23T22:08:08.627" v="414" actId="20577"/>
        <pc:sldMkLst>
          <pc:docMk/>
          <pc:sldMk cId="282052480" sldId="450"/>
        </pc:sldMkLst>
        <pc:spChg chg="mod">
          <ac:chgData name="Eduardo Yamakawa" userId="76f2402e8d8f15e6" providerId="LiveId" clId="{CFEA6F5E-9E2D-4781-B50E-5CAC48FB0C8A}" dt="2020-07-23T22:08:08.627" v="414" actId="20577"/>
          <ac:spMkLst>
            <pc:docMk/>
            <pc:sldMk cId="282052480" sldId="450"/>
            <ac:spMk id="7" creationId="{C2444C83-0C5F-495D-BA8C-10653BF85BB3}"/>
          </ac:spMkLst>
        </pc:spChg>
      </pc:sldChg>
      <pc:sldChg chg="del">
        <pc:chgData name="Eduardo Yamakawa" userId="76f2402e8d8f15e6" providerId="LiveId" clId="{CFEA6F5E-9E2D-4781-B50E-5CAC48FB0C8A}" dt="2020-07-24T14:39:16.231" v="1593" actId="47"/>
        <pc:sldMkLst>
          <pc:docMk/>
          <pc:sldMk cId="2460826301" sldId="452"/>
        </pc:sldMkLst>
      </pc:sldChg>
      <pc:sldChg chg="del">
        <pc:chgData name="Eduardo Yamakawa" userId="76f2402e8d8f15e6" providerId="LiveId" clId="{CFEA6F5E-9E2D-4781-B50E-5CAC48FB0C8A}" dt="2020-07-24T14:39:16.231" v="1593" actId="47"/>
        <pc:sldMkLst>
          <pc:docMk/>
          <pc:sldMk cId="643350848" sldId="453"/>
        </pc:sldMkLst>
      </pc:sldChg>
      <pc:sldChg chg="del">
        <pc:chgData name="Eduardo Yamakawa" userId="76f2402e8d8f15e6" providerId="LiveId" clId="{CFEA6F5E-9E2D-4781-B50E-5CAC48FB0C8A}" dt="2020-07-24T14:39:16.231" v="1593" actId="47"/>
        <pc:sldMkLst>
          <pc:docMk/>
          <pc:sldMk cId="1021715148" sldId="454"/>
        </pc:sldMkLst>
      </pc:sldChg>
      <pc:sldChg chg="del">
        <pc:chgData name="Eduardo Yamakawa" userId="76f2402e8d8f15e6" providerId="LiveId" clId="{CFEA6F5E-9E2D-4781-B50E-5CAC48FB0C8A}" dt="2020-07-24T14:39:16.231" v="1593" actId="47"/>
        <pc:sldMkLst>
          <pc:docMk/>
          <pc:sldMk cId="1464263379" sldId="455"/>
        </pc:sldMkLst>
      </pc:sldChg>
      <pc:sldChg chg="del">
        <pc:chgData name="Eduardo Yamakawa" userId="76f2402e8d8f15e6" providerId="LiveId" clId="{CFEA6F5E-9E2D-4781-B50E-5CAC48FB0C8A}" dt="2020-07-24T14:39:16.231" v="1593" actId="47"/>
        <pc:sldMkLst>
          <pc:docMk/>
          <pc:sldMk cId="3354860487" sldId="456"/>
        </pc:sldMkLst>
      </pc:sldChg>
      <pc:sldChg chg="del">
        <pc:chgData name="Eduardo Yamakawa" userId="76f2402e8d8f15e6" providerId="LiveId" clId="{CFEA6F5E-9E2D-4781-B50E-5CAC48FB0C8A}" dt="2020-07-23T20:50:48.234" v="33" actId="47"/>
        <pc:sldMkLst>
          <pc:docMk/>
          <pc:sldMk cId="0" sldId="459"/>
        </pc:sldMkLst>
      </pc:sldChg>
      <pc:sldChg chg="delSp modSp del">
        <pc:chgData name="Eduardo Yamakawa" userId="76f2402e8d8f15e6" providerId="LiveId" clId="{CFEA6F5E-9E2D-4781-B50E-5CAC48FB0C8A}" dt="2020-07-24T17:07:10.364" v="1624" actId="2696"/>
        <pc:sldMkLst>
          <pc:docMk/>
          <pc:sldMk cId="0" sldId="460"/>
        </pc:sldMkLst>
        <pc:spChg chg="mod">
          <ac:chgData name="Eduardo Yamakawa" userId="76f2402e8d8f15e6" providerId="LiveId" clId="{CFEA6F5E-9E2D-4781-B50E-5CAC48FB0C8A}" dt="2020-07-23T21:14:28.482" v="109" actId="207"/>
          <ac:spMkLst>
            <pc:docMk/>
            <pc:sldMk cId="0" sldId="460"/>
            <ac:spMk id="40963" creationId="{B75E2B46-5549-47E7-A477-E44B5877C2EA}"/>
          </ac:spMkLst>
        </pc:spChg>
        <pc:spChg chg="del">
          <ac:chgData name="Eduardo Yamakawa" userId="76f2402e8d8f15e6" providerId="LiveId" clId="{CFEA6F5E-9E2D-4781-B50E-5CAC48FB0C8A}" dt="2020-07-23T21:14:26.150" v="108" actId="478"/>
          <ac:spMkLst>
            <pc:docMk/>
            <pc:sldMk cId="0" sldId="460"/>
            <ac:spMk id="40964" creationId="{2E0F9CD5-772B-4F74-972D-D7900841CE96}"/>
          </ac:spMkLst>
        </pc:spChg>
      </pc:sldChg>
      <pc:sldChg chg="del">
        <pc:chgData name="Eduardo Yamakawa" userId="76f2402e8d8f15e6" providerId="LiveId" clId="{CFEA6F5E-9E2D-4781-B50E-5CAC48FB0C8A}" dt="2020-07-23T20:52:32.029" v="40" actId="47"/>
        <pc:sldMkLst>
          <pc:docMk/>
          <pc:sldMk cId="0" sldId="461"/>
        </pc:sldMkLst>
      </pc:sldChg>
      <pc:sldChg chg="del">
        <pc:chgData name="Eduardo Yamakawa" userId="76f2402e8d8f15e6" providerId="LiveId" clId="{CFEA6F5E-9E2D-4781-B50E-5CAC48FB0C8A}" dt="2020-07-23T20:52:27.864" v="38" actId="47"/>
        <pc:sldMkLst>
          <pc:docMk/>
          <pc:sldMk cId="0" sldId="464"/>
        </pc:sldMkLst>
      </pc:sldChg>
      <pc:sldChg chg="del">
        <pc:chgData name="Eduardo Yamakawa" userId="76f2402e8d8f15e6" providerId="LiveId" clId="{CFEA6F5E-9E2D-4781-B50E-5CAC48FB0C8A}" dt="2020-07-23T20:52:34.039" v="41" actId="47"/>
        <pc:sldMkLst>
          <pc:docMk/>
          <pc:sldMk cId="0" sldId="465"/>
        </pc:sldMkLst>
      </pc:sldChg>
      <pc:sldChg chg="del">
        <pc:chgData name="Eduardo Yamakawa" userId="76f2402e8d8f15e6" providerId="LiveId" clId="{CFEA6F5E-9E2D-4781-B50E-5CAC48FB0C8A}" dt="2020-07-23T20:52:35.132" v="42" actId="47"/>
        <pc:sldMkLst>
          <pc:docMk/>
          <pc:sldMk cId="0" sldId="466"/>
        </pc:sldMkLst>
      </pc:sldChg>
      <pc:sldChg chg="del">
        <pc:chgData name="Eduardo Yamakawa" userId="76f2402e8d8f15e6" providerId="LiveId" clId="{CFEA6F5E-9E2D-4781-B50E-5CAC48FB0C8A}" dt="2020-07-23T20:52:36.280" v="43" actId="47"/>
        <pc:sldMkLst>
          <pc:docMk/>
          <pc:sldMk cId="0" sldId="467"/>
        </pc:sldMkLst>
      </pc:sldChg>
      <pc:sldChg chg="del">
        <pc:chgData name="Eduardo Yamakawa" userId="76f2402e8d8f15e6" providerId="LiveId" clId="{CFEA6F5E-9E2D-4781-B50E-5CAC48FB0C8A}" dt="2020-07-24T14:39:16.231" v="1593" actId="47"/>
        <pc:sldMkLst>
          <pc:docMk/>
          <pc:sldMk cId="2096224641" sldId="471"/>
        </pc:sldMkLst>
      </pc:sldChg>
      <pc:sldChg chg="del">
        <pc:chgData name="Eduardo Yamakawa" userId="76f2402e8d8f15e6" providerId="LiveId" clId="{CFEA6F5E-9E2D-4781-B50E-5CAC48FB0C8A}" dt="2020-07-24T14:39:16.231" v="1593" actId="47"/>
        <pc:sldMkLst>
          <pc:docMk/>
          <pc:sldMk cId="202982974" sldId="472"/>
        </pc:sldMkLst>
      </pc:sldChg>
      <pc:sldChg chg="del">
        <pc:chgData name="Eduardo Yamakawa" userId="76f2402e8d8f15e6" providerId="LiveId" clId="{CFEA6F5E-9E2D-4781-B50E-5CAC48FB0C8A}" dt="2020-07-24T14:39:16.231" v="1593" actId="47"/>
        <pc:sldMkLst>
          <pc:docMk/>
          <pc:sldMk cId="537096849" sldId="473"/>
        </pc:sldMkLst>
      </pc:sldChg>
      <pc:sldChg chg="del">
        <pc:chgData name="Eduardo Yamakawa" userId="76f2402e8d8f15e6" providerId="LiveId" clId="{CFEA6F5E-9E2D-4781-B50E-5CAC48FB0C8A}" dt="2020-07-24T14:39:16.231" v="1593" actId="47"/>
        <pc:sldMkLst>
          <pc:docMk/>
          <pc:sldMk cId="3256279289" sldId="474"/>
        </pc:sldMkLst>
      </pc:sldChg>
      <pc:sldChg chg="del">
        <pc:chgData name="Eduardo Yamakawa" userId="76f2402e8d8f15e6" providerId="LiveId" clId="{CFEA6F5E-9E2D-4781-B50E-5CAC48FB0C8A}" dt="2020-07-24T14:39:16.231" v="1593" actId="47"/>
        <pc:sldMkLst>
          <pc:docMk/>
          <pc:sldMk cId="2219185268" sldId="475"/>
        </pc:sldMkLst>
      </pc:sldChg>
      <pc:sldChg chg="del">
        <pc:chgData name="Eduardo Yamakawa" userId="76f2402e8d8f15e6" providerId="LiveId" clId="{CFEA6F5E-9E2D-4781-B50E-5CAC48FB0C8A}" dt="2020-07-24T14:39:16.231" v="1593" actId="47"/>
        <pc:sldMkLst>
          <pc:docMk/>
          <pc:sldMk cId="3573739229" sldId="476"/>
        </pc:sldMkLst>
      </pc:sldChg>
      <pc:sldChg chg="del">
        <pc:chgData name="Eduardo Yamakawa" userId="76f2402e8d8f15e6" providerId="LiveId" clId="{CFEA6F5E-9E2D-4781-B50E-5CAC48FB0C8A}" dt="2020-07-24T14:39:16.231" v="1593" actId="47"/>
        <pc:sldMkLst>
          <pc:docMk/>
          <pc:sldMk cId="494964495" sldId="477"/>
        </pc:sldMkLst>
      </pc:sldChg>
      <pc:sldChg chg="del">
        <pc:chgData name="Eduardo Yamakawa" userId="76f2402e8d8f15e6" providerId="LiveId" clId="{CFEA6F5E-9E2D-4781-B50E-5CAC48FB0C8A}" dt="2020-07-24T14:39:16.231" v="1593" actId="47"/>
        <pc:sldMkLst>
          <pc:docMk/>
          <pc:sldMk cId="358910376" sldId="478"/>
        </pc:sldMkLst>
      </pc:sldChg>
      <pc:sldChg chg="del">
        <pc:chgData name="Eduardo Yamakawa" userId="76f2402e8d8f15e6" providerId="LiveId" clId="{CFEA6F5E-9E2D-4781-B50E-5CAC48FB0C8A}" dt="2020-07-24T14:39:16.231" v="1593" actId="47"/>
        <pc:sldMkLst>
          <pc:docMk/>
          <pc:sldMk cId="2812126120" sldId="483"/>
        </pc:sldMkLst>
      </pc:sldChg>
      <pc:sldChg chg="del">
        <pc:chgData name="Eduardo Yamakawa" userId="76f2402e8d8f15e6" providerId="LiveId" clId="{CFEA6F5E-9E2D-4781-B50E-5CAC48FB0C8A}" dt="2020-07-24T14:39:16.231" v="1593" actId="47"/>
        <pc:sldMkLst>
          <pc:docMk/>
          <pc:sldMk cId="4007685339" sldId="484"/>
        </pc:sldMkLst>
      </pc:sldChg>
      <pc:sldChg chg="del">
        <pc:chgData name="Eduardo Yamakawa" userId="76f2402e8d8f15e6" providerId="LiveId" clId="{CFEA6F5E-9E2D-4781-B50E-5CAC48FB0C8A}" dt="2020-07-24T14:39:16.231" v="1593" actId="47"/>
        <pc:sldMkLst>
          <pc:docMk/>
          <pc:sldMk cId="2980190860" sldId="485"/>
        </pc:sldMkLst>
      </pc:sldChg>
      <pc:sldChg chg="del">
        <pc:chgData name="Eduardo Yamakawa" userId="76f2402e8d8f15e6" providerId="LiveId" clId="{CFEA6F5E-9E2D-4781-B50E-5CAC48FB0C8A}" dt="2020-07-24T14:39:16.231" v="1593" actId="47"/>
        <pc:sldMkLst>
          <pc:docMk/>
          <pc:sldMk cId="673020837" sldId="486"/>
        </pc:sldMkLst>
      </pc:sldChg>
      <pc:sldChg chg="del">
        <pc:chgData name="Eduardo Yamakawa" userId="76f2402e8d8f15e6" providerId="LiveId" clId="{CFEA6F5E-9E2D-4781-B50E-5CAC48FB0C8A}" dt="2020-07-24T14:39:16.231" v="1593" actId="47"/>
        <pc:sldMkLst>
          <pc:docMk/>
          <pc:sldMk cId="1147893830" sldId="488"/>
        </pc:sldMkLst>
      </pc:sldChg>
      <pc:sldChg chg="del">
        <pc:chgData name="Eduardo Yamakawa" userId="76f2402e8d8f15e6" providerId="LiveId" clId="{CFEA6F5E-9E2D-4781-B50E-5CAC48FB0C8A}" dt="2020-07-24T14:39:16.231" v="1593" actId="47"/>
        <pc:sldMkLst>
          <pc:docMk/>
          <pc:sldMk cId="2270633552" sldId="494"/>
        </pc:sldMkLst>
      </pc:sldChg>
      <pc:sldChg chg="delSp modSp del mod modTransition modShow">
        <pc:chgData name="Eduardo Yamakawa" userId="76f2402e8d8f15e6" providerId="LiveId" clId="{CFEA6F5E-9E2D-4781-B50E-5CAC48FB0C8A}" dt="2020-07-24T14:40:30.489" v="1599" actId="47"/>
        <pc:sldMkLst>
          <pc:docMk/>
          <pc:sldMk cId="0" sldId="495"/>
        </pc:sldMkLst>
        <pc:spChg chg="mod">
          <ac:chgData name="Eduardo Yamakawa" userId="76f2402e8d8f15e6" providerId="LiveId" clId="{CFEA6F5E-9E2D-4781-B50E-5CAC48FB0C8A}" dt="2020-07-23T21:15:19.816" v="129" actId="207"/>
          <ac:spMkLst>
            <pc:docMk/>
            <pc:sldMk cId="0" sldId="495"/>
            <ac:spMk id="20495" creationId="{0BA2F794-ED04-4F8C-9930-B89ECAC25235}"/>
          </ac:spMkLst>
        </pc:spChg>
        <pc:spChg chg="del">
          <ac:chgData name="Eduardo Yamakawa" userId="76f2402e8d8f15e6" providerId="LiveId" clId="{CFEA6F5E-9E2D-4781-B50E-5CAC48FB0C8A}" dt="2020-07-23T21:15:18.316" v="128" actId="478"/>
          <ac:spMkLst>
            <pc:docMk/>
            <pc:sldMk cId="0" sldId="495"/>
            <ac:spMk id="20496" creationId="{498F3EA1-BB15-4288-BB44-7E7451036162}"/>
          </ac:spMkLst>
        </pc:spChg>
      </pc:sldChg>
      <pc:sldChg chg="del">
        <pc:chgData name="Eduardo Yamakawa" userId="76f2402e8d8f15e6" providerId="LiveId" clId="{CFEA6F5E-9E2D-4781-B50E-5CAC48FB0C8A}" dt="2020-07-23T20:52:40.284" v="44" actId="47"/>
        <pc:sldMkLst>
          <pc:docMk/>
          <pc:sldMk cId="0" sldId="497"/>
        </pc:sldMkLst>
      </pc:sldChg>
      <pc:sldChg chg="del">
        <pc:chgData name="Eduardo Yamakawa" userId="76f2402e8d8f15e6" providerId="LiveId" clId="{CFEA6F5E-9E2D-4781-B50E-5CAC48FB0C8A}" dt="2020-07-24T14:39:16.231" v="1593" actId="47"/>
        <pc:sldMkLst>
          <pc:docMk/>
          <pc:sldMk cId="2942053726" sldId="498"/>
        </pc:sldMkLst>
      </pc:sldChg>
      <pc:sldChg chg="del">
        <pc:chgData name="Eduardo Yamakawa" userId="76f2402e8d8f15e6" providerId="LiveId" clId="{CFEA6F5E-9E2D-4781-B50E-5CAC48FB0C8A}" dt="2020-07-24T14:39:16.231" v="1593" actId="47"/>
        <pc:sldMkLst>
          <pc:docMk/>
          <pc:sldMk cId="1805090657" sldId="499"/>
        </pc:sldMkLst>
      </pc:sldChg>
      <pc:sldChg chg="del">
        <pc:chgData name="Eduardo Yamakawa" userId="76f2402e8d8f15e6" providerId="LiveId" clId="{CFEA6F5E-9E2D-4781-B50E-5CAC48FB0C8A}" dt="2020-07-24T14:39:16.231" v="1593" actId="47"/>
        <pc:sldMkLst>
          <pc:docMk/>
          <pc:sldMk cId="1378612932" sldId="500"/>
        </pc:sldMkLst>
      </pc:sldChg>
      <pc:sldChg chg="del">
        <pc:chgData name="Eduardo Yamakawa" userId="76f2402e8d8f15e6" providerId="LiveId" clId="{CFEA6F5E-9E2D-4781-B50E-5CAC48FB0C8A}" dt="2020-07-24T14:39:16.231" v="1593" actId="47"/>
        <pc:sldMkLst>
          <pc:docMk/>
          <pc:sldMk cId="3040494081" sldId="501"/>
        </pc:sldMkLst>
      </pc:sldChg>
      <pc:sldChg chg="del">
        <pc:chgData name="Eduardo Yamakawa" userId="76f2402e8d8f15e6" providerId="LiveId" clId="{CFEA6F5E-9E2D-4781-B50E-5CAC48FB0C8A}" dt="2020-07-24T14:39:16.231" v="1593" actId="47"/>
        <pc:sldMkLst>
          <pc:docMk/>
          <pc:sldMk cId="789563768" sldId="502"/>
        </pc:sldMkLst>
      </pc:sldChg>
      <pc:sldChg chg="del">
        <pc:chgData name="Eduardo Yamakawa" userId="76f2402e8d8f15e6" providerId="LiveId" clId="{CFEA6F5E-9E2D-4781-B50E-5CAC48FB0C8A}" dt="2020-07-24T14:39:16.231" v="1593" actId="47"/>
        <pc:sldMkLst>
          <pc:docMk/>
          <pc:sldMk cId="579910100" sldId="503"/>
        </pc:sldMkLst>
      </pc:sldChg>
      <pc:sldChg chg="del">
        <pc:chgData name="Eduardo Yamakawa" userId="76f2402e8d8f15e6" providerId="LiveId" clId="{CFEA6F5E-9E2D-4781-B50E-5CAC48FB0C8A}" dt="2020-07-24T14:39:16.231" v="1593" actId="47"/>
        <pc:sldMkLst>
          <pc:docMk/>
          <pc:sldMk cId="3672125911" sldId="504"/>
        </pc:sldMkLst>
      </pc:sldChg>
      <pc:sldChg chg="del">
        <pc:chgData name="Eduardo Yamakawa" userId="76f2402e8d8f15e6" providerId="LiveId" clId="{CFEA6F5E-9E2D-4781-B50E-5CAC48FB0C8A}" dt="2020-07-24T14:39:16.231" v="1593" actId="47"/>
        <pc:sldMkLst>
          <pc:docMk/>
          <pc:sldMk cId="1767981477" sldId="505"/>
        </pc:sldMkLst>
      </pc:sldChg>
      <pc:sldChg chg="del">
        <pc:chgData name="Eduardo Yamakawa" userId="76f2402e8d8f15e6" providerId="LiveId" clId="{CFEA6F5E-9E2D-4781-B50E-5CAC48FB0C8A}" dt="2020-07-24T14:39:16.231" v="1593" actId="47"/>
        <pc:sldMkLst>
          <pc:docMk/>
          <pc:sldMk cId="2582675707" sldId="506"/>
        </pc:sldMkLst>
      </pc:sldChg>
      <pc:sldChg chg="del">
        <pc:chgData name="Eduardo Yamakawa" userId="76f2402e8d8f15e6" providerId="LiveId" clId="{CFEA6F5E-9E2D-4781-B50E-5CAC48FB0C8A}" dt="2020-07-24T14:39:16.231" v="1593" actId="47"/>
        <pc:sldMkLst>
          <pc:docMk/>
          <pc:sldMk cId="2272350241" sldId="507"/>
        </pc:sldMkLst>
      </pc:sldChg>
      <pc:sldChg chg="del">
        <pc:chgData name="Eduardo Yamakawa" userId="76f2402e8d8f15e6" providerId="LiveId" clId="{CFEA6F5E-9E2D-4781-B50E-5CAC48FB0C8A}" dt="2020-07-24T14:39:16.231" v="1593" actId="47"/>
        <pc:sldMkLst>
          <pc:docMk/>
          <pc:sldMk cId="3247243524" sldId="508"/>
        </pc:sldMkLst>
      </pc:sldChg>
      <pc:sldChg chg="del">
        <pc:chgData name="Eduardo Yamakawa" userId="76f2402e8d8f15e6" providerId="LiveId" clId="{CFEA6F5E-9E2D-4781-B50E-5CAC48FB0C8A}" dt="2020-07-24T14:39:16.231" v="1593" actId="47"/>
        <pc:sldMkLst>
          <pc:docMk/>
          <pc:sldMk cId="2594501782" sldId="509"/>
        </pc:sldMkLst>
      </pc:sldChg>
      <pc:sldChg chg="del">
        <pc:chgData name="Eduardo Yamakawa" userId="76f2402e8d8f15e6" providerId="LiveId" clId="{CFEA6F5E-9E2D-4781-B50E-5CAC48FB0C8A}" dt="2020-07-24T14:39:16.231" v="1593" actId="47"/>
        <pc:sldMkLst>
          <pc:docMk/>
          <pc:sldMk cId="3668341646" sldId="510"/>
        </pc:sldMkLst>
      </pc:sldChg>
      <pc:sldChg chg="delSp modSp del">
        <pc:chgData name="Eduardo Yamakawa" userId="76f2402e8d8f15e6" providerId="LiveId" clId="{CFEA6F5E-9E2D-4781-B50E-5CAC48FB0C8A}" dt="2020-07-24T15:03:04.173" v="1613" actId="2696"/>
        <pc:sldMkLst>
          <pc:docMk/>
          <pc:sldMk cId="0" sldId="511"/>
        </pc:sldMkLst>
        <pc:spChg chg="mod">
          <ac:chgData name="Eduardo Yamakawa" userId="76f2402e8d8f15e6" providerId="LiveId" clId="{CFEA6F5E-9E2D-4781-B50E-5CAC48FB0C8A}" dt="2020-07-23T21:14:35.635" v="111" actId="207"/>
          <ac:spMkLst>
            <pc:docMk/>
            <pc:sldMk cId="0" sldId="511"/>
            <ac:spMk id="1033" creationId="{E7332AA1-432B-4424-97BA-19E9B7604EE5}"/>
          </ac:spMkLst>
        </pc:spChg>
        <pc:spChg chg="del">
          <ac:chgData name="Eduardo Yamakawa" userId="76f2402e8d8f15e6" providerId="LiveId" clId="{CFEA6F5E-9E2D-4781-B50E-5CAC48FB0C8A}" dt="2020-07-23T21:14:30.848" v="110" actId="478"/>
          <ac:spMkLst>
            <pc:docMk/>
            <pc:sldMk cId="0" sldId="511"/>
            <ac:spMk id="1034" creationId="{61D06913-C8EC-4382-BAA8-D71E90939009}"/>
          </ac:spMkLst>
        </pc:spChg>
      </pc:sldChg>
      <pc:sldChg chg="add del">
        <pc:chgData name="Eduardo Yamakawa" userId="76f2402e8d8f15e6" providerId="LiveId" clId="{CFEA6F5E-9E2D-4781-B50E-5CAC48FB0C8A}" dt="2020-07-24T17:07:10.364" v="1624" actId="2696"/>
        <pc:sldMkLst>
          <pc:docMk/>
          <pc:sldMk cId="1046781715" sldId="511"/>
        </pc:sldMkLst>
      </pc:sldChg>
      <pc:sldChg chg="delSp modSp del">
        <pc:chgData name="Eduardo Yamakawa" userId="76f2402e8d8f15e6" providerId="LiveId" clId="{CFEA6F5E-9E2D-4781-B50E-5CAC48FB0C8A}" dt="2020-07-24T15:03:04.173" v="1613" actId="2696"/>
        <pc:sldMkLst>
          <pc:docMk/>
          <pc:sldMk cId="0" sldId="512"/>
        </pc:sldMkLst>
        <pc:spChg chg="mod">
          <ac:chgData name="Eduardo Yamakawa" userId="76f2402e8d8f15e6" providerId="LiveId" clId="{CFEA6F5E-9E2D-4781-B50E-5CAC48FB0C8A}" dt="2020-07-24T14:28:16.298" v="1590" actId="313"/>
          <ac:spMkLst>
            <pc:docMk/>
            <pc:sldMk cId="0" sldId="512"/>
            <ac:spMk id="17" creationId="{B70FC97A-9B1B-4BCE-A228-E59C285C1995}"/>
          </ac:spMkLst>
        </pc:spChg>
        <pc:spChg chg="mod">
          <ac:chgData name="Eduardo Yamakawa" userId="76f2402e8d8f15e6" providerId="LiveId" clId="{CFEA6F5E-9E2D-4781-B50E-5CAC48FB0C8A}" dt="2020-07-23T21:14:45.252" v="115" actId="207"/>
          <ac:spMkLst>
            <pc:docMk/>
            <pc:sldMk cId="0" sldId="512"/>
            <ac:spMk id="2054" creationId="{653809A0-3AA6-4079-929D-810BAEF17114}"/>
          </ac:spMkLst>
        </pc:spChg>
        <pc:spChg chg="del">
          <ac:chgData name="Eduardo Yamakawa" userId="76f2402e8d8f15e6" providerId="LiveId" clId="{CFEA6F5E-9E2D-4781-B50E-5CAC48FB0C8A}" dt="2020-07-23T21:14:42.784" v="114" actId="478"/>
          <ac:spMkLst>
            <pc:docMk/>
            <pc:sldMk cId="0" sldId="512"/>
            <ac:spMk id="2055" creationId="{F9AC3569-A740-4564-BC84-24C461BB0209}"/>
          </ac:spMkLst>
        </pc:spChg>
      </pc:sldChg>
      <pc:sldChg chg="add del">
        <pc:chgData name="Eduardo Yamakawa" userId="76f2402e8d8f15e6" providerId="LiveId" clId="{CFEA6F5E-9E2D-4781-B50E-5CAC48FB0C8A}" dt="2020-07-24T17:07:10.364" v="1624" actId="2696"/>
        <pc:sldMkLst>
          <pc:docMk/>
          <pc:sldMk cId="2209009783" sldId="512"/>
        </pc:sldMkLst>
      </pc:sldChg>
      <pc:sldChg chg="delSp modSp del">
        <pc:chgData name="Eduardo Yamakawa" userId="76f2402e8d8f15e6" providerId="LiveId" clId="{CFEA6F5E-9E2D-4781-B50E-5CAC48FB0C8A}" dt="2020-07-24T15:03:04.173" v="1613" actId="2696"/>
        <pc:sldMkLst>
          <pc:docMk/>
          <pc:sldMk cId="0" sldId="513"/>
        </pc:sldMkLst>
        <pc:spChg chg="mod">
          <ac:chgData name="Eduardo Yamakawa" userId="76f2402e8d8f15e6" providerId="LiveId" clId="{CFEA6F5E-9E2D-4781-B50E-5CAC48FB0C8A}" dt="2020-07-23T21:15:00.524" v="121" actId="207"/>
          <ac:spMkLst>
            <pc:docMk/>
            <pc:sldMk cId="0" sldId="513"/>
            <ac:spMk id="5127" creationId="{12281079-E5D7-44C4-BFEF-D87BDB22EB57}"/>
          </ac:spMkLst>
        </pc:spChg>
        <pc:spChg chg="del">
          <ac:chgData name="Eduardo Yamakawa" userId="76f2402e8d8f15e6" providerId="LiveId" clId="{CFEA6F5E-9E2D-4781-B50E-5CAC48FB0C8A}" dt="2020-07-23T21:14:56.741" v="120" actId="478"/>
          <ac:spMkLst>
            <pc:docMk/>
            <pc:sldMk cId="0" sldId="513"/>
            <ac:spMk id="5128" creationId="{40097572-9A8A-4F5C-B046-F7A78E2DF287}"/>
          </ac:spMkLst>
        </pc:spChg>
      </pc:sldChg>
      <pc:sldChg chg="add del">
        <pc:chgData name="Eduardo Yamakawa" userId="76f2402e8d8f15e6" providerId="LiveId" clId="{CFEA6F5E-9E2D-4781-B50E-5CAC48FB0C8A}" dt="2020-07-24T17:07:10.364" v="1624" actId="2696"/>
        <pc:sldMkLst>
          <pc:docMk/>
          <pc:sldMk cId="3879215269" sldId="513"/>
        </pc:sldMkLst>
      </pc:sldChg>
      <pc:sldChg chg="delSp modSp add del">
        <pc:chgData name="Eduardo Yamakawa" userId="76f2402e8d8f15e6" providerId="LiveId" clId="{CFEA6F5E-9E2D-4781-B50E-5CAC48FB0C8A}" dt="2020-07-24T17:07:10.364" v="1624" actId="2696"/>
        <pc:sldMkLst>
          <pc:docMk/>
          <pc:sldMk cId="0" sldId="514"/>
        </pc:sldMkLst>
        <pc:spChg chg="mod">
          <ac:chgData name="Eduardo Yamakawa" userId="76f2402e8d8f15e6" providerId="LiveId" clId="{CFEA6F5E-9E2D-4781-B50E-5CAC48FB0C8A}" dt="2020-07-23T21:12:25.402" v="90" actId="207"/>
          <ac:spMkLst>
            <pc:docMk/>
            <pc:sldMk cId="0" sldId="514"/>
            <ac:spMk id="30727" creationId="{29D95067-AC3F-4C75-84D0-70178FA1A53A}"/>
          </ac:spMkLst>
        </pc:spChg>
        <pc:spChg chg="del">
          <ac:chgData name="Eduardo Yamakawa" userId="76f2402e8d8f15e6" providerId="LiveId" clId="{CFEA6F5E-9E2D-4781-B50E-5CAC48FB0C8A}" dt="2020-07-23T21:12:15.780" v="89" actId="478"/>
          <ac:spMkLst>
            <pc:docMk/>
            <pc:sldMk cId="0" sldId="514"/>
            <ac:spMk id="30728" creationId="{5471BFCB-6AC9-4D8B-AB68-FD25807A3236}"/>
          </ac:spMkLst>
        </pc:spChg>
      </pc:sldChg>
      <pc:sldChg chg="del">
        <pc:chgData name="Eduardo Yamakawa" userId="76f2402e8d8f15e6" providerId="LiveId" clId="{CFEA6F5E-9E2D-4781-B50E-5CAC48FB0C8A}" dt="2020-07-24T14:39:16.231" v="1593" actId="47"/>
        <pc:sldMkLst>
          <pc:docMk/>
          <pc:sldMk cId="980956040" sldId="515"/>
        </pc:sldMkLst>
      </pc:sldChg>
      <pc:sldChg chg="del">
        <pc:chgData name="Eduardo Yamakawa" userId="76f2402e8d8f15e6" providerId="LiveId" clId="{CFEA6F5E-9E2D-4781-B50E-5CAC48FB0C8A}" dt="2020-07-24T14:39:16.231" v="1593" actId="47"/>
        <pc:sldMkLst>
          <pc:docMk/>
          <pc:sldMk cId="2082972802" sldId="516"/>
        </pc:sldMkLst>
      </pc:sldChg>
      <pc:sldChg chg="addSp delSp modSp del">
        <pc:chgData name="Eduardo Yamakawa" userId="76f2402e8d8f15e6" providerId="LiveId" clId="{CFEA6F5E-9E2D-4781-B50E-5CAC48FB0C8A}" dt="2020-07-24T17:07:10.364" v="1624" actId="2696"/>
        <pc:sldMkLst>
          <pc:docMk/>
          <pc:sldMk cId="0" sldId="517"/>
        </pc:sldMkLst>
        <pc:spChg chg="add del mod">
          <ac:chgData name="Eduardo Yamakawa" userId="76f2402e8d8f15e6" providerId="LiveId" clId="{CFEA6F5E-9E2D-4781-B50E-5CAC48FB0C8A}" dt="2020-07-23T21:12:34.196" v="94" actId="207"/>
          <ac:spMkLst>
            <pc:docMk/>
            <pc:sldMk cId="0" sldId="517"/>
            <ac:spMk id="32772" creationId="{4F21FEE4-C237-4B4C-A939-417DE8F678C0}"/>
          </ac:spMkLst>
        </pc:spChg>
        <pc:spChg chg="del">
          <ac:chgData name="Eduardo Yamakawa" userId="76f2402e8d8f15e6" providerId="LiveId" clId="{CFEA6F5E-9E2D-4781-B50E-5CAC48FB0C8A}" dt="2020-07-23T21:12:28.936" v="91" actId="478"/>
          <ac:spMkLst>
            <pc:docMk/>
            <pc:sldMk cId="0" sldId="517"/>
            <ac:spMk id="32773" creationId="{6C675B34-712C-44F5-A4FD-52855588955B}"/>
          </ac:spMkLst>
        </pc:spChg>
        <pc:picChg chg="add mod">
          <ac:chgData name="Eduardo Yamakawa" userId="76f2402e8d8f15e6" providerId="LiveId" clId="{CFEA6F5E-9E2D-4781-B50E-5CAC48FB0C8A}" dt="2020-07-23T20:56:27.690" v="63" actId="1076"/>
          <ac:picMkLst>
            <pc:docMk/>
            <pc:sldMk cId="0" sldId="517"/>
            <ac:picMk id="2" creationId="{D0E9B530-61BB-40CE-83C0-6A182794AB95}"/>
          </ac:picMkLst>
        </pc:picChg>
        <pc:picChg chg="del">
          <ac:chgData name="Eduardo Yamakawa" userId="76f2402e8d8f15e6" providerId="LiveId" clId="{CFEA6F5E-9E2D-4781-B50E-5CAC48FB0C8A}" dt="2020-07-23T20:56:17.935" v="59" actId="478"/>
          <ac:picMkLst>
            <pc:docMk/>
            <pc:sldMk cId="0" sldId="517"/>
            <ac:picMk id="32770" creationId="{206FDAB2-2104-4E65-8B47-E445D4AE6FFD}"/>
          </ac:picMkLst>
        </pc:picChg>
        <pc:picChg chg="mod">
          <ac:chgData name="Eduardo Yamakawa" userId="76f2402e8d8f15e6" providerId="LiveId" clId="{CFEA6F5E-9E2D-4781-B50E-5CAC48FB0C8A}" dt="2020-07-23T20:56:23.226" v="61" actId="1076"/>
          <ac:picMkLst>
            <pc:docMk/>
            <pc:sldMk cId="0" sldId="517"/>
            <ac:picMk id="32774" creationId="{A4B69425-B78F-4A7F-8E14-9B711171076E}"/>
          </ac:picMkLst>
        </pc:picChg>
      </pc:sldChg>
      <pc:sldChg chg="delSp modSp del">
        <pc:chgData name="Eduardo Yamakawa" userId="76f2402e8d8f15e6" providerId="LiveId" clId="{CFEA6F5E-9E2D-4781-B50E-5CAC48FB0C8A}" dt="2020-07-24T17:07:10.364" v="1624" actId="2696"/>
        <pc:sldMkLst>
          <pc:docMk/>
          <pc:sldMk cId="0" sldId="518"/>
        </pc:sldMkLst>
        <pc:spChg chg="mod">
          <ac:chgData name="Eduardo Yamakawa" userId="76f2402e8d8f15e6" providerId="LiveId" clId="{CFEA6F5E-9E2D-4781-B50E-5CAC48FB0C8A}" dt="2020-07-23T21:13:03.913" v="103" actId="207"/>
          <ac:spMkLst>
            <pc:docMk/>
            <pc:sldMk cId="0" sldId="518"/>
            <ac:spMk id="37891" creationId="{F198701B-E597-464D-81B6-0BED8D9A406E}"/>
          </ac:spMkLst>
        </pc:spChg>
        <pc:spChg chg="del">
          <ac:chgData name="Eduardo Yamakawa" userId="76f2402e8d8f15e6" providerId="LiveId" clId="{CFEA6F5E-9E2D-4781-B50E-5CAC48FB0C8A}" dt="2020-07-23T21:13:00.989" v="102" actId="478"/>
          <ac:spMkLst>
            <pc:docMk/>
            <pc:sldMk cId="0" sldId="518"/>
            <ac:spMk id="37892" creationId="{B05C527C-F8BA-4863-B934-9E03024D1F2D}"/>
          </ac:spMkLst>
        </pc:spChg>
      </pc:sldChg>
      <pc:sldChg chg="del">
        <pc:chgData name="Eduardo Yamakawa" userId="76f2402e8d8f15e6" providerId="LiveId" clId="{CFEA6F5E-9E2D-4781-B50E-5CAC48FB0C8A}" dt="2020-07-24T14:39:16.231" v="1593" actId="47"/>
        <pc:sldMkLst>
          <pc:docMk/>
          <pc:sldMk cId="2789796548" sldId="519"/>
        </pc:sldMkLst>
      </pc:sldChg>
      <pc:sldChg chg="del">
        <pc:chgData name="Eduardo Yamakawa" userId="76f2402e8d8f15e6" providerId="LiveId" clId="{CFEA6F5E-9E2D-4781-B50E-5CAC48FB0C8A}" dt="2020-07-24T14:39:16.231" v="1593" actId="47"/>
        <pc:sldMkLst>
          <pc:docMk/>
          <pc:sldMk cId="1946183897" sldId="520"/>
        </pc:sldMkLst>
      </pc:sldChg>
      <pc:sldChg chg="del">
        <pc:chgData name="Eduardo Yamakawa" userId="76f2402e8d8f15e6" providerId="LiveId" clId="{CFEA6F5E-9E2D-4781-B50E-5CAC48FB0C8A}" dt="2020-07-24T14:39:16.231" v="1593" actId="47"/>
        <pc:sldMkLst>
          <pc:docMk/>
          <pc:sldMk cId="1676210016" sldId="521"/>
        </pc:sldMkLst>
      </pc:sldChg>
      <pc:sldChg chg="del">
        <pc:chgData name="Eduardo Yamakawa" userId="76f2402e8d8f15e6" providerId="LiveId" clId="{CFEA6F5E-9E2D-4781-B50E-5CAC48FB0C8A}" dt="2020-07-24T14:39:16.231" v="1593" actId="47"/>
        <pc:sldMkLst>
          <pc:docMk/>
          <pc:sldMk cId="1683193786" sldId="522"/>
        </pc:sldMkLst>
      </pc:sldChg>
      <pc:sldChg chg="delSp modSp del modTransition">
        <pc:chgData name="Eduardo Yamakawa" userId="76f2402e8d8f15e6" providerId="LiveId" clId="{CFEA6F5E-9E2D-4781-B50E-5CAC48FB0C8A}" dt="2020-07-24T17:07:10.364" v="1624" actId="2696"/>
        <pc:sldMkLst>
          <pc:docMk/>
          <pc:sldMk cId="0" sldId="523"/>
        </pc:sldMkLst>
        <pc:spChg chg="mod">
          <ac:chgData name="Eduardo Yamakawa" userId="76f2402e8d8f15e6" providerId="LiveId" clId="{CFEA6F5E-9E2D-4781-B50E-5CAC48FB0C8A}" dt="2020-07-23T21:12:50.734" v="100" actId="207"/>
          <ac:spMkLst>
            <pc:docMk/>
            <pc:sldMk cId="0" sldId="523"/>
            <ac:spMk id="35842" creationId="{A04D4466-B081-48AF-B614-8576E7D98199}"/>
          </ac:spMkLst>
        </pc:spChg>
        <pc:spChg chg="del">
          <ac:chgData name="Eduardo Yamakawa" userId="76f2402e8d8f15e6" providerId="LiveId" clId="{CFEA6F5E-9E2D-4781-B50E-5CAC48FB0C8A}" dt="2020-07-23T21:12:46.881" v="99" actId="478"/>
          <ac:spMkLst>
            <pc:docMk/>
            <pc:sldMk cId="0" sldId="523"/>
            <ac:spMk id="35843" creationId="{60E27EC4-0C40-4D5F-B6AD-3A6577292795}"/>
          </ac:spMkLst>
        </pc:spChg>
      </pc:sldChg>
      <pc:sldChg chg="delSp modSp del modTransition">
        <pc:chgData name="Eduardo Yamakawa" userId="76f2402e8d8f15e6" providerId="LiveId" clId="{CFEA6F5E-9E2D-4781-B50E-5CAC48FB0C8A}" dt="2020-07-24T17:07:10.364" v="1624" actId="2696"/>
        <pc:sldMkLst>
          <pc:docMk/>
          <pc:sldMk cId="0" sldId="524"/>
        </pc:sldMkLst>
        <pc:spChg chg="mod">
          <ac:chgData name="Eduardo Yamakawa" userId="76f2402e8d8f15e6" providerId="LiveId" clId="{CFEA6F5E-9E2D-4781-B50E-5CAC48FB0C8A}" dt="2020-07-23T21:12:44.085" v="98" actId="207"/>
          <ac:spMkLst>
            <pc:docMk/>
            <pc:sldMk cId="0" sldId="524"/>
            <ac:spMk id="34818" creationId="{86671DCB-AE69-49F3-80BE-BA1AA25BD06D}"/>
          </ac:spMkLst>
        </pc:spChg>
        <pc:spChg chg="del">
          <ac:chgData name="Eduardo Yamakawa" userId="76f2402e8d8f15e6" providerId="LiveId" clId="{CFEA6F5E-9E2D-4781-B50E-5CAC48FB0C8A}" dt="2020-07-23T21:12:41.833" v="97" actId="478"/>
          <ac:spMkLst>
            <pc:docMk/>
            <pc:sldMk cId="0" sldId="524"/>
            <ac:spMk id="34819" creationId="{8B510C4C-5C2F-42FC-BC4B-FDC02CDC12A0}"/>
          </ac:spMkLst>
        </pc:spChg>
      </pc:sldChg>
      <pc:sldChg chg="del modTransition">
        <pc:chgData name="Eduardo Yamakawa" userId="76f2402e8d8f15e6" providerId="LiveId" clId="{CFEA6F5E-9E2D-4781-B50E-5CAC48FB0C8A}" dt="2020-07-23T21:12:57.509" v="101" actId="47"/>
        <pc:sldMkLst>
          <pc:docMk/>
          <pc:sldMk cId="0" sldId="525"/>
        </pc:sldMkLst>
      </pc:sldChg>
      <pc:sldChg chg="delSp modSp del modTransition">
        <pc:chgData name="Eduardo Yamakawa" userId="76f2402e8d8f15e6" providerId="LiveId" clId="{CFEA6F5E-9E2D-4781-B50E-5CAC48FB0C8A}" dt="2020-07-24T17:07:10.364" v="1624" actId="2696"/>
        <pc:sldMkLst>
          <pc:docMk/>
          <pc:sldMk cId="0" sldId="526"/>
        </pc:sldMkLst>
        <pc:spChg chg="mod">
          <ac:chgData name="Eduardo Yamakawa" userId="76f2402e8d8f15e6" providerId="LiveId" clId="{CFEA6F5E-9E2D-4781-B50E-5CAC48FB0C8A}" dt="2020-07-23T21:12:39.870" v="96" actId="207"/>
          <ac:spMkLst>
            <pc:docMk/>
            <pc:sldMk cId="0" sldId="526"/>
            <ac:spMk id="33794" creationId="{A97C4F2D-4C87-4E15-9A2A-BF9AC49EF713}"/>
          </ac:spMkLst>
        </pc:spChg>
        <pc:spChg chg="del">
          <ac:chgData name="Eduardo Yamakawa" userId="76f2402e8d8f15e6" providerId="LiveId" clId="{CFEA6F5E-9E2D-4781-B50E-5CAC48FB0C8A}" dt="2020-07-23T21:12:37.361" v="95" actId="478"/>
          <ac:spMkLst>
            <pc:docMk/>
            <pc:sldMk cId="0" sldId="526"/>
            <ac:spMk id="33795" creationId="{AB031496-80DB-4E8B-9921-9B840F4B5AAD}"/>
          </ac:spMkLst>
        </pc:spChg>
      </pc:sldChg>
      <pc:sldChg chg="del">
        <pc:chgData name="Eduardo Yamakawa" userId="76f2402e8d8f15e6" providerId="LiveId" clId="{CFEA6F5E-9E2D-4781-B50E-5CAC48FB0C8A}" dt="2020-07-24T14:39:16.231" v="1593" actId="47"/>
        <pc:sldMkLst>
          <pc:docMk/>
          <pc:sldMk cId="3356614512" sldId="527"/>
        </pc:sldMkLst>
      </pc:sldChg>
      <pc:sldChg chg="del">
        <pc:chgData name="Eduardo Yamakawa" userId="76f2402e8d8f15e6" providerId="LiveId" clId="{CFEA6F5E-9E2D-4781-B50E-5CAC48FB0C8A}" dt="2020-07-24T14:39:16.231" v="1593" actId="47"/>
        <pc:sldMkLst>
          <pc:docMk/>
          <pc:sldMk cId="1687694266" sldId="528"/>
        </pc:sldMkLst>
      </pc:sldChg>
      <pc:sldChg chg="del">
        <pc:chgData name="Eduardo Yamakawa" userId="76f2402e8d8f15e6" providerId="LiveId" clId="{CFEA6F5E-9E2D-4781-B50E-5CAC48FB0C8A}" dt="2020-07-24T14:39:16.231" v="1593" actId="47"/>
        <pc:sldMkLst>
          <pc:docMk/>
          <pc:sldMk cId="2078437185" sldId="529"/>
        </pc:sldMkLst>
      </pc:sldChg>
      <pc:sldChg chg="del">
        <pc:chgData name="Eduardo Yamakawa" userId="76f2402e8d8f15e6" providerId="LiveId" clId="{CFEA6F5E-9E2D-4781-B50E-5CAC48FB0C8A}" dt="2020-07-24T14:39:16.231" v="1593" actId="47"/>
        <pc:sldMkLst>
          <pc:docMk/>
          <pc:sldMk cId="1680970892" sldId="530"/>
        </pc:sldMkLst>
      </pc:sldChg>
      <pc:sldChg chg="del">
        <pc:chgData name="Eduardo Yamakawa" userId="76f2402e8d8f15e6" providerId="LiveId" clId="{CFEA6F5E-9E2D-4781-B50E-5CAC48FB0C8A}" dt="2020-07-24T14:39:16.231" v="1593" actId="47"/>
        <pc:sldMkLst>
          <pc:docMk/>
          <pc:sldMk cId="3598848063" sldId="531"/>
        </pc:sldMkLst>
      </pc:sldChg>
      <pc:sldChg chg="del">
        <pc:chgData name="Eduardo Yamakawa" userId="76f2402e8d8f15e6" providerId="LiveId" clId="{CFEA6F5E-9E2D-4781-B50E-5CAC48FB0C8A}" dt="2020-07-23T20:51:03.235" v="34" actId="47"/>
        <pc:sldMkLst>
          <pc:docMk/>
          <pc:sldMk cId="0" sldId="532"/>
        </pc:sldMkLst>
      </pc:sldChg>
      <pc:sldChg chg="del">
        <pc:chgData name="Eduardo Yamakawa" userId="76f2402e8d8f15e6" providerId="LiveId" clId="{CFEA6F5E-9E2D-4781-B50E-5CAC48FB0C8A}" dt="2020-07-23T20:51:06.493" v="35" actId="47"/>
        <pc:sldMkLst>
          <pc:docMk/>
          <pc:sldMk cId="0" sldId="533"/>
        </pc:sldMkLst>
      </pc:sldChg>
      <pc:sldChg chg="del">
        <pc:chgData name="Eduardo Yamakawa" userId="76f2402e8d8f15e6" providerId="LiveId" clId="{CFEA6F5E-9E2D-4781-B50E-5CAC48FB0C8A}" dt="2020-07-24T14:39:16.231" v="1593" actId="47"/>
        <pc:sldMkLst>
          <pc:docMk/>
          <pc:sldMk cId="2317113612" sldId="534"/>
        </pc:sldMkLst>
      </pc:sldChg>
      <pc:sldChg chg="del">
        <pc:chgData name="Eduardo Yamakawa" userId="76f2402e8d8f15e6" providerId="LiveId" clId="{CFEA6F5E-9E2D-4781-B50E-5CAC48FB0C8A}" dt="2020-07-24T14:39:16.231" v="1593" actId="47"/>
        <pc:sldMkLst>
          <pc:docMk/>
          <pc:sldMk cId="3633597289" sldId="535"/>
        </pc:sldMkLst>
      </pc:sldChg>
      <pc:sldChg chg="del">
        <pc:chgData name="Eduardo Yamakawa" userId="76f2402e8d8f15e6" providerId="LiveId" clId="{CFEA6F5E-9E2D-4781-B50E-5CAC48FB0C8A}" dt="2020-07-23T20:51:08.258" v="36" actId="47"/>
        <pc:sldMkLst>
          <pc:docMk/>
          <pc:sldMk cId="0" sldId="536"/>
        </pc:sldMkLst>
      </pc:sldChg>
      <pc:sldChg chg="del">
        <pc:chgData name="Eduardo Yamakawa" userId="76f2402e8d8f15e6" providerId="LiveId" clId="{CFEA6F5E-9E2D-4781-B50E-5CAC48FB0C8A}" dt="2020-07-24T14:39:16.231" v="1593" actId="47"/>
        <pc:sldMkLst>
          <pc:docMk/>
          <pc:sldMk cId="3439195891" sldId="537"/>
        </pc:sldMkLst>
      </pc:sldChg>
      <pc:sldChg chg="del">
        <pc:chgData name="Eduardo Yamakawa" userId="76f2402e8d8f15e6" providerId="LiveId" clId="{CFEA6F5E-9E2D-4781-B50E-5CAC48FB0C8A}" dt="2020-07-24T14:39:16.231" v="1593" actId="47"/>
        <pc:sldMkLst>
          <pc:docMk/>
          <pc:sldMk cId="2675247302" sldId="538"/>
        </pc:sldMkLst>
      </pc:sldChg>
      <pc:sldChg chg="del">
        <pc:chgData name="Eduardo Yamakawa" userId="76f2402e8d8f15e6" providerId="LiveId" clId="{CFEA6F5E-9E2D-4781-B50E-5CAC48FB0C8A}" dt="2020-07-24T14:39:16.231" v="1593" actId="47"/>
        <pc:sldMkLst>
          <pc:docMk/>
          <pc:sldMk cId="1533385579" sldId="539"/>
        </pc:sldMkLst>
      </pc:sldChg>
      <pc:sldChg chg="del">
        <pc:chgData name="Eduardo Yamakawa" userId="76f2402e8d8f15e6" providerId="LiveId" clId="{CFEA6F5E-9E2D-4781-B50E-5CAC48FB0C8A}" dt="2020-07-24T14:39:16.231" v="1593" actId="47"/>
        <pc:sldMkLst>
          <pc:docMk/>
          <pc:sldMk cId="1580493055" sldId="540"/>
        </pc:sldMkLst>
      </pc:sldChg>
      <pc:sldChg chg="del">
        <pc:chgData name="Eduardo Yamakawa" userId="76f2402e8d8f15e6" providerId="LiveId" clId="{CFEA6F5E-9E2D-4781-B50E-5CAC48FB0C8A}" dt="2020-07-24T14:39:16.231" v="1593" actId="47"/>
        <pc:sldMkLst>
          <pc:docMk/>
          <pc:sldMk cId="3838556796" sldId="541"/>
        </pc:sldMkLst>
      </pc:sldChg>
      <pc:sldChg chg="del">
        <pc:chgData name="Eduardo Yamakawa" userId="76f2402e8d8f15e6" providerId="LiveId" clId="{CFEA6F5E-9E2D-4781-B50E-5CAC48FB0C8A}" dt="2020-07-24T14:39:16.231" v="1593" actId="47"/>
        <pc:sldMkLst>
          <pc:docMk/>
          <pc:sldMk cId="1107468811" sldId="542"/>
        </pc:sldMkLst>
      </pc:sldChg>
      <pc:sldChg chg="delSp modSp del modTransition">
        <pc:chgData name="Eduardo Yamakawa" userId="76f2402e8d8f15e6" providerId="LiveId" clId="{CFEA6F5E-9E2D-4781-B50E-5CAC48FB0C8A}" dt="2020-07-24T15:03:04.173" v="1613" actId="2696"/>
        <pc:sldMkLst>
          <pc:docMk/>
          <pc:sldMk cId="0" sldId="543"/>
        </pc:sldMkLst>
        <pc:spChg chg="mod">
          <ac:chgData name="Eduardo Yamakawa" userId="76f2402e8d8f15e6" providerId="LiveId" clId="{CFEA6F5E-9E2D-4781-B50E-5CAC48FB0C8A}" dt="2020-07-23T22:11:26.743" v="533" actId="403"/>
          <ac:spMkLst>
            <pc:docMk/>
            <pc:sldMk cId="0" sldId="543"/>
            <ac:spMk id="21517" creationId="{1432CE30-6CE8-4404-89CC-88746987702E}"/>
          </ac:spMkLst>
        </pc:spChg>
        <pc:spChg chg="mod">
          <ac:chgData name="Eduardo Yamakawa" userId="76f2402e8d8f15e6" providerId="LiveId" clId="{CFEA6F5E-9E2D-4781-B50E-5CAC48FB0C8A}" dt="2020-07-23T21:14:40.060" v="113" actId="207"/>
          <ac:spMkLst>
            <pc:docMk/>
            <pc:sldMk cId="0" sldId="543"/>
            <ac:spMk id="45058" creationId="{0259D0CA-EC4A-4DA9-9E5A-F7FD1F48C9DA}"/>
          </ac:spMkLst>
        </pc:spChg>
        <pc:spChg chg="del">
          <ac:chgData name="Eduardo Yamakawa" userId="76f2402e8d8f15e6" providerId="LiveId" clId="{CFEA6F5E-9E2D-4781-B50E-5CAC48FB0C8A}" dt="2020-07-23T21:14:37.874" v="112" actId="478"/>
          <ac:spMkLst>
            <pc:docMk/>
            <pc:sldMk cId="0" sldId="543"/>
            <ac:spMk id="45059" creationId="{4C85BAFF-AEAC-4CB5-B7C3-93CD88602BC7}"/>
          </ac:spMkLst>
        </pc:spChg>
      </pc:sldChg>
      <pc:sldChg chg="add del">
        <pc:chgData name="Eduardo Yamakawa" userId="76f2402e8d8f15e6" providerId="LiveId" clId="{CFEA6F5E-9E2D-4781-B50E-5CAC48FB0C8A}" dt="2020-07-24T17:07:10.364" v="1624" actId="2696"/>
        <pc:sldMkLst>
          <pc:docMk/>
          <pc:sldMk cId="2101584206" sldId="543"/>
        </pc:sldMkLst>
      </pc:sldChg>
      <pc:sldChg chg="delSp modSp del">
        <pc:chgData name="Eduardo Yamakawa" userId="76f2402e8d8f15e6" providerId="LiveId" clId="{CFEA6F5E-9E2D-4781-B50E-5CAC48FB0C8A}" dt="2020-07-24T15:03:04.173" v="1613" actId="2696"/>
        <pc:sldMkLst>
          <pc:docMk/>
          <pc:sldMk cId="0" sldId="544"/>
        </pc:sldMkLst>
        <pc:spChg chg="mod">
          <ac:chgData name="Eduardo Yamakawa" userId="76f2402e8d8f15e6" providerId="LiveId" clId="{CFEA6F5E-9E2D-4781-B50E-5CAC48FB0C8A}" dt="2020-07-23T22:11:36.085" v="537" actId="403"/>
          <ac:spMkLst>
            <pc:docMk/>
            <pc:sldMk cId="0" sldId="544"/>
            <ac:spMk id="13" creationId="{4D381B15-6C8B-4F0F-BC19-C29117A4058D}"/>
          </ac:spMkLst>
        </pc:spChg>
        <pc:spChg chg="mod">
          <ac:chgData name="Eduardo Yamakawa" userId="76f2402e8d8f15e6" providerId="LiveId" clId="{CFEA6F5E-9E2D-4781-B50E-5CAC48FB0C8A}" dt="2020-07-23T21:14:49.862" v="117" actId="207"/>
          <ac:spMkLst>
            <pc:docMk/>
            <pc:sldMk cId="0" sldId="544"/>
            <ac:spMk id="3080" creationId="{CCA97E61-09F8-4DBA-AFE0-57B8F4413F66}"/>
          </ac:spMkLst>
        </pc:spChg>
        <pc:spChg chg="del">
          <ac:chgData name="Eduardo Yamakawa" userId="76f2402e8d8f15e6" providerId="LiveId" clId="{CFEA6F5E-9E2D-4781-B50E-5CAC48FB0C8A}" dt="2020-07-23T21:14:47.472" v="116" actId="478"/>
          <ac:spMkLst>
            <pc:docMk/>
            <pc:sldMk cId="0" sldId="544"/>
            <ac:spMk id="3081" creationId="{6D5A9A04-DFB8-4255-85D6-BEAEC4363826}"/>
          </ac:spMkLst>
        </pc:spChg>
      </pc:sldChg>
      <pc:sldChg chg="add del">
        <pc:chgData name="Eduardo Yamakawa" userId="76f2402e8d8f15e6" providerId="LiveId" clId="{CFEA6F5E-9E2D-4781-B50E-5CAC48FB0C8A}" dt="2020-07-24T17:07:10.364" v="1624" actId="2696"/>
        <pc:sldMkLst>
          <pc:docMk/>
          <pc:sldMk cId="1654964465" sldId="544"/>
        </pc:sldMkLst>
      </pc:sldChg>
      <pc:sldChg chg="delSp modSp del">
        <pc:chgData name="Eduardo Yamakawa" userId="76f2402e8d8f15e6" providerId="LiveId" clId="{CFEA6F5E-9E2D-4781-B50E-5CAC48FB0C8A}" dt="2020-07-24T15:03:04.173" v="1613" actId="2696"/>
        <pc:sldMkLst>
          <pc:docMk/>
          <pc:sldMk cId="0" sldId="545"/>
        </pc:sldMkLst>
        <pc:spChg chg="mod">
          <ac:chgData name="Eduardo Yamakawa" userId="76f2402e8d8f15e6" providerId="LiveId" clId="{CFEA6F5E-9E2D-4781-B50E-5CAC48FB0C8A}" dt="2020-07-23T21:14:53.802" v="119" actId="207"/>
          <ac:spMkLst>
            <pc:docMk/>
            <pc:sldMk cId="0" sldId="545"/>
            <ac:spMk id="4104" creationId="{F1420FE9-E2F4-4CFD-B37E-06FEDBF3F0E8}"/>
          </ac:spMkLst>
        </pc:spChg>
        <pc:spChg chg="del">
          <ac:chgData name="Eduardo Yamakawa" userId="76f2402e8d8f15e6" providerId="LiveId" clId="{CFEA6F5E-9E2D-4781-B50E-5CAC48FB0C8A}" dt="2020-07-23T21:14:51.960" v="118" actId="478"/>
          <ac:spMkLst>
            <pc:docMk/>
            <pc:sldMk cId="0" sldId="545"/>
            <ac:spMk id="4105" creationId="{353291D8-6D7E-4533-802F-442B8D7909EF}"/>
          </ac:spMkLst>
        </pc:spChg>
      </pc:sldChg>
      <pc:sldChg chg="add del">
        <pc:chgData name="Eduardo Yamakawa" userId="76f2402e8d8f15e6" providerId="LiveId" clId="{CFEA6F5E-9E2D-4781-B50E-5CAC48FB0C8A}" dt="2020-07-24T17:07:10.364" v="1624" actId="2696"/>
        <pc:sldMkLst>
          <pc:docMk/>
          <pc:sldMk cId="3720716672" sldId="545"/>
        </pc:sldMkLst>
      </pc:sldChg>
      <pc:sldChg chg="del">
        <pc:chgData name="Eduardo Yamakawa" userId="76f2402e8d8f15e6" providerId="LiveId" clId="{CFEA6F5E-9E2D-4781-B50E-5CAC48FB0C8A}" dt="2020-07-23T20:52:15.989" v="37" actId="47"/>
        <pc:sldMkLst>
          <pc:docMk/>
          <pc:sldMk cId="0" sldId="546"/>
        </pc:sldMkLst>
      </pc:sldChg>
      <pc:sldChg chg="del">
        <pc:chgData name="Eduardo Yamakawa" userId="76f2402e8d8f15e6" providerId="LiveId" clId="{CFEA6F5E-9E2D-4781-B50E-5CAC48FB0C8A}" dt="2020-07-24T14:39:16.231" v="1593" actId="47"/>
        <pc:sldMkLst>
          <pc:docMk/>
          <pc:sldMk cId="2761382622" sldId="547"/>
        </pc:sldMkLst>
      </pc:sldChg>
      <pc:sldChg chg="del">
        <pc:chgData name="Eduardo Yamakawa" userId="76f2402e8d8f15e6" providerId="LiveId" clId="{CFEA6F5E-9E2D-4781-B50E-5CAC48FB0C8A}" dt="2020-07-24T14:39:16.231" v="1593" actId="47"/>
        <pc:sldMkLst>
          <pc:docMk/>
          <pc:sldMk cId="2986462152" sldId="548"/>
        </pc:sldMkLst>
      </pc:sldChg>
      <pc:sldChg chg="del">
        <pc:chgData name="Eduardo Yamakawa" userId="76f2402e8d8f15e6" providerId="LiveId" clId="{CFEA6F5E-9E2D-4781-B50E-5CAC48FB0C8A}" dt="2020-07-24T14:39:16.231" v="1593" actId="47"/>
        <pc:sldMkLst>
          <pc:docMk/>
          <pc:sldMk cId="3294315935" sldId="549"/>
        </pc:sldMkLst>
      </pc:sldChg>
      <pc:sldChg chg="del">
        <pc:chgData name="Eduardo Yamakawa" userId="76f2402e8d8f15e6" providerId="LiveId" clId="{CFEA6F5E-9E2D-4781-B50E-5CAC48FB0C8A}" dt="2020-07-24T14:39:16.231" v="1593" actId="47"/>
        <pc:sldMkLst>
          <pc:docMk/>
          <pc:sldMk cId="1543845612" sldId="550"/>
        </pc:sldMkLst>
      </pc:sldChg>
      <pc:sldChg chg="del">
        <pc:chgData name="Eduardo Yamakawa" userId="76f2402e8d8f15e6" providerId="LiveId" clId="{CFEA6F5E-9E2D-4781-B50E-5CAC48FB0C8A}" dt="2020-07-24T14:39:16.231" v="1593" actId="47"/>
        <pc:sldMkLst>
          <pc:docMk/>
          <pc:sldMk cId="1213042" sldId="551"/>
        </pc:sldMkLst>
      </pc:sldChg>
      <pc:sldChg chg="del">
        <pc:chgData name="Eduardo Yamakawa" userId="76f2402e8d8f15e6" providerId="LiveId" clId="{CFEA6F5E-9E2D-4781-B50E-5CAC48FB0C8A}" dt="2020-07-24T14:39:16.231" v="1593" actId="47"/>
        <pc:sldMkLst>
          <pc:docMk/>
          <pc:sldMk cId="165975973" sldId="552"/>
        </pc:sldMkLst>
      </pc:sldChg>
      <pc:sldChg chg="del">
        <pc:chgData name="Eduardo Yamakawa" userId="76f2402e8d8f15e6" providerId="LiveId" clId="{CFEA6F5E-9E2D-4781-B50E-5CAC48FB0C8A}" dt="2020-07-24T14:39:16.231" v="1593" actId="47"/>
        <pc:sldMkLst>
          <pc:docMk/>
          <pc:sldMk cId="3404720137" sldId="553"/>
        </pc:sldMkLst>
      </pc:sldChg>
      <pc:sldChg chg="del">
        <pc:chgData name="Eduardo Yamakawa" userId="76f2402e8d8f15e6" providerId="LiveId" clId="{CFEA6F5E-9E2D-4781-B50E-5CAC48FB0C8A}" dt="2020-07-24T14:39:16.231" v="1593" actId="47"/>
        <pc:sldMkLst>
          <pc:docMk/>
          <pc:sldMk cId="2861019006" sldId="554"/>
        </pc:sldMkLst>
      </pc:sldChg>
      <pc:sldChg chg="del">
        <pc:chgData name="Eduardo Yamakawa" userId="76f2402e8d8f15e6" providerId="LiveId" clId="{CFEA6F5E-9E2D-4781-B50E-5CAC48FB0C8A}" dt="2020-07-24T14:39:16.231" v="1593" actId="47"/>
        <pc:sldMkLst>
          <pc:docMk/>
          <pc:sldMk cId="1922328658" sldId="555"/>
        </pc:sldMkLst>
      </pc:sldChg>
      <pc:sldChg chg="del">
        <pc:chgData name="Eduardo Yamakawa" userId="76f2402e8d8f15e6" providerId="LiveId" clId="{CFEA6F5E-9E2D-4781-B50E-5CAC48FB0C8A}" dt="2020-07-24T14:39:16.231" v="1593" actId="47"/>
        <pc:sldMkLst>
          <pc:docMk/>
          <pc:sldMk cId="2445141551" sldId="556"/>
        </pc:sldMkLst>
      </pc:sldChg>
      <pc:sldChg chg="del">
        <pc:chgData name="Eduardo Yamakawa" userId="76f2402e8d8f15e6" providerId="LiveId" clId="{CFEA6F5E-9E2D-4781-B50E-5CAC48FB0C8A}" dt="2020-07-24T14:39:16.231" v="1593" actId="47"/>
        <pc:sldMkLst>
          <pc:docMk/>
          <pc:sldMk cId="3081607388" sldId="557"/>
        </pc:sldMkLst>
      </pc:sldChg>
      <pc:sldChg chg="del">
        <pc:chgData name="Eduardo Yamakawa" userId="76f2402e8d8f15e6" providerId="LiveId" clId="{CFEA6F5E-9E2D-4781-B50E-5CAC48FB0C8A}" dt="2020-07-24T14:39:16.231" v="1593" actId="47"/>
        <pc:sldMkLst>
          <pc:docMk/>
          <pc:sldMk cId="1042055218" sldId="558"/>
        </pc:sldMkLst>
      </pc:sldChg>
      <pc:sldChg chg="del">
        <pc:chgData name="Eduardo Yamakawa" userId="76f2402e8d8f15e6" providerId="LiveId" clId="{CFEA6F5E-9E2D-4781-B50E-5CAC48FB0C8A}" dt="2020-07-24T14:39:16.231" v="1593" actId="47"/>
        <pc:sldMkLst>
          <pc:docMk/>
          <pc:sldMk cId="1806772056" sldId="559"/>
        </pc:sldMkLst>
      </pc:sldChg>
      <pc:sldChg chg="delSp modSp del modTransition">
        <pc:chgData name="Eduardo Yamakawa" userId="76f2402e8d8f15e6" providerId="LiveId" clId="{CFEA6F5E-9E2D-4781-B50E-5CAC48FB0C8A}" dt="2020-07-24T17:07:10.364" v="1624" actId="2696"/>
        <pc:sldMkLst>
          <pc:docMk/>
          <pc:sldMk cId="0" sldId="560"/>
        </pc:sldMkLst>
        <pc:spChg chg="mod">
          <ac:chgData name="Eduardo Yamakawa" userId="76f2402e8d8f15e6" providerId="LiveId" clId="{CFEA6F5E-9E2D-4781-B50E-5CAC48FB0C8A}" dt="2020-07-23T21:15:06.485" v="123" actId="207"/>
          <ac:spMkLst>
            <pc:docMk/>
            <pc:sldMk cId="0" sldId="560"/>
            <ac:spMk id="47106" creationId="{F3564526-D604-4428-B00D-FCC3B6BB2F22}"/>
          </ac:spMkLst>
        </pc:spChg>
        <pc:spChg chg="del">
          <ac:chgData name="Eduardo Yamakawa" userId="76f2402e8d8f15e6" providerId="LiveId" clId="{CFEA6F5E-9E2D-4781-B50E-5CAC48FB0C8A}" dt="2020-07-23T21:15:04.404" v="122" actId="478"/>
          <ac:spMkLst>
            <pc:docMk/>
            <pc:sldMk cId="0" sldId="560"/>
            <ac:spMk id="47107" creationId="{6360B249-1C07-4E2A-9CE9-D19C5A309A0B}"/>
          </ac:spMkLst>
        </pc:spChg>
      </pc:sldChg>
      <pc:sldChg chg="delSp modSp del modTransition">
        <pc:chgData name="Eduardo Yamakawa" userId="76f2402e8d8f15e6" providerId="LiveId" clId="{CFEA6F5E-9E2D-4781-B50E-5CAC48FB0C8A}" dt="2020-07-24T17:07:10.364" v="1624" actId="2696"/>
        <pc:sldMkLst>
          <pc:docMk/>
          <pc:sldMk cId="0" sldId="561"/>
        </pc:sldMkLst>
        <pc:spChg chg="mod">
          <ac:chgData name="Eduardo Yamakawa" userId="76f2402e8d8f15e6" providerId="LiveId" clId="{CFEA6F5E-9E2D-4781-B50E-5CAC48FB0C8A}" dt="2020-07-23T21:15:10.950" v="125" actId="207"/>
          <ac:spMkLst>
            <pc:docMk/>
            <pc:sldMk cId="0" sldId="561"/>
            <ac:spMk id="48130" creationId="{91853D40-291C-4B0F-B0AC-018DF0F91190}"/>
          </ac:spMkLst>
        </pc:spChg>
        <pc:spChg chg="del">
          <ac:chgData name="Eduardo Yamakawa" userId="76f2402e8d8f15e6" providerId="LiveId" clId="{CFEA6F5E-9E2D-4781-B50E-5CAC48FB0C8A}" dt="2020-07-23T21:15:08.997" v="124" actId="478"/>
          <ac:spMkLst>
            <pc:docMk/>
            <pc:sldMk cId="0" sldId="561"/>
            <ac:spMk id="48131" creationId="{29F6D2A4-918B-483C-839F-5D3FB9EA5724}"/>
          </ac:spMkLst>
        </pc:spChg>
      </pc:sldChg>
      <pc:sldChg chg="addSp delSp modSp del modTransition">
        <pc:chgData name="Eduardo Yamakawa" userId="76f2402e8d8f15e6" providerId="LiveId" clId="{CFEA6F5E-9E2D-4781-B50E-5CAC48FB0C8A}" dt="2020-07-24T17:07:10.364" v="1624" actId="2696"/>
        <pc:sldMkLst>
          <pc:docMk/>
          <pc:sldMk cId="0" sldId="562"/>
        </pc:sldMkLst>
        <pc:spChg chg="add del mod">
          <ac:chgData name="Eduardo Yamakawa" userId="76f2402e8d8f15e6" providerId="LiveId" clId="{CFEA6F5E-9E2D-4781-B50E-5CAC48FB0C8A}" dt="2020-07-23T21:55:22.444" v="239" actId="2696"/>
          <ac:spMkLst>
            <pc:docMk/>
            <pc:sldMk cId="0" sldId="562"/>
            <ac:spMk id="2" creationId="{E189F85D-FB7D-45FE-9804-B44C00BCA623}"/>
          </ac:spMkLst>
        </pc:spChg>
        <pc:spChg chg="add del mod">
          <ac:chgData name="Eduardo Yamakawa" userId="76f2402e8d8f15e6" providerId="LiveId" clId="{CFEA6F5E-9E2D-4781-B50E-5CAC48FB0C8A}" dt="2020-07-23T21:55:36.120" v="244" actId="478"/>
          <ac:spMkLst>
            <pc:docMk/>
            <pc:sldMk cId="0" sldId="562"/>
            <ac:spMk id="3" creationId="{C4917F73-B094-42F7-8CD7-A9D425C6F401}"/>
          </ac:spMkLst>
        </pc:spChg>
        <pc:spChg chg="add del mod">
          <ac:chgData name="Eduardo Yamakawa" userId="76f2402e8d8f15e6" providerId="LiveId" clId="{CFEA6F5E-9E2D-4781-B50E-5CAC48FB0C8A}" dt="2020-07-23T21:56:54.991" v="257" actId="478"/>
          <ac:spMkLst>
            <pc:docMk/>
            <pc:sldMk cId="0" sldId="562"/>
            <ac:spMk id="4" creationId="{50487914-A65A-4DAD-A36C-9ECD08C4321B}"/>
          </ac:spMkLst>
        </pc:spChg>
        <pc:spChg chg="add mod">
          <ac:chgData name="Eduardo Yamakawa" userId="76f2402e8d8f15e6" providerId="LiveId" clId="{CFEA6F5E-9E2D-4781-B50E-5CAC48FB0C8A}" dt="2020-07-23T21:58:20.474" v="283" actId="403"/>
          <ac:spMkLst>
            <pc:docMk/>
            <pc:sldMk cId="0" sldId="562"/>
            <ac:spMk id="5" creationId="{3E2914C3-4FD2-4641-92E0-308A7D06DA51}"/>
          </ac:spMkLst>
        </pc:spChg>
        <pc:spChg chg="mod">
          <ac:chgData name="Eduardo Yamakawa" userId="76f2402e8d8f15e6" providerId="LiveId" clId="{CFEA6F5E-9E2D-4781-B50E-5CAC48FB0C8A}" dt="2020-07-23T21:55:21.019" v="237" actId="6549"/>
          <ac:spMkLst>
            <pc:docMk/>
            <pc:sldMk cId="0" sldId="562"/>
            <ac:spMk id="49154" creationId="{7746677B-F24A-42D5-A6F8-3D7337AE650A}"/>
          </ac:spMkLst>
        </pc:spChg>
        <pc:spChg chg="del">
          <ac:chgData name="Eduardo Yamakawa" userId="76f2402e8d8f15e6" providerId="LiveId" clId="{CFEA6F5E-9E2D-4781-B50E-5CAC48FB0C8A}" dt="2020-07-23T21:15:13.541" v="126" actId="478"/>
          <ac:spMkLst>
            <pc:docMk/>
            <pc:sldMk cId="0" sldId="562"/>
            <ac:spMk id="49155" creationId="{3573C049-35F8-4EDF-A605-07CAD50483FD}"/>
          </ac:spMkLst>
        </pc:spChg>
      </pc:sldChg>
      <pc:sldChg chg="del">
        <pc:chgData name="Eduardo Yamakawa" userId="76f2402e8d8f15e6" providerId="LiveId" clId="{CFEA6F5E-9E2D-4781-B50E-5CAC48FB0C8A}" dt="2020-07-23T20:52:29.302" v="39" actId="47"/>
        <pc:sldMkLst>
          <pc:docMk/>
          <pc:sldMk cId="0" sldId="563"/>
        </pc:sldMkLst>
      </pc:sldChg>
      <pc:sldChg chg="del">
        <pc:chgData name="Eduardo Yamakawa" userId="76f2402e8d8f15e6" providerId="LiveId" clId="{CFEA6F5E-9E2D-4781-B50E-5CAC48FB0C8A}" dt="2020-07-24T14:39:16.231" v="1593" actId="47"/>
        <pc:sldMkLst>
          <pc:docMk/>
          <pc:sldMk cId="4290962178" sldId="564"/>
        </pc:sldMkLst>
      </pc:sldChg>
      <pc:sldChg chg="del">
        <pc:chgData name="Eduardo Yamakawa" userId="76f2402e8d8f15e6" providerId="LiveId" clId="{CFEA6F5E-9E2D-4781-B50E-5CAC48FB0C8A}" dt="2020-07-24T14:39:16.231" v="1593" actId="47"/>
        <pc:sldMkLst>
          <pc:docMk/>
          <pc:sldMk cId="3778578508" sldId="565"/>
        </pc:sldMkLst>
      </pc:sldChg>
      <pc:sldChg chg="del">
        <pc:chgData name="Eduardo Yamakawa" userId="76f2402e8d8f15e6" providerId="LiveId" clId="{CFEA6F5E-9E2D-4781-B50E-5CAC48FB0C8A}" dt="2020-07-24T14:39:16.231" v="1593" actId="47"/>
        <pc:sldMkLst>
          <pc:docMk/>
          <pc:sldMk cId="2446168478" sldId="566"/>
        </pc:sldMkLst>
      </pc:sldChg>
      <pc:sldChg chg="del">
        <pc:chgData name="Eduardo Yamakawa" userId="76f2402e8d8f15e6" providerId="LiveId" clId="{CFEA6F5E-9E2D-4781-B50E-5CAC48FB0C8A}" dt="2020-07-24T14:39:16.231" v="1593" actId="47"/>
        <pc:sldMkLst>
          <pc:docMk/>
          <pc:sldMk cId="375060565" sldId="567"/>
        </pc:sldMkLst>
      </pc:sldChg>
      <pc:sldChg chg="del">
        <pc:chgData name="Eduardo Yamakawa" userId="76f2402e8d8f15e6" providerId="LiveId" clId="{CFEA6F5E-9E2D-4781-B50E-5CAC48FB0C8A}" dt="2020-07-24T14:39:16.231" v="1593" actId="47"/>
        <pc:sldMkLst>
          <pc:docMk/>
          <pc:sldMk cId="2388012873" sldId="568"/>
        </pc:sldMkLst>
      </pc:sldChg>
      <pc:sldChg chg="del">
        <pc:chgData name="Eduardo Yamakawa" userId="76f2402e8d8f15e6" providerId="LiveId" clId="{CFEA6F5E-9E2D-4781-B50E-5CAC48FB0C8A}" dt="2020-07-24T14:39:16.231" v="1593" actId="47"/>
        <pc:sldMkLst>
          <pc:docMk/>
          <pc:sldMk cId="2919046611" sldId="569"/>
        </pc:sldMkLst>
      </pc:sldChg>
      <pc:sldChg chg="del">
        <pc:chgData name="Eduardo Yamakawa" userId="76f2402e8d8f15e6" providerId="LiveId" clId="{CFEA6F5E-9E2D-4781-B50E-5CAC48FB0C8A}" dt="2020-07-24T14:39:16.231" v="1593" actId="47"/>
        <pc:sldMkLst>
          <pc:docMk/>
          <pc:sldMk cId="1521200206" sldId="570"/>
        </pc:sldMkLst>
      </pc:sldChg>
      <pc:sldChg chg="del">
        <pc:chgData name="Eduardo Yamakawa" userId="76f2402e8d8f15e6" providerId="LiveId" clId="{CFEA6F5E-9E2D-4781-B50E-5CAC48FB0C8A}" dt="2020-07-24T14:39:16.231" v="1593" actId="47"/>
        <pc:sldMkLst>
          <pc:docMk/>
          <pc:sldMk cId="3918132367" sldId="571"/>
        </pc:sldMkLst>
      </pc:sldChg>
      <pc:sldChg chg="del">
        <pc:chgData name="Eduardo Yamakawa" userId="76f2402e8d8f15e6" providerId="LiveId" clId="{CFEA6F5E-9E2D-4781-B50E-5CAC48FB0C8A}" dt="2020-07-24T14:39:16.231" v="1593" actId="47"/>
        <pc:sldMkLst>
          <pc:docMk/>
          <pc:sldMk cId="279711182" sldId="572"/>
        </pc:sldMkLst>
      </pc:sldChg>
      <pc:sldChg chg="del">
        <pc:chgData name="Eduardo Yamakawa" userId="76f2402e8d8f15e6" providerId="LiveId" clId="{CFEA6F5E-9E2D-4781-B50E-5CAC48FB0C8A}" dt="2020-07-24T14:39:16.231" v="1593" actId="47"/>
        <pc:sldMkLst>
          <pc:docMk/>
          <pc:sldMk cId="1597336020" sldId="573"/>
        </pc:sldMkLst>
      </pc:sldChg>
      <pc:sldChg chg="del">
        <pc:chgData name="Eduardo Yamakawa" userId="76f2402e8d8f15e6" providerId="LiveId" clId="{CFEA6F5E-9E2D-4781-B50E-5CAC48FB0C8A}" dt="2020-07-24T14:39:16.231" v="1593" actId="47"/>
        <pc:sldMkLst>
          <pc:docMk/>
          <pc:sldMk cId="1348653115" sldId="574"/>
        </pc:sldMkLst>
      </pc:sldChg>
      <pc:sldChg chg="del">
        <pc:chgData name="Eduardo Yamakawa" userId="76f2402e8d8f15e6" providerId="LiveId" clId="{CFEA6F5E-9E2D-4781-B50E-5CAC48FB0C8A}" dt="2020-07-24T14:39:16.231" v="1593" actId="47"/>
        <pc:sldMkLst>
          <pc:docMk/>
          <pc:sldMk cId="1920749646" sldId="575"/>
        </pc:sldMkLst>
      </pc:sldChg>
      <pc:sldChg chg="del">
        <pc:chgData name="Eduardo Yamakawa" userId="76f2402e8d8f15e6" providerId="LiveId" clId="{CFEA6F5E-9E2D-4781-B50E-5CAC48FB0C8A}" dt="2020-07-24T14:39:16.231" v="1593" actId="47"/>
        <pc:sldMkLst>
          <pc:docMk/>
          <pc:sldMk cId="2840272212" sldId="576"/>
        </pc:sldMkLst>
      </pc:sldChg>
      <pc:sldChg chg="del">
        <pc:chgData name="Eduardo Yamakawa" userId="76f2402e8d8f15e6" providerId="LiveId" clId="{CFEA6F5E-9E2D-4781-B50E-5CAC48FB0C8A}" dt="2020-07-24T14:39:16.231" v="1593" actId="47"/>
        <pc:sldMkLst>
          <pc:docMk/>
          <pc:sldMk cId="3460300136" sldId="577"/>
        </pc:sldMkLst>
      </pc:sldChg>
      <pc:sldChg chg="del">
        <pc:chgData name="Eduardo Yamakawa" userId="76f2402e8d8f15e6" providerId="LiveId" clId="{CFEA6F5E-9E2D-4781-B50E-5CAC48FB0C8A}" dt="2020-07-24T14:39:16.231" v="1593" actId="47"/>
        <pc:sldMkLst>
          <pc:docMk/>
          <pc:sldMk cId="3282599179" sldId="578"/>
        </pc:sldMkLst>
      </pc:sldChg>
      <pc:sldChg chg="del">
        <pc:chgData name="Eduardo Yamakawa" userId="76f2402e8d8f15e6" providerId="LiveId" clId="{CFEA6F5E-9E2D-4781-B50E-5CAC48FB0C8A}" dt="2020-07-24T14:39:16.231" v="1593" actId="47"/>
        <pc:sldMkLst>
          <pc:docMk/>
          <pc:sldMk cId="3531110069" sldId="579"/>
        </pc:sldMkLst>
      </pc:sldChg>
      <pc:sldChg chg="del">
        <pc:chgData name="Eduardo Yamakawa" userId="76f2402e8d8f15e6" providerId="LiveId" clId="{CFEA6F5E-9E2D-4781-B50E-5CAC48FB0C8A}" dt="2020-07-24T14:39:16.231" v="1593" actId="47"/>
        <pc:sldMkLst>
          <pc:docMk/>
          <pc:sldMk cId="2306180983" sldId="580"/>
        </pc:sldMkLst>
      </pc:sldChg>
      <pc:sldChg chg="del">
        <pc:chgData name="Eduardo Yamakawa" userId="76f2402e8d8f15e6" providerId="LiveId" clId="{CFEA6F5E-9E2D-4781-B50E-5CAC48FB0C8A}" dt="2020-07-24T14:39:16.231" v="1593" actId="47"/>
        <pc:sldMkLst>
          <pc:docMk/>
          <pc:sldMk cId="2532489060" sldId="581"/>
        </pc:sldMkLst>
      </pc:sldChg>
      <pc:sldChg chg="del">
        <pc:chgData name="Eduardo Yamakawa" userId="76f2402e8d8f15e6" providerId="LiveId" clId="{CFEA6F5E-9E2D-4781-B50E-5CAC48FB0C8A}" dt="2020-07-24T14:39:16.231" v="1593" actId="47"/>
        <pc:sldMkLst>
          <pc:docMk/>
          <pc:sldMk cId="733971543" sldId="582"/>
        </pc:sldMkLst>
      </pc:sldChg>
      <pc:sldChg chg="del">
        <pc:chgData name="Eduardo Yamakawa" userId="76f2402e8d8f15e6" providerId="LiveId" clId="{CFEA6F5E-9E2D-4781-B50E-5CAC48FB0C8A}" dt="2020-07-24T14:39:16.231" v="1593" actId="47"/>
        <pc:sldMkLst>
          <pc:docMk/>
          <pc:sldMk cId="758502914" sldId="583"/>
        </pc:sldMkLst>
      </pc:sldChg>
      <pc:sldChg chg="del">
        <pc:chgData name="Eduardo Yamakawa" userId="76f2402e8d8f15e6" providerId="LiveId" clId="{CFEA6F5E-9E2D-4781-B50E-5CAC48FB0C8A}" dt="2020-07-24T14:39:16.231" v="1593" actId="47"/>
        <pc:sldMkLst>
          <pc:docMk/>
          <pc:sldMk cId="1737755072" sldId="584"/>
        </pc:sldMkLst>
      </pc:sldChg>
      <pc:sldChg chg="del">
        <pc:chgData name="Eduardo Yamakawa" userId="76f2402e8d8f15e6" providerId="LiveId" clId="{CFEA6F5E-9E2D-4781-B50E-5CAC48FB0C8A}" dt="2020-07-24T14:39:16.231" v="1593" actId="47"/>
        <pc:sldMkLst>
          <pc:docMk/>
          <pc:sldMk cId="3552972108" sldId="585"/>
        </pc:sldMkLst>
      </pc:sldChg>
      <pc:sldChg chg="del">
        <pc:chgData name="Eduardo Yamakawa" userId="76f2402e8d8f15e6" providerId="LiveId" clId="{CFEA6F5E-9E2D-4781-B50E-5CAC48FB0C8A}" dt="2020-07-24T14:39:16.231" v="1593" actId="47"/>
        <pc:sldMkLst>
          <pc:docMk/>
          <pc:sldMk cId="3530741377" sldId="586"/>
        </pc:sldMkLst>
      </pc:sldChg>
      <pc:sldChg chg="del">
        <pc:chgData name="Eduardo Yamakawa" userId="76f2402e8d8f15e6" providerId="LiveId" clId="{CFEA6F5E-9E2D-4781-B50E-5CAC48FB0C8A}" dt="2020-07-24T14:39:16.231" v="1593" actId="47"/>
        <pc:sldMkLst>
          <pc:docMk/>
          <pc:sldMk cId="2485377869" sldId="587"/>
        </pc:sldMkLst>
      </pc:sldChg>
      <pc:sldChg chg="del">
        <pc:chgData name="Eduardo Yamakawa" userId="76f2402e8d8f15e6" providerId="LiveId" clId="{CFEA6F5E-9E2D-4781-B50E-5CAC48FB0C8A}" dt="2020-07-24T14:39:16.231" v="1593" actId="47"/>
        <pc:sldMkLst>
          <pc:docMk/>
          <pc:sldMk cId="1693054945" sldId="588"/>
        </pc:sldMkLst>
      </pc:sldChg>
      <pc:sldChg chg="del">
        <pc:chgData name="Eduardo Yamakawa" userId="76f2402e8d8f15e6" providerId="LiveId" clId="{CFEA6F5E-9E2D-4781-B50E-5CAC48FB0C8A}" dt="2020-07-24T14:39:16.231" v="1593" actId="47"/>
        <pc:sldMkLst>
          <pc:docMk/>
          <pc:sldMk cId="3590114292" sldId="589"/>
        </pc:sldMkLst>
      </pc:sldChg>
      <pc:sldChg chg="del">
        <pc:chgData name="Eduardo Yamakawa" userId="76f2402e8d8f15e6" providerId="LiveId" clId="{CFEA6F5E-9E2D-4781-B50E-5CAC48FB0C8A}" dt="2020-07-24T14:39:16.231" v="1593" actId="47"/>
        <pc:sldMkLst>
          <pc:docMk/>
          <pc:sldMk cId="4061128359" sldId="590"/>
        </pc:sldMkLst>
      </pc:sldChg>
      <pc:sldChg chg="del">
        <pc:chgData name="Eduardo Yamakawa" userId="76f2402e8d8f15e6" providerId="LiveId" clId="{CFEA6F5E-9E2D-4781-B50E-5CAC48FB0C8A}" dt="2020-07-24T14:39:16.231" v="1593" actId="47"/>
        <pc:sldMkLst>
          <pc:docMk/>
          <pc:sldMk cId="3086330039" sldId="591"/>
        </pc:sldMkLst>
      </pc:sldChg>
      <pc:sldChg chg="del">
        <pc:chgData name="Eduardo Yamakawa" userId="76f2402e8d8f15e6" providerId="LiveId" clId="{CFEA6F5E-9E2D-4781-B50E-5CAC48FB0C8A}" dt="2020-07-24T14:39:16.231" v="1593" actId="47"/>
        <pc:sldMkLst>
          <pc:docMk/>
          <pc:sldMk cId="2993481528" sldId="592"/>
        </pc:sldMkLst>
      </pc:sldChg>
      <pc:sldChg chg="del">
        <pc:chgData name="Eduardo Yamakawa" userId="76f2402e8d8f15e6" providerId="LiveId" clId="{CFEA6F5E-9E2D-4781-B50E-5CAC48FB0C8A}" dt="2020-07-24T14:39:16.231" v="1593" actId="47"/>
        <pc:sldMkLst>
          <pc:docMk/>
          <pc:sldMk cId="925972500" sldId="593"/>
        </pc:sldMkLst>
      </pc:sldChg>
      <pc:sldChg chg="del">
        <pc:chgData name="Eduardo Yamakawa" userId="76f2402e8d8f15e6" providerId="LiveId" clId="{CFEA6F5E-9E2D-4781-B50E-5CAC48FB0C8A}" dt="2020-07-24T14:39:16.231" v="1593" actId="47"/>
        <pc:sldMkLst>
          <pc:docMk/>
          <pc:sldMk cId="1885465219" sldId="594"/>
        </pc:sldMkLst>
      </pc:sldChg>
      <pc:sldChg chg="del">
        <pc:chgData name="Eduardo Yamakawa" userId="76f2402e8d8f15e6" providerId="LiveId" clId="{CFEA6F5E-9E2D-4781-B50E-5CAC48FB0C8A}" dt="2020-07-24T14:39:16.231" v="1593" actId="47"/>
        <pc:sldMkLst>
          <pc:docMk/>
          <pc:sldMk cId="2757157186" sldId="595"/>
        </pc:sldMkLst>
      </pc:sldChg>
      <pc:sldChg chg="del">
        <pc:chgData name="Eduardo Yamakawa" userId="76f2402e8d8f15e6" providerId="LiveId" clId="{CFEA6F5E-9E2D-4781-B50E-5CAC48FB0C8A}" dt="2020-07-24T14:39:16.231" v="1593" actId="47"/>
        <pc:sldMkLst>
          <pc:docMk/>
          <pc:sldMk cId="3079882105" sldId="596"/>
        </pc:sldMkLst>
      </pc:sldChg>
      <pc:sldChg chg="del">
        <pc:chgData name="Eduardo Yamakawa" userId="76f2402e8d8f15e6" providerId="LiveId" clId="{CFEA6F5E-9E2D-4781-B50E-5CAC48FB0C8A}" dt="2020-07-24T14:39:16.231" v="1593" actId="47"/>
        <pc:sldMkLst>
          <pc:docMk/>
          <pc:sldMk cId="2068638641" sldId="597"/>
        </pc:sldMkLst>
      </pc:sldChg>
      <pc:sldChg chg="del">
        <pc:chgData name="Eduardo Yamakawa" userId="76f2402e8d8f15e6" providerId="LiveId" clId="{CFEA6F5E-9E2D-4781-B50E-5CAC48FB0C8A}" dt="2020-07-24T14:39:16.231" v="1593" actId="47"/>
        <pc:sldMkLst>
          <pc:docMk/>
          <pc:sldMk cId="3537598914" sldId="598"/>
        </pc:sldMkLst>
      </pc:sldChg>
      <pc:sldChg chg="del">
        <pc:chgData name="Eduardo Yamakawa" userId="76f2402e8d8f15e6" providerId="LiveId" clId="{CFEA6F5E-9E2D-4781-B50E-5CAC48FB0C8A}" dt="2020-07-24T14:39:16.231" v="1593" actId="47"/>
        <pc:sldMkLst>
          <pc:docMk/>
          <pc:sldMk cId="1617177624" sldId="599"/>
        </pc:sldMkLst>
      </pc:sldChg>
      <pc:sldChg chg="del">
        <pc:chgData name="Eduardo Yamakawa" userId="76f2402e8d8f15e6" providerId="LiveId" clId="{CFEA6F5E-9E2D-4781-B50E-5CAC48FB0C8A}" dt="2020-07-24T14:39:16.231" v="1593" actId="47"/>
        <pc:sldMkLst>
          <pc:docMk/>
          <pc:sldMk cId="3901316021" sldId="600"/>
        </pc:sldMkLst>
      </pc:sldChg>
      <pc:sldChg chg="del">
        <pc:chgData name="Eduardo Yamakawa" userId="76f2402e8d8f15e6" providerId="LiveId" clId="{CFEA6F5E-9E2D-4781-B50E-5CAC48FB0C8A}" dt="2020-07-24T14:39:16.231" v="1593" actId="47"/>
        <pc:sldMkLst>
          <pc:docMk/>
          <pc:sldMk cId="1445581571" sldId="601"/>
        </pc:sldMkLst>
      </pc:sldChg>
      <pc:sldChg chg="del">
        <pc:chgData name="Eduardo Yamakawa" userId="76f2402e8d8f15e6" providerId="LiveId" clId="{CFEA6F5E-9E2D-4781-B50E-5CAC48FB0C8A}" dt="2020-07-24T14:39:16.231" v="1593" actId="47"/>
        <pc:sldMkLst>
          <pc:docMk/>
          <pc:sldMk cId="2460200036" sldId="602"/>
        </pc:sldMkLst>
      </pc:sldChg>
      <pc:sldChg chg="del">
        <pc:chgData name="Eduardo Yamakawa" userId="76f2402e8d8f15e6" providerId="LiveId" clId="{CFEA6F5E-9E2D-4781-B50E-5CAC48FB0C8A}" dt="2020-07-24T14:39:16.231" v="1593" actId="47"/>
        <pc:sldMkLst>
          <pc:docMk/>
          <pc:sldMk cId="588830437" sldId="603"/>
        </pc:sldMkLst>
      </pc:sldChg>
      <pc:sldChg chg="del">
        <pc:chgData name="Eduardo Yamakawa" userId="76f2402e8d8f15e6" providerId="LiveId" clId="{CFEA6F5E-9E2D-4781-B50E-5CAC48FB0C8A}" dt="2020-07-24T14:39:16.231" v="1593" actId="47"/>
        <pc:sldMkLst>
          <pc:docMk/>
          <pc:sldMk cId="3778132559" sldId="604"/>
        </pc:sldMkLst>
      </pc:sldChg>
      <pc:sldChg chg="del">
        <pc:chgData name="Eduardo Yamakawa" userId="76f2402e8d8f15e6" providerId="LiveId" clId="{CFEA6F5E-9E2D-4781-B50E-5CAC48FB0C8A}" dt="2020-07-24T14:39:16.231" v="1593" actId="47"/>
        <pc:sldMkLst>
          <pc:docMk/>
          <pc:sldMk cId="825102" sldId="605"/>
        </pc:sldMkLst>
      </pc:sldChg>
      <pc:sldChg chg="del">
        <pc:chgData name="Eduardo Yamakawa" userId="76f2402e8d8f15e6" providerId="LiveId" clId="{CFEA6F5E-9E2D-4781-B50E-5CAC48FB0C8A}" dt="2020-07-24T14:39:16.231" v="1593" actId="47"/>
        <pc:sldMkLst>
          <pc:docMk/>
          <pc:sldMk cId="1376057805" sldId="606"/>
        </pc:sldMkLst>
      </pc:sldChg>
      <pc:sldChg chg="del">
        <pc:chgData name="Eduardo Yamakawa" userId="76f2402e8d8f15e6" providerId="LiveId" clId="{CFEA6F5E-9E2D-4781-B50E-5CAC48FB0C8A}" dt="2020-07-24T14:39:16.231" v="1593" actId="47"/>
        <pc:sldMkLst>
          <pc:docMk/>
          <pc:sldMk cId="4172635093" sldId="607"/>
        </pc:sldMkLst>
      </pc:sldChg>
      <pc:sldChg chg="del">
        <pc:chgData name="Eduardo Yamakawa" userId="76f2402e8d8f15e6" providerId="LiveId" clId="{CFEA6F5E-9E2D-4781-B50E-5CAC48FB0C8A}" dt="2020-07-24T14:39:16.231" v="1593" actId="47"/>
        <pc:sldMkLst>
          <pc:docMk/>
          <pc:sldMk cId="2273625302" sldId="608"/>
        </pc:sldMkLst>
      </pc:sldChg>
      <pc:sldChg chg="del">
        <pc:chgData name="Eduardo Yamakawa" userId="76f2402e8d8f15e6" providerId="LiveId" clId="{CFEA6F5E-9E2D-4781-B50E-5CAC48FB0C8A}" dt="2020-07-24T14:39:16.231" v="1593" actId="47"/>
        <pc:sldMkLst>
          <pc:docMk/>
          <pc:sldMk cId="715819380" sldId="609"/>
        </pc:sldMkLst>
      </pc:sldChg>
      <pc:sldChg chg="del">
        <pc:chgData name="Eduardo Yamakawa" userId="76f2402e8d8f15e6" providerId="LiveId" clId="{CFEA6F5E-9E2D-4781-B50E-5CAC48FB0C8A}" dt="2020-07-24T14:39:16.231" v="1593" actId="47"/>
        <pc:sldMkLst>
          <pc:docMk/>
          <pc:sldMk cId="1683176428" sldId="610"/>
        </pc:sldMkLst>
      </pc:sldChg>
      <pc:sldChg chg="del">
        <pc:chgData name="Eduardo Yamakawa" userId="76f2402e8d8f15e6" providerId="LiveId" clId="{CFEA6F5E-9E2D-4781-B50E-5CAC48FB0C8A}" dt="2020-07-24T14:39:16.231" v="1593" actId="47"/>
        <pc:sldMkLst>
          <pc:docMk/>
          <pc:sldMk cId="1667684862" sldId="611"/>
        </pc:sldMkLst>
      </pc:sldChg>
      <pc:sldChg chg="del">
        <pc:chgData name="Eduardo Yamakawa" userId="76f2402e8d8f15e6" providerId="LiveId" clId="{CFEA6F5E-9E2D-4781-B50E-5CAC48FB0C8A}" dt="2020-07-24T14:39:16.231" v="1593" actId="47"/>
        <pc:sldMkLst>
          <pc:docMk/>
          <pc:sldMk cId="2104397290" sldId="612"/>
        </pc:sldMkLst>
      </pc:sldChg>
      <pc:sldChg chg="del">
        <pc:chgData name="Eduardo Yamakawa" userId="76f2402e8d8f15e6" providerId="LiveId" clId="{CFEA6F5E-9E2D-4781-B50E-5CAC48FB0C8A}" dt="2020-07-24T14:39:16.231" v="1593" actId="47"/>
        <pc:sldMkLst>
          <pc:docMk/>
          <pc:sldMk cId="3198744503" sldId="613"/>
        </pc:sldMkLst>
      </pc:sldChg>
      <pc:sldChg chg="del">
        <pc:chgData name="Eduardo Yamakawa" userId="76f2402e8d8f15e6" providerId="LiveId" clId="{CFEA6F5E-9E2D-4781-B50E-5CAC48FB0C8A}" dt="2020-07-24T14:39:16.231" v="1593" actId="47"/>
        <pc:sldMkLst>
          <pc:docMk/>
          <pc:sldMk cId="3726795302" sldId="614"/>
        </pc:sldMkLst>
      </pc:sldChg>
      <pc:sldChg chg="del">
        <pc:chgData name="Eduardo Yamakawa" userId="76f2402e8d8f15e6" providerId="LiveId" clId="{CFEA6F5E-9E2D-4781-B50E-5CAC48FB0C8A}" dt="2020-07-24T14:39:16.231" v="1593" actId="47"/>
        <pc:sldMkLst>
          <pc:docMk/>
          <pc:sldMk cId="1863861762" sldId="615"/>
        </pc:sldMkLst>
      </pc:sldChg>
      <pc:sldChg chg="del">
        <pc:chgData name="Eduardo Yamakawa" userId="76f2402e8d8f15e6" providerId="LiveId" clId="{CFEA6F5E-9E2D-4781-B50E-5CAC48FB0C8A}" dt="2020-07-24T14:39:16.231" v="1593" actId="47"/>
        <pc:sldMkLst>
          <pc:docMk/>
          <pc:sldMk cId="3814664026" sldId="616"/>
        </pc:sldMkLst>
      </pc:sldChg>
      <pc:sldChg chg="del">
        <pc:chgData name="Eduardo Yamakawa" userId="76f2402e8d8f15e6" providerId="LiveId" clId="{CFEA6F5E-9E2D-4781-B50E-5CAC48FB0C8A}" dt="2020-07-24T14:39:16.231" v="1593" actId="47"/>
        <pc:sldMkLst>
          <pc:docMk/>
          <pc:sldMk cId="254840077" sldId="617"/>
        </pc:sldMkLst>
      </pc:sldChg>
      <pc:sldChg chg="del">
        <pc:chgData name="Eduardo Yamakawa" userId="76f2402e8d8f15e6" providerId="LiveId" clId="{CFEA6F5E-9E2D-4781-B50E-5CAC48FB0C8A}" dt="2020-07-24T14:39:16.231" v="1593" actId="47"/>
        <pc:sldMkLst>
          <pc:docMk/>
          <pc:sldMk cId="2713982686" sldId="618"/>
        </pc:sldMkLst>
      </pc:sldChg>
      <pc:sldChg chg="del">
        <pc:chgData name="Eduardo Yamakawa" userId="76f2402e8d8f15e6" providerId="LiveId" clId="{CFEA6F5E-9E2D-4781-B50E-5CAC48FB0C8A}" dt="2020-07-24T14:39:16.231" v="1593" actId="47"/>
        <pc:sldMkLst>
          <pc:docMk/>
          <pc:sldMk cId="1305298213" sldId="619"/>
        </pc:sldMkLst>
      </pc:sldChg>
      <pc:sldChg chg="del">
        <pc:chgData name="Eduardo Yamakawa" userId="76f2402e8d8f15e6" providerId="LiveId" clId="{CFEA6F5E-9E2D-4781-B50E-5CAC48FB0C8A}" dt="2020-07-24T14:39:16.231" v="1593" actId="47"/>
        <pc:sldMkLst>
          <pc:docMk/>
          <pc:sldMk cId="3980473118" sldId="620"/>
        </pc:sldMkLst>
      </pc:sldChg>
      <pc:sldChg chg="del">
        <pc:chgData name="Eduardo Yamakawa" userId="76f2402e8d8f15e6" providerId="LiveId" clId="{CFEA6F5E-9E2D-4781-B50E-5CAC48FB0C8A}" dt="2020-07-24T14:39:16.231" v="1593" actId="47"/>
        <pc:sldMkLst>
          <pc:docMk/>
          <pc:sldMk cId="3538402207" sldId="621"/>
        </pc:sldMkLst>
      </pc:sldChg>
      <pc:sldChg chg="del">
        <pc:chgData name="Eduardo Yamakawa" userId="76f2402e8d8f15e6" providerId="LiveId" clId="{CFEA6F5E-9E2D-4781-B50E-5CAC48FB0C8A}" dt="2020-07-24T14:39:16.231" v="1593" actId="47"/>
        <pc:sldMkLst>
          <pc:docMk/>
          <pc:sldMk cId="3444991501" sldId="622"/>
        </pc:sldMkLst>
      </pc:sldChg>
      <pc:sldChg chg="del">
        <pc:chgData name="Eduardo Yamakawa" userId="76f2402e8d8f15e6" providerId="LiveId" clId="{CFEA6F5E-9E2D-4781-B50E-5CAC48FB0C8A}" dt="2020-07-24T14:39:16.231" v="1593" actId="47"/>
        <pc:sldMkLst>
          <pc:docMk/>
          <pc:sldMk cId="4161870992" sldId="623"/>
        </pc:sldMkLst>
      </pc:sldChg>
      <pc:sldChg chg="del">
        <pc:chgData name="Eduardo Yamakawa" userId="76f2402e8d8f15e6" providerId="LiveId" clId="{CFEA6F5E-9E2D-4781-B50E-5CAC48FB0C8A}" dt="2020-07-24T14:39:16.231" v="1593" actId="47"/>
        <pc:sldMkLst>
          <pc:docMk/>
          <pc:sldMk cId="738198889" sldId="624"/>
        </pc:sldMkLst>
      </pc:sldChg>
      <pc:sldChg chg="del">
        <pc:chgData name="Eduardo Yamakawa" userId="76f2402e8d8f15e6" providerId="LiveId" clId="{CFEA6F5E-9E2D-4781-B50E-5CAC48FB0C8A}" dt="2020-07-24T14:39:16.231" v="1593" actId="47"/>
        <pc:sldMkLst>
          <pc:docMk/>
          <pc:sldMk cId="1255354451" sldId="625"/>
        </pc:sldMkLst>
      </pc:sldChg>
      <pc:sldChg chg="del">
        <pc:chgData name="Eduardo Yamakawa" userId="76f2402e8d8f15e6" providerId="LiveId" clId="{CFEA6F5E-9E2D-4781-B50E-5CAC48FB0C8A}" dt="2020-07-24T14:39:16.231" v="1593" actId="47"/>
        <pc:sldMkLst>
          <pc:docMk/>
          <pc:sldMk cId="1683435374" sldId="626"/>
        </pc:sldMkLst>
      </pc:sldChg>
      <pc:sldChg chg="del">
        <pc:chgData name="Eduardo Yamakawa" userId="76f2402e8d8f15e6" providerId="LiveId" clId="{CFEA6F5E-9E2D-4781-B50E-5CAC48FB0C8A}" dt="2020-07-24T14:39:16.231" v="1593" actId="47"/>
        <pc:sldMkLst>
          <pc:docMk/>
          <pc:sldMk cId="342869631" sldId="627"/>
        </pc:sldMkLst>
      </pc:sldChg>
      <pc:sldChg chg="del">
        <pc:chgData name="Eduardo Yamakawa" userId="76f2402e8d8f15e6" providerId="LiveId" clId="{CFEA6F5E-9E2D-4781-B50E-5CAC48FB0C8A}" dt="2020-07-24T14:39:16.231" v="1593" actId="47"/>
        <pc:sldMkLst>
          <pc:docMk/>
          <pc:sldMk cId="934892390" sldId="629"/>
        </pc:sldMkLst>
      </pc:sldChg>
      <pc:sldChg chg="modSp">
        <pc:chgData name="Eduardo Yamakawa" userId="76f2402e8d8f15e6" providerId="LiveId" clId="{CFEA6F5E-9E2D-4781-B50E-5CAC48FB0C8A}" dt="2020-07-24T13:34:24.543" v="775" actId="1076"/>
        <pc:sldMkLst>
          <pc:docMk/>
          <pc:sldMk cId="2326899627" sldId="630"/>
        </pc:sldMkLst>
        <pc:spChg chg="mod">
          <ac:chgData name="Eduardo Yamakawa" userId="76f2402e8d8f15e6" providerId="LiveId" clId="{CFEA6F5E-9E2D-4781-B50E-5CAC48FB0C8A}" dt="2020-07-24T13:34:24.543" v="775" actId="1076"/>
          <ac:spMkLst>
            <pc:docMk/>
            <pc:sldMk cId="2326899627" sldId="630"/>
            <ac:spMk id="4" creationId="{2B6CE871-7E7A-484E-9CE6-5F82C530C90C}"/>
          </ac:spMkLst>
        </pc:spChg>
      </pc:sldChg>
      <pc:sldChg chg="addSp modSp modAnim">
        <pc:chgData name="Eduardo Yamakawa" userId="76f2402e8d8f15e6" providerId="LiveId" clId="{CFEA6F5E-9E2D-4781-B50E-5CAC48FB0C8A}" dt="2020-07-24T13:22:06.415" v="705" actId="14100"/>
        <pc:sldMkLst>
          <pc:docMk/>
          <pc:sldMk cId="53635782" sldId="631"/>
        </pc:sldMkLst>
        <pc:spChg chg="mod">
          <ac:chgData name="Eduardo Yamakawa" userId="76f2402e8d8f15e6" providerId="LiveId" clId="{CFEA6F5E-9E2D-4781-B50E-5CAC48FB0C8A}" dt="2020-07-24T13:21:38.240" v="703" actId="1076"/>
          <ac:spMkLst>
            <pc:docMk/>
            <pc:sldMk cId="53635782" sldId="631"/>
            <ac:spMk id="2" creationId="{13EE4D77-6C14-451E-AC13-BC6348CA8E6A}"/>
          </ac:spMkLst>
        </pc:spChg>
        <pc:spChg chg="mod">
          <ac:chgData name="Eduardo Yamakawa" userId="76f2402e8d8f15e6" providerId="LiveId" clId="{CFEA6F5E-9E2D-4781-B50E-5CAC48FB0C8A}" dt="2020-07-24T13:20:57.785" v="698" actId="14100"/>
          <ac:spMkLst>
            <pc:docMk/>
            <pc:sldMk cId="53635782" sldId="631"/>
            <ac:spMk id="10" creationId="{793BF58B-7E00-4D9F-A2C8-2D9657E713AF}"/>
          </ac:spMkLst>
        </pc:spChg>
        <pc:cxnChg chg="add mod">
          <ac:chgData name="Eduardo Yamakawa" userId="76f2402e8d8f15e6" providerId="LiveId" clId="{CFEA6F5E-9E2D-4781-B50E-5CAC48FB0C8A}" dt="2020-07-24T13:21:15.847" v="700" actId="208"/>
          <ac:cxnSpMkLst>
            <pc:docMk/>
            <pc:sldMk cId="53635782" sldId="631"/>
            <ac:cxnSpMk id="4" creationId="{641598C1-2AE8-44A4-AB1E-CD3C1F40DA52}"/>
          </ac:cxnSpMkLst>
        </pc:cxnChg>
        <pc:cxnChg chg="add mod">
          <ac:chgData name="Eduardo Yamakawa" userId="76f2402e8d8f15e6" providerId="LiveId" clId="{CFEA6F5E-9E2D-4781-B50E-5CAC48FB0C8A}" dt="2020-07-24T13:21:27.582" v="702" actId="1076"/>
          <ac:cxnSpMkLst>
            <pc:docMk/>
            <pc:sldMk cId="53635782" sldId="631"/>
            <ac:cxnSpMk id="7" creationId="{B90EAE92-127C-4F57-A9A2-CDE3A935FD22}"/>
          </ac:cxnSpMkLst>
        </pc:cxnChg>
      </pc:sldChg>
      <pc:sldChg chg="modSp">
        <pc:chgData name="Eduardo Yamakawa" userId="76f2402e8d8f15e6" providerId="LiveId" clId="{CFEA6F5E-9E2D-4781-B50E-5CAC48FB0C8A}" dt="2020-07-24T17:30:04.680" v="1761" actId="14100"/>
        <pc:sldMkLst>
          <pc:docMk/>
          <pc:sldMk cId="3012802853" sldId="632"/>
        </pc:sldMkLst>
        <pc:picChg chg="mod">
          <ac:chgData name="Eduardo Yamakawa" userId="76f2402e8d8f15e6" providerId="LiveId" clId="{CFEA6F5E-9E2D-4781-B50E-5CAC48FB0C8A}" dt="2020-07-24T17:30:04.680" v="1761" actId="14100"/>
          <ac:picMkLst>
            <pc:docMk/>
            <pc:sldMk cId="3012802853" sldId="632"/>
            <ac:picMk id="5" creationId="{70FF0BEF-EDE6-4270-9B66-7F247B182F1B}"/>
          </ac:picMkLst>
        </pc:picChg>
      </pc:sldChg>
      <pc:sldChg chg="modSp">
        <pc:chgData name="Eduardo Yamakawa" userId="76f2402e8d8f15e6" providerId="LiveId" clId="{CFEA6F5E-9E2D-4781-B50E-5CAC48FB0C8A}" dt="2020-07-24T13:24:56.823" v="737" actId="1036"/>
        <pc:sldMkLst>
          <pc:docMk/>
          <pc:sldMk cId="3512229" sldId="633"/>
        </pc:sldMkLst>
        <pc:spChg chg="mod">
          <ac:chgData name="Eduardo Yamakawa" userId="76f2402e8d8f15e6" providerId="LiveId" clId="{CFEA6F5E-9E2D-4781-B50E-5CAC48FB0C8A}" dt="2020-07-24T13:24:56.823" v="737" actId="1036"/>
          <ac:spMkLst>
            <pc:docMk/>
            <pc:sldMk cId="3512229" sldId="633"/>
            <ac:spMk id="9" creationId="{93D69AFC-00AB-4332-871D-1CF4DDFE5527}"/>
          </ac:spMkLst>
        </pc:spChg>
      </pc:sldChg>
      <pc:sldChg chg="addSp delSp modSp modAnim">
        <pc:chgData name="Eduardo Yamakawa" userId="76f2402e8d8f15e6" providerId="LiveId" clId="{CFEA6F5E-9E2D-4781-B50E-5CAC48FB0C8A}" dt="2020-07-24T13:49:46.334" v="1382" actId="1037"/>
        <pc:sldMkLst>
          <pc:docMk/>
          <pc:sldMk cId="1210477507" sldId="634"/>
        </pc:sldMkLst>
        <pc:spChg chg="mod">
          <ac:chgData name="Eduardo Yamakawa" userId="76f2402e8d8f15e6" providerId="LiveId" clId="{CFEA6F5E-9E2D-4781-B50E-5CAC48FB0C8A}" dt="2020-07-24T13:49:17.903" v="1361" actId="1076"/>
          <ac:spMkLst>
            <pc:docMk/>
            <pc:sldMk cId="1210477507" sldId="634"/>
            <ac:spMk id="2" creationId="{13EE4D77-6C14-451E-AC13-BC6348CA8E6A}"/>
          </ac:spMkLst>
        </pc:spChg>
        <pc:spChg chg="add mod">
          <ac:chgData name="Eduardo Yamakawa" userId="76f2402e8d8f15e6" providerId="LiveId" clId="{CFEA6F5E-9E2D-4781-B50E-5CAC48FB0C8A}" dt="2020-07-24T13:35:10.987" v="783" actId="207"/>
          <ac:spMkLst>
            <pc:docMk/>
            <pc:sldMk cId="1210477507" sldId="634"/>
            <ac:spMk id="3" creationId="{A579138F-FAF1-46DE-87FA-85D6A00B513A}"/>
          </ac:spMkLst>
        </pc:spChg>
        <pc:spChg chg="add del">
          <ac:chgData name="Eduardo Yamakawa" userId="76f2402e8d8f15e6" providerId="LiveId" clId="{CFEA6F5E-9E2D-4781-B50E-5CAC48FB0C8A}" dt="2020-07-24T13:34:51.892" v="778" actId="478"/>
          <ac:spMkLst>
            <pc:docMk/>
            <pc:sldMk cId="1210477507" sldId="634"/>
            <ac:spMk id="5" creationId="{71EC152B-A838-490B-A410-7866EC18CD9F}"/>
          </ac:spMkLst>
        </pc:spChg>
        <pc:spChg chg="mod">
          <ac:chgData name="Eduardo Yamakawa" userId="76f2402e8d8f15e6" providerId="LiveId" clId="{CFEA6F5E-9E2D-4781-B50E-5CAC48FB0C8A}" dt="2020-07-24T13:49:46.334" v="1382" actId="1037"/>
          <ac:spMkLst>
            <pc:docMk/>
            <pc:sldMk cId="1210477507" sldId="634"/>
            <ac:spMk id="7" creationId="{914DE28C-78A8-4105-8BEC-62F954145751}"/>
          </ac:spMkLst>
        </pc:spChg>
        <pc:spChg chg="add">
          <ac:chgData name="Eduardo Yamakawa" userId="76f2402e8d8f15e6" providerId="LiveId" clId="{CFEA6F5E-9E2D-4781-B50E-5CAC48FB0C8A}" dt="2020-07-24T13:34:48.341" v="777" actId="1037"/>
          <ac:spMkLst>
            <pc:docMk/>
            <pc:sldMk cId="1210477507" sldId="634"/>
            <ac:spMk id="8" creationId="{ECA20181-EFFB-4D8D-87B8-57FC3377182D}"/>
          </ac:spMkLst>
        </pc:spChg>
        <pc:spChg chg="add">
          <ac:chgData name="Eduardo Yamakawa" userId="76f2402e8d8f15e6" providerId="LiveId" clId="{CFEA6F5E-9E2D-4781-B50E-5CAC48FB0C8A}" dt="2020-07-24T13:34:48.341" v="777" actId="1037"/>
          <ac:spMkLst>
            <pc:docMk/>
            <pc:sldMk cId="1210477507" sldId="634"/>
            <ac:spMk id="9" creationId="{20553ACE-F53E-4B6D-86EF-1F2E5940845B}"/>
          </ac:spMkLst>
        </pc:spChg>
        <pc:spChg chg="add del">
          <ac:chgData name="Eduardo Yamakawa" userId="76f2402e8d8f15e6" providerId="LiveId" clId="{CFEA6F5E-9E2D-4781-B50E-5CAC48FB0C8A}" dt="2020-07-24T13:34:56.568" v="781" actId="478"/>
          <ac:spMkLst>
            <pc:docMk/>
            <pc:sldMk cId="1210477507" sldId="634"/>
            <ac:spMk id="12" creationId="{31F2F927-41A8-4CA1-ACF3-F555B8BE37DA}"/>
          </ac:spMkLst>
        </pc:spChg>
        <pc:spChg chg="add del">
          <ac:chgData name="Eduardo Yamakawa" userId="76f2402e8d8f15e6" providerId="LiveId" clId="{CFEA6F5E-9E2D-4781-B50E-5CAC48FB0C8A}" dt="2020-07-24T13:34:53.583" v="779" actId="478"/>
          <ac:spMkLst>
            <pc:docMk/>
            <pc:sldMk cId="1210477507" sldId="634"/>
            <ac:spMk id="14" creationId="{DEA24B1A-16C6-42DF-8F78-727017B44810}"/>
          </ac:spMkLst>
        </pc:spChg>
        <pc:spChg chg="add mod">
          <ac:chgData name="Eduardo Yamakawa" userId="76f2402e8d8f15e6" providerId="LiveId" clId="{CFEA6F5E-9E2D-4781-B50E-5CAC48FB0C8A}" dt="2020-07-24T13:42:50.919" v="942" actId="1037"/>
          <ac:spMkLst>
            <pc:docMk/>
            <pc:sldMk cId="1210477507" sldId="634"/>
            <ac:spMk id="15" creationId="{CFF99499-A8BF-44F4-B2E3-694ED1590BED}"/>
          </ac:spMkLst>
        </pc:spChg>
        <pc:spChg chg="add del">
          <ac:chgData name="Eduardo Yamakawa" userId="76f2402e8d8f15e6" providerId="LiveId" clId="{CFEA6F5E-9E2D-4781-B50E-5CAC48FB0C8A}" dt="2020-07-24T13:34:55.535" v="780" actId="478"/>
          <ac:spMkLst>
            <pc:docMk/>
            <pc:sldMk cId="1210477507" sldId="634"/>
            <ac:spMk id="16" creationId="{3B91F851-37B8-442A-AF96-D90D808A7D2B}"/>
          </ac:spMkLst>
        </pc:spChg>
        <pc:spChg chg="add mod">
          <ac:chgData name="Eduardo Yamakawa" userId="76f2402e8d8f15e6" providerId="LiveId" clId="{CFEA6F5E-9E2D-4781-B50E-5CAC48FB0C8A}" dt="2020-07-24T13:42:44.279" v="935" actId="1037"/>
          <ac:spMkLst>
            <pc:docMk/>
            <pc:sldMk cId="1210477507" sldId="634"/>
            <ac:spMk id="17" creationId="{517D8C89-777A-4699-9D5B-C892C62302CE}"/>
          </ac:spMkLst>
        </pc:spChg>
        <pc:spChg chg="add mod">
          <ac:chgData name="Eduardo Yamakawa" userId="76f2402e8d8f15e6" providerId="LiveId" clId="{CFEA6F5E-9E2D-4781-B50E-5CAC48FB0C8A}" dt="2020-07-24T13:36:54.230" v="799" actId="1076"/>
          <ac:spMkLst>
            <pc:docMk/>
            <pc:sldMk cId="1210477507" sldId="634"/>
            <ac:spMk id="24" creationId="{F07D1FF7-7175-4E9E-8902-57105152F9AC}"/>
          </ac:spMkLst>
        </pc:spChg>
        <pc:spChg chg="add mod">
          <ac:chgData name="Eduardo Yamakawa" userId="76f2402e8d8f15e6" providerId="LiveId" clId="{CFEA6F5E-9E2D-4781-B50E-5CAC48FB0C8A}" dt="2020-07-24T13:37:19.120" v="805" actId="1076"/>
          <ac:spMkLst>
            <pc:docMk/>
            <pc:sldMk cId="1210477507" sldId="634"/>
            <ac:spMk id="25" creationId="{BD8CBC12-8562-4835-B4AF-867B8CF471AD}"/>
          </ac:spMkLst>
        </pc:spChg>
        <pc:spChg chg="add mod">
          <ac:chgData name="Eduardo Yamakawa" userId="76f2402e8d8f15e6" providerId="LiveId" clId="{CFEA6F5E-9E2D-4781-B50E-5CAC48FB0C8A}" dt="2020-07-24T13:37:39.443" v="809" actId="1076"/>
          <ac:spMkLst>
            <pc:docMk/>
            <pc:sldMk cId="1210477507" sldId="634"/>
            <ac:spMk id="28" creationId="{BEB30A8F-C475-4976-8941-38B88FDD86BD}"/>
          </ac:spMkLst>
        </pc:spChg>
        <pc:spChg chg="add mod">
          <ac:chgData name="Eduardo Yamakawa" userId="76f2402e8d8f15e6" providerId="LiveId" clId="{CFEA6F5E-9E2D-4781-B50E-5CAC48FB0C8A}" dt="2020-07-24T13:46:23.427" v="1283" actId="1076"/>
          <ac:spMkLst>
            <pc:docMk/>
            <pc:sldMk cId="1210477507" sldId="634"/>
            <ac:spMk id="29" creationId="{1641E8D9-6DB9-4715-B759-F5539CDF8829}"/>
          </ac:spMkLst>
        </pc:spChg>
        <pc:spChg chg="add mod">
          <ac:chgData name="Eduardo Yamakawa" userId="76f2402e8d8f15e6" providerId="LiveId" clId="{CFEA6F5E-9E2D-4781-B50E-5CAC48FB0C8A}" dt="2020-07-24T13:49:01.972" v="1358" actId="1076"/>
          <ac:spMkLst>
            <pc:docMk/>
            <pc:sldMk cId="1210477507" sldId="634"/>
            <ac:spMk id="30" creationId="{2EBAA030-AAFA-480D-A18A-EF474F9C3AD9}"/>
          </ac:spMkLst>
        </pc:spChg>
        <pc:spChg chg="add del">
          <ac:chgData name="Eduardo Yamakawa" userId="76f2402e8d8f15e6" providerId="LiveId" clId="{CFEA6F5E-9E2D-4781-B50E-5CAC48FB0C8A}" dt="2020-07-24T13:39:53.967" v="876" actId="1037"/>
          <ac:spMkLst>
            <pc:docMk/>
            <pc:sldMk cId="1210477507" sldId="634"/>
            <ac:spMk id="31" creationId="{76DE771B-3B44-4509-83F3-F6C11667E4F2}"/>
          </ac:spMkLst>
        </pc:spChg>
        <pc:spChg chg="add mod">
          <ac:chgData name="Eduardo Yamakawa" userId="76f2402e8d8f15e6" providerId="LiveId" clId="{CFEA6F5E-9E2D-4781-B50E-5CAC48FB0C8A}" dt="2020-07-24T13:42:10.999" v="928" actId="20577"/>
          <ac:spMkLst>
            <pc:docMk/>
            <pc:sldMk cId="1210477507" sldId="634"/>
            <ac:spMk id="34" creationId="{43EF2454-A8CD-492D-8820-42E25813CE8F}"/>
          </ac:spMkLst>
        </pc:spChg>
        <pc:spChg chg="add mod">
          <ac:chgData name="Eduardo Yamakawa" userId="76f2402e8d8f15e6" providerId="LiveId" clId="{CFEA6F5E-9E2D-4781-B50E-5CAC48FB0C8A}" dt="2020-07-24T13:42:38.469" v="932" actId="20577"/>
          <ac:spMkLst>
            <pc:docMk/>
            <pc:sldMk cId="1210477507" sldId="634"/>
            <ac:spMk id="36" creationId="{1D04650E-DFA5-407A-BC37-947F1F062298}"/>
          </ac:spMkLst>
        </pc:spChg>
        <pc:spChg chg="add mod">
          <ac:chgData name="Eduardo Yamakawa" userId="76f2402e8d8f15e6" providerId="LiveId" clId="{CFEA6F5E-9E2D-4781-B50E-5CAC48FB0C8A}" dt="2020-07-24T13:49:09.935" v="1360" actId="1076"/>
          <ac:spMkLst>
            <pc:docMk/>
            <pc:sldMk cId="1210477507" sldId="634"/>
            <ac:spMk id="37" creationId="{F616950B-9159-4743-8FEF-88DDC000C1C9}"/>
          </ac:spMkLst>
        </pc:spChg>
        <pc:spChg chg="add mod">
          <ac:chgData name="Eduardo Yamakawa" userId="76f2402e8d8f15e6" providerId="LiveId" clId="{CFEA6F5E-9E2D-4781-B50E-5CAC48FB0C8A}" dt="2020-07-24T13:49:06.791" v="1359" actId="1076"/>
          <ac:spMkLst>
            <pc:docMk/>
            <pc:sldMk cId="1210477507" sldId="634"/>
            <ac:spMk id="38" creationId="{779E10A9-AFC9-49FA-ACEE-4F0F4F5DC307}"/>
          </ac:spMkLst>
        </pc:spChg>
        <pc:picChg chg="del">
          <ac:chgData name="Eduardo Yamakawa" userId="76f2402e8d8f15e6" providerId="LiveId" clId="{CFEA6F5E-9E2D-4781-B50E-5CAC48FB0C8A}" dt="2020-07-24T13:34:47.867" v="776" actId="478"/>
          <ac:picMkLst>
            <pc:docMk/>
            <pc:sldMk cId="1210477507" sldId="634"/>
            <ac:picMk id="6" creationId="{66FD1B77-EC28-4B70-A35F-817C1EFFCA38}"/>
          </ac:picMkLst>
        </pc:picChg>
        <pc:cxnChg chg="add mod">
          <ac:chgData name="Eduardo Yamakawa" userId="76f2402e8d8f15e6" providerId="LiveId" clId="{CFEA6F5E-9E2D-4781-B50E-5CAC48FB0C8A}" dt="2020-07-24T13:35:56.616" v="789" actId="14100"/>
          <ac:cxnSpMkLst>
            <pc:docMk/>
            <pc:sldMk cId="1210477507" sldId="634"/>
            <ac:cxnSpMk id="10" creationId="{CCF6436A-DA05-4EB7-9D8B-452EB8BAF69B}"/>
          </ac:cxnSpMkLst>
        </pc:cxnChg>
        <pc:cxnChg chg="add del mod">
          <ac:chgData name="Eduardo Yamakawa" userId="76f2402e8d8f15e6" providerId="LiveId" clId="{CFEA6F5E-9E2D-4781-B50E-5CAC48FB0C8A}" dt="2020-07-24T13:35:35.164" v="786" actId="478"/>
          <ac:cxnSpMkLst>
            <pc:docMk/>
            <pc:sldMk cId="1210477507" sldId="634"/>
            <ac:cxnSpMk id="11" creationId="{24647BD2-B237-4F74-8DFF-D6E957AF4FFE}"/>
          </ac:cxnSpMkLst>
        </pc:cxnChg>
        <pc:cxnChg chg="add mod">
          <ac:chgData name="Eduardo Yamakawa" userId="76f2402e8d8f15e6" providerId="LiveId" clId="{CFEA6F5E-9E2D-4781-B50E-5CAC48FB0C8A}" dt="2020-07-24T13:35:50.727" v="788" actId="14100"/>
          <ac:cxnSpMkLst>
            <pc:docMk/>
            <pc:sldMk cId="1210477507" sldId="634"/>
            <ac:cxnSpMk id="13" creationId="{4FBA7F33-A3F0-4265-B8A6-F9E280BD2DA6}"/>
          </ac:cxnSpMkLst>
        </pc:cxnChg>
        <pc:cxnChg chg="add mod">
          <ac:chgData name="Eduardo Yamakawa" userId="76f2402e8d8f15e6" providerId="LiveId" clId="{CFEA6F5E-9E2D-4781-B50E-5CAC48FB0C8A}" dt="2020-07-24T13:35:29.516" v="785" actId="14100"/>
          <ac:cxnSpMkLst>
            <pc:docMk/>
            <pc:sldMk cId="1210477507" sldId="634"/>
            <ac:cxnSpMk id="18" creationId="{24577021-BBC3-4223-BC84-008C735911AF}"/>
          </ac:cxnSpMkLst>
        </pc:cxnChg>
        <pc:cxnChg chg="add">
          <ac:chgData name="Eduardo Yamakawa" userId="76f2402e8d8f15e6" providerId="LiveId" clId="{CFEA6F5E-9E2D-4781-B50E-5CAC48FB0C8A}" dt="2020-07-24T13:35:40.910" v="787" actId="11529"/>
          <ac:cxnSpMkLst>
            <pc:docMk/>
            <pc:sldMk cId="1210477507" sldId="634"/>
            <ac:cxnSpMk id="21" creationId="{BAA3C188-8CE4-4D69-B1B8-035844B6CB8C}"/>
          </ac:cxnSpMkLst>
        </pc:cxnChg>
        <pc:cxnChg chg="add">
          <ac:chgData name="Eduardo Yamakawa" userId="76f2402e8d8f15e6" providerId="LiveId" clId="{CFEA6F5E-9E2D-4781-B50E-5CAC48FB0C8A}" dt="2020-07-24T13:37:28.619" v="806" actId="11529"/>
          <ac:cxnSpMkLst>
            <pc:docMk/>
            <pc:sldMk cId="1210477507" sldId="634"/>
            <ac:cxnSpMk id="27" creationId="{EC158FC9-5AEB-43CD-A783-481665A2BBA8}"/>
          </ac:cxnSpMkLst>
        </pc:cxnChg>
        <pc:cxnChg chg="add mod">
          <ac:chgData name="Eduardo Yamakawa" userId="76f2402e8d8f15e6" providerId="LiveId" clId="{CFEA6F5E-9E2D-4781-B50E-5CAC48FB0C8A}" dt="2020-07-24T13:41:55.877" v="923" actId="1076"/>
          <ac:cxnSpMkLst>
            <pc:docMk/>
            <pc:sldMk cId="1210477507" sldId="634"/>
            <ac:cxnSpMk id="32" creationId="{1C428A6C-073B-403C-8326-C83E5881A770}"/>
          </ac:cxnSpMkLst>
        </pc:cxnChg>
        <pc:cxnChg chg="add mod">
          <ac:chgData name="Eduardo Yamakawa" userId="76f2402e8d8f15e6" providerId="LiveId" clId="{CFEA6F5E-9E2D-4781-B50E-5CAC48FB0C8A}" dt="2020-07-24T13:42:34.389" v="930" actId="1076"/>
          <ac:cxnSpMkLst>
            <pc:docMk/>
            <pc:sldMk cId="1210477507" sldId="634"/>
            <ac:cxnSpMk id="35" creationId="{4C46B54C-80B1-462B-A6A3-0DA402796E6B}"/>
          </ac:cxnSpMkLst>
        </pc:cxnChg>
      </pc:sldChg>
      <pc:sldChg chg="ord">
        <pc:chgData name="Eduardo Yamakawa" userId="76f2402e8d8f15e6" providerId="LiveId" clId="{CFEA6F5E-9E2D-4781-B50E-5CAC48FB0C8A}" dt="2020-07-24T13:52:17.421" v="1396" actId="14100"/>
        <pc:sldMkLst>
          <pc:docMk/>
          <pc:sldMk cId="3003069270" sldId="636"/>
        </pc:sldMkLst>
      </pc:sldChg>
      <pc:sldChg chg="del mod modTransition modShow">
        <pc:chgData name="Eduardo Yamakawa" userId="76f2402e8d8f15e6" providerId="LiveId" clId="{CFEA6F5E-9E2D-4781-B50E-5CAC48FB0C8A}" dt="2020-07-24T14:39:56.495" v="1594" actId="47"/>
        <pc:sldMkLst>
          <pc:docMk/>
          <pc:sldMk cId="3355045583" sldId="637"/>
        </pc:sldMkLst>
      </pc:sldChg>
      <pc:sldChg chg="del">
        <pc:chgData name="Eduardo Yamakawa" userId="76f2402e8d8f15e6" providerId="LiveId" clId="{CFEA6F5E-9E2D-4781-B50E-5CAC48FB0C8A}" dt="2020-07-24T14:39:16.231" v="1593" actId="47"/>
        <pc:sldMkLst>
          <pc:docMk/>
          <pc:sldMk cId="2916766698" sldId="638"/>
        </pc:sldMkLst>
      </pc:sldChg>
      <pc:sldChg chg="del">
        <pc:chgData name="Eduardo Yamakawa" userId="76f2402e8d8f15e6" providerId="LiveId" clId="{CFEA6F5E-9E2D-4781-B50E-5CAC48FB0C8A}" dt="2020-07-24T14:39:16.231" v="1593" actId="47"/>
        <pc:sldMkLst>
          <pc:docMk/>
          <pc:sldMk cId="3522284122" sldId="639"/>
        </pc:sldMkLst>
      </pc:sldChg>
      <pc:sldChg chg="del">
        <pc:chgData name="Eduardo Yamakawa" userId="76f2402e8d8f15e6" providerId="LiveId" clId="{CFEA6F5E-9E2D-4781-B50E-5CAC48FB0C8A}" dt="2020-07-24T14:39:16.231" v="1593" actId="47"/>
        <pc:sldMkLst>
          <pc:docMk/>
          <pc:sldMk cId="174081820" sldId="640"/>
        </pc:sldMkLst>
      </pc:sldChg>
      <pc:sldChg chg="del">
        <pc:chgData name="Eduardo Yamakawa" userId="76f2402e8d8f15e6" providerId="LiveId" clId="{CFEA6F5E-9E2D-4781-B50E-5CAC48FB0C8A}" dt="2020-07-24T14:39:16.231" v="1593" actId="47"/>
        <pc:sldMkLst>
          <pc:docMk/>
          <pc:sldMk cId="3692224980" sldId="641"/>
        </pc:sldMkLst>
      </pc:sldChg>
      <pc:sldChg chg="del">
        <pc:chgData name="Eduardo Yamakawa" userId="76f2402e8d8f15e6" providerId="LiveId" clId="{CFEA6F5E-9E2D-4781-B50E-5CAC48FB0C8A}" dt="2020-07-24T14:39:16.231" v="1593" actId="47"/>
        <pc:sldMkLst>
          <pc:docMk/>
          <pc:sldMk cId="2495125423" sldId="642"/>
        </pc:sldMkLst>
      </pc:sldChg>
      <pc:sldChg chg="del">
        <pc:chgData name="Eduardo Yamakawa" userId="76f2402e8d8f15e6" providerId="LiveId" clId="{CFEA6F5E-9E2D-4781-B50E-5CAC48FB0C8A}" dt="2020-07-24T14:39:16.231" v="1593" actId="47"/>
        <pc:sldMkLst>
          <pc:docMk/>
          <pc:sldMk cId="46003681" sldId="643"/>
        </pc:sldMkLst>
      </pc:sldChg>
      <pc:sldChg chg="del">
        <pc:chgData name="Eduardo Yamakawa" userId="76f2402e8d8f15e6" providerId="LiveId" clId="{CFEA6F5E-9E2D-4781-B50E-5CAC48FB0C8A}" dt="2020-07-24T14:39:16.231" v="1593" actId="47"/>
        <pc:sldMkLst>
          <pc:docMk/>
          <pc:sldMk cId="2139490300" sldId="644"/>
        </pc:sldMkLst>
      </pc:sldChg>
      <pc:sldChg chg="del">
        <pc:chgData name="Eduardo Yamakawa" userId="76f2402e8d8f15e6" providerId="LiveId" clId="{CFEA6F5E-9E2D-4781-B50E-5CAC48FB0C8A}" dt="2020-07-24T14:39:16.231" v="1593" actId="47"/>
        <pc:sldMkLst>
          <pc:docMk/>
          <pc:sldMk cId="1464775290" sldId="645"/>
        </pc:sldMkLst>
      </pc:sldChg>
      <pc:sldChg chg="del">
        <pc:chgData name="Eduardo Yamakawa" userId="76f2402e8d8f15e6" providerId="LiveId" clId="{CFEA6F5E-9E2D-4781-B50E-5CAC48FB0C8A}" dt="2020-07-24T14:39:16.231" v="1593" actId="47"/>
        <pc:sldMkLst>
          <pc:docMk/>
          <pc:sldMk cId="742667279" sldId="646"/>
        </pc:sldMkLst>
      </pc:sldChg>
      <pc:sldChg chg="del">
        <pc:chgData name="Eduardo Yamakawa" userId="76f2402e8d8f15e6" providerId="LiveId" clId="{CFEA6F5E-9E2D-4781-B50E-5CAC48FB0C8A}" dt="2020-07-24T14:39:16.231" v="1593" actId="47"/>
        <pc:sldMkLst>
          <pc:docMk/>
          <pc:sldMk cId="1369484754" sldId="647"/>
        </pc:sldMkLst>
      </pc:sldChg>
      <pc:sldChg chg="del">
        <pc:chgData name="Eduardo Yamakawa" userId="76f2402e8d8f15e6" providerId="LiveId" clId="{CFEA6F5E-9E2D-4781-B50E-5CAC48FB0C8A}" dt="2020-07-24T14:39:16.231" v="1593" actId="47"/>
        <pc:sldMkLst>
          <pc:docMk/>
          <pc:sldMk cId="3217091494" sldId="648"/>
        </pc:sldMkLst>
      </pc:sldChg>
      <pc:sldChg chg="del">
        <pc:chgData name="Eduardo Yamakawa" userId="76f2402e8d8f15e6" providerId="LiveId" clId="{CFEA6F5E-9E2D-4781-B50E-5CAC48FB0C8A}" dt="2020-07-24T14:39:16.231" v="1593" actId="47"/>
        <pc:sldMkLst>
          <pc:docMk/>
          <pc:sldMk cId="3330364640" sldId="649"/>
        </pc:sldMkLst>
      </pc:sldChg>
      <pc:sldChg chg="del">
        <pc:chgData name="Eduardo Yamakawa" userId="76f2402e8d8f15e6" providerId="LiveId" clId="{CFEA6F5E-9E2D-4781-B50E-5CAC48FB0C8A}" dt="2020-07-24T14:39:16.231" v="1593" actId="47"/>
        <pc:sldMkLst>
          <pc:docMk/>
          <pc:sldMk cId="2416401086" sldId="650"/>
        </pc:sldMkLst>
      </pc:sldChg>
      <pc:sldChg chg="del">
        <pc:chgData name="Eduardo Yamakawa" userId="76f2402e8d8f15e6" providerId="LiveId" clId="{CFEA6F5E-9E2D-4781-B50E-5CAC48FB0C8A}" dt="2020-07-24T14:39:16.231" v="1593" actId="47"/>
        <pc:sldMkLst>
          <pc:docMk/>
          <pc:sldMk cId="1643057690" sldId="651"/>
        </pc:sldMkLst>
      </pc:sldChg>
      <pc:sldChg chg="del">
        <pc:chgData name="Eduardo Yamakawa" userId="76f2402e8d8f15e6" providerId="LiveId" clId="{CFEA6F5E-9E2D-4781-B50E-5CAC48FB0C8A}" dt="2020-07-24T14:39:16.231" v="1593" actId="47"/>
        <pc:sldMkLst>
          <pc:docMk/>
          <pc:sldMk cId="2558572485" sldId="652"/>
        </pc:sldMkLst>
      </pc:sldChg>
      <pc:sldChg chg="del">
        <pc:chgData name="Eduardo Yamakawa" userId="76f2402e8d8f15e6" providerId="LiveId" clId="{CFEA6F5E-9E2D-4781-B50E-5CAC48FB0C8A}" dt="2020-07-24T14:39:16.231" v="1593" actId="47"/>
        <pc:sldMkLst>
          <pc:docMk/>
          <pc:sldMk cId="800693416" sldId="653"/>
        </pc:sldMkLst>
      </pc:sldChg>
      <pc:sldChg chg="del">
        <pc:chgData name="Eduardo Yamakawa" userId="76f2402e8d8f15e6" providerId="LiveId" clId="{CFEA6F5E-9E2D-4781-B50E-5CAC48FB0C8A}" dt="2020-07-24T14:39:16.231" v="1593" actId="47"/>
        <pc:sldMkLst>
          <pc:docMk/>
          <pc:sldMk cId="153723704" sldId="654"/>
        </pc:sldMkLst>
      </pc:sldChg>
      <pc:sldChg chg="del">
        <pc:chgData name="Eduardo Yamakawa" userId="76f2402e8d8f15e6" providerId="LiveId" clId="{CFEA6F5E-9E2D-4781-B50E-5CAC48FB0C8A}" dt="2020-07-24T14:39:16.231" v="1593" actId="47"/>
        <pc:sldMkLst>
          <pc:docMk/>
          <pc:sldMk cId="1647562815" sldId="655"/>
        </pc:sldMkLst>
      </pc:sldChg>
      <pc:sldChg chg="del">
        <pc:chgData name="Eduardo Yamakawa" userId="76f2402e8d8f15e6" providerId="LiveId" clId="{CFEA6F5E-9E2D-4781-B50E-5CAC48FB0C8A}" dt="2020-07-24T14:39:16.231" v="1593" actId="47"/>
        <pc:sldMkLst>
          <pc:docMk/>
          <pc:sldMk cId="3845905286" sldId="656"/>
        </pc:sldMkLst>
      </pc:sldChg>
      <pc:sldChg chg="del">
        <pc:chgData name="Eduardo Yamakawa" userId="76f2402e8d8f15e6" providerId="LiveId" clId="{CFEA6F5E-9E2D-4781-B50E-5CAC48FB0C8A}" dt="2020-07-24T14:39:16.231" v="1593" actId="47"/>
        <pc:sldMkLst>
          <pc:docMk/>
          <pc:sldMk cId="890273196" sldId="657"/>
        </pc:sldMkLst>
      </pc:sldChg>
      <pc:sldChg chg="del">
        <pc:chgData name="Eduardo Yamakawa" userId="76f2402e8d8f15e6" providerId="LiveId" clId="{CFEA6F5E-9E2D-4781-B50E-5CAC48FB0C8A}" dt="2020-07-24T14:39:16.231" v="1593" actId="47"/>
        <pc:sldMkLst>
          <pc:docMk/>
          <pc:sldMk cId="651930308" sldId="658"/>
        </pc:sldMkLst>
      </pc:sldChg>
      <pc:sldChg chg="del">
        <pc:chgData name="Eduardo Yamakawa" userId="76f2402e8d8f15e6" providerId="LiveId" clId="{CFEA6F5E-9E2D-4781-B50E-5CAC48FB0C8A}" dt="2020-07-24T14:39:16.231" v="1593" actId="47"/>
        <pc:sldMkLst>
          <pc:docMk/>
          <pc:sldMk cId="2395341711" sldId="659"/>
        </pc:sldMkLst>
      </pc:sldChg>
      <pc:sldChg chg="del">
        <pc:chgData name="Eduardo Yamakawa" userId="76f2402e8d8f15e6" providerId="LiveId" clId="{CFEA6F5E-9E2D-4781-B50E-5CAC48FB0C8A}" dt="2020-07-24T14:39:16.231" v="1593" actId="47"/>
        <pc:sldMkLst>
          <pc:docMk/>
          <pc:sldMk cId="2810497156" sldId="660"/>
        </pc:sldMkLst>
      </pc:sldChg>
      <pc:sldChg chg="del">
        <pc:chgData name="Eduardo Yamakawa" userId="76f2402e8d8f15e6" providerId="LiveId" clId="{CFEA6F5E-9E2D-4781-B50E-5CAC48FB0C8A}" dt="2020-07-24T14:39:16.231" v="1593" actId="47"/>
        <pc:sldMkLst>
          <pc:docMk/>
          <pc:sldMk cId="3039307561" sldId="661"/>
        </pc:sldMkLst>
      </pc:sldChg>
      <pc:sldChg chg="del">
        <pc:chgData name="Eduardo Yamakawa" userId="76f2402e8d8f15e6" providerId="LiveId" clId="{CFEA6F5E-9E2D-4781-B50E-5CAC48FB0C8A}" dt="2020-07-24T14:39:16.231" v="1593" actId="47"/>
        <pc:sldMkLst>
          <pc:docMk/>
          <pc:sldMk cId="3558985692" sldId="662"/>
        </pc:sldMkLst>
      </pc:sldChg>
      <pc:sldChg chg="del">
        <pc:chgData name="Eduardo Yamakawa" userId="76f2402e8d8f15e6" providerId="LiveId" clId="{CFEA6F5E-9E2D-4781-B50E-5CAC48FB0C8A}" dt="2020-07-24T14:39:16.231" v="1593" actId="47"/>
        <pc:sldMkLst>
          <pc:docMk/>
          <pc:sldMk cId="3047262154" sldId="663"/>
        </pc:sldMkLst>
      </pc:sldChg>
      <pc:sldChg chg="del">
        <pc:chgData name="Eduardo Yamakawa" userId="76f2402e8d8f15e6" providerId="LiveId" clId="{CFEA6F5E-9E2D-4781-B50E-5CAC48FB0C8A}" dt="2020-07-24T14:39:16.231" v="1593" actId="47"/>
        <pc:sldMkLst>
          <pc:docMk/>
          <pc:sldMk cId="2577042728" sldId="664"/>
        </pc:sldMkLst>
      </pc:sldChg>
      <pc:sldChg chg="del">
        <pc:chgData name="Eduardo Yamakawa" userId="76f2402e8d8f15e6" providerId="LiveId" clId="{CFEA6F5E-9E2D-4781-B50E-5CAC48FB0C8A}" dt="2020-07-24T14:39:16.231" v="1593" actId="47"/>
        <pc:sldMkLst>
          <pc:docMk/>
          <pc:sldMk cId="2120045280" sldId="665"/>
        </pc:sldMkLst>
      </pc:sldChg>
      <pc:sldChg chg="del">
        <pc:chgData name="Eduardo Yamakawa" userId="76f2402e8d8f15e6" providerId="LiveId" clId="{CFEA6F5E-9E2D-4781-B50E-5CAC48FB0C8A}" dt="2020-07-24T14:39:16.231" v="1593" actId="47"/>
        <pc:sldMkLst>
          <pc:docMk/>
          <pc:sldMk cId="1000340860" sldId="666"/>
        </pc:sldMkLst>
      </pc:sldChg>
      <pc:sldChg chg="modSp del mod modTransition modShow">
        <pc:chgData name="Eduardo Yamakawa" userId="76f2402e8d8f15e6" providerId="LiveId" clId="{CFEA6F5E-9E2D-4781-B50E-5CAC48FB0C8A}" dt="2020-07-24T14:40:04.534" v="1595" actId="47"/>
        <pc:sldMkLst>
          <pc:docMk/>
          <pc:sldMk cId="556160019" sldId="668"/>
        </pc:sldMkLst>
        <pc:spChg chg="mod">
          <ac:chgData name="Eduardo Yamakawa" userId="76f2402e8d8f15e6" providerId="LiveId" clId="{CFEA6F5E-9E2D-4781-B50E-5CAC48FB0C8A}" dt="2020-07-23T21:10:35.509" v="79" actId="1076"/>
          <ac:spMkLst>
            <pc:docMk/>
            <pc:sldMk cId="556160019" sldId="668"/>
            <ac:spMk id="4" creationId="{4185B107-B4FB-4043-9D92-AC58B7205C19}"/>
          </ac:spMkLst>
        </pc:spChg>
      </pc:sldChg>
      <pc:sldChg chg="modSp del mod modTransition modShow">
        <pc:chgData name="Eduardo Yamakawa" userId="76f2402e8d8f15e6" providerId="LiveId" clId="{CFEA6F5E-9E2D-4781-B50E-5CAC48FB0C8A}" dt="2020-07-24T14:40:05.560" v="1596" actId="47"/>
        <pc:sldMkLst>
          <pc:docMk/>
          <pc:sldMk cId="3472250387" sldId="669"/>
        </pc:sldMkLst>
        <pc:spChg chg="mod">
          <ac:chgData name="Eduardo Yamakawa" userId="76f2402e8d8f15e6" providerId="LiveId" clId="{CFEA6F5E-9E2D-4781-B50E-5CAC48FB0C8A}" dt="2020-07-23T21:10:40.016" v="80" actId="1076"/>
          <ac:spMkLst>
            <pc:docMk/>
            <pc:sldMk cId="3472250387" sldId="669"/>
            <ac:spMk id="4" creationId="{4185B107-B4FB-4043-9D92-AC58B7205C19}"/>
          </ac:spMkLst>
        </pc:spChg>
      </pc:sldChg>
      <pc:sldChg chg="addSp delSp modSp">
        <pc:chgData name="Eduardo Yamakawa" userId="76f2402e8d8f15e6" providerId="LiveId" clId="{CFEA6F5E-9E2D-4781-B50E-5CAC48FB0C8A}" dt="2020-07-24T14:15:53.745" v="1575" actId="1076"/>
        <pc:sldMkLst>
          <pc:docMk/>
          <pc:sldMk cId="2524951311" sldId="670"/>
        </pc:sldMkLst>
        <pc:spChg chg="del">
          <ac:chgData name="Eduardo Yamakawa" userId="76f2402e8d8f15e6" providerId="LiveId" clId="{CFEA6F5E-9E2D-4781-B50E-5CAC48FB0C8A}" dt="2020-07-24T14:14:56.179" v="1567" actId="478"/>
          <ac:spMkLst>
            <pc:docMk/>
            <pc:sldMk cId="2524951311" sldId="670"/>
            <ac:spMk id="4" creationId="{4185B107-B4FB-4043-9D92-AC58B7205C19}"/>
          </ac:spMkLst>
        </pc:spChg>
        <pc:spChg chg="del">
          <ac:chgData name="Eduardo Yamakawa" userId="76f2402e8d8f15e6" providerId="LiveId" clId="{CFEA6F5E-9E2D-4781-B50E-5CAC48FB0C8A}" dt="2020-07-24T14:14:52.524" v="1566" actId="478"/>
          <ac:spMkLst>
            <pc:docMk/>
            <pc:sldMk cId="2524951311" sldId="670"/>
            <ac:spMk id="12" creationId="{AEE9348C-C8D5-46E5-8A37-0EBAC1644BD3}"/>
          </ac:spMkLst>
        </pc:spChg>
        <pc:spChg chg="add mod">
          <ac:chgData name="Eduardo Yamakawa" userId="76f2402e8d8f15e6" providerId="LiveId" clId="{CFEA6F5E-9E2D-4781-B50E-5CAC48FB0C8A}" dt="2020-07-24T14:15:50.368" v="1574" actId="1076"/>
          <ac:spMkLst>
            <pc:docMk/>
            <pc:sldMk cId="2524951311" sldId="670"/>
            <ac:spMk id="13" creationId="{C585FCF8-7FE1-477E-9AD5-1AEE1098125E}"/>
          </ac:spMkLst>
        </pc:spChg>
        <pc:spChg chg="add mod">
          <ac:chgData name="Eduardo Yamakawa" userId="76f2402e8d8f15e6" providerId="LiveId" clId="{CFEA6F5E-9E2D-4781-B50E-5CAC48FB0C8A}" dt="2020-07-24T14:15:53.745" v="1575" actId="1076"/>
          <ac:spMkLst>
            <pc:docMk/>
            <pc:sldMk cId="2524951311" sldId="670"/>
            <ac:spMk id="14" creationId="{A60AE9C8-F0CB-4A5F-B064-BEEE4A9AAD55}"/>
          </ac:spMkLst>
        </pc:spChg>
        <pc:spChg chg="add mod">
          <ac:chgData name="Eduardo Yamakawa" userId="76f2402e8d8f15e6" providerId="LiveId" clId="{CFEA6F5E-9E2D-4781-B50E-5CAC48FB0C8A}" dt="2020-07-24T14:15:42.126" v="1573" actId="1076"/>
          <ac:spMkLst>
            <pc:docMk/>
            <pc:sldMk cId="2524951311" sldId="670"/>
            <ac:spMk id="15" creationId="{104F243D-A72E-41F6-BE39-D883FAF40C42}"/>
          </ac:spMkLst>
        </pc:spChg>
      </pc:sldChg>
      <pc:sldChg chg="addSp modSp modAnim">
        <pc:chgData name="Eduardo Yamakawa" userId="76f2402e8d8f15e6" providerId="LiveId" clId="{CFEA6F5E-9E2D-4781-B50E-5CAC48FB0C8A}" dt="2020-07-24T17:03:02.388" v="1618" actId="14100"/>
        <pc:sldMkLst>
          <pc:docMk/>
          <pc:sldMk cId="779253228" sldId="672"/>
        </pc:sldMkLst>
        <pc:picChg chg="add mod">
          <ac:chgData name="Eduardo Yamakawa" userId="76f2402e8d8f15e6" providerId="LiveId" clId="{CFEA6F5E-9E2D-4781-B50E-5CAC48FB0C8A}" dt="2020-07-23T20:48:54.449" v="29" actId="1076"/>
          <ac:picMkLst>
            <pc:docMk/>
            <pc:sldMk cId="779253228" sldId="672"/>
            <ac:picMk id="9" creationId="{B11382BC-51CB-4B00-AFAA-B7743C293029}"/>
          </ac:picMkLst>
        </pc:picChg>
      </pc:sldChg>
      <pc:sldChg chg="addSp delSp modSp">
        <pc:chgData name="Eduardo Yamakawa" userId="76f2402e8d8f15e6" providerId="LiveId" clId="{CFEA6F5E-9E2D-4781-B50E-5CAC48FB0C8A}" dt="2020-07-24T14:07:52.904" v="1541" actId="14100"/>
        <pc:sldMkLst>
          <pc:docMk/>
          <pc:sldMk cId="712853370" sldId="681"/>
        </pc:sldMkLst>
        <pc:spChg chg="mod">
          <ac:chgData name="Eduardo Yamakawa" userId="76f2402e8d8f15e6" providerId="LiveId" clId="{CFEA6F5E-9E2D-4781-B50E-5CAC48FB0C8A}" dt="2020-07-23T21:03:21.675" v="76" actId="6549"/>
          <ac:spMkLst>
            <pc:docMk/>
            <pc:sldMk cId="712853370" sldId="681"/>
            <ac:spMk id="2" creationId="{00000000-0000-0000-0000-000000000000}"/>
          </ac:spMkLst>
        </pc:spChg>
        <pc:spChg chg="add del">
          <ac:chgData name="Eduardo Yamakawa" userId="76f2402e8d8f15e6" providerId="LiveId" clId="{CFEA6F5E-9E2D-4781-B50E-5CAC48FB0C8A}" dt="2020-07-24T14:07:52.904" v="1541" actId="14100"/>
          <ac:spMkLst>
            <pc:docMk/>
            <pc:sldMk cId="712853370" sldId="681"/>
            <ac:spMk id="3" creationId="{587E7C62-A044-4946-A784-54448CA2D625}"/>
          </ac:spMkLst>
        </pc:spChg>
      </pc:sldChg>
      <pc:sldChg chg="modSp">
        <pc:chgData name="Eduardo Yamakawa" userId="76f2402e8d8f15e6" providerId="LiveId" clId="{CFEA6F5E-9E2D-4781-B50E-5CAC48FB0C8A}" dt="2020-07-23T21:10:28.811" v="77" actId="1076"/>
        <pc:sldMkLst>
          <pc:docMk/>
          <pc:sldMk cId="2317808861" sldId="684"/>
        </pc:sldMkLst>
        <pc:spChg chg="mod">
          <ac:chgData name="Eduardo Yamakawa" userId="76f2402e8d8f15e6" providerId="LiveId" clId="{CFEA6F5E-9E2D-4781-B50E-5CAC48FB0C8A}" dt="2020-07-23T21:10:28.811" v="77" actId="1076"/>
          <ac:spMkLst>
            <pc:docMk/>
            <pc:sldMk cId="2317808861" sldId="684"/>
            <ac:spMk id="4" creationId="{4185B107-B4FB-4043-9D92-AC58B7205C19}"/>
          </ac:spMkLst>
        </pc:spChg>
      </pc:sldChg>
      <pc:sldChg chg="modSp">
        <pc:chgData name="Eduardo Yamakawa" userId="76f2402e8d8f15e6" providerId="LiveId" clId="{CFEA6F5E-9E2D-4781-B50E-5CAC48FB0C8A}" dt="2020-07-23T21:10:31.772" v="78" actId="1076"/>
        <pc:sldMkLst>
          <pc:docMk/>
          <pc:sldMk cId="1335709864" sldId="685"/>
        </pc:sldMkLst>
        <pc:spChg chg="mod">
          <ac:chgData name="Eduardo Yamakawa" userId="76f2402e8d8f15e6" providerId="LiveId" clId="{CFEA6F5E-9E2D-4781-B50E-5CAC48FB0C8A}" dt="2020-07-23T21:10:31.772" v="78" actId="1076"/>
          <ac:spMkLst>
            <pc:docMk/>
            <pc:sldMk cId="1335709864" sldId="685"/>
            <ac:spMk id="4" creationId="{4185B107-B4FB-4043-9D92-AC58B7205C19}"/>
          </ac:spMkLst>
        </pc:spChg>
      </pc:sldChg>
      <pc:sldChg chg="del">
        <pc:chgData name="Eduardo Yamakawa" userId="76f2402e8d8f15e6" providerId="LiveId" clId="{CFEA6F5E-9E2D-4781-B50E-5CAC48FB0C8A}" dt="2020-07-23T21:15:43.974" v="130" actId="47"/>
        <pc:sldMkLst>
          <pc:docMk/>
          <pc:sldMk cId="0" sldId="687"/>
        </pc:sldMkLst>
      </pc:sldChg>
      <pc:sldChg chg="delSp modSp del">
        <pc:chgData name="Eduardo Yamakawa" userId="76f2402e8d8f15e6" providerId="LiveId" clId="{CFEA6F5E-9E2D-4781-B50E-5CAC48FB0C8A}" dt="2020-07-24T14:29:57.630" v="1591" actId="2696"/>
        <pc:sldMkLst>
          <pc:docMk/>
          <pc:sldMk cId="2151915922" sldId="688"/>
        </pc:sldMkLst>
        <pc:spChg chg="mod">
          <ac:chgData name="Eduardo Yamakawa" userId="76f2402e8d8f15e6" providerId="LiveId" clId="{CFEA6F5E-9E2D-4781-B50E-5CAC48FB0C8A}" dt="2020-07-23T21:59:03.143" v="284" actId="403"/>
          <ac:spMkLst>
            <pc:docMk/>
            <pc:sldMk cId="2151915922" sldId="688"/>
            <ac:spMk id="37890" creationId="{67784F2A-C101-40DA-B811-F7C1D4F5F24E}"/>
          </ac:spMkLst>
        </pc:spChg>
        <pc:spChg chg="mod">
          <ac:chgData name="Eduardo Yamakawa" userId="76f2402e8d8f15e6" providerId="LiveId" clId="{CFEA6F5E-9E2D-4781-B50E-5CAC48FB0C8A}" dt="2020-07-23T21:16:43.049" v="149" actId="207"/>
          <ac:spMkLst>
            <pc:docMk/>
            <pc:sldMk cId="2151915922" sldId="688"/>
            <ac:spMk id="37891" creationId="{4DD4E782-7AF9-4F68-A9C2-EE79E106689C}"/>
          </ac:spMkLst>
        </pc:spChg>
        <pc:spChg chg="del">
          <ac:chgData name="Eduardo Yamakawa" userId="76f2402e8d8f15e6" providerId="LiveId" clId="{CFEA6F5E-9E2D-4781-B50E-5CAC48FB0C8A}" dt="2020-07-23T21:16:41.017" v="148" actId="478"/>
          <ac:spMkLst>
            <pc:docMk/>
            <pc:sldMk cId="2151915922" sldId="688"/>
            <ac:spMk id="37892" creationId="{940D0EF1-E54F-4482-83B6-26C2B41846E4}"/>
          </ac:spMkLst>
        </pc:spChg>
      </pc:sldChg>
      <pc:sldChg chg="delSp modSp del">
        <pc:chgData name="Eduardo Yamakawa" userId="76f2402e8d8f15e6" providerId="LiveId" clId="{CFEA6F5E-9E2D-4781-B50E-5CAC48FB0C8A}" dt="2020-07-24T14:29:57.630" v="1591" actId="2696"/>
        <pc:sldMkLst>
          <pc:docMk/>
          <pc:sldMk cId="3316218567" sldId="689"/>
        </pc:sldMkLst>
        <pc:spChg chg="mod">
          <ac:chgData name="Eduardo Yamakawa" userId="76f2402e8d8f15e6" providerId="LiveId" clId="{CFEA6F5E-9E2D-4781-B50E-5CAC48FB0C8A}" dt="2020-07-23T21:16:36.049" v="146" actId="207"/>
          <ac:spMkLst>
            <pc:docMk/>
            <pc:sldMk cId="3316218567" sldId="689"/>
            <ac:spMk id="38918" creationId="{2026C659-D482-430C-91EE-856FDBC095AF}"/>
          </ac:spMkLst>
        </pc:spChg>
        <pc:spChg chg="del">
          <ac:chgData name="Eduardo Yamakawa" userId="76f2402e8d8f15e6" providerId="LiveId" clId="{CFEA6F5E-9E2D-4781-B50E-5CAC48FB0C8A}" dt="2020-07-23T21:16:33.344" v="145" actId="478"/>
          <ac:spMkLst>
            <pc:docMk/>
            <pc:sldMk cId="3316218567" sldId="689"/>
            <ac:spMk id="38919" creationId="{E257AF1D-1E1D-4218-BD70-C8F11624CD42}"/>
          </ac:spMkLst>
        </pc:spChg>
      </pc:sldChg>
      <pc:sldChg chg="addSp delSp modSp del">
        <pc:chgData name="Eduardo Yamakawa" userId="76f2402e8d8f15e6" providerId="LiveId" clId="{CFEA6F5E-9E2D-4781-B50E-5CAC48FB0C8A}" dt="2020-07-24T14:29:57.630" v="1591" actId="2696"/>
        <pc:sldMkLst>
          <pc:docMk/>
          <pc:sldMk cId="401450229" sldId="690"/>
        </pc:sldMkLst>
        <pc:spChg chg="mod">
          <ac:chgData name="Eduardo Yamakawa" userId="76f2402e8d8f15e6" providerId="LiveId" clId="{CFEA6F5E-9E2D-4781-B50E-5CAC48FB0C8A}" dt="2020-07-23T22:00:06.856" v="330" actId="6549"/>
          <ac:spMkLst>
            <pc:docMk/>
            <pc:sldMk cId="401450229" sldId="690"/>
            <ac:spMk id="39938" creationId="{0FF82025-1B1D-4391-B10C-FAF0A859B9A0}"/>
          </ac:spMkLst>
        </pc:spChg>
        <pc:spChg chg="mod">
          <ac:chgData name="Eduardo Yamakawa" userId="76f2402e8d8f15e6" providerId="LiveId" clId="{CFEA6F5E-9E2D-4781-B50E-5CAC48FB0C8A}" dt="2020-07-23T21:17:34.848" v="159" actId="207"/>
          <ac:spMkLst>
            <pc:docMk/>
            <pc:sldMk cId="401450229" sldId="690"/>
            <ac:spMk id="39939" creationId="{C38F2508-11EC-4CEA-859A-13D0837FDE74}"/>
          </ac:spMkLst>
        </pc:spChg>
        <pc:spChg chg="del">
          <ac:chgData name="Eduardo Yamakawa" userId="76f2402e8d8f15e6" providerId="LiveId" clId="{CFEA6F5E-9E2D-4781-B50E-5CAC48FB0C8A}" dt="2020-07-23T21:17:32.996" v="158" actId="478"/>
          <ac:spMkLst>
            <pc:docMk/>
            <pc:sldMk cId="401450229" sldId="690"/>
            <ac:spMk id="39940" creationId="{51EC81EF-0B49-42AE-9E11-970D2C1320B1}"/>
          </ac:spMkLst>
        </pc:spChg>
        <pc:graphicFrameChg chg="add mod">
          <ac:chgData name="Eduardo Yamakawa" userId="76f2402e8d8f15e6" providerId="LiveId" clId="{CFEA6F5E-9E2D-4781-B50E-5CAC48FB0C8A}" dt="2020-07-24T14:22:12.215" v="1582" actId="1076"/>
          <ac:graphicFrameMkLst>
            <pc:docMk/>
            <pc:sldMk cId="401450229" sldId="690"/>
            <ac:graphicFrameMk id="19" creationId="{17945CDD-7A6F-4E08-92F5-206FCD5B10BC}"/>
          </ac:graphicFrameMkLst>
        </pc:graphicFrameChg>
      </pc:sldChg>
      <pc:sldChg chg="add">
        <pc:chgData name="Eduardo Yamakawa" userId="76f2402e8d8f15e6" providerId="LiveId" clId="{CFEA6F5E-9E2D-4781-B50E-5CAC48FB0C8A}" dt="2020-07-24T14:30:04.830" v="1592" actId="14100"/>
        <pc:sldMkLst>
          <pc:docMk/>
          <pc:sldMk cId="3069018215" sldId="691"/>
        </pc:sldMkLst>
        <pc:spChg chg="mod">
          <ac:chgData name="Eduardo Yamakawa" userId="76f2402e8d8f15e6" providerId="LiveId" clId="{CFEA6F5E-9E2D-4781-B50E-5CAC48FB0C8A}" dt="2020-07-23T21:17:46.933" v="163" actId="207"/>
          <ac:spMkLst>
            <pc:docMk/>
            <pc:sldMk cId="3069018215" sldId="691"/>
            <ac:spMk id="40963" creationId="{955D3750-D77F-432C-8172-9CDDE9B225B6}"/>
          </ac:spMkLst>
        </pc:spChg>
        <pc:spChg chg="del">
          <ac:chgData name="Eduardo Yamakawa" userId="76f2402e8d8f15e6" providerId="LiveId" clId="{CFEA6F5E-9E2D-4781-B50E-5CAC48FB0C8A}" dt="2020-07-23T21:17:42.004" v="161" actId="478"/>
          <ac:spMkLst>
            <pc:docMk/>
            <pc:sldMk cId="3069018215" sldId="691"/>
            <ac:spMk id="40964" creationId="{2B169B3A-4816-4F20-B6E0-3CC8DF936CE1}"/>
          </ac:spMkLst>
        </pc:spChg>
      </pc:sldChg>
      <pc:sldChg chg="add">
        <pc:chgData name="Eduardo Yamakawa" userId="76f2402e8d8f15e6" providerId="LiveId" clId="{CFEA6F5E-9E2D-4781-B50E-5CAC48FB0C8A}" dt="2020-07-24T14:30:04.830" v="1592" actId="14100"/>
        <pc:sldMkLst>
          <pc:docMk/>
          <pc:sldMk cId="1342073388" sldId="692"/>
        </pc:sldMkLst>
        <pc:spChg chg="mod">
          <ac:chgData name="Eduardo Yamakawa" userId="76f2402e8d8f15e6" providerId="LiveId" clId="{CFEA6F5E-9E2D-4781-B50E-5CAC48FB0C8A}" dt="2020-07-23T21:17:58.827" v="167" actId="207"/>
          <ac:spMkLst>
            <pc:docMk/>
            <pc:sldMk cId="1342073388" sldId="692"/>
            <ac:spMk id="41987" creationId="{6FF045E7-C32C-4F80-B9E9-945FDED21689}"/>
          </ac:spMkLst>
        </pc:spChg>
        <pc:spChg chg="del">
          <ac:chgData name="Eduardo Yamakawa" userId="76f2402e8d8f15e6" providerId="LiveId" clId="{CFEA6F5E-9E2D-4781-B50E-5CAC48FB0C8A}" dt="2020-07-23T21:17:55.759" v="166" actId="478"/>
          <ac:spMkLst>
            <pc:docMk/>
            <pc:sldMk cId="1342073388" sldId="692"/>
            <ac:spMk id="41988" creationId="{6B36D78F-8103-4169-805F-F0CE4CA32969}"/>
          </ac:spMkLst>
        </pc:spChg>
      </pc:sldChg>
      <pc:sldChg chg="add">
        <pc:chgData name="Eduardo Yamakawa" userId="76f2402e8d8f15e6" providerId="LiveId" clId="{CFEA6F5E-9E2D-4781-B50E-5CAC48FB0C8A}" dt="2020-07-24T14:30:04.830" v="1592" actId="14100"/>
        <pc:sldMkLst>
          <pc:docMk/>
          <pc:sldMk cId="788347553" sldId="698"/>
        </pc:sldMkLst>
        <pc:spChg chg="mod">
          <ac:chgData name="Eduardo Yamakawa" userId="76f2402e8d8f15e6" providerId="LiveId" clId="{CFEA6F5E-9E2D-4781-B50E-5CAC48FB0C8A}" dt="2020-07-23T21:18:11.356" v="171" actId="207"/>
          <ac:spMkLst>
            <pc:docMk/>
            <pc:sldMk cId="788347553" sldId="698"/>
            <ac:spMk id="45059" creationId="{A3F69D5A-6F7F-4DCE-97FE-C7B50757D799}"/>
          </ac:spMkLst>
        </pc:spChg>
        <pc:spChg chg="del">
          <ac:chgData name="Eduardo Yamakawa" userId="76f2402e8d8f15e6" providerId="LiveId" clId="{CFEA6F5E-9E2D-4781-B50E-5CAC48FB0C8A}" dt="2020-07-23T21:18:09.128" v="170" actId="478"/>
          <ac:spMkLst>
            <pc:docMk/>
            <pc:sldMk cId="788347553" sldId="698"/>
            <ac:spMk id="45060" creationId="{4E892989-2A6B-4853-ACA8-604263FF1F52}"/>
          </ac:spMkLst>
        </pc:spChg>
      </pc:sldChg>
      <pc:sldChg chg="del">
        <pc:chgData name="Eduardo Yamakawa" userId="76f2402e8d8f15e6" providerId="LiveId" clId="{CFEA6F5E-9E2D-4781-B50E-5CAC48FB0C8A}" dt="2020-07-24T17:07:10.364" v="1624" actId="2696"/>
        <pc:sldMkLst>
          <pc:docMk/>
          <pc:sldMk cId="2519447520" sldId="718"/>
        </pc:sldMkLst>
      </pc:sldChg>
      <pc:sldChg chg="del">
        <pc:chgData name="Eduardo Yamakawa" userId="76f2402e8d8f15e6" providerId="LiveId" clId="{CFEA6F5E-9E2D-4781-B50E-5CAC48FB0C8A}" dt="2020-07-24T14:29:57.630" v="1591" actId="2696"/>
        <pc:sldMkLst>
          <pc:docMk/>
          <pc:sldMk cId="1111463001" sldId="719"/>
        </pc:sldMkLst>
      </pc:sldChg>
      <pc:sldChg chg="add">
        <pc:chgData name="Eduardo Yamakawa" userId="76f2402e8d8f15e6" providerId="LiveId" clId="{CFEA6F5E-9E2D-4781-B50E-5CAC48FB0C8A}" dt="2020-07-24T14:30:04.830" v="1592" actId="14100"/>
        <pc:sldMkLst>
          <pc:docMk/>
          <pc:sldMk cId="3559183493" sldId="719"/>
        </pc:sldMkLst>
      </pc:sldChg>
      <pc:sldChg chg="del">
        <pc:chgData name="Eduardo Yamakawa" userId="76f2402e8d8f15e6" providerId="LiveId" clId="{CFEA6F5E-9E2D-4781-B50E-5CAC48FB0C8A}" dt="2020-07-24T14:39:16.231" v="1593" actId="47"/>
        <pc:sldMkLst>
          <pc:docMk/>
          <pc:sldMk cId="2068220977" sldId="720"/>
        </pc:sldMkLst>
      </pc:sldChg>
      <pc:sldChg chg="del">
        <pc:chgData name="Eduardo Yamakawa" userId="76f2402e8d8f15e6" providerId="LiveId" clId="{CFEA6F5E-9E2D-4781-B50E-5CAC48FB0C8A}" dt="2020-07-24T14:39:16.231" v="1593" actId="47"/>
        <pc:sldMkLst>
          <pc:docMk/>
          <pc:sldMk cId="4111540007" sldId="721"/>
        </pc:sldMkLst>
      </pc:sldChg>
      <pc:sldChg chg="del">
        <pc:chgData name="Eduardo Yamakawa" userId="76f2402e8d8f15e6" providerId="LiveId" clId="{CFEA6F5E-9E2D-4781-B50E-5CAC48FB0C8A}" dt="2020-07-24T14:39:16.231" v="1593" actId="47"/>
        <pc:sldMkLst>
          <pc:docMk/>
          <pc:sldMk cId="353259262" sldId="722"/>
        </pc:sldMkLst>
      </pc:sldChg>
      <pc:sldChg chg="del">
        <pc:chgData name="Eduardo Yamakawa" userId="76f2402e8d8f15e6" providerId="LiveId" clId="{CFEA6F5E-9E2D-4781-B50E-5CAC48FB0C8A}" dt="2020-07-24T14:39:16.231" v="1593" actId="47"/>
        <pc:sldMkLst>
          <pc:docMk/>
          <pc:sldMk cId="1926062578" sldId="723"/>
        </pc:sldMkLst>
      </pc:sldChg>
      <pc:sldChg chg="del">
        <pc:chgData name="Eduardo Yamakawa" userId="76f2402e8d8f15e6" providerId="LiveId" clId="{CFEA6F5E-9E2D-4781-B50E-5CAC48FB0C8A}" dt="2020-07-24T14:39:16.231" v="1593" actId="47"/>
        <pc:sldMkLst>
          <pc:docMk/>
          <pc:sldMk cId="2996064624" sldId="724"/>
        </pc:sldMkLst>
      </pc:sldChg>
      <pc:sldChg chg="del">
        <pc:chgData name="Eduardo Yamakawa" userId="76f2402e8d8f15e6" providerId="LiveId" clId="{CFEA6F5E-9E2D-4781-B50E-5CAC48FB0C8A}" dt="2020-07-24T14:39:16.231" v="1593" actId="47"/>
        <pc:sldMkLst>
          <pc:docMk/>
          <pc:sldMk cId="2174066386" sldId="725"/>
        </pc:sldMkLst>
      </pc:sldChg>
      <pc:sldChg chg="del">
        <pc:chgData name="Eduardo Yamakawa" userId="76f2402e8d8f15e6" providerId="LiveId" clId="{CFEA6F5E-9E2D-4781-B50E-5CAC48FB0C8A}" dt="2020-07-24T14:39:16.231" v="1593" actId="47"/>
        <pc:sldMkLst>
          <pc:docMk/>
          <pc:sldMk cId="1612937232" sldId="726"/>
        </pc:sldMkLst>
      </pc:sldChg>
      <pc:sldChg chg="del">
        <pc:chgData name="Eduardo Yamakawa" userId="76f2402e8d8f15e6" providerId="LiveId" clId="{CFEA6F5E-9E2D-4781-B50E-5CAC48FB0C8A}" dt="2020-07-24T14:39:16.231" v="1593" actId="47"/>
        <pc:sldMkLst>
          <pc:docMk/>
          <pc:sldMk cId="1313365832" sldId="727"/>
        </pc:sldMkLst>
      </pc:sldChg>
      <pc:sldChg chg="del">
        <pc:chgData name="Eduardo Yamakawa" userId="76f2402e8d8f15e6" providerId="LiveId" clId="{CFEA6F5E-9E2D-4781-B50E-5CAC48FB0C8A}" dt="2020-07-24T14:39:16.231" v="1593" actId="47"/>
        <pc:sldMkLst>
          <pc:docMk/>
          <pc:sldMk cId="1668994693" sldId="728"/>
        </pc:sldMkLst>
      </pc:sldChg>
      <pc:sldChg chg="del">
        <pc:chgData name="Eduardo Yamakawa" userId="76f2402e8d8f15e6" providerId="LiveId" clId="{CFEA6F5E-9E2D-4781-B50E-5CAC48FB0C8A}" dt="2020-07-24T14:39:16.231" v="1593" actId="47"/>
        <pc:sldMkLst>
          <pc:docMk/>
          <pc:sldMk cId="4058718102" sldId="729"/>
        </pc:sldMkLst>
      </pc:sldChg>
      <pc:sldChg chg="modSp del">
        <pc:chgData name="Eduardo Yamakawa" userId="76f2402e8d8f15e6" providerId="LiveId" clId="{CFEA6F5E-9E2D-4781-B50E-5CAC48FB0C8A}" dt="2020-07-24T14:39:16.231" v="1593" actId="47"/>
        <pc:sldMkLst>
          <pc:docMk/>
          <pc:sldMk cId="2451602053" sldId="730"/>
        </pc:sldMkLst>
        <pc:spChg chg="mod">
          <ac:chgData name="Eduardo Yamakawa" userId="76f2402e8d8f15e6" providerId="LiveId" clId="{CFEA6F5E-9E2D-4781-B50E-5CAC48FB0C8A}" dt="2020-07-23T21:01:08.916" v="71" actId="1076"/>
          <ac:spMkLst>
            <pc:docMk/>
            <pc:sldMk cId="2451602053" sldId="730"/>
            <ac:spMk id="2" creationId="{5F64DECD-DAE9-48AD-AA13-8B8530CE1264}"/>
          </ac:spMkLst>
        </pc:spChg>
      </pc:sldChg>
      <pc:sldChg chg="del">
        <pc:chgData name="Eduardo Yamakawa" userId="76f2402e8d8f15e6" providerId="LiveId" clId="{CFEA6F5E-9E2D-4781-B50E-5CAC48FB0C8A}" dt="2020-07-24T14:39:16.231" v="1593" actId="47"/>
        <pc:sldMkLst>
          <pc:docMk/>
          <pc:sldMk cId="4111139475" sldId="731"/>
        </pc:sldMkLst>
      </pc:sldChg>
      <pc:sldChg chg="del">
        <pc:chgData name="Eduardo Yamakawa" userId="76f2402e8d8f15e6" providerId="LiveId" clId="{CFEA6F5E-9E2D-4781-B50E-5CAC48FB0C8A}" dt="2020-07-24T14:39:16.231" v="1593" actId="47"/>
        <pc:sldMkLst>
          <pc:docMk/>
          <pc:sldMk cId="2534902535" sldId="732"/>
        </pc:sldMkLst>
      </pc:sldChg>
      <pc:sldChg chg="del">
        <pc:chgData name="Eduardo Yamakawa" userId="76f2402e8d8f15e6" providerId="LiveId" clId="{CFEA6F5E-9E2D-4781-B50E-5CAC48FB0C8A}" dt="2020-07-24T14:39:16.231" v="1593" actId="47"/>
        <pc:sldMkLst>
          <pc:docMk/>
          <pc:sldMk cId="1149592674" sldId="733"/>
        </pc:sldMkLst>
      </pc:sldChg>
      <pc:sldChg chg="del">
        <pc:chgData name="Eduardo Yamakawa" userId="76f2402e8d8f15e6" providerId="LiveId" clId="{CFEA6F5E-9E2D-4781-B50E-5CAC48FB0C8A}" dt="2020-07-24T14:39:16.231" v="1593" actId="47"/>
        <pc:sldMkLst>
          <pc:docMk/>
          <pc:sldMk cId="2193153157" sldId="734"/>
        </pc:sldMkLst>
      </pc:sldChg>
      <pc:sldChg chg="del">
        <pc:chgData name="Eduardo Yamakawa" userId="76f2402e8d8f15e6" providerId="LiveId" clId="{CFEA6F5E-9E2D-4781-B50E-5CAC48FB0C8A}" dt="2020-07-24T14:39:16.231" v="1593" actId="47"/>
        <pc:sldMkLst>
          <pc:docMk/>
          <pc:sldMk cId="2791084634" sldId="735"/>
        </pc:sldMkLst>
      </pc:sldChg>
      <pc:sldChg chg="del">
        <pc:chgData name="Eduardo Yamakawa" userId="76f2402e8d8f15e6" providerId="LiveId" clId="{CFEA6F5E-9E2D-4781-B50E-5CAC48FB0C8A}" dt="2020-07-24T14:39:16.231" v="1593" actId="47"/>
        <pc:sldMkLst>
          <pc:docMk/>
          <pc:sldMk cId="522992574" sldId="736"/>
        </pc:sldMkLst>
      </pc:sldChg>
      <pc:sldChg chg="del">
        <pc:chgData name="Eduardo Yamakawa" userId="76f2402e8d8f15e6" providerId="LiveId" clId="{CFEA6F5E-9E2D-4781-B50E-5CAC48FB0C8A}" dt="2020-07-24T14:39:16.231" v="1593" actId="47"/>
        <pc:sldMkLst>
          <pc:docMk/>
          <pc:sldMk cId="2980682271" sldId="737"/>
        </pc:sldMkLst>
      </pc:sldChg>
      <pc:sldChg chg="del">
        <pc:chgData name="Eduardo Yamakawa" userId="76f2402e8d8f15e6" providerId="LiveId" clId="{CFEA6F5E-9E2D-4781-B50E-5CAC48FB0C8A}" dt="2020-07-24T14:39:16.231" v="1593" actId="47"/>
        <pc:sldMkLst>
          <pc:docMk/>
          <pc:sldMk cId="396824362" sldId="738"/>
        </pc:sldMkLst>
      </pc:sldChg>
      <pc:sldChg chg="del">
        <pc:chgData name="Eduardo Yamakawa" userId="76f2402e8d8f15e6" providerId="LiveId" clId="{CFEA6F5E-9E2D-4781-B50E-5CAC48FB0C8A}" dt="2020-07-24T14:39:16.231" v="1593" actId="47"/>
        <pc:sldMkLst>
          <pc:docMk/>
          <pc:sldMk cId="195587029" sldId="739"/>
        </pc:sldMkLst>
      </pc:sldChg>
      <pc:sldChg chg="del">
        <pc:chgData name="Eduardo Yamakawa" userId="76f2402e8d8f15e6" providerId="LiveId" clId="{CFEA6F5E-9E2D-4781-B50E-5CAC48FB0C8A}" dt="2020-07-24T14:39:16.231" v="1593" actId="47"/>
        <pc:sldMkLst>
          <pc:docMk/>
          <pc:sldMk cId="3012199641" sldId="740"/>
        </pc:sldMkLst>
      </pc:sldChg>
      <pc:sldChg chg="del">
        <pc:chgData name="Eduardo Yamakawa" userId="76f2402e8d8f15e6" providerId="LiveId" clId="{CFEA6F5E-9E2D-4781-B50E-5CAC48FB0C8A}" dt="2020-07-24T14:39:16.231" v="1593" actId="47"/>
        <pc:sldMkLst>
          <pc:docMk/>
          <pc:sldMk cId="3975459493" sldId="741"/>
        </pc:sldMkLst>
      </pc:sldChg>
      <pc:sldChg chg="del">
        <pc:chgData name="Eduardo Yamakawa" userId="76f2402e8d8f15e6" providerId="LiveId" clId="{CFEA6F5E-9E2D-4781-B50E-5CAC48FB0C8A}" dt="2020-07-24T14:39:16.231" v="1593" actId="47"/>
        <pc:sldMkLst>
          <pc:docMk/>
          <pc:sldMk cId="3050071731" sldId="742"/>
        </pc:sldMkLst>
      </pc:sldChg>
      <pc:sldChg chg="del">
        <pc:chgData name="Eduardo Yamakawa" userId="76f2402e8d8f15e6" providerId="LiveId" clId="{CFEA6F5E-9E2D-4781-B50E-5CAC48FB0C8A}" dt="2020-07-24T14:39:16.231" v="1593" actId="47"/>
        <pc:sldMkLst>
          <pc:docMk/>
          <pc:sldMk cId="1434375884" sldId="743"/>
        </pc:sldMkLst>
      </pc:sldChg>
      <pc:sldChg chg="del">
        <pc:chgData name="Eduardo Yamakawa" userId="76f2402e8d8f15e6" providerId="LiveId" clId="{CFEA6F5E-9E2D-4781-B50E-5CAC48FB0C8A}" dt="2020-07-24T14:39:16.231" v="1593" actId="47"/>
        <pc:sldMkLst>
          <pc:docMk/>
          <pc:sldMk cId="2431753440" sldId="744"/>
        </pc:sldMkLst>
      </pc:sldChg>
      <pc:sldChg chg="del">
        <pc:chgData name="Eduardo Yamakawa" userId="76f2402e8d8f15e6" providerId="LiveId" clId="{CFEA6F5E-9E2D-4781-B50E-5CAC48FB0C8A}" dt="2020-07-24T14:39:16.231" v="1593" actId="47"/>
        <pc:sldMkLst>
          <pc:docMk/>
          <pc:sldMk cId="3183154366" sldId="745"/>
        </pc:sldMkLst>
      </pc:sldChg>
      <pc:sldChg chg="del">
        <pc:chgData name="Eduardo Yamakawa" userId="76f2402e8d8f15e6" providerId="LiveId" clId="{CFEA6F5E-9E2D-4781-B50E-5CAC48FB0C8A}" dt="2020-07-24T14:39:16.231" v="1593" actId="47"/>
        <pc:sldMkLst>
          <pc:docMk/>
          <pc:sldMk cId="1843419553" sldId="746"/>
        </pc:sldMkLst>
      </pc:sldChg>
      <pc:sldChg chg="del">
        <pc:chgData name="Eduardo Yamakawa" userId="76f2402e8d8f15e6" providerId="LiveId" clId="{CFEA6F5E-9E2D-4781-B50E-5CAC48FB0C8A}" dt="2020-07-24T14:39:16.231" v="1593" actId="47"/>
        <pc:sldMkLst>
          <pc:docMk/>
          <pc:sldMk cId="3204723020" sldId="747"/>
        </pc:sldMkLst>
      </pc:sldChg>
      <pc:sldChg chg="del">
        <pc:chgData name="Eduardo Yamakawa" userId="76f2402e8d8f15e6" providerId="LiveId" clId="{CFEA6F5E-9E2D-4781-B50E-5CAC48FB0C8A}" dt="2020-07-24T14:39:16.231" v="1593" actId="47"/>
        <pc:sldMkLst>
          <pc:docMk/>
          <pc:sldMk cId="3512768745" sldId="748"/>
        </pc:sldMkLst>
      </pc:sldChg>
      <pc:sldChg chg="del">
        <pc:chgData name="Eduardo Yamakawa" userId="76f2402e8d8f15e6" providerId="LiveId" clId="{CFEA6F5E-9E2D-4781-B50E-5CAC48FB0C8A}" dt="2020-07-24T14:39:16.231" v="1593" actId="47"/>
        <pc:sldMkLst>
          <pc:docMk/>
          <pc:sldMk cId="128749727" sldId="749"/>
        </pc:sldMkLst>
      </pc:sldChg>
      <pc:sldChg chg="del">
        <pc:chgData name="Eduardo Yamakawa" userId="76f2402e8d8f15e6" providerId="LiveId" clId="{CFEA6F5E-9E2D-4781-B50E-5CAC48FB0C8A}" dt="2020-07-24T14:39:16.231" v="1593" actId="47"/>
        <pc:sldMkLst>
          <pc:docMk/>
          <pc:sldMk cId="3278243089" sldId="750"/>
        </pc:sldMkLst>
      </pc:sldChg>
      <pc:sldChg chg="del">
        <pc:chgData name="Eduardo Yamakawa" userId="76f2402e8d8f15e6" providerId="LiveId" clId="{CFEA6F5E-9E2D-4781-B50E-5CAC48FB0C8A}" dt="2020-07-24T14:39:16.231" v="1593" actId="47"/>
        <pc:sldMkLst>
          <pc:docMk/>
          <pc:sldMk cId="1500370155" sldId="751"/>
        </pc:sldMkLst>
      </pc:sldChg>
      <pc:sldChg chg="del">
        <pc:chgData name="Eduardo Yamakawa" userId="76f2402e8d8f15e6" providerId="LiveId" clId="{CFEA6F5E-9E2D-4781-B50E-5CAC48FB0C8A}" dt="2020-07-24T14:39:16.231" v="1593" actId="47"/>
        <pc:sldMkLst>
          <pc:docMk/>
          <pc:sldMk cId="2655254273" sldId="752"/>
        </pc:sldMkLst>
      </pc:sldChg>
      <pc:sldChg chg="del">
        <pc:chgData name="Eduardo Yamakawa" userId="76f2402e8d8f15e6" providerId="LiveId" clId="{CFEA6F5E-9E2D-4781-B50E-5CAC48FB0C8A}" dt="2020-07-24T14:39:16.231" v="1593" actId="47"/>
        <pc:sldMkLst>
          <pc:docMk/>
          <pc:sldMk cId="2176506904" sldId="753"/>
        </pc:sldMkLst>
      </pc:sldChg>
      <pc:sldChg chg="del">
        <pc:chgData name="Eduardo Yamakawa" userId="76f2402e8d8f15e6" providerId="LiveId" clId="{CFEA6F5E-9E2D-4781-B50E-5CAC48FB0C8A}" dt="2020-07-24T14:39:16.231" v="1593" actId="47"/>
        <pc:sldMkLst>
          <pc:docMk/>
          <pc:sldMk cId="2927423357" sldId="754"/>
        </pc:sldMkLst>
      </pc:sldChg>
      <pc:sldChg chg="del">
        <pc:chgData name="Eduardo Yamakawa" userId="76f2402e8d8f15e6" providerId="LiveId" clId="{CFEA6F5E-9E2D-4781-B50E-5CAC48FB0C8A}" dt="2020-07-24T14:39:16.231" v="1593" actId="47"/>
        <pc:sldMkLst>
          <pc:docMk/>
          <pc:sldMk cId="3825198702" sldId="755"/>
        </pc:sldMkLst>
      </pc:sldChg>
      <pc:sldChg chg="del">
        <pc:chgData name="Eduardo Yamakawa" userId="76f2402e8d8f15e6" providerId="LiveId" clId="{CFEA6F5E-9E2D-4781-B50E-5CAC48FB0C8A}" dt="2020-07-24T14:39:16.231" v="1593" actId="47"/>
        <pc:sldMkLst>
          <pc:docMk/>
          <pc:sldMk cId="2709845654" sldId="756"/>
        </pc:sldMkLst>
      </pc:sldChg>
      <pc:sldChg chg="del">
        <pc:chgData name="Eduardo Yamakawa" userId="76f2402e8d8f15e6" providerId="LiveId" clId="{CFEA6F5E-9E2D-4781-B50E-5CAC48FB0C8A}" dt="2020-07-24T14:39:16.231" v="1593" actId="47"/>
        <pc:sldMkLst>
          <pc:docMk/>
          <pc:sldMk cId="905967417" sldId="757"/>
        </pc:sldMkLst>
      </pc:sldChg>
      <pc:sldChg chg="del">
        <pc:chgData name="Eduardo Yamakawa" userId="76f2402e8d8f15e6" providerId="LiveId" clId="{CFEA6F5E-9E2D-4781-B50E-5CAC48FB0C8A}" dt="2020-07-24T14:39:16.231" v="1593" actId="47"/>
        <pc:sldMkLst>
          <pc:docMk/>
          <pc:sldMk cId="2060344951" sldId="758"/>
        </pc:sldMkLst>
      </pc:sldChg>
      <pc:sldChg chg="addSp delSp modSp add del">
        <pc:chgData name="Eduardo Yamakawa" userId="76f2402e8d8f15e6" providerId="LiveId" clId="{CFEA6F5E-9E2D-4781-B50E-5CAC48FB0C8A}" dt="2020-07-24T17:07:10.364" v="1624" actId="2696"/>
        <pc:sldMkLst>
          <pc:docMk/>
          <pc:sldMk cId="4189974187" sldId="759"/>
        </pc:sldMkLst>
        <pc:spChg chg="mod">
          <ac:chgData name="Eduardo Yamakawa" userId="76f2402e8d8f15e6" providerId="LiveId" clId="{CFEA6F5E-9E2D-4781-B50E-5CAC48FB0C8A}" dt="2020-07-23T21:13:09.937" v="105" actId="207"/>
          <ac:spMkLst>
            <pc:docMk/>
            <pc:sldMk cId="4189974187" sldId="759"/>
            <ac:spMk id="37891" creationId="{F198701B-E597-464D-81B6-0BED8D9A406E}"/>
          </ac:spMkLst>
        </pc:spChg>
        <pc:spChg chg="del">
          <ac:chgData name="Eduardo Yamakawa" userId="76f2402e8d8f15e6" providerId="LiveId" clId="{CFEA6F5E-9E2D-4781-B50E-5CAC48FB0C8A}" dt="2020-07-23T21:13:06.965" v="104" actId="478"/>
          <ac:spMkLst>
            <pc:docMk/>
            <pc:sldMk cId="4189974187" sldId="759"/>
            <ac:spMk id="37892" creationId="{B05C527C-F8BA-4863-B934-9E03024D1F2D}"/>
          </ac:spMkLst>
        </pc:spChg>
        <pc:picChg chg="add">
          <ac:chgData name="Eduardo Yamakawa" userId="76f2402e8d8f15e6" providerId="LiveId" clId="{CFEA6F5E-9E2D-4781-B50E-5CAC48FB0C8A}" dt="2020-07-23T20:55:45.364" v="58" actId="2696"/>
          <ac:picMkLst>
            <pc:docMk/>
            <pc:sldMk cId="4189974187" sldId="759"/>
            <ac:picMk id="2" creationId="{64E102A8-A363-4E41-8512-8F1E5B16BD0D}"/>
          </ac:picMkLst>
        </pc:picChg>
        <pc:picChg chg="del">
          <ac:chgData name="Eduardo Yamakawa" userId="76f2402e8d8f15e6" providerId="LiveId" clId="{CFEA6F5E-9E2D-4781-B50E-5CAC48FB0C8A}" dt="2020-07-23T20:55:43.866" v="57" actId="478"/>
          <ac:picMkLst>
            <pc:docMk/>
            <pc:sldMk cId="4189974187" sldId="759"/>
            <ac:picMk id="37893" creationId="{022496B4-709E-4C34-85F1-0589A157D307}"/>
          </ac:picMkLst>
        </pc:picChg>
        <pc:picChg chg="del">
          <ac:chgData name="Eduardo Yamakawa" userId="76f2402e8d8f15e6" providerId="LiveId" clId="{CFEA6F5E-9E2D-4781-B50E-5CAC48FB0C8A}" dt="2020-07-23T20:55:43.195" v="56" actId="478"/>
          <ac:picMkLst>
            <pc:docMk/>
            <pc:sldMk cId="4189974187" sldId="759"/>
            <ac:picMk id="37894" creationId="{2C76F742-4DD1-4116-B60A-8F59824F8C10}"/>
          </ac:picMkLst>
        </pc:picChg>
      </pc:sldChg>
      <pc:sldChg chg="add">
        <pc:chgData name="Eduardo Yamakawa" userId="76f2402e8d8f15e6" providerId="LiveId" clId="{CFEA6F5E-9E2D-4781-B50E-5CAC48FB0C8A}" dt="2020-07-24T14:30:04.830" v="1592" actId="14100"/>
        <pc:sldMkLst>
          <pc:docMk/>
          <pc:sldMk cId="59337606" sldId="760"/>
        </pc:sldMkLst>
      </pc:sldChg>
      <pc:sldChg chg="addSp delSp modSp add del">
        <pc:chgData name="Eduardo Yamakawa" userId="76f2402e8d8f15e6" providerId="LiveId" clId="{CFEA6F5E-9E2D-4781-B50E-5CAC48FB0C8A}" dt="2020-07-24T14:29:57.630" v="1591" actId="2696"/>
        <pc:sldMkLst>
          <pc:docMk/>
          <pc:sldMk cId="597460575" sldId="760"/>
        </pc:sldMkLst>
        <pc:spChg chg="del">
          <ac:chgData name="Eduardo Yamakawa" userId="76f2402e8d8f15e6" providerId="LiveId" clId="{CFEA6F5E-9E2D-4781-B50E-5CAC48FB0C8A}" dt="2020-07-23T21:23:51.707" v="186" actId="478"/>
          <ac:spMkLst>
            <pc:docMk/>
            <pc:sldMk cId="597460575" sldId="760"/>
            <ac:spMk id="43011" creationId="{C5E24F77-0627-4A85-A473-AD3E8E55F028}"/>
          </ac:spMkLst>
        </pc:spChg>
        <pc:spChg chg="mod">
          <ac:chgData name="Eduardo Yamakawa" userId="76f2402e8d8f15e6" providerId="LiveId" clId="{CFEA6F5E-9E2D-4781-B50E-5CAC48FB0C8A}" dt="2020-07-23T21:24:05.907" v="212" actId="1035"/>
          <ac:spMkLst>
            <pc:docMk/>
            <pc:sldMk cId="597460575" sldId="760"/>
            <ac:spMk id="43012" creationId="{02CCDF2D-121C-4A9A-B45A-CEAF1F446CEC}"/>
          </ac:spMkLst>
        </pc:spChg>
        <pc:spChg chg="mod">
          <ac:chgData name="Eduardo Yamakawa" userId="76f2402e8d8f15e6" providerId="LiveId" clId="{CFEA6F5E-9E2D-4781-B50E-5CAC48FB0C8A}" dt="2020-07-23T21:24:05.907" v="212" actId="1035"/>
          <ac:spMkLst>
            <pc:docMk/>
            <pc:sldMk cId="597460575" sldId="760"/>
            <ac:spMk id="43013" creationId="{1775F7CC-2961-471D-BF00-DFF005384D25}"/>
          </ac:spMkLst>
        </pc:spChg>
        <pc:spChg chg="mod">
          <ac:chgData name="Eduardo Yamakawa" userId="76f2402e8d8f15e6" providerId="LiveId" clId="{CFEA6F5E-9E2D-4781-B50E-5CAC48FB0C8A}" dt="2020-07-23T21:24:05.907" v="212" actId="1035"/>
          <ac:spMkLst>
            <pc:docMk/>
            <pc:sldMk cId="597460575" sldId="760"/>
            <ac:spMk id="43014" creationId="{F7F91A01-2660-4EB7-8978-7F077F77AA40}"/>
          </ac:spMkLst>
        </pc:spChg>
        <pc:spChg chg="mod">
          <ac:chgData name="Eduardo Yamakawa" userId="76f2402e8d8f15e6" providerId="LiveId" clId="{CFEA6F5E-9E2D-4781-B50E-5CAC48FB0C8A}" dt="2020-07-23T21:24:05.907" v="212" actId="1035"/>
          <ac:spMkLst>
            <pc:docMk/>
            <pc:sldMk cId="597460575" sldId="760"/>
            <ac:spMk id="43015" creationId="{DA3E4F2A-4EDE-4304-A59B-5F12C1282A1E}"/>
          </ac:spMkLst>
        </pc:spChg>
        <pc:spChg chg="mod">
          <ac:chgData name="Eduardo Yamakawa" userId="76f2402e8d8f15e6" providerId="LiveId" clId="{CFEA6F5E-9E2D-4781-B50E-5CAC48FB0C8A}" dt="2020-07-23T21:24:05.907" v="212" actId="1035"/>
          <ac:spMkLst>
            <pc:docMk/>
            <pc:sldMk cId="597460575" sldId="760"/>
            <ac:spMk id="43016" creationId="{0B625075-453C-4ACA-8367-997BB01B1CB7}"/>
          </ac:spMkLst>
        </pc:spChg>
        <pc:spChg chg="mod">
          <ac:chgData name="Eduardo Yamakawa" userId="76f2402e8d8f15e6" providerId="LiveId" clId="{CFEA6F5E-9E2D-4781-B50E-5CAC48FB0C8A}" dt="2020-07-23T21:24:05.907" v="212" actId="1035"/>
          <ac:spMkLst>
            <pc:docMk/>
            <pc:sldMk cId="597460575" sldId="760"/>
            <ac:spMk id="43017" creationId="{AF054CF8-8B53-48A9-A236-E9AB02719EB4}"/>
          </ac:spMkLst>
        </pc:spChg>
        <pc:spChg chg="mod">
          <ac:chgData name="Eduardo Yamakawa" userId="76f2402e8d8f15e6" providerId="LiveId" clId="{CFEA6F5E-9E2D-4781-B50E-5CAC48FB0C8A}" dt="2020-07-23T21:24:05.907" v="212" actId="1035"/>
          <ac:spMkLst>
            <pc:docMk/>
            <pc:sldMk cId="597460575" sldId="760"/>
            <ac:spMk id="43018" creationId="{DFFBBFE4-D38A-4D9D-8BC6-26B00A8FD694}"/>
          </ac:spMkLst>
        </pc:spChg>
        <pc:spChg chg="mod">
          <ac:chgData name="Eduardo Yamakawa" userId="76f2402e8d8f15e6" providerId="LiveId" clId="{CFEA6F5E-9E2D-4781-B50E-5CAC48FB0C8A}" dt="2020-07-23T21:24:05.907" v="212" actId="1035"/>
          <ac:spMkLst>
            <pc:docMk/>
            <pc:sldMk cId="597460575" sldId="760"/>
            <ac:spMk id="43019" creationId="{09E4F4ED-3715-4F39-A155-5F41061B46EB}"/>
          </ac:spMkLst>
        </pc:spChg>
        <pc:spChg chg="mod">
          <ac:chgData name="Eduardo Yamakawa" userId="76f2402e8d8f15e6" providerId="LiveId" clId="{CFEA6F5E-9E2D-4781-B50E-5CAC48FB0C8A}" dt="2020-07-23T21:24:05.907" v="212" actId="1035"/>
          <ac:spMkLst>
            <pc:docMk/>
            <pc:sldMk cId="597460575" sldId="760"/>
            <ac:spMk id="43020" creationId="{AE53CD63-48C2-40B6-AC54-46233D189057}"/>
          </ac:spMkLst>
        </pc:spChg>
        <pc:spChg chg="mod">
          <ac:chgData name="Eduardo Yamakawa" userId="76f2402e8d8f15e6" providerId="LiveId" clId="{CFEA6F5E-9E2D-4781-B50E-5CAC48FB0C8A}" dt="2020-07-23T21:24:05.907" v="212" actId="1035"/>
          <ac:spMkLst>
            <pc:docMk/>
            <pc:sldMk cId="597460575" sldId="760"/>
            <ac:spMk id="43021" creationId="{52BBB731-DCFE-46E6-8E1C-22277487DE57}"/>
          </ac:spMkLst>
        </pc:spChg>
        <pc:spChg chg="mod">
          <ac:chgData name="Eduardo Yamakawa" userId="76f2402e8d8f15e6" providerId="LiveId" clId="{CFEA6F5E-9E2D-4781-B50E-5CAC48FB0C8A}" dt="2020-07-23T21:24:05.907" v="212" actId="1035"/>
          <ac:spMkLst>
            <pc:docMk/>
            <pc:sldMk cId="597460575" sldId="760"/>
            <ac:spMk id="43022" creationId="{F3E91DDA-208D-42D9-B7AF-6C684F93E72A}"/>
          </ac:spMkLst>
        </pc:spChg>
        <pc:spChg chg="mod">
          <ac:chgData name="Eduardo Yamakawa" userId="76f2402e8d8f15e6" providerId="LiveId" clId="{CFEA6F5E-9E2D-4781-B50E-5CAC48FB0C8A}" dt="2020-07-23T21:24:05.907" v="212" actId="1035"/>
          <ac:spMkLst>
            <pc:docMk/>
            <pc:sldMk cId="597460575" sldId="760"/>
            <ac:spMk id="43023" creationId="{31D76C00-6DA9-46BB-85BE-C89419641C3E}"/>
          </ac:spMkLst>
        </pc:spChg>
        <pc:spChg chg="mod">
          <ac:chgData name="Eduardo Yamakawa" userId="76f2402e8d8f15e6" providerId="LiveId" clId="{CFEA6F5E-9E2D-4781-B50E-5CAC48FB0C8A}" dt="2020-07-23T21:24:05.907" v="212" actId="1035"/>
          <ac:spMkLst>
            <pc:docMk/>
            <pc:sldMk cId="597460575" sldId="760"/>
            <ac:spMk id="43024" creationId="{5EA6740F-B072-406A-97CF-2D1B3A25FD7F}"/>
          </ac:spMkLst>
        </pc:spChg>
        <pc:spChg chg="mod">
          <ac:chgData name="Eduardo Yamakawa" userId="76f2402e8d8f15e6" providerId="LiveId" clId="{CFEA6F5E-9E2D-4781-B50E-5CAC48FB0C8A}" dt="2020-07-23T21:24:05.907" v="212" actId="1035"/>
          <ac:spMkLst>
            <pc:docMk/>
            <pc:sldMk cId="597460575" sldId="760"/>
            <ac:spMk id="43025" creationId="{01A585CC-8A1F-4285-A349-481BEB62A3E6}"/>
          </ac:spMkLst>
        </pc:spChg>
        <pc:spChg chg="mod">
          <ac:chgData name="Eduardo Yamakawa" userId="76f2402e8d8f15e6" providerId="LiveId" clId="{CFEA6F5E-9E2D-4781-B50E-5CAC48FB0C8A}" dt="2020-07-23T21:24:05.907" v="212" actId="1035"/>
          <ac:spMkLst>
            <pc:docMk/>
            <pc:sldMk cId="597460575" sldId="760"/>
            <ac:spMk id="43026" creationId="{7374EC84-FC4E-4057-B564-08A2AF631600}"/>
          </ac:spMkLst>
        </pc:spChg>
        <pc:spChg chg="mod">
          <ac:chgData name="Eduardo Yamakawa" userId="76f2402e8d8f15e6" providerId="LiveId" clId="{CFEA6F5E-9E2D-4781-B50E-5CAC48FB0C8A}" dt="2020-07-23T21:24:05.907" v="212" actId="1035"/>
          <ac:spMkLst>
            <pc:docMk/>
            <pc:sldMk cId="597460575" sldId="760"/>
            <ac:spMk id="43027" creationId="{D4C1571F-CDF8-4C90-B79E-2C4CADD15704}"/>
          </ac:spMkLst>
        </pc:spChg>
        <pc:spChg chg="mod">
          <ac:chgData name="Eduardo Yamakawa" userId="76f2402e8d8f15e6" providerId="LiveId" clId="{CFEA6F5E-9E2D-4781-B50E-5CAC48FB0C8A}" dt="2020-07-23T21:24:05.907" v="212" actId="1035"/>
          <ac:spMkLst>
            <pc:docMk/>
            <pc:sldMk cId="597460575" sldId="760"/>
            <ac:spMk id="43028" creationId="{4CF1B0B3-7305-4624-8260-CB80B6688657}"/>
          </ac:spMkLst>
        </pc:spChg>
        <pc:spChg chg="mod">
          <ac:chgData name="Eduardo Yamakawa" userId="76f2402e8d8f15e6" providerId="LiveId" clId="{CFEA6F5E-9E2D-4781-B50E-5CAC48FB0C8A}" dt="2020-07-23T21:24:05.907" v="212" actId="1035"/>
          <ac:spMkLst>
            <pc:docMk/>
            <pc:sldMk cId="597460575" sldId="760"/>
            <ac:spMk id="43029" creationId="{59517CA5-09F0-4C86-82C5-9233360EA2EA}"/>
          </ac:spMkLst>
        </pc:spChg>
        <pc:spChg chg="mod">
          <ac:chgData name="Eduardo Yamakawa" userId="76f2402e8d8f15e6" providerId="LiveId" clId="{CFEA6F5E-9E2D-4781-B50E-5CAC48FB0C8A}" dt="2020-07-23T21:24:05.907" v="212" actId="1035"/>
          <ac:spMkLst>
            <pc:docMk/>
            <pc:sldMk cId="597460575" sldId="760"/>
            <ac:spMk id="43030" creationId="{E018B6BE-FC5D-49DE-A3E4-E42D9E8155A9}"/>
          </ac:spMkLst>
        </pc:spChg>
        <pc:spChg chg="mod">
          <ac:chgData name="Eduardo Yamakawa" userId="76f2402e8d8f15e6" providerId="LiveId" clId="{CFEA6F5E-9E2D-4781-B50E-5CAC48FB0C8A}" dt="2020-07-23T21:24:05.907" v="212" actId="1035"/>
          <ac:spMkLst>
            <pc:docMk/>
            <pc:sldMk cId="597460575" sldId="760"/>
            <ac:spMk id="43031" creationId="{60AB5AF0-973D-4FFA-B7F1-536C00329A7D}"/>
          </ac:spMkLst>
        </pc:spChg>
        <pc:spChg chg="mod">
          <ac:chgData name="Eduardo Yamakawa" userId="76f2402e8d8f15e6" providerId="LiveId" clId="{CFEA6F5E-9E2D-4781-B50E-5CAC48FB0C8A}" dt="2020-07-23T21:24:05.907" v="212" actId="1035"/>
          <ac:spMkLst>
            <pc:docMk/>
            <pc:sldMk cId="597460575" sldId="760"/>
            <ac:spMk id="43032" creationId="{E5A8C169-8AE3-4E96-B49F-FC5DA8C1BD4C}"/>
          </ac:spMkLst>
        </pc:spChg>
        <pc:spChg chg="mod">
          <ac:chgData name="Eduardo Yamakawa" userId="76f2402e8d8f15e6" providerId="LiveId" clId="{CFEA6F5E-9E2D-4781-B50E-5CAC48FB0C8A}" dt="2020-07-23T21:24:05.907" v="212" actId="1035"/>
          <ac:spMkLst>
            <pc:docMk/>
            <pc:sldMk cId="597460575" sldId="760"/>
            <ac:spMk id="43033" creationId="{AC0791CF-4CF7-432B-B436-64E4976776A0}"/>
          </ac:spMkLst>
        </pc:spChg>
        <pc:spChg chg="mod">
          <ac:chgData name="Eduardo Yamakawa" userId="76f2402e8d8f15e6" providerId="LiveId" clId="{CFEA6F5E-9E2D-4781-B50E-5CAC48FB0C8A}" dt="2020-07-23T21:24:05.907" v="212" actId="1035"/>
          <ac:spMkLst>
            <pc:docMk/>
            <pc:sldMk cId="597460575" sldId="760"/>
            <ac:spMk id="43034" creationId="{59A9F4F5-880F-4A50-A644-1CC8F5E6A81E}"/>
          </ac:spMkLst>
        </pc:spChg>
        <pc:spChg chg="mod">
          <ac:chgData name="Eduardo Yamakawa" userId="76f2402e8d8f15e6" providerId="LiveId" clId="{CFEA6F5E-9E2D-4781-B50E-5CAC48FB0C8A}" dt="2020-07-23T21:24:05.907" v="212" actId="1035"/>
          <ac:spMkLst>
            <pc:docMk/>
            <pc:sldMk cId="597460575" sldId="760"/>
            <ac:spMk id="43035" creationId="{5DC88F22-826C-4F66-B141-B7D6E1435B1D}"/>
          </ac:spMkLst>
        </pc:spChg>
        <pc:picChg chg="add mod">
          <ac:chgData name="Eduardo Yamakawa" userId="76f2402e8d8f15e6" providerId="LiveId" clId="{CFEA6F5E-9E2D-4781-B50E-5CAC48FB0C8A}" dt="2020-07-23T21:24:12.278" v="215" actId="1076"/>
          <ac:picMkLst>
            <pc:docMk/>
            <pc:sldMk cId="597460575" sldId="760"/>
            <ac:picMk id="2" creationId="{CD05B7BC-BAE3-411E-99D2-47D6C246FC12}"/>
          </ac:picMkLst>
        </pc:picChg>
      </pc:sldChg>
      <pc:sldChg chg="add del">
        <pc:chgData name="Eduardo Yamakawa" userId="76f2402e8d8f15e6" providerId="LiveId" clId="{CFEA6F5E-9E2D-4781-B50E-5CAC48FB0C8A}" dt="2020-07-23T21:53:48.441" v="232" actId="47"/>
        <pc:sldMkLst>
          <pc:docMk/>
          <pc:sldMk cId="0" sldId="761"/>
        </pc:sldMkLst>
      </pc:sldChg>
      <pc:sldChg chg="modSp add del">
        <pc:chgData name="Eduardo Yamakawa" userId="76f2402e8d8f15e6" providerId="LiveId" clId="{CFEA6F5E-9E2D-4781-B50E-5CAC48FB0C8A}" dt="2020-07-23T21:53:47.172" v="231" actId="47"/>
        <pc:sldMkLst>
          <pc:docMk/>
          <pc:sldMk cId="624234779" sldId="762"/>
        </pc:sldMkLst>
        <pc:spChg chg="mod">
          <ac:chgData name="Eduardo Yamakawa" userId="76f2402e8d8f15e6" providerId="LiveId" clId="{CFEA6F5E-9E2D-4781-B50E-5CAC48FB0C8A}" dt="2020-07-23T21:31:16.968" v="228" actId="20577"/>
          <ac:spMkLst>
            <pc:docMk/>
            <pc:sldMk cId="624234779" sldId="762"/>
            <ac:spMk id="2" creationId="{00000000-0000-0000-0000-000000000000}"/>
          </ac:spMkLst>
        </pc:spChg>
      </pc:sldChg>
      <pc:sldChg chg="delSp add">
        <pc:chgData name="Eduardo Yamakawa" userId="76f2402e8d8f15e6" providerId="LiveId" clId="{CFEA6F5E-9E2D-4781-B50E-5CAC48FB0C8A}" dt="2020-07-23T21:33:21.478" v="230" actId="478"/>
        <pc:sldMkLst>
          <pc:docMk/>
          <pc:sldMk cId="0" sldId="763"/>
        </pc:sldMkLst>
        <pc:spChg chg="del">
          <ac:chgData name="Eduardo Yamakawa" userId="76f2402e8d8f15e6" providerId="LiveId" clId="{CFEA6F5E-9E2D-4781-B50E-5CAC48FB0C8A}" dt="2020-07-23T21:33:21.478" v="230" actId="478"/>
          <ac:spMkLst>
            <pc:docMk/>
            <pc:sldMk cId="0" sldId="763"/>
            <ac:spMk id="18434" creationId="{F1ACA74A-D192-4A1D-9EAD-104C332E3894}"/>
          </ac:spMkLst>
        </pc:spChg>
      </pc:sldChg>
      <pc:sldChg chg="delSp modSp add del">
        <pc:chgData name="Eduardo Yamakawa" userId="76f2402e8d8f15e6" providerId="LiveId" clId="{CFEA6F5E-9E2D-4781-B50E-5CAC48FB0C8A}" dt="2020-07-24T17:04:26.897" v="1622" actId="2696"/>
        <pc:sldMkLst>
          <pc:docMk/>
          <pc:sldMk cId="2383603283" sldId="764"/>
        </pc:sldMkLst>
        <pc:spChg chg="mod">
          <ac:chgData name="Eduardo Yamakawa" userId="76f2402e8d8f15e6" providerId="LiveId" clId="{CFEA6F5E-9E2D-4781-B50E-5CAC48FB0C8A}" dt="2020-07-24T17:04:01.769" v="1621" actId="20577"/>
          <ac:spMkLst>
            <pc:docMk/>
            <pc:sldMk cId="2383603283" sldId="764"/>
            <ac:spMk id="3" creationId="{C30A57F0-88E6-4EC7-92CE-FEA21064B452}"/>
          </ac:spMkLst>
        </pc:spChg>
        <pc:spChg chg="del">
          <ac:chgData name="Eduardo Yamakawa" userId="76f2402e8d8f15e6" providerId="LiveId" clId="{CFEA6F5E-9E2D-4781-B50E-5CAC48FB0C8A}" dt="2020-07-23T22:10:10.157" v="424" actId="478"/>
          <ac:spMkLst>
            <pc:docMk/>
            <pc:sldMk cId="2383603283" sldId="764"/>
            <ac:spMk id="4" creationId="{2B07D84D-F253-4FC7-B5A2-47469A0CBB14}"/>
          </ac:spMkLst>
        </pc:spChg>
        <pc:spChg chg="del">
          <ac:chgData name="Eduardo Yamakawa" userId="76f2402e8d8f15e6" providerId="LiveId" clId="{CFEA6F5E-9E2D-4781-B50E-5CAC48FB0C8A}" dt="2020-07-23T22:10:10.157" v="424" actId="478"/>
          <ac:spMkLst>
            <pc:docMk/>
            <pc:sldMk cId="2383603283" sldId="764"/>
            <ac:spMk id="6" creationId="{989EE882-3778-4869-9CCF-BE6D980F4731}"/>
          </ac:spMkLst>
        </pc:spChg>
        <pc:spChg chg="del">
          <ac:chgData name="Eduardo Yamakawa" userId="76f2402e8d8f15e6" providerId="LiveId" clId="{CFEA6F5E-9E2D-4781-B50E-5CAC48FB0C8A}" dt="2020-07-23T22:10:10.157" v="424" actId="478"/>
          <ac:spMkLst>
            <pc:docMk/>
            <pc:sldMk cId="2383603283" sldId="764"/>
            <ac:spMk id="7" creationId="{E426B0C5-4C63-4688-9C02-7A2B7B799E47}"/>
          </ac:spMkLst>
        </pc:spChg>
        <pc:spChg chg="del">
          <ac:chgData name="Eduardo Yamakawa" userId="76f2402e8d8f15e6" providerId="LiveId" clId="{CFEA6F5E-9E2D-4781-B50E-5CAC48FB0C8A}" dt="2020-07-23T22:10:10.157" v="424" actId="478"/>
          <ac:spMkLst>
            <pc:docMk/>
            <pc:sldMk cId="2383603283" sldId="764"/>
            <ac:spMk id="8" creationId="{60B30572-ABB7-4968-A2BA-FEB29FBB3C5B}"/>
          </ac:spMkLst>
        </pc:spChg>
        <pc:picChg chg="del">
          <ac:chgData name="Eduardo Yamakawa" userId="76f2402e8d8f15e6" providerId="LiveId" clId="{CFEA6F5E-9E2D-4781-B50E-5CAC48FB0C8A}" dt="2020-07-23T22:10:06.867" v="423" actId="478"/>
          <ac:picMkLst>
            <pc:docMk/>
            <pc:sldMk cId="2383603283" sldId="764"/>
            <ac:picMk id="5" creationId="{6012E10F-E1DE-4295-AAFA-332740715C29}"/>
          </ac:picMkLst>
        </pc:picChg>
      </pc:sldChg>
      <pc:sldChg chg="modSp add">
        <pc:chgData name="Eduardo Yamakawa" userId="76f2402e8d8f15e6" providerId="LiveId" clId="{CFEA6F5E-9E2D-4781-B50E-5CAC48FB0C8A}" dt="2020-07-24T17:09:15.508" v="1760" actId="20577"/>
        <pc:sldMkLst>
          <pc:docMk/>
          <pc:sldMk cId="4042939684" sldId="764"/>
        </pc:sldMkLst>
        <pc:spChg chg="mod">
          <ac:chgData name="Eduardo Yamakawa" userId="76f2402e8d8f15e6" providerId="LiveId" clId="{CFEA6F5E-9E2D-4781-B50E-5CAC48FB0C8A}" dt="2020-07-24T17:09:15.508" v="1760" actId="20577"/>
          <ac:spMkLst>
            <pc:docMk/>
            <pc:sldMk cId="4042939684" sldId="764"/>
            <ac:spMk id="3" creationId="{C30A57F0-88E6-4EC7-92CE-FEA21064B452}"/>
          </ac:spMkLst>
        </pc:spChg>
      </pc:sldChg>
      <pc:sldChg chg="addSp delSp modSp add modAnim">
        <pc:chgData name="Eduardo Yamakawa" userId="76f2402e8d8f15e6" providerId="LiveId" clId="{CFEA6F5E-9E2D-4781-B50E-5CAC48FB0C8A}" dt="2020-07-24T14:03:09.292" v="1539" actId="14100"/>
        <pc:sldMkLst>
          <pc:docMk/>
          <pc:sldMk cId="2653336206" sldId="765"/>
        </pc:sldMkLst>
        <pc:spChg chg="mod">
          <ac:chgData name="Eduardo Yamakawa" userId="76f2402e8d8f15e6" providerId="LiveId" clId="{CFEA6F5E-9E2D-4781-B50E-5CAC48FB0C8A}" dt="2020-07-24T13:59:40.510" v="1504" actId="1076"/>
          <ac:spMkLst>
            <pc:docMk/>
            <pc:sldMk cId="2653336206" sldId="765"/>
            <ac:spMk id="2" creationId="{13EE4D77-6C14-451E-AC13-BC6348CA8E6A}"/>
          </ac:spMkLst>
        </pc:spChg>
        <pc:spChg chg="mod">
          <ac:chgData name="Eduardo Yamakawa" userId="76f2402e8d8f15e6" providerId="LiveId" clId="{CFEA6F5E-9E2D-4781-B50E-5CAC48FB0C8A}" dt="2020-07-24T13:55:53.072" v="1399" actId="1076"/>
          <ac:spMkLst>
            <pc:docMk/>
            <pc:sldMk cId="2653336206" sldId="765"/>
            <ac:spMk id="3" creationId="{A579138F-FAF1-46DE-87FA-85D6A00B513A}"/>
          </ac:spMkLst>
        </pc:spChg>
        <pc:spChg chg="add mod">
          <ac:chgData name="Eduardo Yamakawa" userId="76f2402e8d8f15e6" providerId="LiveId" clId="{CFEA6F5E-9E2D-4781-B50E-5CAC48FB0C8A}" dt="2020-07-24T13:59:51.088" v="1507" actId="1076"/>
          <ac:spMkLst>
            <pc:docMk/>
            <pc:sldMk cId="2653336206" sldId="765"/>
            <ac:spMk id="5" creationId="{446959B6-683A-4EB5-AF3C-5AC16ACACD31}"/>
          </ac:spMkLst>
        </pc:spChg>
        <pc:spChg chg="add mod">
          <ac:chgData name="Eduardo Yamakawa" userId="76f2402e8d8f15e6" providerId="LiveId" clId="{CFEA6F5E-9E2D-4781-B50E-5CAC48FB0C8A}" dt="2020-07-24T14:00:19.988" v="1515" actId="1076"/>
          <ac:spMkLst>
            <pc:docMk/>
            <pc:sldMk cId="2653336206" sldId="765"/>
            <ac:spMk id="6" creationId="{79753424-90B2-4B2A-BB41-4297EC66FCCF}"/>
          </ac:spMkLst>
        </pc:spChg>
        <pc:spChg chg="mod">
          <ac:chgData name="Eduardo Yamakawa" userId="76f2402e8d8f15e6" providerId="LiveId" clId="{CFEA6F5E-9E2D-4781-B50E-5CAC48FB0C8A}" dt="2020-07-24T14:00:56.393" v="1523" actId="1076"/>
          <ac:spMkLst>
            <pc:docMk/>
            <pc:sldMk cId="2653336206" sldId="765"/>
            <ac:spMk id="7" creationId="{914DE28C-78A8-4105-8BEC-62F954145751}"/>
          </ac:spMkLst>
        </pc:spChg>
        <pc:spChg chg="mod">
          <ac:chgData name="Eduardo Yamakawa" userId="76f2402e8d8f15e6" providerId="LiveId" clId="{CFEA6F5E-9E2D-4781-B50E-5CAC48FB0C8A}" dt="2020-07-24T13:55:53.072" v="1399" actId="1076"/>
          <ac:spMkLst>
            <pc:docMk/>
            <pc:sldMk cId="2653336206" sldId="765"/>
            <ac:spMk id="8" creationId="{ECA20181-EFFB-4D8D-87B8-57FC3377182D}"/>
          </ac:spMkLst>
        </pc:spChg>
        <pc:spChg chg="mod">
          <ac:chgData name="Eduardo Yamakawa" userId="76f2402e8d8f15e6" providerId="LiveId" clId="{CFEA6F5E-9E2D-4781-B50E-5CAC48FB0C8A}" dt="2020-07-24T13:55:53.072" v="1399" actId="1076"/>
          <ac:spMkLst>
            <pc:docMk/>
            <pc:sldMk cId="2653336206" sldId="765"/>
            <ac:spMk id="9" creationId="{20553ACE-F53E-4B6D-86EF-1F2E5940845B}"/>
          </ac:spMkLst>
        </pc:spChg>
        <pc:spChg chg="mod">
          <ac:chgData name="Eduardo Yamakawa" userId="76f2402e8d8f15e6" providerId="LiveId" clId="{CFEA6F5E-9E2D-4781-B50E-5CAC48FB0C8A}" dt="2020-07-24T13:55:53.072" v="1399" actId="1076"/>
          <ac:spMkLst>
            <pc:docMk/>
            <pc:sldMk cId="2653336206" sldId="765"/>
            <ac:spMk id="15" creationId="{CFF99499-A8BF-44F4-B2E3-694ED1590BED}"/>
          </ac:spMkLst>
        </pc:spChg>
        <pc:spChg chg="mod">
          <ac:chgData name="Eduardo Yamakawa" userId="76f2402e8d8f15e6" providerId="LiveId" clId="{CFEA6F5E-9E2D-4781-B50E-5CAC48FB0C8A}" dt="2020-07-24T13:55:53.072" v="1399" actId="1076"/>
          <ac:spMkLst>
            <pc:docMk/>
            <pc:sldMk cId="2653336206" sldId="765"/>
            <ac:spMk id="17" creationId="{517D8C89-777A-4699-9D5B-C892C62302CE}"/>
          </ac:spMkLst>
        </pc:spChg>
        <pc:spChg chg="mod">
          <ac:chgData name="Eduardo Yamakawa" userId="76f2402e8d8f15e6" providerId="LiveId" clId="{CFEA6F5E-9E2D-4781-B50E-5CAC48FB0C8A}" dt="2020-07-24T13:55:53.072" v="1399" actId="1076"/>
          <ac:spMkLst>
            <pc:docMk/>
            <pc:sldMk cId="2653336206" sldId="765"/>
            <ac:spMk id="24" creationId="{F07D1FF7-7175-4E9E-8902-57105152F9AC}"/>
          </ac:spMkLst>
        </pc:spChg>
        <pc:spChg chg="mod">
          <ac:chgData name="Eduardo Yamakawa" userId="76f2402e8d8f15e6" providerId="LiveId" clId="{CFEA6F5E-9E2D-4781-B50E-5CAC48FB0C8A}" dt="2020-07-24T13:55:53.072" v="1399" actId="1076"/>
          <ac:spMkLst>
            <pc:docMk/>
            <pc:sldMk cId="2653336206" sldId="765"/>
            <ac:spMk id="25" creationId="{BD8CBC12-8562-4835-B4AF-867B8CF471AD}"/>
          </ac:spMkLst>
        </pc:spChg>
        <pc:spChg chg="mod">
          <ac:chgData name="Eduardo Yamakawa" userId="76f2402e8d8f15e6" providerId="LiveId" clId="{CFEA6F5E-9E2D-4781-B50E-5CAC48FB0C8A}" dt="2020-07-24T13:55:53.072" v="1399" actId="1076"/>
          <ac:spMkLst>
            <pc:docMk/>
            <pc:sldMk cId="2653336206" sldId="765"/>
            <ac:spMk id="28" creationId="{BEB30A8F-C475-4976-8941-38B88FDD86BD}"/>
          </ac:spMkLst>
        </pc:spChg>
        <pc:spChg chg="mod">
          <ac:chgData name="Eduardo Yamakawa" userId="76f2402e8d8f15e6" providerId="LiveId" clId="{CFEA6F5E-9E2D-4781-B50E-5CAC48FB0C8A}" dt="2020-07-24T13:59:43.015" v="1505" actId="1076"/>
          <ac:spMkLst>
            <pc:docMk/>
            <pc:sldMk cId="2653336206" sldId="765"/>
            <ac:spMk id="29" creationId="{1641E8D9-6DB9-4715-B759-F5539CDF8829}"/>
          </ac:spMkLst>
        </pc:spChg>
        <pc:spChg chg="mod">
          <ac:chgData name="Eduardo Yamakawa" userId="76f2402e8d8f15e6" providerId="LiveId" clId="{CFEA6F5E-9E2D-4781-B50E-5CAC48FB0C8A}" dt="2020-07-24T13:59:46.624" v="1506" actId="1076"/>
          <ac:spMkLst>
            <pc:docMk/>
            <pc:sldMk cId="2653336206" sldId="765"/>
            <ac:spMk id="30" creationId="{2EBAA030-AAFA-480D-A18A-EF474F9C3AD9}"/>
          </ac:spMkLst>
        </pc:spChg>
        <pc:spChg chg="add mod">
          <ac:chgData name="Eduardo Yamakawa" userId="76f2402e8d8f15e6" providerId="LiveId" clId="{CFEA6F5E-9E2D-4781-B50E-5CAC48FB0C8A}" dt="2020-07-24T14:01:23.732" v="1530" actId="20577"/>
          <ac:spMkLst>
            <pc:docMk/>
            <pc:sldMk cId="2653336206" sldId="765"/>
            <ac:spMk id="33" creationId="{2EE69B4E-6487-47C2-AC3C-0F89B7DD8890}"/>
          </ac:spMkLst>
        </pc:spChg>
        <pc:spChg chg="mod">
          <ac:chgData name="Eduardo Yamakawa" userId="76f2402e8d8f15e6" providerId="LiveId" clId="{CFEA6F5E-9E2D-4781-B50E-5CAC48FB0C8A}" dt="2020-07-24T13:55:53.072" v="1399" actId="1076"/>
          <ac:spMkLst>
            <pc:docMk/>
            <pc:sldMk cId="2653336206" sldId="765"/>
            <ac:spMk id="34" creationId="{43EF2454-A8CD-492D-8820-42E25813CE8F}"/>
          </ac:spMkLst>
        </pc:spChg>
        <pc:spChg chg="mod">
          <ac:chgData name="Eduardo Yamakawa" userId="76f2402e8d8f15e6" providerId="LiveId" clId="{CFEA6F5E-9E2D-4781-B50E-5CAC48FB0C8A}" dt="2020-07-24T13:55:53.072" v="1399" actId="1076"/>
          <ac:spMkLst>
            <pc:docMk/>
            <pc:sldMk cId="2653336206" sldId="765"/>
            <ac:spMk id="36" creationId="{1D04650E-DFA5-407A-BC37-947F1F062298}"/>
          </ac:spMkLst>
        </pc:spChg>
        <pc:spChg chg="del">
          <ac:chgData name="Eduardo Yamakawa" userId="76f2402e8d8f15e6" providerId="LiveId" clId="{CFEA6F5E-9E2D-4781-B50E-5CAC48FB0C8A}" dt="2020-07-24T13:50:12.913" v="1383" actId="478"/>
          <ac:spMkLst>
            <pc:docMk/>
            <pc:sldMk cId="2653336206" sldId="765"/>
            <ac:spMk id="37" creationId="{F616950B-9159-4743-8FEF-88DDC000C1C9}"/>
          </ac:spMkLst>
        </pc:spChg>
        <pc:picChg chg="add mod modCrop">
          <ac:chgData name="Eduardo Yamakawa" userId="76f2402e8d8f15e6" providerId="LiveId" clId="{CFEA6F5E-9E2D-4781-B50E-5CAC48FB0C8A}" dt="2020-07-24T14:00:12.426" v="1514" actId="1076"/>
          <ac:picMkLst>
            <pc:docMk/>
            <pc:sldMk cId="2653336206" sldId="765"/>
            <ac:picMk id="4" creationId="{8D40C4D3-E16C-454D-9585-2BF8305D691F}"/>
          </ac:picMkLst>
        </pc:picChg>
        <pc:picChg chg="add mod modCrop">
          <ac:chgData name="Eduardo Yamakawa" userId="76f2402e8d8f15e6" providerId="LiveId" clId="{CFEA6F5E-9E2D-4781-B50E-5CAC48FB0C8A}" dt="2020-07-24T14:00:44.942" v="1520" actId="14100"/>
          <ac:picMkLst>
            <pc:docMk/>
            <pc:sldMk cId="2653336206" sldId="765"/>
            <ac:picMk id="31" creationId="{87A9600E-DBC4-4641-B937-2CE844D8D8E1}"/>
          </ac:picMkLst>
        </pc:picChg>
        <pc:cxnChg chg="mod">
          <ac:chgData name="Eduardo Yamakawa" userId="76f2402e8d8f15e6" providerId="LiveId" clId="{CFEA6F5E-9E2D-4781-B50E-5CAC48FB0C8A}" dt="2020-07-24T13:55:53.072" v="1399" actId="1076"/>
          <ac:cxnSpMkLst>
            <pc:docMk/>
            <pc:sldMk cId="2653336206" sldId="765"/>
            <ac:cxnSpMk id="10" creationId="{CCF6436A-DA05-4EB7-9D8B-452EB8BAF69B}"/>
          </ac:cxnSpMkLst>
        </pc:cxnChg>
        <pc:cxnChg chg="mod">
          <ac:chgData name="Eduardo Yamakawa" userId="76f2402e8d8f15e6" providerId="LiveId" clId="{CFEA6F5E-9E2D-4781-B50E-5CAC48FB0C8A}" dt="2020-07-24T13:55:53.072" v="1399" actId="1076"/>
          <ac:cxnSpMkLst>
            <pc:docMk/>
            <pc:sldMk cId="2653336206" sldId="765"/>
            <ac:cxnSpMk id="13" creationId="{4FBA7F33-A3F0-4265-B8A6-F9E280BD2DA6}"/>
          </ac:cxnSpMkLst>
        </pc:cxnChg>
        <pc:cxnChg chg="mod">
          <ac:chgData name="Eduardo Yamakawa" userId="76f2402e8d8f15e6" providerId="LiveId" clId="{CFEA6F5E-9E2D-4781-B50E-5CAC48FB0C8A}" dt="2020-07-24T13:55:53.072" v="1399" actId="1076"/>
          <ac:cxnSpMkLst>
            <pc:docMk/>
            <pc:sldMk cId="2653336206" sldId="765"/>
            <ac:cxnSpMk id="18" creationId="{24577021-BBC3-4223-BC84-008C735911AF}"/>
          </ac:cxnSpMkLst>
        </pc:cxnChg>
        <pc:cxnChg chg="mod">
          <ac:chgData name="Eduardo Yamakawa" userId="76f2402e8d8f15e6" providerId="LiveId" clId="{CFEA6F5E-9E2D-4781-B50E-5CAC48FB0C8A}" dt="2020-07-24T13:55:53.072" v="1399" actId="1076"/>
          <ac:cxnSpMkLst>
            <pc:docMk/>
            <pc:sldMk cId="2653336206" sldId="765"/>
            <ac:cxnSpMk id="21" creationId="{BAA3C188-8CE4-4D69-B1B8-035844B6CB8C}"/>
          </ac:cxnSpMkLst>
        </pc:cxnChg>
        <pc:cxnChg chg="mod">
          <ac:chgData name="Eduardo Yamakawa" userId="76f2402e8d8f15e6" providerId="LiveId" clId="{CFEA6F5E-9E2D-4781-B50E-5CAC48FB0C8A}" dt="2020-07-24T13:55:53.072" v="1399" actId="1076"/>
          <ac:cxnSpMkLst>
            <pc:docMk/>
            <pc:sldMk cId="2653336206" sldId="765"/>
            <ac:cxnSpMk id="27" creationId="{EC158FC9-5AEB-43CD-A783-481665A2BBA8}"/>
          </ac:cxnSpMkLst>
        </pc:cxnChg>
        <pc:cxnChg chg="mod">
          <ac:chgData name="Eduardo Yamakawa" userId="76f2402e8d8f15e6" providerId="LiveId" clId="{CFEA6F5E-9E2D-4781-B50E-5CAC48FB0C8A}" dt="2020-07-24T13:55:53.072" v="1399" actId="1076"/>
          <ac:cxnSpMkLst>
            <pc:docMk/>
            <pc:sldMk cId="2653336206" sldId="765"/>
            <ac:cxnSpMk id="32" creationId="{1C428A6C-073B-403C-8326-C83E5881A770}"/>
          </ac:cxnSpMkLst>
        </pc:cxnChg>
        <pc:cxnChg chg="mod">
          <ac:chgData name="Eduardo Yamakawa" userId="76f2402e8d8f15e6" providerId="LiveId" clId="{CFEA6F5E-9E2D-4781-B50E-5CAC48FB0C8A}" dt="2020-07-24T13:55:53.072" v="1399" actId="1076"/>
          <ac:cxnSpMkLst>
            <pc:docMk/>
            <pc:sldMk cId="2653336206" sldId="765"/>
            <ac:cxnSpMk id="35" creationId="{4C46B54C-80B1-462B-A6A3-0DA402796E6B}"/>
          </ac:cxnSpMkLst>
        </pc:cxnChg>
      </pc:sldChg>
      <pc:sldChg chg="modSp add modTransition">
        <pc:chgData name="Eduardo Yamakawa" userId="76f2402e8d8f15e6" providerId="LiveId" clId="{CFEA6F5E-9E2D-4781-B50E-5CAC48FB0C8A}" dt="2020-07-24T14:08:05.614" v="1544" actId="1076"/>
        <pc:sldMkLst>
          <pc:docMk/>
          <pc:sldMk cId="1303407593" sldId="766"/>
        </pc:sldMkLst>
        <pc:spChg chg="mod">
          <ac:chgData name="Eduardo Yamakawa" userId="76f2402e8d8f15e6" providerId="LiveId" clId="{CFEA6F5E-9E2D-4781-B50E-5CAC48FB0C8A}" dt="2020-07-24T14:08:00.376" v="1543" actId="27636"/>
          <ac:spMkLst>
            <pc:docMk/>
            <pc:sldMk cId="1303407593" sldId="766"/>
            <ac:spMk id="2" creationId="{A30C05E4-5BD4-4F4B-87A9-2DC5377E81CB}"/>
          </ac:spMkLst>
        </pc:spChg>
        <pc:picChg chg="mod">
          <ac:chgData name="Eduardo Yamakawa" userId="76f2402e8d8f15e6" providerId="LiveId" clId="{CFEA6F5E-9E2D-4781-B50E-5CAC48FB0C8A}" dt="2020-07-24T14:08:05.614" v="1544" actId="1076"/>
          <ac:picMkLst>
            <pc:docMk/>
            <pc:sldMk cId="1303407593" sldId="766"/>
            <ac:picMk id="4" creationId="{A79BD057-9BC7-439A-ADF4-DC5692AF61EE}"/>
          </ac:picMkLst>
        </pc:picChg>
      </pc:sldChg>
      <pc:sldChg chg="modSp add modTransition">
        <pc:chgData name="Eduardo Yamakawa" userId="76f2402e8d8f15e6" providerId="LiveId" clId="{CFEA6F5E-9E2D-4781-B50E-5CAC48FB0C8A}" dt="2020-07-24T14:09:47.971" v="1555" actId="14100"/>
        <pc:sldMkLst>
          <pc:docMk/>
          <pc:sldMk cId="332768124" sldId="767"/>
        </pc:sldMkLst>
        <pc:spChg chg="mod">
          <ac:chgData name="Eduardo Yamakawa" userId="76f2402e8d8f15e6" providerId="LiveId" clId="{CFEA6F5E-9E2D-4781-B50E-5CAC48FB0C8A}" dt="2020-07-24T14:09:47.971" v="1555" actId="14100"/>
          <ac:spMkLst>
            <pc:docMk/>
            <pc:sldMk cId="332768124" sldId="767"/>
            <ac:spMk id="5" creationId="{BD9FFDF8-E07A-4459-83C9-26CAC8A6BF92}"/>
          </ac:spMkLst>
        </pc:spChg>
      </pc:sldChg>
      <pc:sldChg chg="modSp add del modTransition">
        <pc:chgData name="Eduardo Yamakawa" userId="76f2402e8d8f15e6" providerId="LiveId" clId="{CFEA6F5E-9E2D-4781-B50E-5CAC48FB0C8A}" dt="2020-07-24T14:09:22.692" v="1553" actId="47"/>
        <pc:sldMkLst>
          <pc:docMk/>
          <pc:sldMk cId="1396437280" sldId="767"/>
        </pc:sldMkLst>
        <pc:spChg chg="mod">
          <ac:chgData name="Eduardo Yamakawa" userId="76f2402e8d8f15e6" providerId="LiveId" clId="{CFEA6F5E-9E2D-4781-B50E-5CAC48FB0C8A}" dt="2020-07-24T14:09:20.795" v="1552" actId="27636"/>
          <ac:spMkLst>
            <pc:docMk/>
            <pc:sldMk cId="1396437280" sldId="767"/>
            <ac:spMk id="2" creationId="{A30C05E4-5BD4-4F4B-87A9-2DC5377E81CB}"/>
          </ac:spMkLst>
        </pc:spChg>
      </pc:sldChg>
      <pc:sldChg chg="modSp add del modTransition">
        <pc:chgData name="Eduardo Yamakawa" userId="76f2402e8d8f15e6" providerId="LiveId" clId="{CFEA6F5E-9E2D-4781-B50E-5CAC48FB0C8A}" dt="2020-07-24T14:09:05.300" v="1550" actId="47"/>
        <pc:sldMkLst>
          <pc:docMk/>
          <pc:sldMk cId="3561481585" sldId="767"/>
        </pc:sldMkLst>
        <pc:spChg chg="mod">
          <ac:chgData name="Eduardo Yamakawa" userId="76f2402e8d8f15e6" providerId="LiveId" clId="{CFEA6F5E-9E2D-4781-B50E-5CAC48FB0C8A}" dt="2020-07-24T14:09:03.071" v="1549" actId="27636"/>
          <ac:spMkLst>
            <pc:docMk/>
            <pc:sldMk cId="3561481585" sldId="767"/>
            <ac:spMk id="2" creationId="{A30C05E4-5BD4-4F4B-87A9-2DC5377E81CB}"/>
          </ac:spMkLst>
        </pc:spChg>
      </pc:sldChg>
      <pc:sldChg chg="modSp add del modTransition">
        <pc:chgData name="Eduardo Yamakawa" userId="76f2402e8d8f15e6" providerId="LiveId" clId="{CFEA6F5E-9E2D-4781-B50E-5CAC48FB0C8A}" dt="2020-07-24T14:08:55.900" v="1547" actId="47"/>
        <pc:sldMkLst>
          <pc:docMk/>
          <pc:sldMk cId="4241243964" sldId="767"/>
        </pc:sldMkLst>
        <pc:spChg chg="mod">
          <ac:chgData name="Eduardo Yamakawa" userId="76f2402e8d8f15e6" providerId="LiveId" clId="{CFEA6F5E-9E2D-4781-B50E-5CAC48FB0C8A}" dt="2020-07-24T14:08:53.680" v="1546" actId="27636"/>
          <ac:spMkLst>
            <pc:docMk/>
            <pc:sldMk cId="4241243964" sldId="767"/>
            <ac:spMk id="2" creationId="{A30C05E4-5BD4-4F4B-87A9-2DC5377E81CB}"/>
          </ac:spMkLst>
        </pc:spChg>
      </pc:sldChg>
      <pc:sldChg chg="modSp add modTransition">
        <pc:chgData name="Eduardo Yamakawa" userId="76f2402e8d8f15e6" providerId="LiveId" clId="{CFEA6F5E-9E2D-4781-B50E-5CAC48FB0C8A}" dt="2020-07-24T14:11:34.825" v="1561" actId="404"/>
        <pc:sldMkLst>
          <pc:docMk/>
          <pc:sldMk cId="1509773693" sldId="768"/>
        </pc:sldMkLst>
        <pc:spChg chg="mod">
          <ac:chgData name="Eduardo Yamakawa" userId="76f2402e8d8f15e6" providerId="LiveId" clId="{CFEA6F5E-9E2D-4781-B50E-5CAC48FB0C8A}" dt="2020-07-24T14:11:34.825" v="1561" actId="404"/>
          <ac:spMkLst>
            <pc:docMk/>
            <pc:sldMk cId="1509773693" sldId="768"/>
            <ac:spMk id="4" creationId="{4B7C4050-5703-4C90-8B49-8D4A7379851A}"/>
          </ac:spMkLst>
        </pc:spChg>
        <pc:spChg chg="mod">
          <ac:chgData name="Eduardo Yamakawa" userId="76f2402e8d8f15e6" providerId="LiveId" clId="{CFEA6F5E-9E2D-4781-B50E-5CAC48FB0C8A}" dt="2020-07-24T14:11:17.869" v="1557" actId="14100"/>
          <ac:spMkLst>
            <pc:docMk/>
            <pc:sldMk cId="1509773693" sldId="768"/>
            <ac:spMk id="5" creationId="{BD9FFDF8-E07A-4459-83C9-26CAC8A6BF92}"/>
          </ac:spMkLst>
        </pc:spChg>
      </pc:sldChg>
      <pc:sldChg chg="add mod ord modTransition modShow">
        <pc:chgData name="Eduardo Yamakawa" userId="76f2402e8d8f15e6" providerId="LiveId" clId="{CFEA6F5E-9E2D-4781-B50E-5CAC48FB0C8A}" dt="2020-07-24T14:59:52.273" v="1609" actId="14100"/>
        <pc:sldMkLst>
          <pc:docMk/>
          <pc:sldMk cId="4085174941" sldId="769"/>
        </pc:sldMkLst>
      </pc:sldChg>
      <pc:sldChg chg="add ord">
        <pc:chgData name="Eduardo Yamakawa" userId="76f2402e8d8f15e6" providerId="LiveId" clId="{CFEA6F5E-9E2D-4781-B50E-5CAC48FB0C8A}" dt="2020-07-24T15:01:35.469" v="1612" actId="14100"/>
        <pc:sldMkLst>
          <pc:docMk/>
          <pc:sldMk cId="1597530904" sldId="770"/>
        </pc:sldMkLst>
      </pc:sldChg>
      <pc:sldChg chg="modSp add del modTransition">
        <pc:chgData name="Eduardo Yamakawa" userId="76f2402e8d8f15e6" providerId="LiveId" clId="{CFEA6F5E-9E2D-4781-B50E-5CAC48FB0C8A}" dt="2020-07-24T14:29:57.630" v="1591" actId="2696"/>
        <pc:sldMkLst>
          <pc:docMk/>
          <pc:sldMk cId="1933526073" sldId="770"/>
        </pc:sldMkLst>
        <pc:spChg chg="mod">
          <ac:chgData name="Eduardo Yamakawa" userId="76f2402e8d8f15e6" providerId="LiveId" clId="{CFEA6F5E-9E2D-4781-B50E-5CAC48FB0C8A}" dt="2020-07-24T14:20:49.684" v="1580" actId="1076"/>
          <ac:spMkLst>
            <pc:docMk/>
            <pc:sldMk cId="1933526073" sldId="770"/>
            <ac:spMk id="2" creationId="{2D3E3609-4F73-4CD2-90A8-6739DC9DA2F5}"/>
          </ac:spMkLst>
        </pc:spChg>
      </pc:sldChg>
      <pc:sldChg chg="addSp delSp modSp add modAnim">
        <pc:chgData name="Eduardo Yamakawa" userId="76f2402e8d8f15e6" providerId="LiveId" clId="{CFEA6F5E-9E2D-4781-B50E-5CAC48FB0C8A}" dt="2020-07-24T14:53:21.475" v="1604" actId="1076"/>
        <pc:sldMkLst>
          <pc:docMk/>
          <pc:sldMk cId="1527246431" sldId="771"/>
        </pc:sldMkLst>
        <pc:picChg chg="add mod">
          <ac:chgData name="Eduardo Yamakawa" userId="76f2402e8d8f15e6" providerId="LiveId" clId="{CFEA6F5E-9E2D-4781-B50E-5CAC48FB0C8A}" dt="2020-07-24T14:53:21.475" v="1604" actId="1076"/>
          <ac:picMkLst>
            <pc:docMk/>
            <pc:sldMk cId="1527246431" sldId="771"/>
            <ac:picMk id="10242" creationId="{C8EB5299-4A03-4B0E-AFF7-F86759E1AA4E}"/>
          </ac:picMkLst>
        </pc:picChg>
        <pc:picChg chg="del">
          <ac:chgData name="Eduardo Yamakawa" userId="76f2402e8d8f15e6" providerId="LiveId" clId="{CFEA6F5E-9E2D-4781-B50E-5CAC48FB0C8A}" dt="2020-07-24T14:53:17.651" v="1602" actId="478"/>
          <ac:picMkLst>
            <pc:docMk/>
            <pc:sldMk cId="1527246431" sldId="771"/>
            <ac:picMk id="481290" creationId="{929F59A8-B835-4823-90C7-8F44BFD70EC2}"/>
          </ac:picMkLst>
        </pc:picChg>
      </pc:sldChg>
      <pc:sldMasterChg chg="delSldLayout">
        <pc:chgData name="Eduardo Yamakawa" userId="76f2402e8d8f15e6" providerId="LiveId" clId="{CFEA6F5E-9E2D-4781-B50E-5CAC48FB0C8A}" dt="2020-07-24T14:39:16.231" v="1593" actId="47"/>
        <pc:sldMasterMkLst>
          <pc:docMk/>
          <pc:sldMasterMk cId="0" sldId="2147483768"/>
        </pc:sldMasterMkLst>
        <pc:sldLayoutChg chg="del">
          <pc:chgData name="Eduardo Yamakawa" userId="76f2402e8d8f15e6" providerId="LiveId" clId="{CFEA6F5E-9E2D-4781-B50E-5CAC48FB0C8A}" dt="2020-07-24T14:39:16.231" v="1593" actId="47"/>
          <pc:sldLayoutMkLst>
            <pc:docMk/>
            <pc:sldMasterMk cId="0" sldId="2147483768"/>
            <pc:sldLayoutMk cId="868821586" sldId="2147483780"/>
          </pc:sldLayoutMkLst>
        </pc:sldLayoutChg>
        <pc:sldLayoutChg chg="del">
          <pc:chgData name="Eduardo Yamakawa" userId="76f2402e8d8f15e6" providerId="LiveId" clId="{CFEA6F5E-9E2D-4781-B50E-5CAC48FB0C8A}" dt="2020-07-24T14:39:16.231" v="1593" actId="47"/>
          <pc:sldLayoutMkLst>
            <pc:docMk/>
            <pc:sldMasterMk cId="0" sldId="2147483768"/>
            <pc:sldLayoutMk cId="3096283246" sldId="2147483781"/>
          </pc:sldLayoutMkLst>
        </pc:sldLayoutChg>
      </pc:sldMasterChg>
      <pc:sldMasterChg chg="modTransition modSldLayout">
        <pc:chgData name="Eduardo Yamakawa" userId="76f2402e8d8f15e6" providerId="LiveId" clId="{CFEA6F5E-9E2D-4781-B50E-5CAC48FB0C8A}" dt="2020-07-23T21:11:31.431" v="81" actId="14100"/>
        <pc:sldMasterMkLst>
          <pc:docMk/>
          <pc:sldMasterMk cId="1693273556" sldId="2147483782"/>
        </pc:sldMasterMkLst>
        <pc:sldLayoutChg chg="modTransition">
          <pc:chgData name="Eduardo Yamakawa" userId="76f2402e8d8f15e6" providerId="LiveId" clId="{CFEA6F5E-9E2D-4781-B50E-5CAC48FB0C8A}" dt="2020-07-23T21:11:31.431" v="81" actId="14100"/>
          <pc:sldLayoutMkLst>
            <pc:docMk/>
            <pc:sldMasterMk cId="1693273556" sldId="2147483782"/>
            <pc:sldLayoutMk cId="2103197379" sldId="2147483785"/>
          </pc:sldLayoutMkLst>
        </pc:sldLayoutChg>
        <pc:sldLayoutChg chg="modTransition">
          <pc:chgData name="Eduardo Yamakawa" userId="76f2402e8d8f15e6" providerId="LiveId" clId="{CFEA6F5E-9E2D-4781-B50E-5CAC48FB0C8A}" dt="2020-07-23T21:11:31.431" v="81" actId="14100"/>
          <pc:sldLayoutMkLst>
            <pc:docMk/>
            <pc:sldMasterMk cId="1693273556" sldId="2147483782"/>
            <pc:sldLayoutMk cId="3372345443" sldId="2147483786"/>
          </pc:sldLayoutMkLst>
        </pc:sldLayoutChg>
        <pc:sldLayoutChg chg="modTransition">
          <pc:chgData name="Eduardo Yamakawa" userId="76f2402e8d8f15e6" providerId="LiveId" clId="{CFEA6F5E-9E2D-4781-B50E-5CAC48FB0C8A}" dt="2020-07-23T21:11:31.431" v="81" actId="14100"/>
          <pc:sldLayoutMkLst>
            <pc:docMk/>
            <pc:sldMasterMk cId="1693273556" sldId="2147483782"/>
            <pc:sldLayoutMk cId="4241158706" sldId="2147483787"/>
          </pc:sldLayoutMkLst>
        </pc:sldLayoutChg>
        <pc:sldLayoutChg chg="modTransition">
          <pc:chgData name="Eduardo Yamakawa" userId="76f2402e8d8f15e6" providerId="LiveId" clId="{CFEA6F5E-9E2D-4781-B50E-5CAC48FB0C8A}" dt="2020-07-23T21:11:31.431" v="81" actId="14100"/>
          <pc:sldLayoutMkLst>
            <pc:docMk/>
            <pc:sldMasterMk cId="1693273556" sldId="2147483782"/>
            <pc:sldLayoutMk cId="3139041214" sldId="2147483790"/>
          </pc:sldLayoutMkLst>
        </pc:sldLayoutChg>
        <pc:sldLayoutChg chg="modTransition">
          <pc:chgData name="Eduardo Yamakawa" userId="76f2402e8d8f15e6" providerId="LiveId" clId="{CFEA6F5E-9E2D-4781-B50E-5CAC48FB0C8A}" dt="2020-07-23T21:11:31.431" v="81" actId="14100"/>
          <pc:sldLayoutMkLst>
            <pc:docMk/>
            <pc:sldMasterMk cId="1693273556" sldId="2147483782"/>
            <pc:sldLayoutMk cId="3931570032" sldId="2147483791"/>
          </pc:sldLayoutMkLst>
        </pc:sldLayoutChg>
      </pc:sldMasterChg>
      <pc:sldMasterChg chg="modTransition modSldLayout">
        <pc:chgData name="Eduardo Yamakawa" userId="76f2402e8d8f15e6" providerId="LiveId" clId="{CFEA6F5E-9E2D-4781-B50E-5CAC48FB0C8A}" dt="2020-07-23T21:12:02.329" v="86" actId="14100"/>
        <pc:sldMasterMkLst>
          <pc:docMk/>
          <pc:sldMasterMk cId="1705354291" sldId="2147483782"/>
        </pc:sldMasterMkLst>
        <pc:sldLayoutChg chg="modTransition">
          <pc:chgData name="Eduardo Yamakawa" userId="76f2402e8d8f15e6" providerId="LiveId" clId="{CFEA6F5E-9E2D-4781-B50E-5CAC48FB0C8A}" dt="2020-07-23T21:12:02.329" v="86" actId="14100"/>
          <pc:sldLayoutMkLst>
            <pc:docMk/>
            <pc:sldMasterMk cId="1705354291" sldId="2147483782"/>
            <pc:sldLayoutMk cId="846992542" sldId="2147483785"/>
          </pc:sldLayoutMkLst>
        </pc:sldLayoutChg>
        <pc:sldLayoutChg chg="modTransition">
          <pc:chgData name="Eduardo Yamakawa" userId="76f2402e8d8f15e6" providerId="LiveId" clId="{CFEA6F5E-9E2D-4781-B50E-5CAC48FB0C8A}" dt="2020-07-23T21:12:02.329" v="86" actId="14100"/>
          <pc:sldLayoutMkLst>
            <pc:docMk/>
            <pc:sldMasterMk cId="1705354291" sldId="2147483782"/>
            <pc:sldLayoutMk cId="3366149447" sldId="2147483786"/>
          </pc:sldLayoutMkLst>
        </pc:sldLayoutChg>
        <pc:sldLayoutChg chg="modTransition">
          <pc:chgData name="Eduardo Yamakawa" userId="76f2402e8d8f15e6" providerId="LiveId" clId="{CFEA6F5E-9E2D-4781-B50E-5CAC48FB0C8A}" dt="2020-07-23T21:12:02.329" v="86" actId="14100"/>
          <pc:sldLayoutMkLst>
            <pc:docMk/>
            <pc:sldMasterMk cId="1705354291" sldId="2147483782"/>
            <pc:sldLayoutMk cId="1799033724" sldId="2147483790"/>
          </pc:sldLayoutMkLst>
        </pc:sldLayoutChg>
        <pc:sldLayoutChg chg="modTransition">
          <pc:chgData name="Eduardo Yamakawa" userId="76f2402e8d8f15e6" providerId="LiveId" clId="{CFEA6F5E-9E2D-4781-B50E-5CAC48FB0C8A}" dt="2020-07-23T21:12:02.329" v="86" actId="14100"/>
          <pc:sldLayoutMkLst>
            <pc:docMk/>
            <pc:sldMasterMk cId="1705354291" sldId="2147483782"/>
            <pc:sldLayoutMk cId="3375369578" sldId="2147483791"/>
          </pc:sldLayoutMkLst>
        </pc:sldLayoutChg>
      </pc:sldMasterChg>
      <pc:sldMasterChg chg="modTransition modSldLayout">
        <pc:chgData name="Eduardo Yamakawa" userId="76f2402e8d8f15e6" providerId="LiveId" clId="{CFEA6F5E-9E2D-4781-B50E-5CAC48FB0C8A}" dt="2020-07-23T21:12:04.608" v="87" actId="14100"/>
        <pc:sldMasterMkLst>
          <pc:docMk/>
          <pc:sldMasterMk cId="891981702" sldId="2147483794"/>
        </pc:sldMasterMkLst>
        <pc:sldLayoutChg chg="modTransition">
          <pc:chgData name="Eduardo Yamakawa" userId="76f2402e8d8f15e6" providerId="LiveId" clId="{CFEA6F5E-9E2D-4781-B50E-5CAC48FB0C8A}" dt="2020-07-23T21:12:04.608" v="87" actId="14100"/>
          <pc:sldLayoutMkLst>
            <pc:docMk/>
            <pc:sldMasterMk cId="891981702" sldId="2147483794"/>
            <pc:sldLayoutMk cId="4255565640" sldId="2147483797"/>
          </pc:sldLayoutMkLst>
        </pc:sldLayoutChg>
        <pc:sldLayoutChg chg="modTransition">
          <pc:chgData name="Eduardo Yamakawa" userId="76f2402e8d8f15e6" providerId="LiveId" clId="{CFEA6F5E-9E2D-4781-B50E-5CAC48FB0C8A}" dt="2020-07-23T21:12:04.608" v="87" actId="14100"/>
          <pc:sldLayoutMkLst>
            <pc:docMk/>
            <pc:sldMasterMk cId="891981702" sldId="2147483794"/>
            <pc:sldLayoutMk cId="1651178073" sldId="2147483798"/>
          </pc:sldLayoutMkLst>
        </pc:sldLayoutChg>
        <pc:sldLayoutChg chg="modTransition">
          <pc:chgData name="Eduardo Yamakawa" userId="76f2402e8d8f15e6" providerId="LiveId" clId="{CFEA6F5E-9E2D-4781-B50E-5CAC48FB0C8A}" dt="2020-07-23T21:12:04.608" v="87" actId="14100"/>
          <pc:sldLayoutMkLst>
            <pc:docMk/>
            <pc:sldMasterMk cId="891981702" sldId="2147483794"/>
            <pc:sldLayoutMk cId="1059941869" sldId="2147483802"/>
          </pc:sldLayoutMkLst>
        </pc:sldLayoutChg>
        <pc:sldLayoutChg chg="modTransition">
          <pc:chgData name="Eduardo Yamakawa" userId="76f2402e8d8f15e6" providerId="LiveId" clId="{CFEA6F5E-9E2D-4781-B50E-5CAC48FB0C8A}" dt="2020-07-23T21:12:04.608" v="87" actId="14100"/>
          <pc:sldLayoutMkLst>
            <pc:docMk/>
            <pc:sldMasterMk cId="891981702" sldId="2147483794"/>
            <pc:sldLayoutMk cId="311608867" sldId="2147483803"/>
          </pc:sldLayoutMkLst>
        </pc:sldLayoutChg>
      </pc:sldMasterChg>
      <pc:sldMasterChg chg="modTransition modSldLayout">
        <pc:chgData name="Eduardo Yamakawa" userId="76f2402e8d8f15e6" providerId="LiveId" clId="{CFEA6F5E-9E2D-4781-B50E-5CAC48FB0C8A}" dt="2020-07-23T21:11:34.576" v="82" actId="14100"/>
        <pc:sldMasterMkLst>
          <pc:docMk/>
          <pc:sldMasterMk cId="3895167139" sldId="2147483794"/>
        </pc:sldMasterMkLst>
        <pc:sldLayoutChg chg="modTransition">
          <pc:chgData name="Eduardo Yamakawa" userId="76f2402e8d8f15e6" providerId="LiveId" clId="{CFEA6F5E-9E2D-4781-B50E-5CAC48FB0C8A}" dt="2020-07-23T21:11:34.576" v="82" actId="14100"/>
          <pc:sldLayoutMkLst>
            <pc:docMk/>
            <pc:sldMasterMk cId="3895167139" sldId="2147483794"/>
            <pc:sldLayoutMk cId="1187443135" sldId="2147483797"/>
          </pc:sldLayoutMkLst>
        </pc:sldLayoutChg>
        <pc:sldLayoutChg chg="modTransition">
          <pc:chgData name="Eduardo Yamakawa" userId="76f2402e8d8f15e6" providerId="LiveId" clId="{CFEA6F5E-9E2D-4781-B50E-5CAC48FB0C8A}" dt="2020-07-23T21:11:34.576" v="82" actId="14100"/>
          <pc:sldLayoutMkLst>
            <pc:docMk/>
            <pc:sldMasterMk cId="3895167139" sldId="2147483794"/>
            <pc:sldLayoutMk cId="2207408209" sldId="2147483799"/>
          </pc:sldLayoutMkLst>
        </pc:sldLayoutChg>
        <pc:sldLayoutChg chg="modTransition">
          <pc:chgData name="Eduardo Yamakawa" userId="76f2402e8d8f15e6" providerId="LiveId" clId="{CFEA6F5E-9E2D-4781-B50E-5CAC48FB0C8A}" dt="2020-07-23T21:11:34.576" v="82" actId="14100"/>
          <pc:sldLayoutMkLst>
            <pc:docMk/>
            <pc:sldMasterMk cId="3895167139" sldId="2147483794"/>
            <pc:sldLayoutMk cId="1061770010" sldId="2147483802"/>
          </pc:sldLayoutMkLst>
        </pc:sldLayoutChg>
      </pc:sldMasterChg>
      <pc:sldMasterChg chg="modTransition modSldLayout">
        <pc:chgData name="Eduardo Yamakawa" userId="76f2402e8d8f15e6" providerId="LiveId" clId="{CFEA6F5E-9E2D-4781-B50E-5CAC48FB0C8A}" dt="2020-07-23T21:12:07.405" v="88" actId="14100"/>
        <pc:sldMasterMkLst>
          <pc:docMk/>
          <pc:sldMasterMk cId="442139885" sldId="2147483806"/>
        </pc:sldMasterMkLst>
        <pc:sldLayoutChg chg="modTransition">
          <pc:chgData name="Eduardo Yamakawa" userId="76f2402e8d8f15e6" providerId="LiveId" clId="{CFEA6F5E-9E2D-4781-B50E-5CAC48FB0C8A}" dt="2020-07-23T21:12:07.405" v="88" actId="14100"/>
          <pc:sldLayoutMkLst>
            <pc:docMk/>
            <pc:sldMasterMk cId="442139885" sldId="2147483806"/>
            <pc:sldLayoutMk cId="1650437322" sldId="2147483809"/>
          </pc:sldLayoutMkLst>
        </pc:sldLayoutChg>
        <pc:sldLayoutChg chg="modTransition">
          <pc:chgData name="Eduardo Yamakawa" userId="76f2402e8d8f15e6" providerId="LiveId" clId="{CFEA6F5E-9E2D-4781-B50E-5CAC48FB0C8A}" dt="2020-07-23T21:12:07.405" v="88" actId="14100"/>
          <pc:sldLayoutMkLst>
            <pc:docMk/>
            <pc:sldMasterMk cId="442139885" sldId="2147483806"/>
            <pc:sldLayoutMk cId="4020501779" sldId="2147483810"/>
          </pc:sldLayoutMkLst>
        </pc:sldLayoutChg>
        <pc:sldLayoutChg chg="modTransition">
          <pc:chgData name="Eduardo Yamakawa" userId="76f2402e8d8f15e6" providerId="LiveId" clId="{CFEA6F5E-9E2D-4781-B50E-5CAC48FB0C8A}" dt="2020-07-23T21:12:07.405" v="88" actId="14100"/>
          <pc:sldLayoutMkLst>
            <pc:docMk/>
            <pc:sldMasterMk cId="442139885" sldId="2147483806"/>
            <pc:sldLayoutMk cId="3659001125" sldId="2147483814"/>
          </pc:sldLayoutMkLst>
        </pc:sldLayoutChg>
        <pc:sldLayoutChg chg="modTransition">
          <pc:chgData name="Eduardo Yamakawa" userId="76f2402e8d8f15e6" providerId="LiveId" clId="{CFEA6F5E-9E2D-4781-B50E-5CAC48FB0C8A}" dt="2020-07-23T21:12:07.405" v="88" actId="14100"/>
          <pc:sldLayoutMkLst>
            <pc:docMk/>
            <pc:sldMasterMk cId="442139885" sldId="2147483806"/>
            <pc:sldLayoutMk cId="2193061966" sldId="2147483815"/>
          </pc:sldLayoutMkLst>
        </pc:sldLayoutChg>
      </pc:sldMasterChg>
      <pc:sldMasterChg chg="modTransition modSldLayout">
        <pc:chgData name="Eduardo Yamakawa" userId="76f2402e8d8f15e6" providerId="LiveId" clId="{CFEA6F5E-9E2D-4781-B50E-5CAC48FB0C8A}" dt="2020-07-23T21:11:39.483" v="83" actId="14100"/>
        <pc:sldMasterMkLst>
          <pc:docMk/>
          <pc:sldMasterMk cId="1731478344" sldId="2147483812"/>
        </pc:sldMasterMkLst>
        <pc:sldLayoutChg chg="modTransition">
          <pc:chgData name="Eduardo Yamakawa" userId="76f2402e8d8f15e6" providerId="LiveId" clId="{CFEA6F5E-9E2D-4781-B50E-5CAC48FB0C8A}" dt="2020-07-23T21:11:39.483" v="83" actId="14100"/>
          <pc:sldLayoutMkLst>
            <pc:docMk/>
            <pc:sldMasterMk cId="1731478344" sldId="2147483812"/>
            <pc:sldLayoutMk cId="2630119153" sldId="2147483815"/>
          </pc:sldLayoutMkLst>
        </pc:sldLayoutChg>
        <pc:sldLayoutChg chg="modTransition">
          <pc:chgData name="Eduardo Yamakawa" userId="76f2402e8d8f15e6" providerId="LiveId" clId="{CFEA6F5E-9E2D-4781-B50E-5CAC48FB0C8A}" dt="2020-07-23T21:11:39.483" v="83" actId="14100"/>
          <pc:sldLayoutMkLst>
            <pc:docMk/>
            <pc:sldMasterMk cId="1731478344" sldId="2147483812"/>
            <pc:sldLayoutMk cId="711411831" sldId="2147483817"/>
          </pc:sldLayoutMkLst>
        </pc:sldLayoutChg>
        <pc:sldLayoutChg chg="modTransition">
          <pc:chgData name="Eduardo Yamakawa" userId="76f2402e8d8f15e6" providerId="LiveId" clId="{CFEA6F5E-9E2D-4781-B50E-5CAC48FB0C8A}" dt="2020-07-23T21:11:39.483" v="83" actId="14100"/>
          <pc:sldLayoutMkLst>
            <pc:docMk/>
            <pc:sldMasterMk cId="1731478344" sldId="2147483812"/>
            <pc:sldLayoutMk cId="2748092056" sldId="2147483820"/>
          </pc:sldLayoutMkLst>
        </pc:sldLayoutChg>
      </pc:sldMasterChg>
      <pc:sldMasterChg chg="modTransition modSldLayout">
        <pc:chgData name="Eduardo Yamakawa" userId="76f2402e8d8f15e6" providerId="LiveId" clId="{CFEA6F5E-9E2D-4781-B50E-5CAC48FB0C8A}" dt="2020-07-23T21:11:42.188" v="84" actId="14100"/>
        <pc:sldMasterMkLst>
          <pc:docMk/>
          <pc:sldMasterMk cId="3933408409" sldId="2147483824"/>
        </pc:sldMasterMkLst>
        <pc:sldLayoutChg chg="modTransition">
          <pc:chgData name="Eduardo Yamakawa" userId="76f2402e8d8f15e6" providerId="LiveId" clId="{CFEA6F5E-9E2D-4781-B50E-5CAC48FB0C8A}" dt="2020-07-23T21:11:42.188" v="84" actId="14100"/>
          <pc:sldLayoutMkLst>
            <pc:docMk/>
            <pc:sldMasterMk cId="3933408409" sldId="2147483824"/>
            <pc:sldLayoutMk cId="120379954" sldId="2147483827"/>
          </pc:sldLayoutMkLst>
        </pc:sldLayoutChg>
        <pc:sldLayoutChg chg="modTransition">
          <pc:chgData name="Eduardo Yamakawa" userId="76f2402e8d8f15e6" providerId="LiveId" clId="{CFEA6F5E-9E2D-4781-B50E-5CAC48FB0C8A}" dt="2020-07-23T21:11:42.188" v="84" actId="14100"/>
          <pc:sldLayoutMkLst>
            <pc:docMk/>
            <pc:sldMasterMk cId="3933408409" sldId="2147483824"/>
            <pc:sldLayoutMk cId="2107785535" sldId="2147483829"/>
          </pc:sldLayoutMkLst>
        </pc:sldLayoutChg>
        <pc:sldLayoutChg chg="modTransition">
          <pc:chgData name="Eduardo Yamakawa" userId="76f2402e8d8f15e6" providerId="LiveId" clId="{CFEA6F5E-9E2D-4781-B50E-5CAC48FB0C8A}" dt="2020-07-23T21:11:42.188" v="84" actId="14100"/>
          <pc:sldLayoutMkLst>
            <pc:docMk/>
            <pc:sldMasterMk cId="3933408409" sldId="2147483824"/>
            <pc:sldLayoutMk cId="2277204490" sldId="2147483832"/>
          </pc:sldLayoutMkLst>
        </pc:sldLayoutChg>
      </pc:sldMaster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8:40:12.868"/>
    </inkml:context>
    <inkml:brush xml:id="br0">
      <inkml:brushProperty name="width" value="0.09071" units="cm"/>
      <inkml:brushProperty name="height" value="0.09071" units="cm"/>
      <inkml:brushProperty name="color" value="#FF0000"/>
    </inkml:brush>
  </inkml:definitions>
  <inkml:trace contextRef="#ctx0" brushRef="#br0">7920 9472 5868,'0'18'0</inkml:trace>
  <inkml:trace contextRef="#ctx0" brushRef="#br0" timeOffset="2903">7902 9472 12706,'10'35'-5,"0"-1"1,0 0 0,-1 3-1,0 1 1,-4-7-63,-5 7 55,0-13 1,0 1-56,0 8 112,0-9-112,0-6 44,0-12 23,0 5 23,0-6-23,0 7 45,0-3-90,0 25 45,0-15 0,0 15 22,0-17-44,0-4 67,-4 25-45,-5-11-12,1 0 1,-1 0 56,-4 1-112,0 6 22,11-25 0,2-1-90,0-8 517,0-1-181,-13-3-156,3 2-45,-21-4-90,-1 4 1,3-1 44,-3 2-22,9 0 44,7 0 1,-3 0 0,12 0-1,1 0 1,4 0-1,0 0 23,0 0 0,1 0-89,-3 0 66,2 0 0,-1 0-514,1 0 514,32 1-3254,-9 0 3140,24 1 137,-18-1-1253,-3 1 1297,-5-2-21,4 1-46,-8 0 46,8 0-23,-17 1 2793,14-1-2726,-18 0 1740,9-1-1717,-9 0 0,-2 3-90,0-1 112,0 4-90,0-5-22,-6 4-45,-4-3 0,-8 3 45,-14 2-44,17-3 44,-7 2 0,22-5-45,-2 0 45,2 0-23,-2 1 1,2 3 0,0 21 44,6 7 23,1 11-23,0-17 1,1 2 10,0 1 1,-2-1-12,4 18-22,-4 3 45,-6-37 0,0-2 0,0-7 448,0-3-493,0 1-89,0 5 156,0-1 22,0 1-66,0-5-135,0-2 0,0-5 67,0 1 135,4-26-90,-2 14 0,9-24 0,-4 13 44,4-8-44,-6 11-22,1-9 0,-3 21 22,3-11 0,-3 14-23,3-3 1,-6 4 22,4-1-45,1-7 23,4-3-1,0-4 1,0 8 22,-4 5-23,-3 7 382,-2 2-90,0-1-246,0 1-1,-18 0 0,3 0-11,-30 1 1,-5 0 33,11-1-79,-9 1 0,5 0 34,29-1-2534,-2 3 651,16 12 1883,-2 8 0,2-4 0,0 0 0</inkml:trace>
  <inkml:trace contextRef="#ctx0" brushRef="#br0" timeOffset="5874">10001 12188 11227,'-15'20'123,"1"12"0,2 2-56,5-7-34,-6 10 1,-1-3-34,5-22-22,-5 7-23,11-15 45,1 0 0,0 6 45,-4 0 0,-4 5-22,3-5-46,-1-2-22,8-4 0,-2 1 135,2 0 45,0-2 470,-2 1-605,1-3-157,-1 5 134,2-1 68,-4 10 0,1-8-67,-1 2-1,2-7-1070,2-1 1,0-1 0</inkml:trace>
  <inkml:trace contextRef="#ctx0" brushRef="#br0" timeOffset="7354">10001 12188 9792,'-15'-20'179,"3"4"-157,12 16 23,0 0 90,30-5-90,-15 1-45,25-2 0,-25 4 22,1 0 1,-5 2-23,0-1 22,-2 1 23,2 0-45,2 0 45,1 0-23,9 5-22,-5-1 0,11 9 0,-17-6 22,2 1 113,-14-2-90,0 0-45,0 3 0,0 0-45,0 1 45,-10 0-112,-14 5 0,-4 1 89,-4-1-33,-4 2 0,2-1-11,12-6 22,-16 3 0,26-8 45,-6-1 90,16-4 134,-3 0-201,0 0-23,-1 0-45,3 0 0,-1-1 23,-4 0 22,0-1 179,-3 0-67,7 1-112,2 0-135,2 0 135,8 1 45,19-1-45,2 1-22,10 2 22,-17 1 67,17 17-67,-22-9 157,14 18-68,-23-9-66,-3 0 44,-1 11 1,-2 4-1,-2-10-67,0 4 269,-5-20 22,-1-4-246,-1-1-67,3-2-1929,4-2 1951,0-4 0,0 3 0,0-2 0</inkml:trace>
  <inkml:trace contextRef="#ctx0" brushRef="#br0" timeOffset="8693">10319 12524 10352,'11'-42'448,"-5"18"-425,10-14-46,-10 25 23,2-1 0,-5 7 23,-1 4 560,-2 3-449,0 17-111,0-4 21,0 16 2,2-11-46,-2 1 0,8 9 22,-5-12-22,4 9 0,-5-14-22,-2 1 67,2 0-68,-2-1 46,2 0-23,0 0 0,-1 5 0,1 4 0,-2-1-23,2 2-22,-2-7-22,2 4 202,-2-7-135,0-1 44,0-8 46,0-2 67,-18 0-157,-18-2 22,11 2 1,-1-1-23,-14 0 179,13 1-291,25 0-269,2 0 359,8 0 22,20 0 0,4 0 0,0 0 0,8 0 0,-4 0 0,-5 0 0,1 0 0,8 0 0,4 1 0,-3-2-1639,-6 1 1,-4 0 1747,18-1 92,-20 0 696,-29-1-672,0 1-2961,-8 0-541,5 1 3261,-6-3 0,7 2 0,2-3 0</inkml:trace>
  <inkml:trace contextRef="#ctx0" brushRef="#br0" timeOffset="15752">9048 11007 12393,'-8'2'89,"2"4"1,6 31-45,0-16-45,0 18 0,0 2 0,0-2 11,0-10 0,0-1-11,0 11-22,0-19 22,0 7 0,0-7-3277,0 0 3207,0 0 47,0-3 46,0-3-46,0-3-44,6 12 89,-3-9-22,6 10 23,-5-14-23,0 7-23,-1-10 3299,3 4-3182,-5-10-94,5 0 0,-6 0-45,2 2 112,0 0-44,-1 0 335,1-2-313,0-6-23,0 2-22,3-5 91,3-2-69,-3 1 68,6-9-46,-4 4-21,2-4 22,6-9-45,-3 7 22,-3-9-22,7 16 0,-14 1 22,11 5-22,-3-9 45,-2 5-67,7-8 22,2-1 22,10-12 1,-7 5-3300,1-4 3162,-11 13 159,-4 5-44,2-5 0,-5 11-44,1-1-46,-2 5 0,8-2 3366,-6 3-3048,4-2-160,-8 4-1161,0-1 1,0 0 0</inkml:trace>
  <inkml:trace contextRef="#ctx0" brushRef="#br0" timeOffset="17517">9243 11712 11383,'9'-16'359,"16"-13"-336,-8 15-23,16-16 45,2 6-23,-9 0 180,3-4-68,-20 16 23,-5 2-135,-4 9 382,0 1-381,0 4-113,0 3 112,0 2 1,0 4 44,0 10-22,0-4-45,0 10 67,0-1-67,0-3-22,0 16-1,0-16 46,0 13-1,0-21-67,0 11 23,0-6 22,0 5 0,0-5 0,0-6 0,0-8 22,0-4 292,-2-2-246,0-2-24,-26-2-44,3 0 112,-8 0 0,-1 0-112,7 0 45,-13 0-45,33 2 67,0 0-67,-4 0 45,-2 0-45,1 0 45,-1 0 0,6 0-135,3 0-538,2 0 606,30 0 0,-13 0-23,22 0 22,-17-1 23,14-2 67,-8 0 1,2 1-512,0-1 0,1 1 477,4 0 1,1 1-1583,-7 1 1,1-1 1559,10 1 0,0-1-22,-10 1 0,-1-1-1,8 1 1,-2-2 101,-3-2 470,-8 2 247,-14-1 460,-6 2-2360,-2 1 1,0 0 0</inkml:trace>
  <inkml:trace contextRef="#ctx0" brushRef="#br0" timeOffset="25737">11941 9490 13267,'32'-39'582,"-14"14"-522,17 10 0,13 3 0,-7 2-37,2 0-23,-9 2 0,6 0 0,-9 3 0,-6 1-23,11 0 46,-14 1-23,11-1-23,-17 1 1,9 0 0,-13 2 22,1 1-23,-6 0-90,3 0 113,-7 2 24,12 2 20,-1 4-3321,8 2 3364,5 11-65,-8-8 46,0 15-68,-12-18 89,-1 8-44,-3-11 0,-1 18-1,-2-9 3232,0 33-3115,0-27-138,0 22-23,0-32 67,-4 12-45,-11-13 1,1 12 22,-5-10-90,-4 18 22,13-16 46,-10 8-23,9-5 68,-7 8-68,0 3-23,2 0-22,-1-3 113,12-10-136,-10 12 68,12-14-3277,-3 9 3117,6-11 182,0 0 1,-2-2-23,-1-2 45,-1 1 0,1 0 0,-3-1-45,5-2 22,-3-1 3254,2-3-3115,2-1 85,-2-1-111,0 0-113,2 0 270,-4 0-292,1 0 45,-3 0-90,-5 0 0,-25 5 45,17-3 45,-24 3-90,28-3 90,-2-1-90,4 0 45,6 0-89,2 0 66,3-1-493,2 0 202,8 0 314,6 0 0,11 0 11,0 0 0,1 0 12,10 0-23,-8 0 0,-1 0 22,17 0-11,-19 0 1,0 0-12,4 0 0,-2 0 45,1 0-90,4 0 180,-35 0-113,13 0 68,-10 0 179,0 3-247,-22 2 0,-8 1-22,2 2-52,-4-1 0,-7-1 0,5 0 96,-8 1-78,7-1 1,3-1 11,10-1-1,8-1-178,10-2-114,4-1 203,0 3 112,4 1 90,4 8 22,0-4-3369,13 29 3302,-10-5 0,4 13-223,-8-16 1,-2 0 155,1 2 44,0 14 0,-4-13 23,-2-15-45,0 7 67,0-17-134,0-4 3239,0 0-3015,0-3 463,0-4-777,0 2 157,2-3-23,-1 4-44,1-2 0,2-1 22,-1-3 45,5 0 0,-1-1-45,10-9 45,0-4 45,5-3-90,-4 0 22,-1 6-22,-1-2 1,0-1 44,3-3-34,-2 5 0,0 0 34,0-1-22,-4 1 22,-1 6-157,-5-1 202,-4 12-45,3-1-45,-6 1 0,2 0-22,-2-1-1435,0-3 1256,0 4 223,0-1 763,0 3-4017,0-2 3255,2 7 1,-1-6-1,1 7 1</inkml:trace>
  <inkml:trace contextRef="#ctx0" brushRef="#br0" timeOffset="28953">14464 12259 12101,'1'35'112,"0"9"-90,-7-12 1,2 2-46,-6-1 23,1-2 0,-2-6 0,-9 14 0,5-16-22,0 6-1,9-13 23,4-7 0,2-8 90,0 1-112,-2-2-785,1-7 672,-1 1-89,2-11 45,0 3-1,0-15-779,0 10 959,0-6 0,0 3 22,0 7-22,0-7 0,0 0 22,0 5-22,0-4 937,4 6-937,-1 6 0,4-2 0,-1 3 0,5-4 90,-3 3-68,2-1 1,-5 5 0,17-8-46,-11 9 34,16-3 1,2 2-12,-6 5 0,25-1 0,-26-1 0,3 1 0,-8-1 0,-3 2-46,-5 0 24,-6 0 135,1 1 21,-4 3 113,0 20-203,0-8-88,0 14-24,-6-15-44,-35 13 68,11-13 44,3-1 0,1-1 44,-2-2-44,13-6-44,1 0 88,11-5 1,1 0-22,2-2-1,0 1-313,0-2 268,4 3 23,3 0 90,12 0-90,1 0 45,4 0 22,12 0-67,-17 1-3277,13 0 3184,-23 0 93,-1 2 0,-3 2 0,-1 0 45,3 1 90,-2 1 224,1 20 2917,-3-9-3116,-1 14-137,-2-15-23,0 0 22,0 9-22,0-10 23,-6 6-23,14-15 44,-9-1-44,11-3 45,-8-1-112,-2 0-763,0-1 0,0 0 1</inkml:trace>
  <inkml:trace contextRef="#ctx0" brushRef="#br0" timeOffset="30135">14922 12541 10442,'-3'-23'358,"8"0"-358,5 15 0,9-3-45,20-3 45,-17 7-22,12-3 22,-24 9-67,-3 0 44,2 1 23,-4 0 202,7 10 112,-6 6-269,2 4-22,-6 2 66,-2-2-66,0-2-23,0 2 67,0-5-67,-6-4 157,-7 5-90,-2-5 68,-16 8-135,11-2 0,-3 4 0,13-8-45,8-2 45,2-6 45,0 1-23,0-2 45,0-2 1,0 1-46,0-2 68,0 4-90,0-2-45,0 0 0,0-1 45,0 0 0,4 2 157,9 2-112,-2-2-45,4 2 0,-9-4 0,-1 0 0,-1 0 0,2 0-23,3 0-44,13 0 112,-1-1 0,8-1 22,3-2-45,-13 0 23,13-1-23,-18 1-66,3 0-516,-11 2-584,-4 0-605,-2 0 1749,-9 0 0,6-1 0,-7 0 0</inkml:trace>
  <inkml:trace contextRef="#ctx0" brushRef="#br0" timeOffset="33290">13635 11130 14141,'12'34'157,"-4"-8"-157,1-5 22,-3-8 30,3 16 1,1 11-1,0-6-97,2 7 67,-1 1 1,0 7 0,-3-10-1,-5-13-22,1 14 22,-4-15-44,0-11 0,0 2 66,0-13 226,0-3-68,0-6-158,0 2-21,8-18-23,-2 7 0,7-12 45,4-13-45,-6 12 44,8-15-44,-4 10-44,-3 9 32,6-8 1,1-2 11,5-5 0,-7 12 0,-1 1-45,3 1 1,-6 8 44,-1 5-23,7-10 23,-8 11-22,1 0 44,-9 5 157,-1 5-3456,-2-1 2457,3 4 1,-2-2 0,3 2 0</inkml:trace>
  <inkml:trace contextRef="#ctx0" brushRef="#br0" timeOffset="35423">13987 11571 12347,'16'-19'180,"12"-5"-135,-15 19-45,10-6 22,-10 7-22,-4 0 0,8 0-22,4 1 22,-8 1-45,3 0 0,-16 2-90,4-1 135,-3 4 23,3 0 0,-2 2 156,1 7-45,-1 0-44,-2 14-45,-4-11-45,1 3 0,-6-10 45,2-2-23,-2 1 23,-1-1-68,-6 9-21,-2 4 44,4 0 0,-5 3 44,1 1-66,5-8 44,-3 3-44,13-11 0,1-5-46,2 2 68,0-4 23,0 1 89,0 1-90,0 1 68,6 3-68,0-3 24,4 2 110,9-2-156,-9-2 68,4 1 21,-10-2-22,-1 0-44,1 0-1,2 0 1,1 0 21,8 0-21,4 0-1,1 0 23,0 1-45,-9-1 22,-4 1 1,5-1 44,-8 0 1,11 0-68,-10 0 22,1 0 23,3 0 22,6 0-44,-6 0-23,5 0 44,-12 0 1,3 0-45,-3-1 23,2 1 201,-4-1 1121,2 1-2735,-2-2-964,0-1 2354,0-13 0,0 10 0,0-7 0</inkml:trace>
  <inkml:trace contextRef="#ctx0" brushRef="#br0" timeOffset="41391">17445 9366 9859,'-24'-1'2130,"5"0"-1749,19 0 538,0 0-134,2-1-785,1 0 0,3 0-89,-1 1 89,4 1 67,-6 0-23,1 0 2154,-4 0-2400,2 0 89,2 0 91,5 0-23,4 0 23,15 0 22,3 0 0,3 0-23,10 6-21,-22-3-1,17 6 0,-30-5-67,5 1 90,-14-2 22,0 1 44,0 0 24,0-1-46,0 1 23,0-2 134,0 0-134,0 0 1121,2-1-1300,-1 0 44,1 1 90,-2 0 90,0 13-113,0-4 46,0 12-23,0-5 0,0 2 0,0 22-68,0-16 46,0 13 22,0-24-180,0 2 180,0-7-22,0 3 22,0-4 0,0 4 0,-2 2 0,-1 3 0,-5 9-67,-8-6 44,7 4 1,0 1-1,-8-1 12,5 9 0,2 3-101,-1 2 56,4-7 0,1 0-11,0 0 67,6-4 0,0-19 0,0 1 0,0 0 0,0 0 22,-2 1 23,1-3-23,-3 0-22,4-6 23,-2-1 22,2 0-45,0 1-472,0 0 450,0-9-23,-6 3-44,0-7 66,-8 6-66,2 1 21,-14 0 24,3 0-1,1 2-90,6 1 135,14 1-179,0 0 246,19-2 1,2 0 44,18-1 0,6 0-112,-9 1 0,1-1-15,1 1 0,3-2 0,-3 2 37,-5 0 1,-2 0-1,19-3 90,-38 5 45,-6 0-68,-4 0-335,-49 9 67,27-4-102,-19 4 1,0-1 258,20-3-45,-14 4 22,26-6 22,0 0 1,4-2-23,-1 0 45,6-1 67,-4 0-44,1 0-113,-1 0 90,1 0-112,1 0-113,2 1 203,0 1 0,0 2 111,0 5-89,0-3 23,0 4-23,0-4 112,0 19-67,0-6 45,0 16-1,0 1-89,0-6 0,0 13 45,2-12-45,2-3 0,1 0-22,1 8-1,2 8 91,-6-27 88,-2-13-111,0-1 157,2-3-180,1-2 1,-1 1-23,0-1 90,0 1-68,-1 1 135,1-1 112,-1-5-269,2-1 22,-4-5-22,11 0 45,-9-2-45,11 1 22,-3-3-22,-4 2 23,9-16 22,4-7-68,-5 13 1,2-3-1,5-9 1,1 1 22,-6 10 0,0 1 0,4-12 0,-3 2 0,-3 5-3277,3-11 3162,-12 28 115,2 0 22,-6 12-1115,0 0 1,0 0 0</inkml:trace>
  <inkml:trace contextRef="#ctx0" brushRef="#br0" timeOffset="43637">18926 12100 11899,'-2'26'56,"1"2"0,0 2-33,1 2 21,-3 14 1,-2 3-34,2-20 1,-2-1-1651,-4 15 1,-1-2-746,-1-1 3793,1-10-1364,8-26 882,2-1-905,-2-2 0,0 3 23,-3 1 3231,3 2-3697,-4-6-1933,-5-26-923,-4 8 3199,2-17 0,4 24 1,7 6-1</inkml:trace>
  <inkml:trace contextRef="#ctx0" brushRef="#br0" timeOffset="45164">18891 12188 9298,'10'-11'785,"-2"2"-628,-8 8 403,0 0-515,0-1-23,0 1 69,1-2-24,0 2 90,3-8-135,-7 3-22,15-7 45,1-3 45,9 2 22,-5-2 0,-7 8-45,-5 4-44,4 1-1,-2 2 1,0 0 44,7 0-22,-4 1-45,8 0 112,-9 8-23,-3-3-66,-4 8-1,-2 6 0,0-7-89,0 19 67,-2-20 0,0 6 0,-3-9-134,-3-1-23,-1 5 135,-3-2-1,-5 13 23,9-15 45,-4 5 45,9-13-68,-1 0-22,-12 4-67,-8-3 67,-2 3-67,1-3 223,5-1-156,9 0 0,-3 0 0,8 0 0,-5 0 45,5 0-157,-2 0-22,8 0 425,0 0-224,4 0-44,3 0 89,6 0-45,7 0-22,5 0-23,4 1 0,2 1 1,1 1-1,-3 1 34,-1 0 1,-6 3 10,-17-1 426,11 29-471,-11-17 46,10 20-45,-13-1-1,0-13 0,-2 14-22,0-19 0,0 2 23,0 15-23,0-15-90,0 6 0,0-23-1003,0-4 1,0 0 0</inkml:trace>
  <inkml:trace contextRef="#ctx0" brushRef="#br0" timeOffset="46401">19226 12488 10263,'-6'-26'627,"1"6"-402,28 11-136,-9 4-89,5 2 67,5-2 1,-4 2-68,4-1 22,-3 2 23,-8 2 22,4 0-45,-10 0 23,-1 0-45,1 2 0,0 1 90,-1 2 67,3 2 0,-6-1-135,1 4 46,-4-1-46,0 2 247,0 11-201,0-9-1,-6 9-45,-6-13-22,-12 1-157,-15 8 90,6-6 67,-11 5-23,29-11 23,-2-2-22,15-4 224,2 0-202,14 0 56,21 0 0,5 0-56,1 1 0,7 0 0,0 3-22,-9 9 111,1 3-21,-10-1 88,-13 0 181,-12 10-270,-1-8 157,-24 13-134,-2-19-68,-1-4 1,-2 0-1662,-12 2 1,0-2 1513,7-1 0,0-1 102,-8 1 1,-1 0-1090,4-3 1,3 0 1200,-5-1 46,-4 0-68,35-2-740,4 0-194,2 0 0,0 0 1</inkml:trace>
  <inkml:trace contextRef="#ctx0" brushRef="#br0" timeOffset="47843">18133 11254 12302,'19'29'472,"4"10"-450,-13-21 112,11 22 1,-11-17-67,5 11-68,-6-10 22,1-1 0,1 1 23,1 8 0,3 8 0,-2 0-23,-6-12-1661,1-1 1,-2-5 1501,-5-16 114,1-2 719,-2-4-584,2-7-112,-2 4 0,4-6 0,7-18 11,-3 2 0,0-2-11,7-19-11,-4 5 0,0-2-34,-2 17 0,0 1-45,1-6 0,0 1 56,1 4 1,-1 2 3309,1-6-3205,-4 5-71,-1 5 0,-3-3-22,1 1-23,-1 0-22,-1 10-2489,0 9 1659,-2 6-2242,2 10 3139,-2-3 0,0 1 0,0-7 0</inkml:trace>
  <inkml:trace contextRef="#ctx0" brushRef="#br0" timeOffset="49123">18521 11589 10554,'20'-15'246,"0"4"-133,10 9-68,-4 0-45,-1 0 22,-8-1 90,-2 2-89,-7 0 21,9 1-88,-12 4 245,9 6-111,-4 0-68,2 3 23,-6-6 22,-4-1 315,-6 7-293,-7-5-66,-9 6-1,-19-3-44,11-3 22,-10 4-45,26-5 0,1-2 45,9-2 0,0-3 45,2 0 224,-2-4-134,2 2-23,0-2-382,0 4 270,18 0 23,4 0-1,8 0 0,2 2 1,-13 3-23,-2 2 426,0 21-314,-11-3-79,-1 0 1,-2 1 11,-3 4 22,-12 15 24,5-30 77,-17-3 0,-4-4-12,-2-5 150,-7-1 1,-9-1-1,6 0-238,-1 0-113,-7 2 0,9-1-1815,32-1 88,1 1 905,6-2 0,0 0 0</inkml:trace>
  <inkml:trace contextRef="#ctx0" brushRef="#br0" timeOffset="52499">20637 9543 13849,'21'-2'202,"11"1"0,3 2-157,5 0-23,-5 1 1,7 0-1,-6 1 23,13-1-15,-17 1 0,5 1 0,-4-1-30,-6-1 0,0 0-12,9 2 1,-2-1-34,9 0 45,-9 2 0,-15-4 0,12 9 157,-15 3 314,4 28-471,-12-10 11,-7 13 1,-2 1-12,-1-4 22,-2 2 1,-1-2-23,-1-8 22,-2-7 0,0 0 1,0 10-23,-3-2 0,7-8 67,0-5-89,3-6 89,-3 7-112,0 1 45,-3-6 0,0 3 0,1-8 45,3-7-45,1 0-67,2-5-68,-2-3 90,-20 0-67,-27-3 0,5 2 34,15 3 0,3 0-13,10 1 182,6 0-159,8 0 158,2 0 44,41 0-156,-20 0-1,12 0 1,-1 0 89,-14 0-44,4 0 66,-20 0 180,-2 0-111,-2 18-2,1-2-10,0 21 0,0 6-68,2-13 0,0 0-26,1 7 1,0 5 0,1-4-20,0-1 1,1-3 55,0-2 1,-1-4-90,1-1 0,-4-21 157,0-6 449,0 0-718,4-7 156,5-9-44,9-23-44,-1-1 10,-5 9 0,-1 0 34,3-10 45,-2 3-90,-4 18-22,0 2 0,0 5-225,19-20 292,-15 18 0,13-14-22,-16 13 22,0 2 22,-4 4-22,-3 8-22,-2 2-45,0-2-135,0-1-90,0-8 202,0 0 23,0-3 359,0 7-292,0 3 291,0 4 472,-4 7-607,-7-3-88,-19 13-1,-10-2-67,9-3 0,-1 0-280,-1-4 0,2-1-1359,5 0 1,2-1 818,-9-4 1,25-2 0,8-1 0</inkml:trace>
  <inkml:trace contextRef="#ctx0" brushRef="#br0" timeOffset="54462">23371 12330 11653,'-11'25'560,"2"2"-459,8-2 0,2 2-34,-1 17-1706,0 5 1,0 1 731,0 0 918,0-13 0,0-1-1375,0-9 1364,0-13 0,0-4-381,0-10-2896,0 0 2706,-2-1 0,2 0 1,-2-1-1</inkml:trace>
  <inkml:trace contextRef="#ctx0" brushRef="#br0" timeOffset="55641">23265 12277 10352,'37'-18'179,"3"2"-172,-4 11 1,7 1 0,-4 1-8,-10 0 0,0 0 0,10 0 0,4 1 0,-9 0 0,-10 2 0,3 0-112,-15 0 112,3 2 179,0 26-67,-8-13-45,2 20-89,-9-15 67,-4 1-23,-18 4-22,-4-6-45,-5-9 0,-3-4 23,-13 2 33,16-5 0,-1 1 56,1-1 1,4-1 0,1 1-159,-6 1 91,32-3 113,0-1-90,14-2 44,23 0-45,9 0 11,-11 3 1,-2 1 11,3 3 336,5 15-268,-30-4 43,6 12-66,-12-6 44,-2 11 1,0 2-113,0 0 0,-2-2 1,0 0 44,-1-2-44,0-16-91,0 6 1,0-19-3210,0-2 2801,0 4 1,0-3-1,0 2 1</inkml:trace>
  <inkml:trace contextRef="#ctx0" brushRef="#br0" timeOffset="56440">23918 12524 10643,'-10'24'516,"-7"11"-404,9-10-44,-9 10-68,4-1 22,1-12 45,-3 7-67,10-22 247,-3 1-68,7-8 427,-1 0-606,2-2 45,0-2-23,16-6 1,-2 4-23,21-5 0,6 1-90,1-1 123,-8 3 1,-2 1 11,-14 1 22,-14 5-1160,-4 1 1,0 0 0</inkml:trace>
  <inkml:trace contextRef="#ctx0" brushRef="#br0" timeOffset="56886">24042 12524 10464,'-10'39'1323,"2"-8"-852,12 14-67,-1-8-113,6 5-202,-3 0-89,3-2-1260,0-10 1170,-2-10-1341,-2-9 63,-3-7 732,-2-3 1,0-1 0</inkml:trace>
  <inkml:trace contextRef="#ctx0" brushRef="#br0" timeOffset="58454">22525 11271 10263,'21'15'560,"3"-1"-448,-20-12 695,19 7-695,-14-4 392,12 13 1,1 4-258,-2 3-173,1 5 1,2 8 0,-3-4-75,-7-11 0,-1-1 7,5 10 1,2 4 0,-4-7-31,-3-4 90,6 3-67,-16-25-44,0-3-68,4-8 201,6-5 1,10-12-1187,9-12 1097,-1 2 22,-9 5 0,2-4 1,-2 3-12,-3 3 0,0 0-19,1-2 1,1-3 0,-2 3 7,0 1 0,-2 2-23,5-3 1,0 1-1,0 1 1,-1 2-1578,3 2 0,-2 2 1353,-1 2-246,-7 11-1816,-11 7 896,-2 2 1600,0 9 0,0-7 1,0 7-1</inkml:trace>
  <inkml:trace contextRef="#ctx0" brushRef="#br0" timeOffset="59547">23089 11536 11585,'-9'33'180,"0"-3"-180,-5-12 22,-3 2-3299,-1 2 2348,-15 9 906,11-9-1386,-6 9 1364,18-22 1,5 0 21,5-9 449,0 0-269,0-5 2336,17-4-2336,19-9-79,7 4 0,4 1-78,-13 3 0,1 1 779,11-3 0,-1 2-757,4 0 0,-3 1 1,0 0 44,-4 1-1392,-5 2 0,-7 0 1550,-26 5-3502,-4 1 3238,-16 3 1,12-2 0,-12 1-1</inkml:trace>
  <inkml:trace contextRef="#ctx0" brushRef="#br0" timeOffset="60191">23318 11589 9478,'-1'-23'852,"4"0"-785,0 15-22,3-2 22,-4 6 740,2 1-740,-3 3-67,3 1 68,-2 0 380,3 5-291,-3-2 561,0 17-180,2 2-202,-2 6 1,-1 3-226,4 12-1639,-4 1 0,0-1 1640,-1-4-112,0-10 0,0-2-1009,0-10 1144,0-8 22,0-7-3434,0-3 0,2 0 370,6 0 2907,10 6 0,-7-4 0,3 4 0</inkml:trace>
  <inkml:trace contextRef="#ctx0" brushRef="#br0" timeOffset="131171">14146 8714 10375,'41'-18'-38,"-1"0"1,-11 7 0,3 2 37,5 3 0,8 2 0,1 1 0,-8 1 11,0 1 0,-3 2-271,1-1 1,1 0-1,-7 1 216,-5 2 238,4 1-396,-14 9 224,-5 0 113,-1 11-135,-7-6 179,-2 20 428,-8-17-607,-2 14 22,-6-19 1,1-1-23,3-3 112,-10 5 0,14-9 45,-8 2-113,16-10 1324,0 0-1368,-6 0 23,-2 0-46,-7-1 46,-5 0-35,-12 1 1,-4-1 11,-4 0-23,3 2 1,-6 0 0,6 0 44,-4 1-44,-9 4 0,1 1 22,20 0 0,-10 3 0,1 1-23,9 1 12,-12 4 0,0 2 11,6-2-12,6-2 1,2 0 56,9-2-112,-6 1 22,15 6 45,-4-5 0,12 4-45,-3-4 68,4-5-247,-2 3 224,8-8-23,7 2 1,4-3-23,5-1-872,-3-1 895,0-1 111,12 0-22,12 0-44,-6 0-23,5 0 45,-18 0-23,5-4 0,1-1-44,5 0 33,2-2 0,0-2-11,-7 2 23,7 0-113,-3 2 113,-15 4 916,8-1-939,-16 2 45,-4 0-90,1 0 0,-5 0 45,1 0 0,-2 0-22,0 0 0,1 0-1,3 0 1,1 1 89,14 2-67,-9-2-90,9 2 68,-16-3 134,-1 0-112,0 0 22,-1-3 23,5-1 0,-3-3 67,3-6-22,1-2-90,-3 4-23,6-4 46,-11 11-1,7-8 23,-5 6-68,1-11 68,8-1-90,-5 5 90,5-2-90,-9 11 45,1 0 0,-2 0 0,1 0-22,-1 3 89,-2 0-89,3-6 22,4-6 0,1-1 0,2-5 89,-5 12 2,0 0-91,-3 6-815,-2 1 0,0 0 0</inkml:trace>
  <inkml:trace contextRef="#ctx0" brushRef="#br0" timeOffset="135340">13776 15328 10419,'-6'27'179,"4"1"1,0 0-180,2-1 0,0-1 0,0-1 22,-2-4-22,-6 16 23,4-17-46,-6 11 90,1 6-44,2-17-12,-2 3 1,-1 2-3289,-5 7 3162,3-5 115,5-7 22,7-13-22,0-7 90,0 0-23,0-2-44,0 0 3253,0-1-3228,0 0-137,0-1 21,0-9 45,2-4 69,2-3-46,11-7-23,0 7 0,3-2 1,-8 9-68,-1 7 46,-4 4 44,5-4 0,13-6 0,-6 3-45,7-2 45,-18 9-112,8 2 112,1-3-3277,19-1 3207,-7 0 47,5 0 46,-9 3 21,11 1 24,-5 0-68,8 0 0,-6 0 44,-6 0-44,-1 0 23,2 0-158,-7 3 3411,5 4-3182,-10 1-72,11 14 135,-15-6-22,6 13-90,-14-2 22,-2-4 45,0-2-67,-2-12-1684,-24 0 1,-6-2 1658,6-1-9,-8 2 0,-2-1-565,0-3 599,-6 0-45,2-1 112,4-1-112,0 4 0,19-4 79,-12 2 0,-1 0-57,10-2 11,-7 1 1,-2 0 34,-3 2 3061,-11 2-3107,-5-3-22,16-1 67,-17-2-44,29-1 1174,-27 0-1129,36 0 44,-11 0-112,22 0-3277,0 0 1397,4 0 579,9 0 1301,4 0 0,-3 0 0,-4 0 0</inkml:trace>
  <inkml:trace contextRef="#ctx0" brushRef="#br0" timeOffset="146884">1570 14481 7236,'-23'-12'1412,"6"3"-1255,17 9 3119,0 0-3122,-4 0-154,3 0 0,-3 0 67,2 0-44,-3 0-23,-20 0-90,-22 0 113,8 2 21,7 0 1,1 1-112,7 1 22,-22 7 23,23-6 22,-6 5-23,9-3 23,2 1-44,-4 0 88,1 0-88,1 0 44,-8 3 22,-3 3-870,6-3 803,-2 1 23,8 1-1,-3 2 1,-1 0-23,-8 8-78,6 6 0,5 0 101,10-8-46,2 24 46,8-30-24,0 11 92,0-9-35,8 20 0,2 4-11,-2-7-11,5 9 0,1-2 33,-4-18-66,5 4 44,-2-7-68,15 3 23,-8-5 45,4-3 0,0-1 0,2-1 33,8 3 1,1 0-79,-2 1 34,-5-5 0,3 0 457,-4-1 1,3-2-492,12 1 0,4-1 22,-12-3 1,0 0 0,0-1 22,7 1 0,3-2 33,-7-1 1,5-1-1,0-1 1,-8 1-57,-6-1 1,3 0 29,6 0 1,12 1-1,5 0 1,2 1 0,-5-1-1,-10 0 15,5 0 1,-1 1-387,-5-2 0,5 1 1,3 0-1,-3 0 0,-8 0 375,0 1 1,-2 0 2,1 0 1,2-1 0,0 0-15,5 1 0,5-1-14,-12-1 1,7 0 0,1-1 0,1 1-1,-4-1 19,0 1 1,-3 0 0,2-1 0,4-1-390,0 0 0,5-1 1,4 0-1,0-1 1,0 1-1,-3-1 1,-6 1 394,3 1 0,-5-1 0,-1 1 0,2-1-20,3-1 0,2-1 0,0-1 0,0 1 1,-4 1-264,-2 1 0,-2 0 0,-2 0 1,-3 0 271,8 0 0,2 0 0,-4 0 0,6 1 0,-1-1 0,-7 1 11,-5 0 0,-4-1-22,9 2 0,6-1 16,-1 0 1,7-1-1,1 0 1,-7 1-79,2-1 1,0 0 72,-2 1 0,6-1 0,1 1 0,-1-2 5,-4-1 1,1-1 0,-3 0 0,-3 1-14,-6 0 1,-3 0-1,4 0 21,0 0 1,3 0-1,3-1 1,0 0 0,-2 0-31,6-1 0,0-1 0,-1 1 0,-4-1 17,-2 2 0,-2-1 0,2 0 0,3 0 0,3 0 0,0-1 0,-7 2-11,0-1 0,-2 1 11,10 0 0,2 1 22,-14 2 1,-1 1-1,0 0-45,9-1 1,-2 1 892,-2 1 0,-3 0-870,7 0 1528,-19 0-1505,9 0 44,-22 0-134,4 0 2143,7 0-2008,18 0-113,-10 0 727,4 0-704,-11 0 44,2 0-22,5 0 0,7 0 60,-1 0 0,8 0 0,-1 0-60,1 0 0,2 0-820,-8 0 1,5 0 0,0 0 0,-5 0 783,12 0 1,-4 0-746,-5 0 1,-1 0 813,-2 0 1,0 0-147,10 0 1,1 0 104,-14 0 1,1 0-1,0 0 8,-2 0 0,0 0 0,2 0 0,10 0 0,3 0 0,-5 0 22,-9 0 1,2 0-14,0 0 0,8 0 0,3 0 0,-1 0 0,-6 0-9,3 0 0,-5 0 0,4 0-279,-2 0 1,5 0 0,0 0-1,-1 0 1,-4 0 270,-1 0 1,-4 0 0,0 0 7,9 0 0,0 0 0,-4 0 905,-3 0 0,0 0-913,7 0 1,4 0-1,-2 0 8,0-1 0,-1 1 346,-9 0 1,1 0 0,-2 0-325,4-1 1,-3 0-57,-6 1 1,-2 0 77,-1-1 1,3 0-75,14 1 0,9 0 1,-6 0 29,-12-1 0,3 1 16,-4 0 0,9 0 0,5 1 0,2 0 0,0 0 0,-4 0 0,-7 0 13,7 1 1,-7 1 0,5-1-331,2-1 0,5 1 1,2-1-1,-3 1 1,-7-1 307,-5 2 0,-5 0 1,-2-1-42,6-1 1,2-1 50,-5 0 1,7 1 0,2-1 0,-2 1 0,-4-1 4,0 0 1,-4 0 0,5 0-27,-1-1 0,7 0 0,4 0 1,-1 0-1,-5 0 0,-6 0-7,8 1 0,-3-1 11,6-1 0,5 0 0,-4 0 180,-13 1 1,-2 0 0,-1 0-181,9 0 0,1 0 10,-6-1 0,1 1 0,-5 0-10,11 0 215,-16 0 1,-4 1-216,-5 0 2245,-2 0-2245,0 0 89,16 0-111,6 0-23,4 0-562,-13 0 1,-1 0 606,17 0 11,-14 0 1,0 0-46,-7 0 0,3 0 56,14 0 1,7 0 0,-3 0-12,-3-1 0,2 0-137,-4 0 1,6 1 0,2-1-1,-2 0 131,-7-1 1,0-1 0,-1 1 0,1-1-1,0 1 1,0 1-1,-1-1 1,1 0-23,-1 0 0,-1 0 0,0-1 1,0 1 31,10 0 0,-1 1 0,-3 0-15,-4 0 0,-1 0-360,-4 1 0,2-1 1,-2 0 359,2 0 0,2 1 15,8-1 0,6 1 0,-3 0-38,-4-1 1,4 1-266,-13-1 1,8 1 0,3 0 0,0-1 0,-2 1 0,-7 0 287,4 0 0,-6 0 0,4-1-67,-2 1 1,4 0 0,2-1-1,-2 1 1,-5 0 73,0-1 1,-5 1 0,3 1 8,1-1 1,2 1 0,0 0 0,-4-1-17,12 1 0,-2 0 7,-4 0 1,1 1-1,-6 0-41,-9 0 1,-3 0 100,25 4-101,-23-4 1,-1 1 100,25 3-56,-12-1 0,11 2 1,0 0-1,-6-1 67,-1 0 1,2 0-66,-7 0 1,6 0-1,3 1 1,0 0 0,-2 0 80,2 1 0,-1 0 1,-1-1-1,-2 0-94,1 0 0,-2 0 0,2-1 181,1 2 1,2 0-1,0 0 1,-3-2-160,-2-1 0,-3-1 1,1 0-8,4 0 0,1 0 0,2 0 493,-2 0 1,1 0 0,1 0-1,-2-1-531,4 1 1,-2-1 0,2 1-308,-6-1 1,3 0 0,-2 0 0,-3 0 329,7 1 0,0-1-6,-9 0 0,3 1 1,-1-1-1,-3 0-279,6 1 0,-1 0 292,1-1 1,4 1 0,-1-1-23,-1 0 0,0 0 0,-1-1 15,-7 1 0,0-1 0,0 0 0,6 0 0,2 0 0,-5 0-12,-5-1 1,-2 0 462,0 1 0,3-1-444,4 0 1,4 0 0,-3 0-8,2 1 0,0 0 0,-5-1 0,1 0 0,2-1 28,7 1 0,1 0 1,-6 0 4,-12 0 1,2 1-40,7-1 1,9 0-1,0 1 1,-8-1 1260,-7 1 1,0-1-1247,8 0 0,10 0 0,4-1 0,-2 1 0,-8 0 590,-11-1 1,-5 0 0,6 1-593,1-1 1,6 0-1,3 0 1,1 0-1,-3 0 1,-4 0-1,7 0 1,-5 0-1,4 0 29,-4 0 0,4 0 0,1 0 0,-1 0 0,-4 0-59,8 0 1,-5 0-1,1 0 150,6 0 0,-1 0 0,-7 0-127,-16-1 0,-1 2 33,6-1 1,6 0-1,1 1 1,-1-1-109,0 1 0,0 1 1,2-1 83,-2 0 0,5 0 0,0 0 0,-1 0 0,-4 1-368,2-1 0,-3 1 1,1 0 358,9-1 0,2 1 0,0-1 16,-11-1 1,2 0 0,-2 0 0,0 1-40,3-1 1,-2 0 0,5 1 35,-1-1 0,6 0 1,1 0-1,-3 0 1,-7 0-14,4 0 0,-1 0 11,2 0 0,8 0 0,-2 0 1,-9 0-57,-10 0 0,-3 0 101,14 0 0,-1 0 348,5 0-426,-14 0 44,7 0-44,7-1-1,-20 0 56,3 1 1,-2-1-78,-7 0 66,3-1 0,1 1-111,0-2 240,-1 2 0,1-1-151,13-1 45,4-1-45,-9 0 11,-8 1 1,-1-1-57,5 0 649,9-2 0,1-2-604,8-3-1093,-16 3 1,5-1 0,-5 0 1079,-6 2 1,-1 0 1,10-4 0,1-1-30,-3 0 0,-3-1 63,9-5-11,-8 4 0,1-4 11,3-3 1,-3 1 44,4-5-56,4-2 1,-2 1-57,-18 7 101,1-3 0,-3 0 34,-12 0-12,2-9 1,-4-2-79,-12-5 56,1 0 0,-3 1-101,-8 4 90,3 9 0,-1 4-45,-2 5 0,-9-5 33,5 5 1,1 0 3242,-11-3-3188,-3-1 0,0 1 91,0 4-168,10 5 0,-3-1 11,-8 2 1,-2 1 145,-4 0 1,-2 0-155,8 2 1,-1-1 0,0 2-15,0 0 0,0 1 0,3 0-11,-2 1 0,2 1 11,0 1 0,-1-1 89,-4 1 1,0 0 33,5 0 1,-1 0-102,-4 0 1,1 0 55,10 0 1,0 0-1,-16 0 1,2-1-169,-8-1 164,13 0 1,-6-1 0,3-1-75,3-1 0,1-1 22,1 1 1,-3 0-1,3 0-503,-4-1 1,2 1 480,1 0 0,1 1-291,1 1 0,1-1 358,5 1 1,1 1-35,-5-1 1,-2 0 115,-4 0 1,-5 1-1,4-1-127,9 1 1,-2 0-691,-9-1 0,-10 0 0,0 0 0,9 0 758,7 1 0,2 0-113,-8 0 1,-4 0-1,4 1 92,5 0 1,2 0-70,-6 1 0,-4-1 0,7 0 0,-2 0 0,1 0 0,-8 1 0,-4-1-354,7 0 1,-5-1 0,-1 0 0,6 1 252,-6-1 0,0 0 117,4-1 1,-6 0 0,1 0 0,5 0-126,-3 0 1,2-1 91,9 0 0,-4 1 0,-1-1 1,0 1 83,-2 0 0,-1 1 0,1 0 1,1 0-91,-5-1 1,1 1-1,0-1 62,6 2 0,-2-1 1,2 1-1,4 0 86,-4 1 0,4 0-125,-1-1 0,-2 1-606,-9 0 1,1 0 639,10 0 0,0 0-34,-4 0 0,-2 0 502,2 0 0,1 0-424,13 0 1,-2 0-64,-13 0 0,-6 0 0,5 0-15,12-1 0,0 0-28,-3 1 0,-7-1 0,-1 1 0,5 0 150,-5-1 0,-1 0-113,7 0 0,-6 1 0,-3 0 0,2-1 1,6 1 12,3-1 0,3 1 1,-3-1-46,-3 0 1,-4 0-1,-1-1 1,1 1-1,7-1 102,-8 0 0,3-1-72,-5 1 1,-5-1-1,6 1-7,5 0 0,2 1-119,2 0 0,-2 0 0,3 1 141,-3-1 0,0 0-37,5 0 0,-2 1 1,-2 0 628,-12-2 0,-4 1 0,5-1-581,0 1 1,0 0-68,10 0 0,-3 0 1,1-1-1,5 1 12,-2 0 0,3 0-615,-16-1 1,0 0 636,18 0 0,2 1 0,-2-1 0,2 2-76,-16-1 234,-2 1-383,-2 0 337,25 0 1,-3 0-128,-5-1 0,-3 1 0,1 0 1035,3 0 0,-1 0-1028,-8-1 1,-3 1 0,5 0 85,11 0 1,0 0-46,-18-1 1,-2 1-12,9-1 1,-1 0 1039,6 0 1,-2 0 0,-3 1-1041,-5-2 1,-5 1-1,0 0 1,4 0-490,7 0 0,3 1 0,-2-1 511,-3 0 1,-4 0 0,1 0 0,7 1-3,6-1 1,0 1-6,-12-2 1,-7 1-1,4-1-37,7 1 0,-1-1 22,-2 1 1,-4-1-1,0 1-45,3 0 1,0 1 0,2-1-91,-7 1 1,-4 0 106,8-1 1,-5 0-1,-1 0 1,6 0-210,-7 0 0,2-1 245,3 0 0,-3 0 0,5 0 71,10 0 0,0 0-124,-3 1 1,-4-1 0,-3 1 0,3-1-9,-7 0 1,2-1 0,-2 1-4,9 0 1,-1 0-1,0 0 1,1 0 93,-5 0 0,1-1 0,2 1-27,-12 0 1,5 0 536,14 1 0,-4 0-611,0 0 1,-8 0 0,-3-1-1,2 0 1,7 1 174,-2 0 1,0-1-820,-5 0 1,-8-1 0,1 1 0,11 0 639,-9-2-35,15 1 1,-6 0-1,4 1 136,7 0 0,-1 0-525,-4 0 1,-8 1 0,-4-1-1,3 1 1,7-1 468,-6 1 0,1-1-34,4 1 1,-4 0-1,-2 1 1,3-1-469,-3 0 0,2 1 0,2-1 535,-1 1 1,-2 0 285,7 0 1,-4 0 0,-2-1 0,-1 1-352,2 0 1,-1 0 0,-2 0 0,1 0-1,2 0 32,-2 1 0,3-1 0,-1 0 0,-4 1-108,3 0 0,-4 0 0,-2 0 1,-2 1-1,1-1 0,3 0 1,5 1 79,-6-1 0,5 0 0,0 0 0,-2 1 28,1 0 0,-3 0 0,0 0 0,1 1 0,2-2 359,-2 1 1,2-1-1,1 0 1,1-1-323,-5 1 0,0 0 1,1 0-53,-6-1 0,1 1 0,3-1-19,0 0 1,1 0 33,11 0 0,-2 0 0,2 0 1038,-7 0 1,0 0-1039,7 0 0,-1 0 0,1 0-66,-4 0 0,-1 0 73,-4 0 1,-3 0-1,2 0-695,0 0 1,1 0 649,5 0 1,-2 0-1,1 0 4,-10 0 1,3 0 259,7 1 0,1-1-170,0 0 1,0 1-57,4-1 0,1 0 0,-14 0 5,12 1 1,-5 0 0,-1-1 8,-3 1 1,-1-1 0,-1 1-8,1-1 1,-1 1 0,0-1-8,8 1 0,-2-1 0,2 0 0,6 0-736,-1 0 1,3 0 679,-12 1 0,-2-1 681,-3 1 0,2 0-535,11 1 0,-1-1-292,-13 1 0,0 0 180,17 0 0,-1 0-31,-11 1 1,-7-1 0,2 1 74,5 0 1,1 1-1,-1-1-56,4 0 1,0-1-1,-2 1 1,0-1 83,-6 1 0,-2 1 1,0 0-1,4-1-331,2 0 1,2-1 0,0 0 280,4 0 0,-1 1 0,0-1 0,3 0 0,-13 1 0,2-1 128,7 0 1,-2 0-1,4-1-229,0 1 1,-1 0 122,-8 0 0,-5-1 1,6 1 44,12-1 0,1 0-617,-12-1 1,-6 1-1,6 0 539,9-1 0,0 1-453,-6-1 1,-5 0 0,7 1 564,11-1 0,4 0 470,-7 0 1,2 0-325,-8 0-382,3 0 135,1 0 0,-15 0 0,14 0 384,-14 0-283,11 0 0,-2 1-135,6-1 1,-2 1 10,-7 0 1,-3 0 14,9 0 1,-1 0 0,1 0 871,-7 0 1,0 1-806,9-1 1,-1 0 0,-1 0-53,-2 0 1,0 1-1,1-1-30,5 1 1,0-1 0,-2 0 22,-4 0 0,-4 1 0,1 0 0,2-1-30,2 1 0,3-1 0,-2 0 778,-6 0 0,-2 1 0,6-1-816,5 0 1,3 0 190,-2-1 1,1 1-192,-1-1 1,0 1 78,-3 0 1,1 0-24,5-1 1,-1 1 11,-2 0 0,-2 1 22,0-1 1,-2 1-1,3 0-665,-3-1 1,1 1 702,1 0 0,-2-1 0,-1 1 87,3 0 1,0 0 0,0-1-133,0 0 0,1 0 0,-1 0-15,0 1 0,0 0 0,1 0-68,-10-1 1,5 0 247,1 1-1162,11-1 0,0 1 803,-10 0 291,-6 1-157,9 0 23,17-2-1414,-5 1 1637,19-2-402,1 0 313,0 0 2156,-2 0-2201,-7 1-134,-33 4 90,19-2-46,-24 4-89,16-5 247,12-1 3122,-8 0-3078,14-1-179,-9 0-67,6 0 134,-5 0-67,13 0 112,-12 0-224,12 0 292,-13 0-180,0 0-45,-15 0 22,5 0 23,5 0 0,1 0 180,5 0-292,-22 0 112,24 0-34,-7 0 0,1 0 237,7 0-1842,-7 0 1,0 0 1320,10 0 409,-10 0-91,-22 0-23,20 0 79,1 0 0,1 0-145,-1 0 313,0 0-403,1 0 358,3 0-314,-17 0 135,12 0 0,3 0 0,-1 0 68,-21 0-180,12 0 3388,-12 2-3205,31-2-71,-7 2-91,11-2 159,-2 0-113,4 0 22,-3 0 203,4 0-112,0 1-293,2 1 202,3-1-89,2 1 224,0-2-89,1 0 202,-1 2-270,2-1-2579,0 1 248,0 2-901,18 5 2457,-8-4 1,10 4 0,-14-9 0</inkml:trace>
  <inkml:trace contextRef="#ctx0" brushRef="#br0" timeOffset="153799">1869 14499 12056,'-10'-29'179,"1"-14"46,9 22-203,0-13 135,0 7 0,0-2-90,2 1 0,0-1 68,0-4 0,-1-3-1228,1-4 1,-1-3 0,1 6 884,-1 11 1,0 2 207,-1-27 0,0 4 882,0 14-882,2 0 0,2-1 135,1-9-143,-1 7 1,0-6 0,-1 3 52,0 1 0,-1 2-101,0-10 0,0 2 134,-2 14 0,0 0-100,-2-18 0,-2-2 33,1 17 0,-1 0 916,0-2 0,0-1 1,0 3-884,0 5 1,-1 3-67,-3-9 89,-1 0 23,-6-5-124,4 15 1,-1 0 33,-5-15 22,-2-1-112,10 20 202,0 1-89,0-7-113,3 3 611,1-21-521,3 12 22,2-11-1661,7 11 1,2 0 1613,3-7 2,-1 7 1,2 2-1205,2 1 1182,-2-2 45,7-15 33,-3 11 1,0-1-45,-5 10 0,-1-2 40,1-3 1,1-3 0,-2 3-53,-2 2 1,-1 1 0,4-12 0,0 0 78,-4 13 0,1 0 0,1-10 0,-2-5-34,-5 7 0,-1-1 1,-1 1-102,2-7 1,0-3 122,0 6 1,1-6 0,0-2 0,0 2 0,-1 10-56,-1 1 0,0 2 522,2-6 1,2-8 0,-1 2 0,-2 9-332,-3-6 657,0 14 1,0-2-827,-4-5 0,0 1-11,0-9 0,-1 11 0,0-1-34,-2-3 1,1 2 191,0-3-237,-5-10 0,2 1 79,4 12-11,0-12 0,0-2 22,5 21 0,0-1-858,0-14 0,0-5 0,0 5 869,2 12 1,-2 2 33,-6-20 1,-5 2-79,-11 11-57,2 13 0,-1-1 34,4 0 0,2 0 45,-9-11-67,13 0 45,3 1 156,5 9-212,0-10 0,2-2 78,1 5-6,3-4 0,4-12 1,0-1-1,0 10-128,4-10 163,0 1 1,1-8 0,-1 12-52,0 13 3298,-2-5-3227,-5 11 85,-2 9-112,9-9-89,13-9 45,-5 5 22,6-6 269,-26 10-202,-9 6-79,-27-6 1,-8 2 11,18 10 0,0 2 22,-6-4 1,-4-1 0,6 2-23,-8-1 135,5 2-135,-6 1 0,1 4-45,-4-2 90,7 6-23,7 2-3299,-7 3 2982,8 2 273,-6 2 157,-7 7-301,12-8 121,-15 3 224,15-6-213,4 1 1,-3 0-1,-5 2 1,-1 1-1,-7 2 1,0 1-46,10-2 0,2 2 3266,-17 9-3164,24-2-135,2 2 89,-8 10 439,8-4-416,2 3 0,1 6-1639,5 8 1,1 1 1547,-1-7 0,0 2 113,2-3 1,0 2-1,1-5-321,1 16 288,-8-12 0,-4 12 33,11-16 0,0 7 1,-2 5-1,0 5 1,1 2-1,-1 2 1,0-1-1,1-3 1,0-3-1,1-5-27,-2 6 1,1-5-1,0-2 1,0 2-1,-1 6 14,1-6 0,-1 5 0,0 4 0,-2 3 0,1 0 0,0 0 0,0-2 0,1-2 0,2-6 0,0-5 24,0 8 1,2-7 0,0-3 0,0-1-34,-1 3 0,0-2 0,0 0-15,0 7 0,0 1 0,2-5 60,0-2 0,1-2-101,3 6 0,2-1 100,1-5 1,0 1-45,0-2 0,-1 2 22,0-2 1,1 2-1,0-3 1555,-1-4 1,0 1-1578,0 4 0,0 2 0,0-1 22,0 6 0,0-1-185,0-7 0,0 0 0,0-1 152,0 4 0,0-1 22,0-5 0,0 1 11,0 14 1,0-1-35,0-17 1,0 1 11,0 16 0,0-2 0,0-11 90,2-6 0,2 0-180,-1 0 146,4 20 0,1 2-56,-3-6 0,1 5 0,-1 0 157,-3-7-124,1-7 1,0 1-79,3 0 0,3 0 90,6 10 0,1 0-101,-3-10 0,0-2 547,4 4 0,-1-4-491,-4-9 0,1 8 22,-4-8 68,0 2 0,-1 1-225,-1 7 202,0-7 1,0 2-102,-6 0 1,-2-1 33,3 7-23,-1 7 0,0-2 158,0-9-247,1 18 135,-1-15-23,0-13 0,3 8 0,2-6 67,2-6-67,-1 4 0,-3-7-90,-4-6 269,0 7-201,0-6 44,0 10-22,2-2-67,-2 6 224,2-8-179,-2 3-46,0 0 225,0 26-202,0-8 1,0 1-46,0-3 0,0-2 157,0-1 1,0-3-68,0-5-45,0-19 45,0 2 22,0 15-134,0-8 68,8 30-2,0-22 69,7 7-135,-3-15 224,7 1-202,-9-4 157,17 12-21,-11-5-2,5 5-111,-1 1 44,0-4-66,-3-2 201,-2-4-224,-1 0 67,-8-7-45,13 5 68,-13-7 22,4-1-112,-5-1 134,1 1 90,1 1-201,-2-1 89,3-1-23,-5 0-22,3 0 45,12 2 0,0 1 112,11 3-201,3 0 89,-6-1 112,-5-2-179,-9-1 223,-12-3-492,0 0-2941,8 2 2457,8 4 1,-5-2 0,3 2 0</inkml:trace>
  <inkml:trace contextRef="#ctx0" brushRef="#br0" timeOffset="165929">7849 9296 14186,'-34'-9'67,"7"2"0,17 7-134,-10-1 67,6 1 0,-6-1-22,11 1 44,-2 0-67,-7 0 1,6 0 44,-7 0-90,7 0 90,5 0-45,-1 0 45,6 3 23,-3-1-68,-1 3 90,-1-1-45,-4 2-23,-4 2 23,2 1-22,-4 1 22,-4 7 0,9-6 0,-14 5 0,27-11-22,-11 1 44,9 3 0,-4-1-66,-3 3-24,-1 10 68,4-8 0,-2 31 0,5-22-44,2 18 44,0-23 44,0 1 46,0 3-68,0-10 23,0 7-45,0-13 22,0-2-44,2 1 44,11 5-22,-2 0 0,8 4-89,22 9 44,-19-11 56,5 1 1,0 0-12,-9-3-90,11-1 0,1 0 45,-2-1 112,20 2 1,2-2-68,-11-2 33,4 1 1,3 1-12,-7 0 1,-1 1-23,2-1 0,1 0 0,3 2 0,1-1 11,0 1 0,-3-1 12,2 0-23,2 0 0,2 0 0,-19-3 0,-1 0 11,14 0 0,-2 0 0,-13-2 0,0 1 86,8 0 0,3 0 1,-5-1 14,12 1-60,-10 0 1,5 1-1,-6-1-29,2-2 29,2 2 0,6 0 0,-5 0-52,9 0-404,-10-1 1,5 1 0,-8-2 380,-5-1 46,9 1-23,1-2 0,0 1 0,-15-1 0,1 0 0,13 0 0,-14 0 0,0 0-23,10 0 23,-4 0 0,5 0 15,3 0 0,5 0 0,-3 0-353,6 0 0,0 0 345,-5 0 1,2 0 0,-7 0 1109,13 0-1027,-17 0-113,12 0 23,-11 0 0,0 0 0,-1 0-22,6 0 44,6 0 1,1 0-46,0 0 221,-12 0 0,7 0 0,1 0 0,-4 0-198,9-1 0,-1 0-1093,2 1 1,4-1 0,-5 0 1034,-9 0 1,-4 0 79,-8-1 1,-1 1-481,7 1 0,-2 0 458,9-1-12,3 1 1,0 0 34,2-2-1,-3-1 0,12-1 1,2-1-1,-9 1-22,-6 0 0,0-1-6,3 1 1,6-1-1,-1 0 1,-10 2-29,-11 1 1,-2 1 33,10 0 0,1 0 11,-1 1 0,0 0-11,1-1 0,2 1 0,-3 0 0,2 0 0,-4 0 22,-8 0 1,1 0-23,10 0 0,6 0 0,-7 0 0,3 0 0,-6 0 0,-1 0 0,1 0 22,0 0 1,5 0 10,-1 0 1,0 0-272,3 0 1,-1 0 259,-3 0 1,-1 0 1259,-7 1 0,-2 0-1327,11 0 45,-2 2 0,0 1 0,8-1 22,-3 1 0,9 1 1,-7-1-23,-16-1 0,0-1 0,25 2 0,-4 0 22,-20-1 1214,-3-2-1236,13 4-22,-9-2 22,10 2-11,6 3 0,2 0 22,-17-4 0,0 0 4,4 2 0,4 1 0,-3-2-15,3 1 0,-3-2 0,-7-1 0,0 1 8,5 0 1,0-1-9,13 1 0,1 0 0,4 1 22,-25-3 1,3 0 31,8 2 0,5-1 1,-2 1-78,2-1 0,0 0 8,5 0 0,4 1 1,-5-1 14,-8-1 0,-1 0 14,-1-2 1,2 1 0,-3 0 19,-4-1 0,0 0-34,17 0 0,1 0 0,-19 0 0,0 0 15,5 1 0,4-1 0,-3 0-15,-4 0 0,0 1 0,13-1 0,6 1 0,-9-1 0,2 1 0,7 0 0,-3 2 22,-17 0 23,14 0 0,3 1-23,-2 0-30,0-2 1,10-1 0,-8 1 7,-19-2 0,0 1 7,16-1 1,7 1-1,-7-1-439,-13 1 0,-3 0 465,13 1 1,0 0-34,-1 0 0,0 0 0,0 1 0,1 0 0,-2-1 0,-1 0-1203,0 0 1,-3 0 1202,13 0-1004,-19 0 1,1 0 1014,-1-1 0,1 2-50,2-1 1,2 1 4,13 3 1,1 0 33,-14-1 0,1 0 0,-1 1 0,2 0 0,-2-1 33,2 2 1,-3 0-23,0-1 0,0-1 11,6 1 1,-2-1-68,8-1 274,-5-2 1,2 0-230,3-1 0,-1 1 11,-6-1 1,-1 0 1107,5 0 0,-1 0-1119,-9 0 0,-2 0 67,18-1 1571,-18 1 0,7-1-1615,2-1 0,9 0 0,4 0 1,-2 0-1,-7 0-264,-6-1 0,-4 1 0,4 0 245,6 0 1,7 0-1,2 0 1,-4 0-1,-8 0 18,-2 0 1,-7 0 0,18 0-35,-6-1 1,1-1 11,6 0 22,-5 0 1,-1 1 22,6 0-57,-14 1 1,9-1 0,1 1 0,-5 0 0,3 0 0,0 0 11,2 0 0,8 0 0,-1 0 0,-8 1-12,-3 0 1,-4 0 26,-5 0 0,3 0 0,-2 0 18,13 0 1,-3 0-68,-12 0 1,0 0 48,4 0 0,3 0 0,-5 0 7,13 1 23,-12-1 0,-1 0-45,-2 1 68,2-1-46,5 0 180,3 0-34,-3-2 0,4-1-111,1-1 1,1 0 9,2-1 0,1 0-30,-13 1 1,1 0-1,-1 0-4,7-1 1,-2 0-57,-6 1 1,-1 1-182,-2-1 0,-2 1 159,-4 1 45,2 1 22,2-1 1,1 0 22,19-1-972,-13 0 1,3 0 0,-2-1 926,-2 1 0,-1 0 378,15-2 1,2 0-402,-4 0 1,-3 2 10,-16 0 1,1 1 11,5 0 0,4 0 0,-5 1 0,9 1-102,3 0 0,0 0 147,1-2-45,-6 1 0,1-1 0,7-1 7,-9 2 1,7-1-1,-6 0-41,-9 1 1,0-1 48,7 0 0,4-1 0,0 0-8,0 0 1,0 0-1,-3 1-7,8-2 0,0 1 0,-3 0 0,3 1 0,-7 0 22,-11 1 1,-4 0-90,17 1-196,-5 0 1,0 0 284,6 0 226,8 0 1,-1 0-338,-14 0 133,11 0-44,-33 0 0,-2-1-44,4 1 3139,-3-2-3050,25-2-22,-12-1 817,13-2-840,4-2 234,-1 0-212,7-3-22,-13 3 123,3-9 0,-1-2-123,-6 4 30,-1-2 0,5-5 0,-7 3-8,-7-1 169,6-15 0,-4-3 55,-14 2-145,1 3 0,-6 1 101,-28-6 179,-12 13 0,-5 3-179,12 9 0,-1 1-226,-18-4 1,2 4 470,6 7-77,-1 0 0,-2 0-325,16 3 1,0 0-46,-17-2 0,1 1 44,-6 0-156,14 2 0,-1 0 78,8 1 1,0 0 33,-21 0 0,1 0 0,19 1 0,0 0 78,-16 0 0,0 0 12,10 1 0,3 1-90,0-2 0,-1 0 101,0 2 0,-2 1 111,1-3 1,0 0-190,6 1 0,0 0-179,-7-1 0,2 0 156,-12-1-1499,2-2 0,-2-1 1510,16 1 1,0 1 10,-13-2 0,0 0-46,11 2 0,3 0 69,-15-1-45,15 1 0,-4-1-638,-8-2 0,-6 0 0,4 0 638,5 0 0,-1 1 0,-7-2 0,-6 0 0,5 1-328,-4-1 0,5 1 305,9 1 1,0 0 22,-11-1 0,0 1 0,9 0 0,1 2 0,8-1 0,-3 0-98,-5 0 1,-4 0 0,3 0 74,-3-1 1,0 1-1,1 1 1,-3 0 0,1 0 22,-7 1 0,2 0 0,-1 0 0,0 2 22,-1-1 1,1 0-46,2-1 1,-3 2-50,7-1 1,-7 0-1,0 1 1,5-1 63,3 0 1,4 1-1,-3-1 13,-4 0 1,-3 1 0,0-1 0,6 1-6,-6-1 0,5 0 0,4 0 0,0 0-90,4 0 1,-2 0-1,3 0 90,4 0 0,0 0 680,-9 0 0,-1 0-747,8 0 0,3 0 0,-10-1-1,-11-2 1,0 0 112,7 1-105,2 0 0,-10 0 0,6 0 60,14 2 0,-1 0 0,-15 0 0,-8 0 0,5 0 25,7 0 0,2 0 5,4 0 0,-2 0 0,0 0-30,-3 1 0,-1-1 0,2 1 0,-6 1 0,-2-1 22,12 1 1,-3 0-1,-2 0 1,3 0 21,-3 0 1,1 0 0,1 0 612,4 0 1,1 0 0,0 0-602,-19-1 0,6 0-11,8-1-469,8 0 1,-3 0 378,1 0 1,-1 0-68,-6 0 1,-1 0 21,1 0 0,-3 0 60,6 0 0,-2 0 0,0 0 302,0 0 1,0 0 0,-2 0-262,1-1 0,-2 1 0,-2 0 0,-1 1-11,0 0 0,-2 1 0,-1 0 0,2 0 0,2-1 0,2 1 0,3-1 0,0 0 0,-2 1 36,-2 1 0,-4 0 0,1 0 0,2 0 0,6-1-933,-7 2 1,4-2 974,-7 1 1,3-1 960,15-2 0,2 1-994,2-1 0,1 0 20,0 0 0,0 0-43,-8 0 1,3 0-23,-2 0-67,-12-2 0,0 0 67,7 0 334,4 0 0,-4 0-356,0 0 0,0 0 22,3 0 0,-1 0-15,1 1 0,-2 0 0,-1-1 0,-2 1 0,0 0 0,2 0 15,-4 0 0,2 0-552,-8 1 1,-1-1 528,9 0 1,1 0-1,9 1 1,-2-1 37,-3 0 0,-3 0 0,3 0-15,5 1 0,0-1-23,-9 0 1,2 1-23,-9 0 1434,17 0 1,-2 0-1390,-6-2 0,-2 1-135,-4 0 1,-3-1 66,9 1 1,-1 0 0,1-1-90,-6 1 1,-2 0 97,8 1 1,-6 0-1,-1 0 1,0 0 0,7 0 304,-14 0 0,1 0-246,7 1 0,-6-1 0,2 0 0,8 1 67,8-1 1,2 1 10,-21-1 1,2 1-79,-3-1-1415,2-1 0,3 0 1415,15 0-1299,-8 0 1210,14 1 698,-3 0-632,-1 0 1,-3 0 22,-3 0 0,-4 0-15,3 0 0,-3 0 0,2 0 15,-5 0 0,1 0-68,-9 0 1,2 0 157,22 0 0,-1 0-203,-21 0 1,-3 0 78,19 0 1,-2 0 851,-12 0 1,-6 0-1,5 0-818,9-1 0,2 2-392,-1-1 0,-3 0 1,5 0 391,6 1 0,3 0-458,0 0 0,-1 0 458,-6 1 0,0 0-112,-16 2 134,18-2 1,-1 0-192,0 0 0,1 0 169,4-1 0,0 1-22,-5 0 0,0-1-1677,-7 1 1610,0 0 2017,5-2-2062,-14 0 1025,12 0-970,-2 0 1,-3 0 236,12 0 0,-1 0-181,-16 0 0,-1 0 23,14 0 0,-1 0-53,-6 0 1,-5 0 0,5 0 52,5 0 0,0 0-38,-1 0 1,-2 1 0,2-1 37,2 1 0,3 0 23,-14 1 44,1-2 0,0 1-22,1-1-68,-3 0 1,-3 0-57,12-1 1,-2 2-79,2 0 0,-6 1 0,-1 1 1,4-1 170,4-1 1,2 1 0,-2-1-30,-10 2 0,-3 1 1,0 0-576,-2-1 0,1 0 0,5 0 623,10 0 1,-1-1-190,-6 1 0,-9-1 0,2 1 1,11 0 43,-5 0-656,2 0 1,2 0 722,14-1 112,-5 1 1401,-2-1-1401,-1 1-123,7-2 0,-1 0 11,-1 0 1,0 1 784,2-1 0,-3-1-725,-8 1 0,-4-1 0,4 0-38,6-1 1,1-1-31,-11 0 1,-4 0 0,6-1 52,-7-3 0,16 2 0,0-1 202,-5 0-1804,-12-2 1512,6 1 90,1 1 2224,10 1-2292,4-1 68,-13-5 0,9 2 0,-10-3 0,18 6 112,0 2-156,11 1 88,-3 1 68,-2-1 3164,5-1-3160,-7 0-116,6 0 0,1 1 90,2 1-135,-9-4 45,6 1-45,-12-3 45,11 3 90,-13-1-202,7 1 179,-4 0-67,3 3-45,9-1 45,-4 0-22,-2 0 22,2 0-134,-15 0 111,8 0-67,-21 0 90,7 2 157,-9 0-157,19 0-67,7-1-493,18-1-158,0 0-2309,0-2 180,0 3 2847,0 28 0,0-20 0,0 22 0</inkml:trace>
  <inkml:trace contextRef="#ctx0" brushRef="#br0" timeOffset="209888">4233 8537 15442,'13'48'269,"-4"-14"-269,5 0 0,1-1 22,1 0-33,0 4 0,0 0 33,1-2-22,-5-8 0,0-1-22,-3-4 44,3 5 45,-7-6-156,0-5 201,-1 1-224,-2-14 179,-1 0-112,1 0 45,0 1 90,2 0-90,-1-1-23,1-1 180,-4-2 337,0 1-472,2-4-22,-1 2-67,3-2 134,-2 0-134,4-1 134,3-2 45,11-8-157,-3 3 90,15-13-45,-11 7 78,-1-1 1,1-1 11,4-5-124,-3 0 0,2-1 34,-2 1 0,-1 0-34,-3 4 1,1 0 89,0-3 0,-1 3-123,2 0 67,14-14 45,-3 5 0,2-2-23,-8 7 1,1 1 10,12-11 1,-3 4-79,-7 10 23,-3 3 22,-19 14 89,-4 2-3366,-2 1 0,-8 7 2457,-6 8 1,4-4 0,-2 2 0</inkml:trace>
  <inkml:trace contextRef="#ctx0" brushRef="#br0" timeOffset="212195">4727 9013 12347,'13'34'180,"-2"-1"-180,-4 4 0,-4-9-22,1 6 22,-4-7 0,0-4 22,0-2-44,0-10 22,0-7-23,0 5 91,0-2-91,0 12 23,0-13 23,0 4-1,0-10 561,0 0-449,0-25-111,0 10 33,0-14 0,0-3-123,0 6 55,0-10 1,0 1-11,0 10 89,0-17-134,0 30 44,0-3-21,6 0 21,1 1 46,5 0-68,8-4 90,-10 7-68,12-8 23,-18 13-45,6 0-269,2 4 225,-1 2 66,20 0-44,-4 0 67,12 0-22,-3 2 22,0 1 0,-11 2-68,-2 1 46,-11-1 89,-1 0 45,-6 2-89,-3-3 44,-2 5 269,-20 11-201,3-7-79,-19 3 0,-2-2-56,7-3 0,-2-3 0,-3-1 0,7-3 0,3 0 45,-5-1-180,-18 2 135,45-5-22,2 0-45,2 0-68,4 0 135,1 0 0,13 0 23,2 0-1,22 3-22,-12 1-45,11 3 90,-18-1-90,1 0 90,-6 0-90,20 5 45,-14-3 0,12 2 0,-16-4 0,-2-1-23,-3 1 69,1 1-92,5 5 69,-8-2-68,6 7 45,-14-8 90,7 11 268,-10-1-246,6-1 158,-22 4-248,3-14 101,-17 3 1,-4 0-439,0-3 371,4 0 0,-3-2 33,-2-2 1,-1-2-79,2 1 0,-1-1-1636,-5 0 0,2 0 1625,6-2 0,1 1-70,-4-1 1,-1 1 159,2-1 0,-2 0-90,-9-1 0,1 0 168,9 0 0,4 0-3445,-1-1 0,64 1 3215,-8 2 1,2-1 0,-3 1 0,-11-1-1</inkml:trace>
  <inkml:trace contextRef="#ctx0" brushRef="#br0" timeOffset="-210169.73">2875 16087 14343,'19'31'89,"-1"1"1,1-1 0,1-1 0,1 0-46,-2-2 1,0 2 0,-1-5-134,10 5 178,-15-14-66,0 15-23,-5-8 0,-2 22 22,-2-21-44,-1 5 156,-1-13-246,2 2 112,-2-4 0,11 13 0,-7-13-67,7 5 157,-11-15-90,2-2-23,-3-1 23,1 0 112,0-2-89,-2 0-23,4-1-68,-3 1-21,3 0 89,-4-3-45,6-2 45,1-3 22,24-26-11,-7 17 1,0-1 32,-1-5 1,1 1-79,1 2 1,-2 2 100,3-6-67,-5 2-45,-2 3 1,0-1 66,12-16 11,-2 3 1,0-1-56,-11 14 0,0 1 22,2-4 0,2 0-12,2 1 1,0 2 101,0-2-113,14-9 46,-32 26-1,-6 5-2241,0 0-1058,0-1 0,2-3 3200,8 0 0,-6 1 1,6 1-1</inkml:trace>
  <inkml:trace contextRef="#ctx0" brushRef="#br0" timeOffset="-208109.73">3616 16510 10285,'15'38'168,"-7"-3"0,-1-1-168,1-4 134,-4 16 1,0-2 22,-2-23-67,1 23 403,-1-46-112,-2 0-336,0 0 134,0-3-112,0 2-44,0-4-46,0-2 1,0-3-1,0-12 1,0-4 22,0-9 11,0 9 1,0 0-57,0-11 0,0 22-45,0-14 46,0 19 44,0-2 22,11 8-44,-2-1 22,9 2 0,-2-3 0,-3 1-23,4-1 90,1 2-44,-6 4-1,3-3 23,-4 4-23,12-3-22,-7 4 90,23-2-135,-22 2 68,20 0-23,-23 0-23,9 5 46,-16-3-46,4 6 113,-6 4-45,-1-4 112,-20 19-179,-2-16 22,-14 3 0,-5 0 0,-10-5 0,18-2 0,3-2 45,3-3 22,21-2-314,2 0 112,20 0 158,-1 0 10,11 0 1,3 0-34,5 0 11,-10 0 0,1 0 0,-4 2 1,1 0-80,20 6-1571,-20 2 1,-1 2 1591,4 3 47,-15 8 135,-9-12-135,-3 1 22,0 5-22,-2-4 23,0 3-23,-6-5 89,-5-1-22,-33 12-89,13-9 33,5-1 0,-1-1 57,-18 4-46,8-5 34,3-4 0,-1-2-56,-10-1 1638,16-2 0,-2-1-1524,0-1 0,0-1 32,3 0 0,1-1 55,-2 0 1,2 0-157,-2-1-45,17 2-291,12 2-2986,0 0 0,20 0 3071,11 0 0,-5 0 1,0 0-1</inkml:trace>
  <inkml:trace contextRef="#ctx0" brushRef="#br0" timeOffset="-207197.73">4268 16369 12572,'29'-9'157,"6"5"0,2 2-135,1 1 60,6 0 1,11 0-1,-8-1-82,-20 1 0,-1 1 15,10-2 0,3 1 0,-8 0 7,-8 0 269,-9-1-268,-12 2-1234,-2-2-2066,-12 0 3143,2-3 0,-4 2 1,6-1-1</inkml:trace>
  <inkml:trace contextRef="#ctx0" brushRef="#br0" timeOffset="-206557.73">4304 16598 10800,'23'-1'920,"20"0"-718,-8 1-124,-10 0 0,2 0-22,3 0 0,0 0-33,17 0-12,-17-1 0,1 1-1650,2 0 1,-3-1-745,4 1 3814,13 0-1408,-39-1 1016,-2 0-1152,-6-1 113,21 3 0,-15 0 0,16 1 0</inkml:trace>
  <inkml:trace contextRef="#ctx0" brushRef="#br0" timeOffset="-205632.73">5168 15998 11092,'22'34'381,"-2"-1"-1474,-1 2 1,2 8 0,-3-5 24,-6-12 0,0 0 1060,6 13 1,3 4-1,-6-8 1410,-8-5-1402,4-3 0,-12-3 22,14-4 839,-7 0-839,12-8 1,-9-2 66,-3-8 3187,-4-2-2760,1-2-394,5-10-77,-2-2-45,6-12 45,-3 3-45,7-5 0,-4 4 0,2-2 45,8-18-34,-1 3 0,2-1 11,-4 11 1,0 0-23,-1-3 0,1 1 0,8-6 0,-6 14 0,1 2-45,0 4 0,2 1-45,6-6 0,0 0-66,8-3 156,-20 25 0,-18 4 0,0 7 0</inkml:trace>
  <inkml:trace contextRef="#ctx0" brushRef="#br0" timeOffset="-204094.73">5662 16439 10845,'40'-24'494,"-15"7"-472,13 0-3299,-22 6 894,4 2 3791,-9-2-1363,2-5 815,-8 5-860,-1-5 67,-4 6-67,0 4 3276,0 1-3003,0 4 41,0 0-202,0 11-45,-2-2-44,0 12-23,-3-4 0,1 4 0,1 5 0,1 5 0,1-3 0,0 2-12,0 7 1,0 1-1628,1-6 1,0-2 1523,0 1 115,0-5 23,0-15 21,-12 10-44,15-10 135,-17 5-90,17-13 3231,-18-2-3160,-1-1-116,-10-1 0,-3 0 90,-9 0-90,9 0 0,-1 1 22,-13 1 68,21 0-45,-6 0 179,23 0-90,0-3-111,5 2-1,27-6-22,2 5 0,6 1-1093,0 0 1,4 0 0,-1 0 1068,10 0 0,0 1 16,-8 0 1,2 0 0,-8 0 142,7 0 66,2 0 23,-33 0-156,-8 0-1161,-2 0 1,0 0 0</inkml:trace>
  <inkml:trace contextRef="#ctx0" brushRef="#br0" timeOffset="-202352.73">6438 16263 12258,'33'-3'231,"1"0"1,-7 1 0,0 1-210,9 1 1,1 1-1662,-8 1 1,-3 0-656,14 0 3725,1 2-1318,-7-1-68,-3-2 859,6 2-893,-10-3 0,-1 1 12,5 1 44,7 0 134,-28-1 3075,-10 0-4819,0-1-721,-6 0-808,0 0 3072,-3 5 0,5-4 0,2 5 0</inkml:trace>
  <inkml:trace contextRef="#ctx0" brushRef="#br0" timeOffset="-201657.73">6420 16580 11271,'27'-5'852,"4"1"-2491,12 4 1,3 0 569,-15 0 1,-1 0 1329,2 0 0,3 0 0,0 0-217,15 0 1,-3 0 377,-18 0 0,-2 0-400,19 0 0,-5 0 113,-17 0 426,-4 0 2715,-14 0-2694,-6 0-1675,0 0 1,0 0 0</inkml:trace>
  <inkml:trace contextRef="#ctx0" brushRef="#br0" timeOffset="-200551.73">7267 16034 12056,'7'32'280,"2"-4"1,2-1-147,10 15-134,-6-11 0,0 2 11,0 9 1,0-1 10,-4-14 0,0 1 23,3 8 0,-1-3 67,1-6-45,-5-9-44,-2-3 224,2-4-225,-4-4 964,5-7-963,-5-3-1,22-7-22,-16 5 112,9-7 180,-16 8-46,6-16-290,-1 5 44,8-14 0,-2 4-23,1-8 113,8-8-135,-12 19 0,3-4 75,9-10 0,5-5 0,-3 5-30,-6 7 0,0 1-8,2-2 1,2-3-1,-5 8 8,-7 8 45,-3 9-134,20-17 66,5 1 23,-3 0 67,-6 8-156,-23 12-539,0 3-202,-2 1-605,0-3 382,0 2-427,0-1 1480,-2 8 0,2-5 0,-2 6 0</inkml:trace>
  <inkml:trace contextRef="#ctx0" brushRef="#br0" timeOffset="-199557.73">7761 16439 11630,'5'-21'68,"12"2"-68,0 16-158,33 0 113,-13 8 180,11 3-135,-22 2 23,-16-3-46,-8-5 180,-2 4-90,0-2 45,0 6 23,-4 3 66,-11 3-110,-22 13-24,8-10-67,-13 5 45,26-11-45,-3 1 45,3 1-45,0-1 0,3 1 44,-4 18-88,10-11 21,-2 22-44,9-27 0,0 0 67,0-13 89,0-4-66,7 0 66,15 2-89,11-1 45,4 1 45,5-1 44,-15-1 45,13 0-44,-16 0-67,2 0-68,-14 0 44,-6 0-223,-6 0-914,0 0 1,0 0 0</inkml:trace>
  <inkml:trace contextRef="#ctx0" brushRef="#br0" timeOffset="-198940.73">8413 16298 10867,'13'-11'729,"17"5"0,7 4-595,-10 1 1,1 2-113,20-1 1,2 0-12,-6 0 1,0 0-1151,2 0 0,-1 0 1150,-2 0 0,-1 1-76,7-1 0,-5 1 110,-9 0 551,4 0-416,-33-1 246,-6 0-381,0 0 458,-6 1-503,-37 2 0,26-1 0,-24 0 0</inkml:trace>
  <inkml:trace contextRef="#ctx0" brushRef="#br0" timeOffset="-198436.73">8396 16598 10845,'41'-3'725,"-1"-1"0,-2 1 0,2 1-695,-4 1 0,2 1 0,2 1 0,7-1 0,1 1 0,-5-1-755,-8 0 1,-1 1 724,17 0 0,-4 0 651,-12-1-472,-18 0-157,-5 0-1861,-12 0 746,0 0 1,0 0 0</inkml:trace>
  <inkml:trace contextRef="#ctx0" brushRef="#br0" timeOffset="-197485.73">9278 16051 12056,'39'13'370,"-9"1"0,-3 2-236,7 15-134,-4 1 0,-1 2 45,-3 8-34,-10-14 1,-1 2 32,-6 3 1,-3-1-22,4 8-23,-5-11 0,1-2 0,0-8-23,7-2 23,9-7 180,-4 0-158,-1-6-66,-13-3 626,-4-1-402,4-1 44,9-7-45,3-2-112,8-6 0,0-2-44,3-1-1,-2-4 1,-1 0-23,-6-3-1639,-6-1 1,1-4 1681,-2-1 1,0-2-78,0 1 1,1-2 47,5-5 0,3-3 0,-1 2-37,0 0 1,0 2 22,-1 5 0,2 0 0,-2 4-79,-5 5 1,-1 5 10,0 4-44,-8 15-981,-4 1 1,0 0 0</inkml:trace>
  <inkml:trace contextRef="#ctx0" brushRef="#br0" timeOffset="-195421.73">10177 16422 7370,'-17'-7'67,"2"3"1,4 1 111,4 3 718,1-1-628,2 1 157,-1 0-382,1 0 69,1 0 1075,-5-1-942,7 1 91,-5-1-90,6 1 336,0 0-561,0-3-22,0 3 22,14-3 46,-1 2-24,21-1 1,-2 0-45,1 0 23,7 1-23,-6 1 22,1 0-67,-5 0 112,0 11-67,-14-5 68,7 16-68,-18-9 45,-1 5 157,-4 9-157,-4-11 78,-14 1 0,-5-2-78,-8-5 33,-17-2 1,-2-3-23,24-3 0,1-1-112,-7 0 0,4-1 33,7 0-66,19 0-247,2 0 291,16 0-22,-6-2 67,21 1 0,5 0 0,6-1 0,4 5 0,-1 1 0,-2 2 0,-15 3 0,-2 1-45,-6 0 45,1 5 0,-10-5 0,-2 14 67,-4-7 235,-37 11 1,-14-3-1510,0-7 1214,13-6 0,-7 1 1,0-3-881,-2-6 0,0-4 0,5 0 750,6 1 0,2-1-19,-6 1 0,-2 0 0,7-1-979,2 0 111,12 0-222,2 0 1232,12 0 0,2 0 0,0 0 0</inkml:trace>
  <inkml:trace contextRef="#ctx0" brushRef="#br0" timeOffset="-194621.73">10618 16192 11653,'37'-1'269,"0"-1"0,0 1 0,-10 0 0,0 0-232,17 3 0,6 0 1,-8 1-486,-2 2 470,-15-2 1,1 0 21,4-3 1,-1 0 45,1 0-23,0 0 1,-3 0 133,-15 0 315,2 0-381,-14 0-2634,0 0 2499,-26 3 0,19-2 0,-18 1 0</inkml:trace>
  <inkml:trace contextRef="#ctx0" brushRef="#br0" timeOffset="-194104.73">10548 16492 10531,'43'-3'658,"0"0"0,-16 0 0,0 1-606,14 2 0,5 3 1,-2 0 59,0 0 0,1-1-45,-2 0 0,2 0 0,-3 0-56,-4 1 1,-3-1-12,3-1 0,-9 0 90,-23-1-1,-4 0-3366,-2 0 2457,-4 0 1,3 0 0,-3 0 0</inkml:trace>
  <inkml:trace contextRef="#ctx0" brushRef="#br0" timeOffset="-193076.73">11377 15981 10240,'20'0'560,"-2"1"113,-11-1 67,6 4-157,11 10-269,0 2-157,4 11 100,-8 4 1,-2 4-191,-4-5 1,-1 3-1147,1 4 1,2 5 0,-2-4 1067,-5-6 0,0-2 33,1 4 1,0-5-46,-1-11 23,-4-8 23,1-5 312,-5-3-65,1-2-158,0 0 314,-2 0 2850,4 0-2869,-1-1-160,5-7-102,6-12 1,1-4-3423,7-9 3174,4-6 1,0-1 80,0-1-73,-3 5 1,0-2 94,-7 7 0,1 0-800,1 0 0,1-3 0,0 2 778,-1 0 0,2 1-281,2 2 0,2-1 0,-2 6 281,2 1 1969,11-4-1924,-31 26-3300,-4 1 2850,0 6 1,0-5 0,0 5 0</inkml:trace>
  <inkml:trace contextRef="#ctx0" brushRef="#br0" timeOffset="-191479.73">11924 16404 14320,'-23'36'90,"1"0"0,-6 3-61,6-13 1,-4 3 0,3-5-52,-4-1 10,1-1 1,2-1-11,8-5 22,2 4-291,6-12 291,8-4-246,0-4 313,8 0 45,30-4-124,-7 1 1,6-2-12,2-1 1,4-2 0,-4 0 67,1 2 0,-3 0 22,7-4 0,-12 2 45,-26 8 45,-6 0-135,0 0-134,0-5-67,0-19 134,0 4 22,2-6 1,0 0 0,1 3-23,4-12 90,-5 22-90,0 1 68,-2 5-23,0 3 0,0 2 67,0 2-67,2-1 112,-1 0 225,1 0 425,0 14-583,-2 3-67,4 17 22,-3-6 1,-1 2-1652,2 4 1,0 1 1538,-2 1 1,0 0 66,1-3 1,0 1-22,-2 16 1,-2-3 20,0-1-33,0-2 0,0-5 168,0-27 1459,1-2-1751,2-9 887,-6-8 0,5 6 0,-5-6 0</inkml:trace>
  <inkml:trace contextRef="#ctx0" brushRef="#br0" timeOffset="-171034.73">2981 17410 14836,'37'-2'-34,"0"-1"1,12-2-1,2 0 1,-8 0-220,-2 1 0,1 0 253,-1 0 0,9-2 0,2 1 0,-3 0 0,-7 1-1639,2 0 1,-4 0 1286,1 0 1,-4 0 1259,2-1-751,-37 4 201,-2 0-3228,-10 1 2911,-9-2 0,5 1 0,-1-2 0</inkml:trace>
  <inkml:trace contextRef="#ctx0" brushRef="#br0" timeOffset="-169543.73">3333 17515 9680,'-2'-20'-23,"1"3"23,1 15 0,0-6 23,0 0-46,2-5 68,2 3-45,1 2 67,0 4 561,-1 3-404,-4 1 942,2 0 22,-2 3-1188,0 0 112,0 3-44,0 8-46,0-1 68,0 13-79,0-1 0,0 1-11,0 10-11,0-8 0,0 1 33,0-2 1,0-2-23,0 6 0,0 14 22,0-16 1,0-6-46,0 7 90,0 8-67,0-17-44,0 23-1,0-30 45,0 13-23,0-13 68,0 2-45,0-5 90,0-7 179,0-3 358,0-1-582,-4-3-45,-7 1 0,-7-4-22,-5 5-23,-13-1-112,5 2 112,-13 0 45,16 0 45,4 0-22,13 0 21,5 0-21,3 0-875,2 0 718,22 0 201,7 0 0,5 0 0,5 0 0,3 0-52,2 0 0,2 1 0,-3-1-26,-3 1 0,-1 0 33,13 1 1,-6 0-1,-12 2-22,0-2 22,-22-1 68,-6-1 44,-3 0-604,-2 0-2807,-8 0 0,4 0 3211,-5 0 1,7 0 0,2 0-1</inkml:trace>
  <inkml:trace contextRef="#ctx0" brushRef="#br0" timeOffset="-168422.73">3986 17886 12998,'9'30'157,"-1"-2"-135,-8-11 68,-2 7-68,-3-5 1,-2 4-23,-2-7 22,1 0-22,-11 27 0,9-18-1639,0 1 1,-2 2 1546,-6 16 92,3-9-161,-5-2 0,1-3 183,7-11-22,-14 15 0,20-26-22,3-4-23,-1 0 3166,4-4-2987,0 0 347,4 0-458,15 0 89,5 0-68,17 3-33,-2 0 1,1 1-12,-15-2 0,0 1-315,14 1 1,-1-1 247,-4-2 134,-7 0 68,0-1 313,-16 0-179,1 0-269,-12 0-1093,0 0 1,0 0 0</inkml:trace>
  <inkml:trace contextRef="#ctx0" brushRef="#br0" timeOffset="-167707.74">3792 18150 9971,'21'4'1435,"-3"0"-583,-14-4-538,5 0 717,20 0-448,7 0-426,8 0-79,-8 0 1,2 1-1718,-6 0 1,0 0 1659,13 1 0,-2 1-21,-13-1 0,-4 0 202,16 1 22,-30-2 897,-4-1-4398,-8 0 590,-4 3 19,3 0 3487,-3 3 0,4-4 0,0 0 0</inkml:trace>
  <inkml:trace contextRef="#ctx0" brushRef="#br0" timeOffset="-166938.74">4780 17692 10643,'6'1'505,"19"5"0,7 1-494,-7-2 0,3 1 19,14 0 0,7 1 0,-5-2-53,-12-1 1,-1-2 22,4 0 0,3-1 0,-5 1 22,7-1 337,6 2 202,-31-1-561,-3 1-45,-12-3-830,-2 2 875,-18 2 0,13-1 0,-13 0 0</inkml:trace>
  <inkml:trace contextRef="#ctx0" brushRef="#br0" timeOffset="-166397.74">4568 18098 9478,'31'3'420,"-1"1"0,5-1 1,3-1-1,-4-1-386,-5 0 0,0-1 25,10 1 1,5 1 0,-5-1-1683,-8 1 1,-1 0 1644,8 1 1,1 0 395,2-2 0,-2 0-306,7 1 398,-14-2 1,-4 0 5,-15 0-471,-4 0-516,-7 0 1338,-2 0-2010,2 0 1211,14 2 1,-10-1-1,10 2 1</inkml:trace>
  <inkml:trace contextRef="#ctx0" brushRef="#br0" timeOffset="-165614.74">5574 17392 10755,'6'-11'898,"9"2"-674,17 9-45,8 0-157,-5 0 1,2 0-23,-9-1 0,2 2-15,10-1 0,4 1 0,-3 0 4,-4 0 0,-3-1-12,12 1 1,-4 1 22,-7-2-23,-22 0 1,-9 0-247,-4 0-314,0 1-1973,0 8 2556,2 8 0,-2-6 0,2 3 0</inkml:trace>
  <inkml:trace contextRef="#ctx0" brushRef="#br0" timeOffset="-164729.74">5891 17427 11832,'-9'28'830,"1"6"-752,6 7 0,0 2-78,2-14 0,-1 1 0,-1 17 0,0 0 0,2 1-67,0-14 0,0 0 45,0 16 44,0-2 0,0-24 1,-2-15 66,0-2 180,-5-2-111,-1-3-158,-6-2-3277,-4-2 3206,-2 0 116,-2-3 123,-4 0 0,0 0-168,-2-1 0,-19-3 292,35 8-405,6 0 24,4 1 3346,2 0-3548,6 0 202,21 0 145,0 0 0,4 0-45,14 0 0,2-1-11,-4 1 0,0-1-23,-6 0 1,2 1 0,-6-1 44,9 0-11,-12 0 1,-6 1 32,-18 0-44,-1 0 23,-5 0-1116,0 0 1,0 0 0</inkml:trace>
  <inkml:trace contextRef="#ctx0" brushRef="#br0" timeOffset="-163810.74">6403 17903 11137,'1'-15'291,"0"-1"-89,1-7-157,0 5 134,4-15 90,-1 17 337,0-7-606,-3 16 0,-2 0 22,2 7 337,-2 0-382,2 3-22,-2 18 158,0-1-80,1 15 1,0 4-34,0-13 0,1 0-11,-1 10 0,0 1 11,0-3 0,0-3-67,-1 7-12,0-7 0,0-1 12,0-6 112,0 4 22,0-23 90,-31-3-67,9-1 134,-8-1 0,1 0 359,5 0-112,-3 0-426,23 0 358,2 0-380,2-1-315,8 0 203,20-1-671,4-1 760,-9 2 0,4 0-662,20-1 1,0 1-57,-6 0-921,2 0 1,-7 1-1639,-27 1 3206,2 0 0,-6 0 0,-1 0 0</inkml:trace>
  <inkml:trace contextRef="#ctx0" brushRef="#br0" timeOffset="-163125.74">7020 17745 12078,'20'5'584,"21"-1"-528,-14-5 0,1 0-56,17-1 0,3 1 7,-14-1 0,0 1 1,1 0-1,2 1 1,1-1-1,-4 0 4,2 1 1,-3 0-12,12 0 89,-37 0-89,-8 0-725,0-1 0,0 0 0</inkml:trace>
  <inkml:trace contextRef="#ctx0" brushRef="#br0" timeOffset="-162689.74">7302 17551 8940,'2'47'844,"0"1"0,-3-21 1,0 1-778,3 13 1,3 6-1,-2-2-1706,-3 0 1,0-5-1,0-8 1,0-2 1406,0 1 1,2-9-419,0-20 681,5-1-1197,-1-3 1166,7-6 0,-7 3 0,2-2 0</inkml:trace>
  <inkml:trace contextRef="#ctx0" brushRef="#br0" timeOffset="-162101.74">7902 17427 11047,'24'-5'527,"20"2"0,4 2-516,-20 1 0,2 0 17,7 0 0,9 0 0,0 0 0,-7 0-17,-4 0 1,-1 0-20,7 0 1,5 0-1,-9 0-37,0 0 1,0 0 44,-31 0-1076,-6 0 52,0 0 0,0 0 0</inkml:trace>
  <inkml:trace contextRef="#ctx0" brushRef="#br0" timeOffset="-161360.74">8114 17427 2131,'8'6'2062,"-1"-1"474,-7-5-2267,0 0 0,0 18 101,1 14 0,0 4-359,0-10 0,1 0-11,0 18 0,0-1 0,3-2 802,-3 2-802,0-2 11,-2-15 0,0-1 11,0 13 367,0-5 0,0-1-300,0-4 271,0 8-204,-10-29 1972,-6-9-2050,-15-5 1,-3-1 280,-5 0-169,8-2 1,2 1 145,9 5 449,9 1-740,4 2-308,3 1 196,4 0 89,46 0 90,-9 0-82,4 0 0,9 0 0,-2 0-86,-1 0 0,1 0 33,0 0 1,3 1 0,-7-1 89,-13 0 0,-4 0 45,17 1-112,-44-1-3277,0 0 3098,0 4 1,0-3 0,0 2-1</inkml:trace>
  <inkml:trace contextRef="#ctx0" brushRef="#br0" timeOffset="-160568.74">8625 17903 10397,'22'-13'673,"7"3"-494,15 9-190,-16 1 0,-1 0 33,20 3 0,-7 2 113,-20 4-1,-10-4-44,-2 1 740,-8 4-494,0 3-179,-4 4 0,-5 2-45,-19 8-22,-5 9-46,9-10 1,0 0 23,-5 12-24,4-2 91,16-2-135,4-13 22,1 17-67,2-28 23,6 2 112,3-12-1,8 1-33,14 0 1,4 2-192,14 0-89,-14 0 0,-3-1-3053,1 0 0,-14 2 0,0-4 3227,13 3 1,-18-3 0,4 0-1</inkml:trace>
  <inkml:trace contextRef="#ctx0" brushRef="#br0" timeOffset="-159922.74">9242 17762 10554,'38'-4'313,"0"1"1,0-1 0,0 0 0,1-2 0,0 0-309,3 5 1,6 1 0,-1 0 0,-7 1-6,-5-1 0,-5 0 0,-2 0 0,-1 0 0,16 0 0,-12 0 0,-11 0 22,-9 0 539,-7 0-248,-2 0-2779,-2 0 2466,-8 6 0,6-5 0,-5 6 0</inkml:trace>
  <inkml:trace contextRef="#ctx0" brushRef="#br0" timeOffset="-159398.74">9613 17568 11092,'-17'16'829,"7"19"1,6 5-695,4 2-128,-1-3 0,-1 7 1,1-5-42,0-9 1,1-3-214,-2 13 0,0-4-851,2-6-2108,0-15 1278,0-22 1928,0-2 0,0 1 0,0 0 0</inkml:trace>
  <inkml:trace contextRef="#ctx0" brushRef="#br0" timeOffset="-158842.74">10142 17445 10487,'32'-3'224,"-1"-1"0,-5 3 0,2 0-107,7 3 1,8 0 0,0 1 0,-6 0-107,-1 0 1,-1 0-12,8 0 0,4 0 0,-8-1-158,2-2 2,-14 0-2580,-7 0 382,-20 0 2354,0 1 0,0 0 0</inkml:trace>
  <inkml:trace contextRef="#ctx0" brushRef="#br0" timeOffset="-158032.74">10407 17515 10352,'10'26'852,"9"17"-830,-7-17 1,0 2-1,4 18 1,-1 1-12,-7-15 0,-1 0-11,0 4 0,-2-3 90,-5 0 134,-10-15-247,-13-3-33,-8-16 0,-4-7 56,7 4 0,0-2 0,-12-3 0,2 0 112,-6-3 561,-4 4-291,25 4-181,-2 2-89,23 2-403,2 0 291,10-2 22,3 1 79,13-2 0,5-1-90,-4 3 0,1-1 4,7 1 0,3-1 0,-1 1-4,9 0 1,-1 1-1105,-9 0 1,0 0 0,-2 0 1056,2 0 1,-3 0 35,-3 0 0,-4 0 23,0 0 134,-6 0 224,-10 0-157,-4 0-224,-6 0-1771,0 0 2876,-10 2-1105,-11-1 0,7 1 0,-4-1 0</inkml:trace>
  <inkml:trace contextRef="#ctx0" brushRef="#br0" timeOffset="-156921.74">10989 17833 11204,'26'5'224,"2"0"-67,-4-5-112,10 0-22,14 0-1,-19 2 1,-1 1-1,19 6 23,-18 8 246,-18 12-201,-35 8-90,-2-15 0,-7-1 44,-10-1 1,-2-3-45,5-5 0,2-2 0,6-4 0,7-3-89,15-3-337,10 0 516,0 0-90,8 0 44,-1 0-21,23 0 22,6 0-23,6 0 0,2 2-33,-9 2 0,-1 3 11,6 8 112,-10-2 0,-3 1 45,-12 10 269,-11 21-336,-4-18 223,-24-2 1,-14 3 0,3-5-269,10-9 1,-2-2 83,-7-1 1,-8 2 0,-4-1 0,2-1 0,9-3-119,1-3 0,2-3-34,-10 2 1,-4 0 0,11-2-135,14-2-650,-3 0-22,21 0-561,1 0-1887,2 2 2913,12-2 1,-9 2 0,9-2-1</inkml:trace>
  <inkml:trace contextRef="#ctx0" brushRef="#br0" timeOffset="-156088.74">11553 17657 12258,'50'2'202,"-26"-1"0,2-1-143,11 1 1,5-1 0,-5 0-60,-7 1 0,0-1 0,14 1 0,6 0 0,-8 0 0,7 1 0,-21-1 0,-2-1 0,6 0 0,-17 0 0,-8 0-179,-3 0-2602,-4 0 2781,0 3 0,0-2 0,0 1 0</inkml:trace>
  <inkml:trace contextRef="#ctx0" brushRef="#br0" timeOffset="-155637.74">11818 17515 10913,'7'23'1300,"0"23"-1098,-2-4-90,-3-11 0,0 1-112,-1-6 0,-2 0 33,-3 10 1,-2-1-34,1-9 0,0-1-11,-3 6 0,-2-4-56,-5 0-3210,3-7 1697,5-11 1722,3-3-2272,4-15 1009,0 0-359,4-8 1480,5 5 0,-3 5 0,2 3 0</inkml:trace>
  <inkml:trace contextRef="#ctx0" brushRef="#br0" timeOffset="-154864.74">12417 17286 11742,'28'-9'291,"10"10"1,2 3-270,-11-2 1,0 2-16,2 0 1,3 2 0,1-2 29,5-1 0,1-2 1,-4 0-61,-5 0 1,1 0 7,5-1 0,4 0 0,-8 0-75,-5 0-493,10 0-493,-28 0 67,-1 0-964,-10 0 1973,0 0 0,0 0 0</inkml:trace>
  <inkml:trace contextRef="#ctx0" brushRef="#br0" timeOffset="-154121.74">12541 17304 10038,'6'34'508,"0"-1"0,0 9 1,0-2-397,-4-11 0,-1 0-11,1 8 0,0 0-68,-2-10 1,0-1-23,0 1 0,0-2 12,0-3-1,0 6 90,0-15 315,-12-3-427,-9-5-1639,-6-8 1,-4-2 1231,-17-2 463,19 0 0,0 0 303,-10-2 112,19 4-135,4 1-67,12 3-516,4 1-1999,27 0 2426,0 0 9,8-1 1,13-2 0,3-1 0,-10 2-190,-6 0 0,0 0-123,3 0 0,8-2 1,-3 1-1,-10 1 145,-6 1-172,13 1-7,-20-2 266,5 1-1253,-22 0 1796,-8 1 1,3 0 0,-4 0 0</inkml:trace>
  <inkml:trace contextRef="#ctx0" brushRef="#br0" timeOffset="-152851.74">13088 17604 12168,'-10'18'1099,"3"1"-4376,5 2 1476,-6 2 3614,-10 18-1701,5-17 0,-1 0-90,0-1 1,0-1 653,-8 3 1,0-5-274,-5-5 68,-3-1-404,20-14 3209,8 1-2532,2-1-1080,14 1 336,5-1 0,17 1 22,-8-1 1,2 1-1662,0 0 1,1 0 1625,-5 0 0,0-1 13,13 1 23,-23 0-46,-3-1 91,2 1-113,-2-1 45,-5 0 112,-2 0 45,-2 0 3119,-4 0-5671,2 0-882,-2 4 0,-6 0 1446,3 1 1831,-3-2 0,4-3 0,2 0 0</inkml:trace>
  <inkml:trace contextRef="#ctx0" brushRef="#br0" timeOffset="-152000.74">13211 17851 7841,'10'-43'875,"-4"18"-360,0 5-426,-5 16-66,3-1 829,-2-2 23,1 3-539,-1 0 0,-2 4 2310,0-2-1794,0 12-673,0-2 381,0 38-223,0-2-1809,-2 0 0,0 2 1472,-1-18 0,1 0-11,-2 17 1,1-3 10,-2-13 0,3 12 113,2-31 424,-1 9 91,-2 1-516,1 5 3164,0-9-2901,2-6-7,0-9-2050,0 0 1682,0-15 0,0 11 0,0-1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8:47:38.684"/>
    </inkml:context>
    <inkml:brush xml:id="br0">
      <inkml:brushProperty name="width" value="0.09071" units="cm"/>
      <inkml:brushProperty name="height" value="0.09071" units="cm"/>
      <inkml:brushProperty name="color" value="#FF0000"/>
    </inkml:brush>
  </inkml:definitions>
  <inkml:trace contextRef="#ctx0" brushRef="#br0">9154 12030 7706,'-40'-6'-67,"-4"2"67,29 4 337,-8 0-1,15 0 135,0 0 358,8 0 2447,0 0-1575,0-3-1723,0 2 515,0-1-470,0 1-113,0-1-67,2 1 157,0 0-134,1 1 44,1 0-22,-2 0 89,3 0-22,1 0 23,23 0 89,-11 0-112,18 0 135,-20 0-135,11 0 45,-5 1-45,17 1 1,-17 1 21,13 0 23,-11 2 0,7-1-45,-8 1-1644,-2-3 1599,-5 1 90,4 0-45,4 1-22,-1 2 67,-2-1 23,-4 0-68,-10-2 1846,5 1-1778,-2-2-135,15 9 179,-11-3-67,25 10 0,-22-6 67,15 11-89,-22-10 22,2 7 0,-12-10 22,2-1 113,-2 8-158,0-5 23,0 9-112,-12-1 45,5-5 89,-11 3-66,6-11 66,-7 0-44,10 6-23,-7-4 45,11 6-45,-4-2 45,-2 1-112,-12 20-1,13-7 24,-12 10 111,21-20 1,-3-8-68,4-8-269,0-1 314,0-5 247,0 2 156,-10-1-403,6 2-44,-11 2 44,8 0-23,-5 0 1,0 0 22,-4 0 0,3 0 22,2 0 1,0 0-23,6 0-45,1 0-897,4 0 919,4 2 46,3-1-23,0 1 0,2-1 22,-3-1 1,-3 0 44,1 0 583,-4 0-852,0 4 113,0 2 89,0 9 22,-2-2 23,-1 7-90,1-3 90,-6 22-67,5-12-1,-2 3 1,1-1 22,2-6-23,0 12 113,2-13-90,0-5 22,0 3-22,0-3 23,0-9-23,0 6 89,-6-5-89,2-2-470,-2-1 448,4-5-113,2-4 67,12-7 136,1-2-68,25-13 0,-11 5 0,10-5 0,-5-2-2809,-7 6 2786,3-7 68,-8 9-67,-3 0 22,7-4 0,3 0-23,5-4 46,3 3 2786,-11 6-2764,-1 4-67,-1 0-1,-7 5 23,20-11 23,-22 11-23,9-5 112,-11 3-90,-7 7 90,3-4 112,-7 7 225,-7 0-449,-13 1 67,-10-1 0,-2 1-45,-8-1 0,9 0 1,2 0 67,3 1-1,5 0 23,-7 0-44,-1 0-68,13-1 157,-20 0-112,20-1 0,-21 0 0,-3 1 134,5-1-112,-7 1 0,2-1-67,20 0 337,-24-3-2086,35 3-1528,-9-1 2459,24 8 1,-4-4 0,4 5-1</inkml:trace>
  <inkml:trace contextRef="#ctx0" brushRef="#br0" timeOffset="2874">7338 12294 10487,'5'-26'156,"1"2"1,3 7-44,4-9-23,-3 7-1,2-5 1,1 0-68,-3 5-22,10-16 0,-11 20 23,8-7-1,-6 5 0,3-5-22,-7 9 45,2-6-45,0 4 23,10-13-23,-6 14-23,6-10 23,-9 13 23,4-11-46,-8 13 46,8-11-46,-8 12 46,14-10-23,-11 7-23,12-2 23,-9 1 23,-3 6-46,-3-1-22,0 3 45,-1 1 0,2-1 45,10-3-90,-10 2 1,25-5 21,-19 6 23,16-3 0,-5 4 0,-3 0 23,12-1 21,-8 1-44,5-2 0,-2 1 0,-2-1 23,13 0-46,-18 2 23,22 1 68,-22 2-46,11 0 0,-9 0 135,17 0-157,-16 0 23,10 0 21,-9 0-66,-11 0 67,13 0-90,-19 0 90,2 0 23,-8 0 21,-2 0 584,0-3-673,0 0 45,-4-3-45,-8-2 0,1 3 0,-4-3 0,10 4-23,3 1-66,2 2-46,0 0 67,0-6 46,0 3 44,0-3-22,0 4 0,0 1-22,0 1 89,0 0 0,0 5 405,-6 23-472,1-7 33,-7 5 1,-1-1-12,1-5 1,-13 6-1,16-17 68,2-4-68,3-1-112,4-3-156,0-5 134,0-20 90,4 5 44,9-6 0,2 0-66,4 0 66,0 8 0,0 0-22,-1-2 0,6-9 0,-3 3 23,-3 2 22,-6 9 44,-7 12 158,-1 1-225,-1 2 0,-1 1 69,0 1-47,-2-1-44,2 1-202,0 2 157,-1-2-89,5 4 134,-1 1 45,19 7 0,-1 3-1,16 4-55,-16-9 0,0-1-34,12 3-1594,-9-4 1,0 0 1590,3-1 48,8 3 0,-2-2-22,-5-2 22,-1 0 0,-13-5 67,-10-2-44,-6-1 3253,0 1-2465,-2 0-206,-32 1-605,1 0 0,1-1 0,-4 1-34,-6 0 1,-3 1 38,8 0 1,-4 1 0,-1 1-1,3-1 10,1-1 0,3 1 0,-2 0-15,-9 0 0,-1 1 0,11-1-112,11 0 90,17-4-1,8 0-3254,0 0 0,16 0 3060,5 1 0,0-1 1,-4 1-1</inkml:trace>
  <inkml:trace contextRef="#ctx0" brushRef="#br0" timeOffset="3680">7849 10724 11765,'46'-3'134,"-21"2"1,1 0-124,4 2 0,0 1 22,0-1 1,1 1-34,16 3 0,0 0 0,-19-2 0,0-1 0,9 2 0,-1 0-22,11 0-45,-21-2 67,8 0-23,-25-1-44,-5-1-1026,-4 1 1,0-1 0</inkml:trace>
  <inkml:trace contextRef="#ctx0" brushRef="#br0" timeOffset="4566">8166 10760 9007,'-10'21'740,"1"1"-494,9 0-111,0 3 44,-2 2-89,-1 3 22,-3 3-112,-3 2 101,-2-4 0,-1 0-101,-1 3 0,2-7 0,2-5 112,7-12 45,0-6 22,2-3 404,-2-1-336,-1 0-135,-3 0-112,-5 0-23,-23 0 68,8 0-67,-19 0 67,20 0 22,-3 0 22,11 0-21,4 0 224,5 0-136,7 0-604,-3 0 246,16 0 180,5 0 66,10 0 1,7 2 0,2 0-23,11 0-1115,-7 1 1,8 1 0,-8 0 1080,-13-2 0,-3 0 12,20 2 0,-5-1 67,-17-1-67,4 1 0,-13-1 67,3 0-67,-13-1-22,3-1 3298,-3 0-3205,1 0-161,0 0 0,-3 0-1143,1 0 1233,2 1 0,-3-1 0,3 1 0</inkml:trace>
  <inkml:trace contextRef="#ctx0" brushRef="#br0" timeOffset="5639">8749 11007 10128,'-20'20'426,"1"0"0,-15 11-314,7-2 0,1-1-67,-6-1 22,-3 5 0,2-2-44,5-9-1,-2 3 1,3 0-23,9-8 22,-19 15-22,26-20 0,-11 5 247,21-15-202,-1-1-135,8 0 135,8 0 78,11 0 0,4 0-100,8 0-1,-6 0 1,-1 0 89,11 0-112,-13 0 89,18 0-89,-24 1 0,8-1 45,-12 2 22,-4-1-67,-5 0 247,-5 0-292,-4-1 0,0 0 1</inkml:trace>
  <inkml:trace contextRef="#ctx0" brushRef="#br0" timeOffset="6489">8484 11112 11451,'49'-3'538,"-20"0"-516,2 7 1,0 2 44,1 0 0,-2-1 0,2 1 0,15 3-33,-19-4 0,-1 0 437,15 3-359,-18-3 538,-8-3-560,-14-2-1084,-2 0 0,0 0 0</inkml:trace>
  <inkml:trace contextRef="#ctx0" brushRef="#br0" timeOffset="8321">8484 12347 12123,'23'-6'67,"22"1"-89,-7 5 33,-12 0 0,2 0 0,1 0 1,-3 0-102,9 0 90,3 0-89,-26 0 89,-9 0-1480,-1-1 606,0 1 874,10 8 0,-7-6 0,7 7 0</inkml:trace>
  <inkml:trace contextRef="#ctx0" brushRef="#br0" timeOffset="9313">8661 12312 9253,'-15'23'179,"1"-1"1,-3 9 10,3-11 1,0 3-90,-2 3 0,1 0-33,-8 18-68,8-19 0,2-2 22,3 0-3257,5-12 3347,3-5-134,-2 0 246,1-6-89,-1 0 44,-13 0-313,0-2 22,-16-1 112,-6-1-68,13 1 3344,-13 1-3294,22 2-94,-9 0 23,5 0 222,10 0-178,3 0-112,8 0-112,0 0 359,16 0-90,-9 0 45,14 0 0,-12 0-1,2 0 24,6 0 21,2 0-44,9 0-1607,8 0 1,1 0 1606,12 0-34,-7 0 0,0 0-11,-3 0 22,-6 0 46,-11 0 179,-9 0-135,-6 0-67,-5 0 3231,-2 0-2892,-8 0-384,-4 5 0,2-4 0,0 3 0</inkml:trace>
  <inkml:trace contextRef="#ctx0" brushRef="#br0" timeOffset="10608">8819 12735 10060,'9'-41'203,"-3"7"-181,16 6-22,-13 12 67,-3 5-44,-6 5-1,2 1 180,-2 4-90,0 1-157,4-1 45,-3 1-23,5-1 1,-5 1-23,13-4 68,-4-1-23,8-4 112,-7 2-23,-6 3 315,-3 1-292,-2 4 112,0 5-157,0 7-44,-2 3-23,-1 3 0,1-5 23,-4 0-23,3-1 22,-8 7 1,6-4-23,-6 7 0,5 0 22,-3-6-22,0 3-22,-6 0 66,6-7 68,-7 7-112,11-13 224,-6 0-224,2-6 23,-26 1-68,10-1 90,-1 0 0,1 1-23,9-2 0,-2 0-22,18 0-156,0 0 133,4 0 46,7 0-23,26 0 0,6 0 0,-1 0-419,2 0 1,-1 0 418,-17 0 0,-8 0 67,0 0-45,-3 0 46,7 1-24,-3 1-44,5 1 0,-8-1 882,-3 0-769,-6-1-1,-3 0-583,-4-1-605,0 2-2201,8 5 3115,10 1 0,-7-1 0,5-3 1</inkml:trace>
  <inkml:trace contextRef="#ctx0" brushRef="#br0" timeOffset="14945">11518 11994 7729,'-21'-3'1771,"4"-1"-1569,17 4 2242,0 0-2444,6 0 67,35 0-22,-9 1-204,-3 0 1,-1 0 225,3 3-3332,-4-1 3288,9 3-23,-10-3 0,-1 0 0,0 1 0,-5-1-23,11 1 46,-22-4-46,-3 1 281,1 0-304,-1 1 3322,1 0-3137,10 3-162,4 2 46,0 1-68,2 0 90,-13-4-68,5 1 1,-8 0-1,0 0 68,-3 1-22,-2-3 0,-1 0 178,1 8-133,-1-2-24,0 10 1,1-8-22,0 13-23,-2-12 44,2 12 1,-2 1-45,0-3 0,0 3 0,0-10-22,0-5 22,-6 23 45,5-16-68,-7 16 46,8-26-23,-2-3 112,2-4-964,-2 0 448,-3-1-1300,-2 0 1009,0-1-112,1-1-1928,-16-10 2735,11 5 134,-16-6 1,20 9-113,-4 2 404,4 1 673,-4 1-718,0 0-90,-2 1-156,3 0 269,4 0 111,4 0 292,2 0-650,10-1-67,2 1-45,8-1-23,2 1 45,4 0-44,0 0 22,-3 0-3322,-6 0 3229,-10 0 48,-3 0 89,-2 0 562,-2 0-830,-8 0 67,4 0 112,-6 0-23,3 0 3299,4 0-3137,-1 0-117,2 0-134,2 0 22,-4 0 68,3 0 560,-1 0-404,2 10 68,0 18-45,0 2 22,-5 15-156,-1-13-23,-3-4 44,1 0 1,0-1 0,-1 1-45,1-1 0,1 0-22,1-4 66,3 4-21,1-12-1,2-4 91,0-8 313,0-2-23,0-6-403,0 3-22,0-6 44,0 4-22,6-1 45,9-9-90,5 2 45,12-18 23,-6 2-23,-4-1-12,-4 1 1,-3 0 34,-2 3-57,2-1 1,-1 1 10,-6 9 1,12-8-1,-11 14-179,18-12 135,-16 15 67,10-7 0,-16 11 45,3 0-90,-7 2 1010,1 0-764,-6 1-201,-5 0 67,-35 0 0,13 0-22,3 0 0,-1 0 67,2 0 0,3 0-67,-7 0-45,-6 0-23,31-2 1,2 1 0,3 0-1211,-1 0 201,0 0-313,2 2-247,-4 3-919,3 1 2511,-1 3 0,2-3 0,0-2 0</inkml:trace>
  <inkml:trace contextRef="#ctx0" brushRef="#br0" timeOffset="15840">11095 12206 10083,'28'-1'90,"1"3"0,1 0-68,5 1-1661,5 1 1,-2 2-701,-14-3 3748,12 2-1431,-19-4 904,-8 0-658,3-1-1076,-10 0-987,-19 0-268,0 1 2107,-11 1 0,14-1 0,6 1 0</inkml:trace>
  <inkml:trace contextRef="#ctx0" brushRef="#br0" timeOffset="16860">11254 12241 7729,'4'50'292,"0"-9"-203,-4-32 449,0 2-67,0-4-90,0 0-112,0-3-90,0-2-134,0 5-45,0 0 135,0 10 44,-2 1 157,-5 3-89,4-9-90,-3-3 179,6-9 247,0 0-583,0 2 23,0 1-23,0 2 179,-4-1-22,1-2 23,-3 0-135,3-2 44,-3 0-89,1 0-67,-6 0 134,-24 0-44,18 0-23,-16 0-23,29 0-22,2 0-359,2 0 337,8 0 22,0 0 90,11 0-67,1 0 44,7 0-67,14 1 23,-3 0 22,-4 0 90,-15 0 134,-15-1-874,-4 0-2627,0 2 2611,0 0 0,0 1 0,0-2 0</inkml:trace>
  <inkml:trace contextRef="#ctx0" brushRef="#br0" timeOffset="18128">11500 12541 9814,'15'-11'314,"1"2"-269,-8 9 45,-2 0-46,-4 0 46,-2 0-45,2 2-23,0-2 23,5 3 0,-2-2-45,1 2 67,-3-1-45,-1 1 46,-2-2-1,0 2 0,0-2 1,0 4 178,0 17-223,0-12-1,-2 12-22,1-19 135,-1-2-135,0 0 246,-2 4-246,-5 1-45,-12 14 68,9-8-46,-9 14 23,16-15 0,1 5 0,0 0-45,4-6 23,-2 13 44,2-9-22,0 2-22,0-4 22,0-8 0,0-3 0,0-1-45,0 3 23,0-1-68,0 1 1,4-3 156,8 2-22,3-1 67,9 0-90,16 0 45,-13 0 46,11-1 44,-26 0-45,-6 0 0,-6 0-292,0 0 180,0 2 0,0-1 0,0 2 0</inkml:trace>
  <inkml:trace contextRef="#ctx0" brushRef="#br0" timeOffset="21126">14040 12012 10913,'22'-1'179,"10"-1"-201,-11 2 44,7 0-22,10 4 23,-18-3-46,29 3-44,-30-3 45,13 0-1,5-1 23,-18 0 23,16 0-1,-12 0-22,-8 2 0,5 1 0,-11 0 22,-6-1 23,1 2 426,-4 11-292,0-3 157,0 19-336,0-17 45,0 6-22,0-6-23,0-4 22,0 5 45,-4 8-67,-1-5 90,-12 29-45,8-25 0,-9 23-45,10-32 0,-1 8 90,1-9-113,5-6 23,-1 9 0,2-10-67,2 12 134,-2-10-44,0 6-46,1-9 23,-1-1 0,2-2-180,0-7 113,-2 3-22,-10-7 44,1 5-202,-18-1 158,-3-1 156,1 3-45,5-2 1,15 4-46,9 1-133,2 0 178,16 1 90,8 3-56,10 0 0,2 0-56,2 1-1639,0 0 1,-5-1 1702,-22-2 26,9 1 44,-20-2 24,-6 0-293,-6 0 0,-6 0-44,-2 0-157,-4 3 314,9-1 3298,0 3-3071,11-3-205,2-1 426,2 0-89,2 0-293,0 2 225,7 8-157,-4-3-22,4 8 45,-5-4 44,1 13-22,-1 24-224,-2-6-1572,-1-4 1,0-1 1500,1-9 138,5 13-67,-2-34 134,4-2-67,-7-6-45,0 0-67,0-1 112,1-2 3276,1-9-3070,1 1-139,9-30-67,-1 11 11,0-6 1,0-2-57,-6 8 0,0 1 67,1 1 1,-1 1-113,0-13 45,1 23 23,2-1-45,3 1 156,-6 4 46,-1 6-158,-6 6-627,0 1 493,0-2-426,0 0-89,0-1-2176,0 2 91,-2 6 2757,-2 6 0,1-4 0,-1 2 0</inkml:trace>
  <inkml:trace contextRef="#ctx0" brushRef="#br0" timeOffset="22236">13564 12294 10778,'27'-1'45,"3"-1"-68,2 5 68,-1-1-45,0-1 22,4 0 24,-6-1-46,11 0 22,-18 0 1,-2 0-203,-12 0-44,-8 0-2825,2 0 1367,0 0 1682,3 0 0,-3 0 0,0 0 0</inkml:trace>
  <inkml:trace contextRef="#ctx0" brushRef="#br0" timeOffset="23146">13723 12382 11316,'-8'24'516,"1"1"-404,7 1-22,-2 3-68,-6 3 0,-2 1 68,-4 1-45,3-5 0,0-5-23,0-15 0,9-7 46,-10 1-45,-2-1-69,-15 1-66,3-2 23,-4 0-1,3-1 269,10 0-179,3 0 23,12 0-135,2 0 112,9 0 0,4 0 44,9 0-44,2 0-3277,19-1 3186,-10 1 0,1 0 80,-3 0 0,-1-1 44,3 1 1,-3 0 33,-8 0-44,-10 0 89,-12 0-1205,2 0 1,-2 0 0</inkml:trace>
  <inkml:trace contextRef="#ctx0" brushRef="#br0" timeOffset="24338">13899 12629 9881,'29'-2'269,"-1"0"0,2-2-179,16 4-45,-34 0 0,-2 0-23,1 2 0,-4 0 90,-3 4 91,-2-1 43,-2 2-67,0 0-22,0 10-157,-20 2 0,-2 5 90,-11-8-90,14-8 68,11-7-46,8-1-269,0 0 247,13 0 67,7 0-336,29 1 202,-17 4-34,-4 4 1,-3 3 100,-10 2 89,8 20-66,-21-19 89,0 10 471,-2-5-203,-10-6-65,-4-4 21,-13-8-67,1-2 0,-3 0-68,1 0 1,1 0-90,-4 0 1,2 0-1027,-11 0 1138,18 0-201,10 0 66,-6 0-66,-1 0-46,-7 1-44,8-1 22,4 1 914,12-1-3448,2 0-698,4 1 2958,11 3 1,-8-2-1,7 3 1</inkml:trace>
  <inkml:trace contextRef="#ctx0" brushRef="#br0" timeOffset="55696">1587 9384 10800,'38'-3'67,"0"1"0,0 0 1,-1-1-1,7 0 1,0 0-63,-2 1 1,6 0 0,0 1-1,-8 0-5,-6 0 0,-2-1 0,5 0 0,4-1 0,-6 1 0,8-1 34,-2-2 0,-3 1-662,-12 2 628,12-2 0,-22 4 0,-2 0 0</inkml:trace>
  <inkml:trace contextRef="#ctx0" brushRef="#br0" timeOffset="56617">1870 9419 11070,'4'26'112,"-1"0"-67,-3 19-90,-1-12 0,0 2 45,0-5 0,0 0-67,-2 7 0,-1-4 22,-1-13 45,-1 5 67,3-18 45,-3 1-67,-6-8-112,-11 0-113,-9 0 158,-6 0 22,4-1 0,5 0 90,7-1 66,11 0 91,3 2-202,5 0-68,1 0 68,14 0 247,33 0-248,-12 0 1,5 0-1138,-1 0 1,2 0 0,-1 0 1068,8 0 1,0 0 37,-10-1 1,1 1 0,-2 0-32,4-1 0,-3 1 17,-8-1 0,-3 0-941,14-1-1840,-37 0 2781,-2 2 0,0 0 0</inkml:trace>
  <inkml:trace contextRef="#ctx0" brushRef="#br0" timeOffset="57497">2399 9807 8133,'21'9'560,"0"-1"-313,-14-8-1,3 0 360,12-8-405,-2 0-44,8-7-44,-10 2 43,7-9-44,-5-5-67,0 0-22,-5 2 21,-10 12 24,-1 5 88,-4 4 675,0 7-787,0 0-44,0 5 0,0 8 0,0-1 11,-5 12 1,0 4-24,2-4 1,-1 1-45,-3 11 0,-1-1 11,6-10 0,0-3-67,-4 11 45,3-11 45,-3-10 22,1-1-269,-20-11 89,7-2 157,-17-1 136,2 0-1,17 0-134,-2 0-427,18 0 382,2 0 156,14 0-21,4 0 44,13 0-34,-5 0 1,-1-1-79,5 0-1088,-5 1 1,-1-1 1087,-7 0 0,-3 1 0,-8 0 0</inkml:trace>
  <inkml:trace contextRef="#ctx0" brushRef="#br0" timeOffset="58237">3316 9507 10867,'36'0'135,"-7"1"0,0-1-90,13-1-23,-8 1 0,6 0 1,-6 0-23,9 0-1639,-7 0 1,-7 0 641,-24 0 1722,-9 0-1330,8-1-606,-13 0 1211,-10-3 0,4 3 0,-4-2 0</inkml:trace>
  <inkml:trace contextRef="#ctx0" brushRef="#br0" timeOffset="58858">3157 9719 12975,'32'-1'-11,"-1"1"0,17-2 22,-6 6 0,0 2-952,-11-4 1,-2 1 940,-1-1 0,0 1 0,0-2 0,-2 1 556,20 1-623,1-2 349,-14 0 166,-9-1-268,-14 0 111,-10 0-1240,0 0 0,0 0 0</inkml:trace>
  <inkml:trace contextRef="#ctx0" brushRef="#br0" timeOffset="64644">4339 9049 12258,'-1'29'146,"-3"6"0,-1 2-113,-2-12 1,0-1-34,-1 13 0,-1-1 22,-6 1 1,9-18-23,-6 1 22,5-9-44,-6 7 22,7-8 0,1-1 0,3-2 0,0-3-90,2-2-224,0-2 291,-2 2 68,2 1-23,-2 0 136,2-1-203,0 3 157,0 1-45,0 5 1,0 1-1,0-4-22,0-1-269,0-6-943,0-1 1167,0-9 0,0 7 0,0-7 0</inkml:trace>
  <inkml:trace contextRef="#ctx0" brushRef="#br0" timeOffset="65849">4674 9066 8289,'35'0'718,"-9"1"-382,13-7-269,-14 4 135,9 4 0,-1 1-90,-3 3-45,15 9 203,-28 12-203,-11-13 22,4 13 1,-10-19 112,-4 8-158,-7-6 1,-13 12-45,-12-1-1639,13-8 1,-1 0 1681,-16 10 2,4-3-118,11-8 1,2-1 72,-6 5-45,3 0 0,2-1 22,11-3-67,-1 10 90,14-16 3276,0 5-3119,16 0 105,-6-3-240,15 5-22,-11-4 45,11 1-23,-7 0 23,22 5-45,-19-9 0,17 3-22,-13-7 111,-2 0 1,0-2 44,-3 0-66,13 0-46,-10 0 0,12-2-178,-26 1-405,3-1-829,-12 1 1390,0 1 0,0 0 0</inkml:trace>
  <inkml:trace contextRef="#ctx0" brushRef="#br0" timeOffset="66683">4004 9631 9814,'31'8'616,"12"-2"1,4-2-1726,2-2 1142,-1 0 1,0 1 34,-1 0 308,-2 1-354,1-1-22,3 2-276,-14-3 1,1 0 275,-8 0 0,1 1-1450,16-1 0,-1 0 1450,5 1 186,-11-2 0,3 0-164,9 3 0,-1-1-22,-14-2 0,1 1 0,-1 0 0,2 1 0,-6-1 0,2 1 23,5-1 806,-20-2-139,-9 0-667,-3 0 3253,-6 0-4369,0 0 1,0 0 0</inkml:trace>
  <inkml:trace contextRef="#ctx0" brushRef="#br0" timeOffset="68395">4692 9948 11854,'-29'3'538,"-4"-3"0,-1-2-246,1-1-225,1 0 1,3 1-158,17 1 45,3 1 45,8 0 0,-1 0 23,1 0 44,-3-1-67,2 1 45,-9-2-45,7 1-23,-4 0-66,8 0-181,0 1 293,0 5-23,0 1 44,0 7-21,0-1-23,0 24 0,0-17 0,-4 22 0,-1-29 45,-7 16-22,2-16-23,-9 9 67,8-11-350,-3-1 306,5-3-23,2-1 0,0 0 0,5-1-23,-2 2-3254,3-1 3234,-3 3 231,0 1-188,-3 1 23,-2 1 44,4-5-67,1-1 67,4-4-246,0-1 3455,0-4-3205,0 2-139,0-1-21,0 2-1,2-3 68,7 2 22,14-7 0,22-1 0,-7 3-56,-12 2 0,0 2-11,-4 2-1,17 0 1,-16 1 45,15 0-90,-10 0-3165,3 1 3116,-8 2 139,-4 1-68,3 6 1,-5-1-23,5 7 112,-11-4 89,-2 9-22,-7-3 3209,0 2-3048,-2-1-79,-31-3 1,-21-1 0,-2-2 149,9-6 0,-1-1 0,-2 0-294,7 3 1,-2 2 0,1-1-1,3-2-13,-3-5 1,1-2 0,19-1-217,20 1-180,2 1-381,0-1-2492,12 13 2476,5-3 1,-2 3-1,-1-7 1</inkml:trace>
  <inkml:trace contextRef="#ctx0" brushRef="#br0" timeOffset="74570">5468 9507 9456,'-24'-8'762,"4"2"-337,20 6-290,0 0-113,10 0 1,28 2 22,-4 0 0,3 0-45,-1 0 0,4 0 15,1 0 0,4 0 0,-5-1-1654,-8 0 1,-2 0 1591,13 0 1,-4-1 69,-11 0 133,-10 0-156,-9 0-134,-3 0-2961,-6 0 899,0 0 2196,-4 0 0,3 0 0,-3 0 0</inkml:trace>
  <inkml:trace contextRef="#ctx0" brushRef="#br0" timeOffset="75125">5380 9878 8558,'29'3'471,"0"0"0,15 1-1600,4 0 1,2 0 1217,-24-3 1,2 0 308,15 0 0,8 0 0,-5 0-387,-12 0 1,-1-1-1,16-1 0,-5 0 532,-16 0-902,-18-3-2063,-10 2 2422,0-8 0,0 7 0,0-5 0</inkml:trace>
  <inkml:trace contextRef="#ctx0" brushRef="#br0" timeOffset="76221">6403 9401 10554,'31'-25'0,"-5"10"0,1 2-23,15-1 12,-14 6 0,2 0-135,3 2 1,0 1-497,-2 2 0,1 1 552,-1-1 1,-1 0 66,14 4-2826,-20 7 2871,-9-2-22,0 7 157,-9 32-157,-3-20 11,-2 1 0,-2 0 12,-12-5-1,-7 0 0,-15-3 1,-4-1-12,15-6 0,-2-1-11,-11 4 0,-6 1 0,6-2 0,12-5 0,2 0 270,-23 9 0,3 2-315,16-3 22,-8 9 3299,26-11-3294,5 9-4,2-11 22,2 6-45,0-14 90,0 0-90,4 0 22,12 0 1,2 0 22,14-1 56,13-2 0,5 0-34,-12 0 1,0-1-584,-2 0 0,1 1 0,-3 0 549,-4-1 1,-4 0 11,0 0 112,-2-3-44,-2-2-68,1-1-426,17-4-606,-12 7 113,5-2 1414,-14 5-495,-10-1 0,-4 0 0,-1 1 0</inkml:trace>
  <inkml:trace contextRef="#ctx0" brushRef="#br0" timeOffset="76725">7126 9631 7729,'1'31'396,"1"0"0,-2-4 0,0-3-284,-5 11 0,-5-4 23,-6 7-113,-5 1-22,1-3 0,4-12-134,5-8-23,5-8-45,3-2-179,2-4-337,1 0 1,0-1-1</inkml:trace>
  <inkml:trace contextRef="#ctx0" brushRef="#br0" timeOffset="77672">7708 9278 11159,'-29'23'-22,"0"2"-23,5 0 45,-3 7 0,0 5 0,3-5 0,0 2-22,-5 3 22,7-8 0,3-4 0,9-14 0,4-4-45,6-7 23,0 0-23,4 0 45,9 0 190,18-2 1,5-1-191,-11 1 0,2 0 22,18-2 0,2 0 23,-5 1 0,-1 0 11,-7 0 0,-1 0-79,7 1 1,-2-1-67,3-5 111,-20 4 112,-13 0-290,-8 2-360,0 2 516,-8 0 0,6 0 0,-6 0 0</inkml:trace>
  <inkml:trace contextRef="#ctx0" brushRef="#br0" timeOffset="78084">7955 9349 9276,'-2'38'1076,"-4"0"-830,-2-11 1,-1 0-67,-7 17-173,4-12 1,-2 6-1,1-1-18,-3 10 0,2 0 11,0-1 0,1-2-79,3-6 0,3-8-55,5-15-381,2-7-338,0-5-155,0-3 1008,2-11 0,-1 9 0,1-9 0</inkml:trace>
  <inkml:trace contextRef="#ctx0" brushRef="#br0" timeOffset="78989">8555 9260 10038,'-34'37'11,"17"-17"0,1 1 23,3 1 0,-1 2-929,-10 16 1,-3 2 894,7-9 0,-2 0 14,-2 3 1,-3 3 0,2-1 185,5-9 0,1 0 1,1-1-224,-5 11 1,2-3 174,4-9 0,5-4-332,10-9 292,2-20-22,12-20-326,15-8 1,5-3 179,-11 6 0,1-1 41,7-3 0,3-4 1,-1 0 6,-8 7 1,-2 1-1,0 0 247,0 0 1,-1-1-1,1 2-239,7-12 0,-2 5 90,4 0-112,-18 22 223,4 20-178,-8 5 66,6 9 1,1 4-1,8 18-55,-5-8 0,0 0-34,-6-8 0,0-1 0,6 8 0,-1-1 45,4 6-1684,-3-7 1,0-2 1182,1 2-38,-3-3-178,-8-17-188,-8-10 389,0 0 0,0 0 1</inkml:trace>
  <inkml:trace contextRef="#ctx0" brushRef="#br0" timeOffset="79364">8237 9631 8245,'48'7'414,"-22"-3"1,3 0-296,3 0 1,4-1 0,-1 1-1143,7 1 0,1 0 1030,-6-1 1,3 1-1,-3-1 4,1 1 0,-2 0 298,3-2 1,-2 1-1510,-8-3 1,-1 1-79,14-1 1366,-16-1 0,-22-1 0,2 0 0</inkml:trace>
  <inkml:trace contextRef="#ctx0" brushRef="#br0" timeOffset="82809">8837 9719 11271,'-17'14'23,"3"-1"-23,14-5 22,0-1-22,0 13-45,4-9 68,1 13-23,0-15 22,-1 4-44,-4-7 67,2 2-23,-1-1-22,1-5 45,-2 3-45,0-3 0,0 3 0,0 0 0,0 3 0,0-5 45,0-1 67,0-1 23,2 0-91,-2-1-44,4 1 23,-3-1-3300,1 0 3003,4-5 0,-5 3 0,5-3 1</inkml:trace>
  <inkml:trace contextRef="#ctx0" brushRef="#br0" timeOffset="86784">529 11959 9119,'-25'-12'1009,"5"2"-673,18 10 606,2 0-1009,4 0-23,3 0 0,11 0 90,28 0 23,-1-1 5,-7-1 0,9-1 0,2 0 0,-7 1-62,1 0 1,-1-1-1060,6 0 1,4 0 0,-12 0 663,-13 2-670,-27 1 6,0 0 1,0 0 0</inkml:trace>
  <inkml:trace contextRef="#ctx0" brushRef="#br0" timeOffset="87611">741 11959 8670,'1'29'254,"0"-1"1,1 2-1,0-5 60,1-9-113,1 9-21,-1 0-158,-2 4 1,0 2 22,-1-1-1,2 1 1,-4-2 157,-24-11-112,6-1 156,-18-10 1,-5-4-180,18-1 1,-1-1 100,-13 0 0,3-1 235,8 1-358,10-1-90,18 1-470,0-1 537,48 0-22,-11 0 30,-5 0 0,6-1 0,0 1 15,-1-2 0,0 1 0,-1 0-760,8-1 1,-1 1 714,2-1 0,-5 0 90,-7 2-45,-20 0 22,1 0-22,-14 0-1138,0 0 1,0 0 0</inkml:trace>
  <inkml:trace contextRef="#ctx0" brushRef="#br0" timeOffset="88567">1199 12277 9724,'23'-12'23,"-3"4"-23,2 6 67,-2 2-22,9-1-23,-7 1 23,3 0 22,-7 0-67,-8 2 180,0 8-113,-10-3 68,2 7-113,-2-5 90,0 2-3100,-21 25 3167,-5-9-146,8-7 1,-2 1-240,-5 1 0,1-3 228,2 4-22,-9 12 0,22-20-67,0 3 89,4-1 3154,1-2-3176,4-3 539,0-9-628,0 0 44,0-3 45,12 0 0,13 0 11,3 0 0,3 0-11,15 0-706,-7 0 0,-3 0-259,-9 0-806,12 0 1771,-25 0 0,-5 0 0,-3 0 0</inkml:trace>
  <inkml:trace contextRef="#ctx0" brushRef="#br0" timeOffset="89203">1570 12047 10352,'-33'-12'90,"8"3"22,33 9 123,21 0 1,7 0-169,10 0-1706,0 0 1,0 0 708,4 0 1371,-17 0 0,1 0-419,-5-1 1,0 1-12,8-1 1,-3 0 10,4-1-156,-11 1-68,-23 1-891,-4 0 1,0 0 0</inkml:trace>
  <inkml:trace contextRef="#ctx0" brushRef="#br0" timeOffset="90123">1534 12277 11585,'50'-2'27,"-1"-1"0,0 1 0,0 0 0,-10-1 0,-1 0-18,0 2 0,9 0 0,2 0 0,-6 0 0,-13 0-1392,-3-1 1383,-5 1 734,-15 1-397,0 0 17,2 0-309,-2 0 0,-3 0-23,-2 0-1970,-2 0-339,0-4 2287,0 1 0,0-2 0,0 3 0</inkml:trace>
  <inkml:trace contextRef="#ctx0" brushRef="#br0" timeOffset="94522">2487 11606 10980,'13'40'224,"-3"-1"-157,-10-8-67,-6 4 34,-6-5 0,-3-1-12,-6 6 0,5-11 1,1-1-23,0-4 0,7-8-23,0 6 46,-4 8-68,5-12-381,-3 7 112,8-18-314,2-2-157,-2 0 1,-1 0-1</inkml:trace>
  <inkml:trace contextRef="#ctx0" brushRef="#br0" timeOffset="95779">2822 11695 7572,'22'0'986,"-4"0"-403,0-9-538,-4 3-23,14-1-22,0-1 0,2 0 0,5 0 11,2 1 1,-3 0-12,-11 5 0,6 1-23,-21 0 46,4 1-113,7 6 113,-7 7-1,7 4 0,-15 3-44,-2-3 44,-2-3 23,-10 10-23,-11-10 1,-4-1-23,-14 13 0,8-13 0,-3-1 0,-7 5 0,2 0-11,15-6 0,2 2 44,-15 13 1,5 2-12,16-4 1,8 9-1,8-18 24,0 1-2,0-5-21,0-3-46,4-5 23,1-1 0,6 0 23,12 1 10,2-1 1,2-1-3311,17 3 3242,-12-3 0,0 1-304,6 1 361,2 0-2118,2 0 2129,-14-3 1,0 1-12,17 0 97,-9-1 0,-3 0-29,-9 0 2271,7 0-2204,-31 0-3434,0 0 3087,-14 0 1,11 0 0,-11 0 0</inkml:trace>
  <inkml:trace contextRef="#ctx0" brushRef="#br0" timeOffset="97316">2275 12171 10823,'26'-1'90,"4"1"-90,8 2 112,7 0-112,-20 0 0,1 1 56,1-1 0,0 1-45,0-1 0,4 1-4,6 1 1,5 0 0,-4-1-685,-2 0 1,1-1 676,1 1 0,3 1 0,-3-1-1326,-2-1 0,-4-1 1326,13 2-195,-13-2 0,-2 0 195,-7 1-45,21 1 112,-14 0 630,4 2-674,-5-2 3129,-11-1-3130,-7-1 748,1-1-770,30 3-1093,-12-1 1,6 0 0,0 1 1098,-1-2 1,0 1-1,0 0 24,1 0 0,0 0 1,-4 0 910,16-1-380,-40-1-203,-8 0-43,0 0-1571,-10 0 1256,-17 1 0,-2 1 0,5-2 0,-2 2 0,-1-1 0</inkml:trace>
  <inkml:trace contextRef="#ctx0" brushRef="#br0" timeOffset="98050">2487 12524 10240,'7'43'134,"-4"-15"1,-1 0-45,0 22-23,-2-14 0,-2 2-56,-1-8 0,-2 1-11,-4 8 0,0-2-22,-5 4-157,4-15 0,2-1-651,5-6-45,-1-1-627,4-14 1502,0-3 0,0-1 0,0 0 0</inkml:trace>
  <inkml:trace contextRef="#ctx0" brushRef="#br0" timeOffset="99430">3228 12577 8648,'-41'-7'808,"6"2"-674,19 5-67,-19 0-3344,10 0 2392,-17 0 1745,19 1-815,-21 13-68,13-1 34,9-1 1,1 2-80,-15 15 46,7 10 22,4-7-22,8 10 44,11-12 3254,-1 10-3115,2-8-228,11 12 67,4-25-68,20-2 1,13 1 0,-5-5 67,7-2 0,-10-2 0,6 2 0,-1-6 78,3-10 1,-6-2-79,3 1 22,8-6 1,-4-4-23,-20 1-3277,7-11 3184,-15 6 93,-5-1 0,-2 2 0,-4 2 22,-4-5 1,-1 6-23,0-4 0,0 7 3276,0-6-3250,0 4-340,0-13 202,-5-12 112,-5 9 0,0-6 89,2 27 47,6 6 110,0 4 112,-3 1-290,0 1 44,-14 11 0,-4 3-45,2 0-45,-7 5 1,-2 2 10,5-2 1,2-1-12,4-3 1,0 0-16,-5 5 1,-2 4 0,4-4-8,-11 11 0,9-7 0,0 1 11,4-5 0,3-3-101,0 3 46,-5 4-24,20-23 1,2-3-605,-8 0-338,4 0-962,-5 0 1972,7 0 0,2 0 0,0 0 0</inkml:trace>
  <inkml:trace contextRef="#ctx0" brushRef="#br0" timeOffset="100342">3986 12135 9208,'28'-4'135,"7"1"-1228,3 2 1,10 1 0,-6 1 12,-10-1 1,0 0 1086,9 0 1,5 0 0,-4 0 70,-4 0 0,-6 0-78,2 0 1454,11 0-1252,-43 1 7,-8-1-1151,10 1 942,-23 8 0,18-7 0,-18 7 0</inkml:trace>
  <inkml:trace contextRef="#ctx0" brushRef="#br0" timeOffset="100765">3792 12471 8693,'47'2'109,"0"0"0,-1 0 0,1 0 0,0-1 0,1 1 0,-3 0 0,-7-1-42,-9-1 0,-2 0 45,17 0 0,-2 0-90,-9 0 46,14 1 21,-27 1-246,-7-1-493,-1 1-964,-10-2 1614,0 0 0,-1 0 0,1 0 0</inkml:trace>
  <inkml:trace contextRef="#ctx0" brushRef="#br0" timeOffset="102083">4886 12083 10083,'34'-21'213,"-13"5"0,-2-1-123,3-8-68,-7 4 0,-2-1 135,-3-7-90,-2 4-67,-8 10-44,0 12 21,0 3 68,0 6 0,0 2-68,0 7 46,-2 4 0,-9 26-1,3-13-7,-1 0 0,-3 6 0,2-6-15,-3 6 0,2-1 0,-2-2 45,-6-6 0,5-11-34,-7 2 0,-5-1-392,-15-7 302,13-1 1,-1-3 66,4-6 1,0-1 34,-13-1 66,-7 3-111,23-1 0,-4 1 44,26-2-67,-2 0 45,7-1 23,3 0-1,7 0 0,17 0-22,-8 0 157,12 0 1,-10 0-24,3 0-33,-3 0 0,2 0 78,16 1-45,1 1 1,2 1-1,-14-2 1,-3 1-113,1 0 1,-3 1 223,1-3-2644,-29 1 2398,0 6 0,0-5 0,0 4 0</inkml:trace>
  <inkml:trace contextRef="#ctx0" brushRef="#br0" timeOffset="102803">5238 12400 11585,'-19'30'180,"-1"3"-195,1 2 0,-3 8 0,2-6 15,7-14 0,1-2-30,-7 13 0,-3 4 0,6-16-597,12-21 133,2-1-201,0 0 695,1 0 0,-1 0 0</inkml:trace>
  <inkml:trace contextRef="#ctx0" brushRef="#br0" timeOffset="103715">5556 12083 8895,'25'-39'179,"-10"14"-157,29 7 1,7 6-23,-3 0-75,-12 6 0,7-1 1,-7 2-128,10 2 202,-15 1 0,-4 4 112,-13 4 90,-11 4-1,-1 5-201,-2-1 23,0 5 10,-22 4 1,-6 0-12,-4 3-11,-2-2 1,-4-1-12,8-9 0,2-1 0,-14 6 22,0 3 1,1 2 45,5-1 32,9 0 1,5 0-78,14-2-3300,29 2 3162,9-11 159,12-6-21,-4-2 22,11 0-90,-23-2 45,21 0 22,-34-2 45,4 0 68,-2 0-135,-7 0 3276,6-2-3900,-1-2-722,2 1 1346,10-1 0,-13 3 0,2-1 0</inkml:trace>
  <inkml:trace contextRef="#ctx0" brushRef="#br0" timeOffset="104805">6367 11977 10307,'-14'34'68,"-3"0"-46,-6-3 0,4-6 1,-4 3 51,0 0 1,-1 1 0,0 0-75,-4 5 0,0 0-1093,0-4 1,-1 1 0,5-6-1157,2-3 2316,-7 0 1656,23-22-1566,3 0 725,-1-3-904,4-9 22,8-14 0,12-14 1638,-3 15 0,2 0-1603,-1 4 1,2 0-1675,5-6 1,1 1 1433,5-8 182,-11 11 1,-1 0-74,10-14 74,-2 0-23,0 2 45,-3 6-22,-4 7-1117,14 0 1071,-17 12 2791,14-1-2678,-23 10 269,13 12 0,2 6-157,-8 1-101,5 3 1,0 4 10,-12 0 0,-3 1-2,7 15-65,-1-6 0,1 0-22,14 8 10,-13-21 1,1-1 11,7 4 0,-11-12-44,-8-2 1613,-2 0-2018,0 16-268,0-16-1144,0 8-964,0-19 2825,0 0 0,0 0 0</inkml:trace>
  <inkml:trace contextRef="#ctx0" brushRef="#br0" timeOffset="105448">6173 12188 8110,'-35'-2'695,"7"0"336,28 2-470,50 0-270,-15 0 1,6 0-428,3 0 1,6 0 0,2 0 171,-13 0 0,3 0 0,0 0 0,0 0 0,-2 0-31,1 0 1,-2 0-1,-1 0 1,1 0 67,0 0 0,2 0 0,-3 0 0,-6 0-29,-4 0 1,-6 0 146,-4 0-3468,-48 1 3115,-3 4 1,-3-3-1,10 2 1</inkml:trace>
  <inkml:trace contextRef="#ctx0" brushRef="#br0" timeOffset="107116">423 13970 9747,'26'-3'157,"1"0"0,6-2 0,4-1 0,0 1-135,3 2 0,1 0 1,-1 0-196,-1-1 0,-2-2 0,-1 2 184,6 0 0,-6 0-11,-10 1 22,-4 0 171,-5 0-215,-12 1-1709,-1 0-219,-4 1 1950,0 0 0,0 1 0</inkml:trace>
  <inkml:trace contextRef="#ctx0" brushRef="#br0" timeOffset="107956">758 13917 8716,'10'33'375,"0"-1"1,-3 1-1,-2 2 1,2-1-365,6 5 0,0-1-1650,-4 11 1,-2-5-723,-5-10 2361,0-4 1454,-2-2-1432,0-5 860,0 2-770,0-8-67,-2-5-23,0-6 1,-7-4 3253,-2 0-3003,-27 2-229,19-3 1,-7 0 0,0-1 0,-2-5 292,-12 1 201,15-2-516,10 4 113,11 2 89,4 0-292,20 0 136,29-1-57,-21 0 0,2-1-11,8 1 0,4-1 0,-2-1 0,3 1 0,-4-1 11,1 1 0,0 0 4,-3 0 0,3 0 0,-7 1 8,0-1 112,-16 1-23,-15 0-382,-2 1-626,-8 0-2355,-8 0 3251,2 0 0,0 0 0,12 0 0</inkml:trace>
  <inkml:trace contextRef="#ctx0" brushRef="#br0" timeOffset="109555">1411 14358 9276,'22'-9'-23,"-3"2"46,-6 7-68,0 0 0,-2 0 45,-3 0 224,8 11-178,-14-3 66,8 15-90,-16-8 0,-27 11 46,3-10 55,0-6 0,1-2-11,7-3-112,-2-1-157,24-4 135,0-1-113,4 1 135,-1-1-22,6 1-23,6 1 90,7 6-45,-2-1 0,1 4 381,-4 11-291,-6-1-23,1 11-44,-8-15 66,-4-3 135,0-6-89,-6 0 67,-19 6-202,0-3 123,-2-2 0,-1-1-78,-7 2-12,-7 1 1,-1-1 34,0-1-68,11-1 0,3-1-135,12-4-22,13-1-936,4-1 1,0 0 0</inkml:trace>
  <inkml:trace contextRef="#ctx0" brushRef="#br0" timeOffset="110424">1958 14005 9186,'-20'9'134,"4"-2"-66,11-7 134,-1 0 44,-1 0-134,-4 0-112,-16 0 23,7 0 44,-9 0 113,13 0-180,9 0 22,1 0-22,6 0 112,0 0-201,4 0 89,5 0 0,7 0 97,16-1 0,12-1 0,-1 0-64,3-1 1,3 0-23,-11 1 0,5-1 1,-1 1-1,-4-1 11,4 0 1,-6-1 44,-7 2 0,-5 0-22,-7 1 68,-5 0 43,-10 1-1173,-2 0 1,0 0 0</inkml:trace>
  <inkml:trace contextRef="#ctx0" brushRef="#br0" timeOffset="111099">1764 14340 10105,'29'-14'292,"0"1"-225,12 11 0,-7 0 1,1-1-68,-5 2 0,1-1 56,10-1 0,1-1-1695,-9 1 1,-2 0 1162,-1 0 0,-2 0 487,-2 1 0,0-1 396,3 2 1,-2 0-408,2-1 0,1 2 269,-21 0-246,-4 0 89,-1 0 3164,-2 0-4369,-2 0 1,0 0 0</inkml:trace>
  <inkml:trace contextRef="#ctx0" brushRef="#br0" timeOffset="115421">2716 13617 11339,'4'40'112,"-4"5"-90,-3-21 11,-4 4 1,0 2-34,-2 2 0,-2 7 0,1 0 0,4-8-34,0 0 1,2-3 100,4-10-112,0 9 45,0-18-22,0 3 89,0-7-112,0 0-67,0-4-591,0-1 1,0 0 0</inkml:trace>
  <inkml:trace contextRef="#ctx0" brushRef="#br0" timeOffset="117372">3069 13617 8783,'-26'-21'246,"7"2"-246,32 10-22,23-6-1,-2 3 34,0 3 1,1 1-12,-10 4 0,0 1-12,0 0 1,2 0-23,13 3 1,-3 1 11,-10 2 22,19 3 67,-42 0 179,-4 8-246,0 0 68,0 13-46,-14-3 23,1-1-12,-18 0 1,-4-2-11,1-2 10,-2 2 1,2-2-34,10-6 45,-2 2 0,6-1-23,8-3 1,-3 4-1,-6 11 1,12-10 44,-12 14-22,16-13 89,-5 5-44,6-10-23,-2 0-67,6-11 0,0 0 90,0 2 22,0-1 0,0 3-67,0-1 22,0 0-22,6 0-23,2 2 225,25 9-247,-15-8-34,17 2 0,1-1 79,-9-5 56,13 1 1,0-2-80,-20-2 90,16 0-45,-33 0-829,-2 0 762,-22 0 0,15 0 0,-15 0 0</inkml:trace>
  <inkml:trace contextRef="#ctx0" brushRef="#br0" timeOffset="118432">2487 14270 9948,'21'-8'539,"-3"1"-517,1 7 180,11 0 22,13 0-90,-12 0 1,3 0-901,11 1 0,0-1 788,-12 0 1,1 1-66,2-1 1,3 2 0,-3-1 75,-4 0 1,-1 0-1,16 1 1,-1-1-34,-18 0 0,-2-1 22,0 2 1,-1 0-23,10 0 113,11 2-68,-10-1-45,7-1 22,-4-2 0,9 0-11,-22 0 1,0 0 1711,17 0-1589,-19 0 161,-14 0-94,-10 0-3478,0 0 3115,-8 0 1,6 0-1,-6 0 1</inkml:trace>
  <inkml:trace contextRef="#ctx0" brushRef="#br0" timeOffset="119612">2522 14658 6519,'46'-16'363,"0"-1"0,-1 1 1,-2 1-1,-2 0 1,-11 9-364,-14 11-3277,-5 1 2490,-4 0 2293,-6-4-1349,-1 3 825,0 0-914,0 6 310,-3 7-400,-2-4 3298,-14 13-3160,5-12-116,-15 12 45,12-13-23,-13 15-22,3-7 0,8-4 0,0 1 0,-17 13 45,10-5-45,6-5 0,13-13 0,0 4 135,-2 6-90,4-8-45,-1 7-45,3-13 45,1 0-45,12 0 113,3-2-136,11 1 113,10 0 0,2 0-45,8 0-11,3-1 0,-2 1 33,-10-3-22,3-1 22,-22 0 180,-9 0-202,-4 0-1093,-3 0 1,0 0 0</inkml:trace>
  <inkml:trace contextRef="#ctx0" brushRef="#br0" timeOffset="121083">3334 14623 9590,'-25'2'1143,"5"-1"-1076,-1-1 46,-1 0-181,-19 12 45,16-2 1,1 2 0,-17 12-1,6 4-1616,18-5 1,3 0 1523,0-3 137,-1 1 1,2 1 22,10-5-23,-1-3-22,4 4 23,0-7-113,0 8 68,0-9-23,0 7 45,26-6-22,-18-6 3298,24 3-3160,-20-7-161,4 0 22,-4-1 91,6 0-68,-8 0 0,16 0 22,-3 0 68,14 0-68,-10-2 46,8-4-68,-19-1 22,4-2 23,14-11 0,-16 9-90,18-13 45,-23 14-3277,12-30 3095,-12 20 182,7-21-23,-12 14-112,-4 10-21,2-29 200,-6 32-88,0-12 3320,-4 25-3116,1 1-92,-8 0-46,6-1 45,-7-1-67,8 0 45,-8-1-23,9 3 46,-6 0 22,1 0-23,-3 0-89,-21 10 44,8-3 23,-14 8-45,17-4 22,-1 1 12,6 8 0,1 3 10,-11 11 1,2 4 0,0 1-23,9-17 1,0-1-23,-2 4 0,0-1-606,-3 0-21,8-14 627,6-4 0,4-6 0,2 0 0</inkml:trace>
  <inkml:trace contextRef="#ctx0" brushRef="#br0" timeOffset="129566">3757 14005 12370,'15'-8'23,"2"2"-46,5 7 68,4-1-424,4 1 0,1 0 379,11-1 22,-9 0 1,-1 1-47,3-1 24,-13 0 46,3 0-1,-17 0-45,0 0 342,-6 0-342,-26 0 0,19 0 0,-19 0 0</inkml:trace>
  <inkml:trace contextRef="#ctx0" brushRef="#br0" timeOffset="130226">3616 14464 10195,'27'-3'572,"0"3"0,3 0-326,-4 1 1,2 0-173,7 1 1,3-1 0,-1 0-53,1 0 1,0-1 156,4 0 1,-4 0 111,-7-1-291,-17-4 0,-14 3 0,0-2 0</inkml:trace>
  <inkml:trace contextRef="#ctx0" brushRef="#br0" timeOffset="131798">4727 13882 8491,'-23'-27'1345,"-6"-1"-874,6 22-224,-3-4 403,-18 6-403,6 2-91,-1 1-110,1 1-69,4 7 23,2 4 0,-1 8-45,10-1 45,6-1 0,-2 8-45,2 8 45,7-10 0,0 0 23,-3 16-46,4-3-22,0-9 45,6-8-22,-1 8 22,4-4 0,0 6-22,6 2-68,8-6 0,7-4 90,-3-11 45,13 6-22,-7 0-46,14 6 23,-12-7-134,-1-5-23,-11-7 67,19-2 202,-23-1-67,39 0-22,-27 0 21,18-1 1,-4-5-45,-14 1 135,12-8-91,-8-3-44,-3 3 45,0-10 0,-11 5 22,-3-15-67,-1 6 0,-8-17-45,2 25 90,-2-15-45,0 9 0,0 4 0,-2-6-67,-16-13 45,4 18 22,-16-18 0,16 29 247,-1 3-225,8 6-22,2 2-22,-1 0 66,4 0 1,-3 0 45,1 0 22,2 0 67,-5 0-22,2 2-135,-3 2 1,1 6-23,-12 16 45,-4 15-23,10-20 1,0 1-1036,-6 3 0,2-1 1013,5 13 33,-11-4 1,-1 2-23,10-3 1,0 0-12,-7 4 0,0-3-516,-3 5 45,15-25-89,8-13 560,1 0 0,0 0 0</inkml:trace>
  <inkml:trace contextRef="#ctx0" brushRef="#br0" timeOffset="132397">5080 14129 9007,'-12'41'213,"0"0"0,-1 1 0,2-2 0,-2 0-258,-3 2 0,-2 4 0,3-9-426,3 2 471,-4-16 0,19-23 0,-5 0 0</inkml:trace>
  <inkml:trace contextRef="#ctx0" brushRef="#br0" timeOffset="133529">5521 13758 8334,'-45'-10'1009,"1"8"-807,13 10-157,-4 19 22,-3-5-22,9 12 0,3 4-45,-1 1 0,11-10 0,-1 6 0,4-4 0,5 13 0,2-17 0,1-1 22,3 5-22,2-16 23,0 9-23,0-8-23,16 11-22,10-6 23,3-3-23,1-8 0,1-1 45,-1-5 45,4 2 0,2-2 67,-1-2-22,13 0-68,-19-2-1598,-3 0 1576,-2 0-839,23 0 772,-17-3-20,1-4 0,-2-2 109,-7-4 135,13-20-157,-25 12 194,-25-6 1,-15-7-1,2 7-194,-10-1-595,9 10 1,-6-4 0,-3 3 0,4 6 582,-10 9 1,1 6 11,0-3 0,-1 0 178,-7 1 1,4 0-157,1 0 582,-3 0-2106,29 2 1146,7-2 131,4 3 1868,5 0-2719,1 1 1330,1 0 0,2-2 0,0-2 0</inkml:trace>
  <inkml:trace contextRef="#ctx0" brushRef="#br0" timeOffset="134670">6085 13811 8267,'-30'-4'941,"5"5"-851,25 14-11,1 14 0,-2 3-35,-3 8-22,2-3 1,-1 2 44,-6 5 0,0-10 1,-2 2-68,2-9 0,0-1 11,-4 9 0,-2-1 11,-2-5 1,1-4-23,2 0 202,-6 1 22,20-28-22,0-1-157,0-4-68,0 0 1,0-5 22,0-1 0,8-10 0,4-4 22,4-19-33,3 4 0,1 0-34,-8 16 0,0-1-1048,2-7 1,0-3 0,-1 5 573,5-11 508,-3 1 0,-1 5-2325,-7 23 2224,-3 3 112,-2 9 202,-2 2-157,2 0 0,5 2 2649,12 8-2425,-1 1 3007,8 8-2666,-1 13-487,-4-3 0,0 2-123,-5-6 0,1 2 0,3 8 0,2 3 0,-4-4-11,-6-10 0,-1-1 11,7 14 0,-1-1-23,-8-6 1,-2-11-23,-5-5 0,-2-11-3026,0-3 3071,0 1 0,0 0 0</inkml:trace>
  <inkml:trace contextRef="#ctx0" brushRef="#br0" timeOffset="135152">5785 14182 9074,'32'-6'695,"-1"0"0,12-2-650,-7 7 0,0 1-2040,9 0 2085,4 0-79,-24 0 0,1 0 333,7 0 0,1 1-288,2 0 0,0 0 67,-5 0 1,-1-1 100,12 2-224,-30-2 317,-10 0-990,-2 0 1,0 0-1</inkml:trace>
  <inkml:trace contextRef="#ctx0" brushRef="#br0" timeOffset="138915">2575 16845 12101,'21'9'-23,"4"-3"101,5-5 1,5-3-23,9 1 0,4-1-64,-16 1 1,1 0 0,3 0-813,8-1 1,4 0 0,0 0 0,-5 1 745,3-2 1,1 1 73,-6 0 0,7-1 0,-2 0 0,-7 1 102,-5-1 1,-2 1-103,15-2 0,-4 1 748,-11 1-591,0 1 335,-30 1-648,-9 0-2272,-7 0 2428,4 0 0,3 0 0,7 0 0</inkml:trace>
  <inkml:trace contextRef="#ctx0" brushRef="#br0" timeOffset="140109">2928 16933 10643,'-7'26'315,"1"-2"-3592,8-6 961,5 3 3792,2 3-1420,-1 2 0,0 1-34,0 7-11,-4-6 0,-1 0 430,-2-3 0,-2 0-407,2 2 0,-2 0-34,-3 3 0,-1-1 11,1-3 0,-1-1-2279,-14 19 2268,9-18 2246,2 4-2202,4-19-88,1 0 111,-1-6 22,1-1-21,1-4 3208,-6-2-2218,2-1-1013,-9 0 67,-8-3-269,-1 3 22,-11-1 67,-14 1 159,25 2-24,-10 0-22,31 1-472,1-1 383,38 1 66,-7-1-1661,13 1 1,4 0 1625,-16 0 1,-1 0-417,14 0 1,0 0 428,-9 0 0,-2 1-3,0 0 0,1 0 3,4 0 0,-1 1 67,-8 0 1,-3-1-1,17 1-67,-24-1 2886,-18-1-2953,0 0 64,10 0 3,14 0 0,-8 0 0,6 0 0</inkml:trace>
  <inkml:trace contextRef="#ctx0" brushRef="#br0" timeOffset="141003">3722 17321 9724,'-4'28'359,"-15"9"-314,10-14 0,-9 6 0,-1 1-45,11-1 0,-9 5 0,-1-1 22,-2-2 0,6-7 1,0-2-23,-7 6 11,1-5 0,-1-2 34,-3 3-45,4-5 0,1-1 90,3-1-23,1-1 0,1 1-67,5 0-22,2-3 22,5-5 45,2-7 448,0-1-246,48-2-91,-12-1-96,-4 1 0,6 1 0,-3-1-60,-6-1 0,0 1 0,9 0 0,1 0 0,-10 0 0,-2 1 0,10-1 22,-10 0 1,-4 1-45,-6-1 44,3 0 23,-18 0-180,0 0-3142,-2 1 3076,0-5 0,0 4 0,0-2 0</inkml:trace>
  <inkml:trace contextRef="#ctx0" brushRef="#br0" timeOffset="141799">3422 17533 9545,'19'-4'807,"17"3"-516,-14 2-21,14 3-24,-14-3-22,11 1 0,2 0-111,5 1-102,-2-1 0,1 0 0,-13 0 1,-2-1 33,23 0-12,-21 0 1,-1-1-34,5 0 358,-10 0-200,-13 0-136,-2 0-22,-3 0-1093,-2 0 1,0 0 0</inkml:trace>
  <inkml:trace contextRef="#ctx0" brushRef="#br0" timeOffset="142390">4656 17039 12302,'33'-4'168,"0"1"1,9-3-180,1 5 0,1 1 33,5 0-22,-5 0 0,-18 0 0,-26 0-3277,0 0 2588,0 8 1,0-6-1,0 6 1</inkml:trace>
  <inkml:trace contextRef="#ctx0" brushRef="#br0" timeOffset="142776">4586 17357 9320,'31'-3'441,"1"0"0,3 0 0,1 1-441,4 0 0,-1 1 0,-8 0 0,0 1-45,2 0 1,-3 0 44,-2 2-2466,13 2 515,-27-2 1951,2 0 0,-13-2 0,-1 0 0</inkml:trace>
  <inkml:trace contextRef="#ctx0" brushRef="#br0" timeOffset="143285">5574 16845 10330,'48'-6'252,"1"-1"0,0 1 0,-6-1 1,3 1-312,-3 3 1,10 2 0,2 0 0,-4 1-1,-10-1-42,-5 1 0,-4 0-475,10-2 1,3 1 0,-19 3-187,-24 2 762,-22 5 0,15-3 0,-14 3 0</inkml:trace>
  <inkml:trace contextRef="#ctx0" brushRef="#br0" timeOffset="143975">5750 16827 8424,'0'-4'-45,"0"1"1054,-2 3-628,1 0 157,-1 3-470,2 3 268,8 19-247,2 0 1,1 20 0,0 5-79,-6-26 1,1 1-1,1 21 0,-3-1-11,-4-5-2423,0-3 2446,-9-1-23,8-7-600,-20-4 600,12-11-68,-15-2-179,-22-10 135,6-2 0,-2 0 179,10 0 1,0 0 10,-8-1 1,4 0 33,14-1-45,8 1 45,6 0 2216,6 1-2373,2 0 90,41 0 22,-5 0 15,6-1 0,9 0 1,-4 0-83,-10 0 0,0 0-71,3 0 0,3 0 1,-5 0 70,-11 1 0,-2 0 11,3 0 0,0 0-11,9 0-44,-5 0-24,-22 0-3209,-6 0 2745,5 2 1,-5-1 0,4 0-1</inkml:trace>
  <inkml:trace contextRef="#ctx0" brushRef="#br0" timeOffset="144865">6138 17286 9320,'6'-30'336,"6"6"1,2 1-337,3 3 23,11-12 44,-19 22 0,-6 6 90,1 0 0,-4 4-90,0 0 225,0 4-248,0 2 68,0 20 1,0 6-113,0 0 22,0 2 1,0 3 10,-5-3 1,0-2-34,6 3 0,-10 2 0,0-3 45,6-15-45,-10 8 22,-7-17 46,0-6-68,-7 0-23,7-4 247,3 0-134,11 0 0,-2 0-45,8 0 246,0 0-403,10 0 112,3 0 0,15 0-23,-3 0 1,1 0-813,21 0 846,-15 1 1,3 1-1581,11 0 0,-3 0 1075,-4 1-829,23 1 1323,-62-4 0,0 0 0,0 0 0</inkml:trace>
  <inkml:trace contextRef="#ctx0" brushRef="#br0" timeOffset="145381">6614 17057 10352,'40'-2'336,"-5"0"1,4 1-307,0-1 0,3 1 0,-1-1-560,-2 1 0,0 1 0,2-1 530,-3 0 0,3-1 0,0 1 0,-3 1 22,2 1 1,-3 1-1,1 0-22,1 0 0,1-1 0,-4 1 314,3 1 0,-7 0-314,-1 1-863,-25-4 33,-6 0 830,-10 0 0,8 0 0,-8 0 0</inkml:trace>
  <inkml:trace contextRef="#ctx0" brushRef="#br0" timeOffset="145787">7038 16792 9433,'-1'44'919,"1"1"-740,0-4-78,-6-4 0,-3 2-101,2-8 0,0 1-23,-4 5 1,-2 4 0,1-5-90,2-12 0,1-1-269,-1 10 0,1-7-471,5-18-158,4-6 591,0-2 1,0 0 0</inkml:trace>
  <inkml:trace contextRef="#ctx0" brushRef="#br0" timeOffset="146384">7849 16775 8828,'26'-5'156,"7"2"1,4 2-79,0 0 1,2 2-1172,-1 1 1,4 1 0,-3-1-44,0 0 1,-2 1 596,0 2 0,-5 0 539,-11-1 809,18-1-1616,-21-2-247,8-1-179,-18 0 1233,-8 0 0,0 0 0,0 0 0</inkml:trace>
  <inkml:trace contextRef="#ctx0" brushRef="#br0" timeOffset="147126">8025 16810 7908,'-9'-7'225,"2"2"223,9 3-291,0 2 201,3 2-21,-1 3-23,1 5-113,-3 2-82,0 22 1,-2 13 0,-2-4-98,-2-17 1,0 1-29,1 7 1,1 8-1,-1 0 1,-3-8 16,-6-5 0,0-5-11,2 0 0,0-2 45,-9 14-45,8-23 67,-4-5-67,13-5-762,-33-3 762,17-2 0,-30-3 45,20 2 0,0-2-45,-16 0 78,8 2 0,2 1-100,9 1-45,-5 1-68,30 0 135,4-2 23,11-3 178,10-3 24,11-1-135,4 0-46,0 1-22,-12 5 1,0 1-284,16-1 361,-15 2 1,4 1 123,2 0 0,7 0 0,-1 0 1,-4 0-181,1 1 1,0-1-45,-1 0 0,5 0 0,-1 1 0,-10-1 0,7 2 68,-15-1-113,-8 0-291,-11-1 336,-16 0 0,9 0 0,-9 0 0</inkml:trace>
  <inkml:trace contextRef="#ctx0" brushRef="#br0" timeOffset="147792">8414 17145 8850,'44'-5'97,"1"-1"0,-3 1 0,-6 2-52,-9 2 0,0 1 134,-3 0 247,-5 0 135,4 13-516,-8 1-23,4 13 1,12 10-23,-15-16 0,9 9 22,-44-9 0,-10-1 1,-1 3-16,1-3 1,-6 2-1,5-2-29,-3 1 44,10-5 1,3-1-23,7-1 44,6 0 226,0 6-136,5-5-66,2 7 133,36 1-134,-7-5-22,11-5 0,4-2-34,-19-7 0,2-1 4,9 0 0,5 0 0,-5-2-49,-9-1 1,-1-2-1606,24-4 1,-5-4 1409,-18-3 0,2-5 0,-25 12 1</inkml:trace>
  <inkml:trace contextRef="#ctx0" brushRef="#br0" timeOffset="149865">9366 17022 11966,'-19'7'23,"6"-1"-23,4-6 0,5 0-45,4 0 67,-2 0 46,-2 0-68,1 0 268,-9 0-245,8 0-23,-4 0-23,8 0-156,0 0-179,8 0 313,7 0 45,13 0 15,2 2 0,7 2 0,-1-1 7,-1 0 1,1 0-38,4 2 0,4 0 0,1-1 37,-1-1 1,0 0-1,-1 0-30,-6-1 1,-1 1 0,-1-1 21,1 0 1,1 0 0,-5 0-4,-1 0 1,-9 0 167,-16-1 45,-3-1-538,-3 0-739,-11 0-562,-7-3-469,-5 1 2084,-2-4 0,14 3 0,3 1 0</inkml:trace>
  <inkml:trace contextRef="#ctx0" brushRef="#br0" timeOffset="150323">9719 16898 10599,'8'42'134,"-7"-2"0,-2 2-1640,-2 5 1506,0-9 0,-1 1-175,3-3 0,0-4-363,1 0 604,2 17 1,-1-43 0,1-4 0</inkml:trace>
  <inkml:trace contextRef="#ctx0" brushRef="#br0" timeOffset="150846">10477 16704 9814,'40'-6'639,"-3"2"0,2 2-2102,-9 3 1,1 0 1495,12-1 1,5 0-140,-3 0 0,4 0 0,-5 0 106,-7 0 0,1 0-397,8 0 1,6 0 0,-13 0-545,-11 0 1120,-12 0 1,-20 0 0,-12 0-1</inkml:trace>
  <inkml:trace contextRef="#ctx0" brushRef="#br0" timeOffset="151495">10901 16757 9276,'-8'24'516,"2"21"-3793,6-5 2230,1-12 1,0 1 1114,2 20 398,-1-24 0,0 1-455,1-1 0,-1 3 454,1 21 1,0 0-422,0 0 113,2-9 0,-6-11-224,-15-28 123,-9-7 0,-5-4 0,5 2 0,-1 1 1582,-16-2 0,2 2-1274,6 3 282,6 3-713,22 1-39,6 0 61,12-3 179,5 2-45,6-1 1,7 0-57,10 2 1,10 0 0,1 0 0,-6 0-34,4 0 0,0 0 11,-4 0 0,6 0 0,-2 0 1,-13 0-57,-3 0 0,-13 0-134,-9 0-248,-7 0-2850,-4 0 2925,4 0 0,-3 0 0,3 0 0</inkml:trace>
  <inkml:trace contextRef="#ctx0" brushRef="#br0" timeOffset="152486">11553 17127 10397,'33'-7'112,"-1"3"-90,-2 6 1,1 3-23,12 5-1639,-10 2 1,-2 3 887,-8 6 774,-4 10 949,-17-8-972,0 0 134,-2 7-100,-25-13 0,-7-2 33,-8 10-38,8-15 1,-4-3 0,4-1 15,-8-2 3099,2 0-3189,32-4-471,6 0 516,18 0 0,11 0-11,3 2 0,11 4 0,2-1 0,-7 0 33,-2 0 0,-1 0-22,6 3 0,7 1 0,-2 1 0,-13 0 248,-6 6-136,10 16 292,-29-1-45,-18 1-135,-18-1-179,6-19 0,-5-4 74,-5-2 1,-5-3-1,0-1-530,0 1 1,-1-1 0,1 0 454,-1-1 1,0 0 0,2 0-333,-10-1 0,8 0 243,15 0-67,9 0-560,14 0-2605,-2 0 2745,8 0 0,-7 0 1,7 0-1</inkml:trace>
  <inkml:trace contextRef="#ctx0" brushRef="#br0" timeOffset="153111">12823 16951 10128,'35'-4'128,"1"0"1,-1-1 0,-1 1 0,2-1-69,11-1 0,5-1 0,-3 0-915,1 0 1,-3 1 876,0-1 1,-2 2 267,-8 1 0,-4 1-178,0 2 261,-16 1-104,-5 0-67,-12 0-292,0 0-3145,-22 6 3235,4 5 0,-6-3 0,12 1 0</inkml:trace>
  <inkml:trace contextRef="#ctx0" brushRef="#br0" timeOffset="153514">12664 17321 9164,'43'1'287,"-1"-1"0,0 1 0,0-1 0,3 0 0,0 1-254,0-1 1,6 1-1,-1 1 1,-11-2-124,11 2-1549,-15-2 1,-4 0 1375,-7 0 1,-8 0-1,-8 0 1</inkml:trace>
  <inkml:trace contextRef="#ctx0" brushRef="#br0" timeOffset="168114">14658 16351 12527,'-18'15'403,"0"3"-358,5-1-45,-7 5 22,-3-4 1,-1 1-23,3-4 0,0 1 11,-17 12 0,-2 0 11,12-11 1,2 0-428,-7 5 1,0-1 404,-11 0 106,11-3-61,-8-3-23,8-4 1,-11 4-35,14-5 1,0 1 148,-13 6-216,9-2 1,2 0-57,11-4 23,-1 2-134,22-13 223,6 0 23,6 2 45,14 0 82,3 1 0,8 1 0,0 0-90,0-1 1,0-1-1,3 1-765,4-1 1,4 1-1,1 0 1,-4-1 727,1-1 0,-3 0 0,-1 0 0,-1-1 0,0 0 0,-1 0-246,0 0 0,0 0 0,-4 0 246,-4 0 0,-1 0 67,11 0 0,-6-1 113,-23 1 44,-7-2-90,-6 2-1791,0-1 1657,0-8 0,0 7 0,0-7 0</inkml:trace>
  <inkml:trace contextRef="#ctx0" brushRef="#br0" timeOffset="168769">14834 16581 11159,'8'26'56,"0"0"0,4 16-56,-12 2 45,-2-9-45,-2 5 23,-3 0-2380,-4 2 2357,2-2 33,-1-8 1,1-1-78,-2 7 332,3-11 1,1-1-334,1 0 23,3-10-1951,-3-3 1233,3-9-718,-1-2 1458,2 3 0,2-3 0,0 3 0</inkml:trace>
  <inkml:trace contextRef="#ctx0" brushRef="#br0" timeOffset="169559">15081 17127 11047,'2'36'314,"0"-1"-292,-6-7-30,-8 5 1,-6 9 0,2-5-1632,3-9 1,0 0 1283,-5 9 0,-2 5 1,2-9 331,1-5-1166,-3 1 270,12-15 919,-2 0 0,10-13 0,0-1 0</inkml:trace>
  <inkml:trace contextRef="#ctx0" brushRef="#br0" timeOffset="170561">15416 16651 8491,'31'-15'82,"-1"0"1,-2 1-1,2 3-4,14 3 1,0 3-46,-16 1 1,0 1 33,14-2 0,0 1 67,-15 4 1,-3-1-44,7 0-24,7 3-22,-22 4 44,-3 1 1,-4 3-68,-5 0 45,-2 2 90,-2 15-3434,-15 14 3229,-5 2 70,-3-12 1,-6 0-12,2-8 1,-4-2 0,0 1 22,-9 8 0,0-1-272,10-9 1,-1-1 0,3-1 304,2-2 1,3-1 133,-14 14-178,12-10 3012,6 12-3035,13-14-24,24 17 24,6-15 696,15 2 1,6-1-674,-1-8 0,1-3-16,-9-1 1,2 0-1,-2-1-30,12 1 1,-2-5-438,-1-7 1,-2-3-68,-8 1 0,0 0 527,2-3 0,-4 0 0,0 0 0,-13 7 0</inkml:trace>
  <inkml:trace contextRef="#ctx0" brushRef="#br0" timeOffset="171444">16757 16598 9814,'-22'43'168,"0"-1"0,6-13 0,-1-1 1,0 3-162,-6 10 1,-1 2-1,1-1 8,1-6 0,1-1 0,1 1-15,2 1 0,1 1 0,1-4 0,2-5 0,2-2 44,0 7 1,4-9 90,8-21-68,-2-26-45,2 0-22,6-11 0,4-2 0,6-1 0,-1 8 0,4-1-23,3 2 1,3-1 0,0 2-23,0-1 1,1-2-462,0-1 1,4-5 0,-1-1 0,-4 7 505,-2 1 0,-1 3-12,8-13 1,-3 4-78,-9 15 134,-11 10 44,1 8 1009,12 35-895,-7-11-170,4 11 1,-1 3-34,-6-7 0,-1 0 11,1 0 0,1 4-50,-2 8 0,2 9 0,0 0 0,-1-8 5,-1-11 0,1 1-230,-1 4 1,1 8-1,0-3 1,-2-15-253,0-17-299,-2-5 1,-6-6 0</inkml:trace>
  <inkml:trace contextRef="#ctx0" brushRef="#br0" timeOffset="171971">16369 17021 9702,'37'0'418,"0"0"1,10 0 0,-2 0-352,-18 0 0,2 0 60,13 0 0,7 0 0,-5 0-82,-4 0 0,1 0-27,-3 0 0,7 0 0,3 0 0,-2 0 0,-4 0-11,0 0 1,-4-1-1,4 2 15,4-1 1,5 1-1,-2 0 1,-6 0 100,-2 0 0,-5-1-67,-5 2 0,-6 0 348,-14-2-269,-7 0-875,-2-5-561,-6 1-604,-1-6 1905,0 1 0,1 2 0,4 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8:52:18.253"/>
    </inkml:context>
    <inkml:brush xml:id="br0">
      <inkml:brushProperty name="width" value="0.09071" units="cm"/>
      <inkml:brushProperty name="height" value="0.09071" units="cm"/>
      <inkml:brushProperty name="color" value="#FF0000"/>
    </inkml:brush>
  </inkml:definitions>
  <inkml:trace contextRef="#ctx0" brushRef="#br0">4903 8431 11698,'-18'4'67,"-4"-1"-22,-3-3-68,-2 0 135,-3-1-112,4-2 0,1-2-3277,-12-1 3219,10-1 1,1 1 12,-5-1-2156,-2 0 2268,-15-3-111,7 4 43,10 0 0,-2-1 1,6 2 0,-1 0-766,-5-2 1,-1-1 731,7 2 1,1-1 66,2 1 1,-1-1 445,-9-2 1,0 0-435,-7-1 479,8 2 0,-6-2 0,6 3-501,-8-1-23,-2-1 0,-2 0 11,9 3 0,2 0-11,6 1 0,-1 1 0,-5-2 0,3 1-1843,0 0 1798,-2-1 112,-3 1 317,5 2 1,-6 0 0,4 1-363,7 0 0,0 1-22,-6-1 0,-4 1 0,3-1 132,-2 2 1,3 0-43,-12 0-90,0 0 0,1 0-67,2 1 55,-2 1 1,-1 1 11,-4 2-34,13-2 1,-6 1 40,-5 4 1,-4 1-1,4-1-18,8-1 0,-1 0 11,4 0 0,-5 1 0,0-1 0,4 1-23,-8 1 1,2 1 44,4-2 1,-2 0-1,2 0-67,-10 2 1,2 0 73,10-3 1,-1 0 0,5-1-64,6-1 1,1-1 22,-21 2 0,-2 2-23,11 1 1,-1 2-12,0 0 0,-4 2 0,4 0 56,4 1 1,0 4-24,-2 1 1,-5 4 0,0 0 0,7-2-12,2-3 1,1 1 110,-2 1 1,-5 3 0,1-1 0,8-3-111,-9 9-1,15-6 0,-2 4 1,3-2 45,-11 9-53,12-7 0,-1 5 0,3-6 120,-5 7-135,8-9 0,-1 2 56,-1 2 0,2-1-11,-8 11-23,6-10 1,0 2-662,4-6 0,0 0 684,0 1 0,0 0 205,0 0 1,1 1-251,-1 3 1,2 0 44,-2 3 36,5-5 1,3-1-37,1 10-68,1 0 68,4 6 2314,0-15-2337,0 10 3299,0 4-3207,5-9 1,2-1-138,2 16 79,2-13 1,3-2-12,7 6-23,-4-7-21,-1 0 88,-7-17-66,0 2 67,4 5-45,10 21 0,-6-14-1639,2 2 1,1 0 1478,-5-5 250,11 11-173,-8-9 16,-3-6 67,14 17 0,-13-15 22,9 8-11,-2-8 0,2 0-22,-5-5 0,1 0 11,12 10 0,3 0 0,2-1 0,-2-3-34,-10-6 1,0-1 1671,8 4 0,0-1-1556,-3-3 0,-2-2-104,-5-3 0,-1 0 22,8 3 0,-2-1-3269,9 3 3269,2-1 23,-2-1-90,0 0 89,-2-1 0,0 0-89,8 4 56,0-2 0,-1 0 11,-3-2-34,-4-3 1,1 1 77,8 1-74,-13-5 0,6 1 1,-4-1 62,-5-1 1,1 0-51,7 0 0,8 1 0,1-1 1,-5 0 16,6 1 0,0 0-734,-4-1 0,2 0 1,-3 0 721,-4 0 1,-4 1 22,-2 1 1,1 0-206,7 1 0,-1 0 194,-8-2 0,0 0 983,5 0 0,-3 0-1028,-6-1 112,10 2-134,-10-2 89,2-1-44,-3 0 2994,15-1-2983,-9-2 0,0 1 33,-7-2 1,1 1 429,20 0 1,1 1-464,-21-3 0,0 1-1,18 0 1,0 0 33,-18-1 1,-1 0-34,4 0 0,-3 0 78,3-2 48,2 1-70,-4-3-45,11-2 0,2 1-23,4-1 23,2-1 0,5-1 22,-11 2 1,-3 1-1662,-9 1 1,1 0 1580,7-1 1,-2 0 79,5-1-33,-5 1 0,3-2 22,2-1 0,-1-1-11,-1 2 0,-1 0 0,-1-2 0,-4 2 68,-1 0-136,11-3 68,4-3 0,-6 1 34,-7 2 0,2-2-23,-6 0 0,-1 1 11,1 0 1,-1 1 1615,0-1 0,0-1-1580,3 0 0,0 0-58,-6 2 0,0 0 0,8-5 0,-1-1 0,12-10 67,-22 13 0,1-2-67,3-4 0,4-3 0,-4 1 0,-4 5 0,0-2 15,13-12 0,6-5 0,-7 5-105,-1-2 105,-9 10 0,3-4 0,-3 2-15,-5 6 0,-1 0 0,10-12 0,0 0 33,-9 10 1,0 2-68,2-4 1,-1 2 78,3 1 0,-9 8-45,5-3 45,-2-5-113,-2 2 79,6-10 1,-1-2 11,0 0-1662,2-1 1,-1-1 1523,-5 6 69,6-8-276,-3 1 411,-6 8-111,5-13 22,-12 4 89,1 3-133,-6-4 3253,0 1-3209,0-4 551,0 1-551,0-5 45,-4 20-1,-2-10-111,-4 14 134,-1-6-67,0-1 0,2 4 0,-2 1 0,2 7 90,-12-9-157,8 6 89,-19-19-22,17 14 22,-4 3 1,-1-1-23,2-5-67,-15-4 112,13 4-23,5 11-44,-2-3 22,10 6-45,-3-8 90,3 2-157,-4-6 224,2 5-180,0 0 68,-2-3 45,2 7-45,0-4 23,0 6-91,2 0 136,-2-2-158,0 1 180,3 0-158,-1-2 68,3 2 0,-1-1 0,-3-9 45,0 10-90,-1-6 135,-1 8-90,5 4 0,-6-7 22,4 6-22,-12-11 68,8 9 44,-14-7-112,13 9 0,-5-2 67,-3-4-157,5 2 113,-10-7 44,8 7-90,-14-8 23,14 11-11,-10-6 0,-2 0 33,2 2-44,-1 0 0,1-1 22,3 2 0,5 0 44,0-1-66,-15-3 89,9 2-44,-8 3-68,24 7 45,2 2 22,-1-1-89,1-1 134,-4-2-44,-2 0-91,3 0 136,-3 1-136,4 0 68,-2 2-22,2-1 44,0 0-89,2 1 179,3-1-112,-4 2-89,4-1 133,-4 1-44,8-1 45,-4 0-45,-3-4-67,0 1 45,-4-5 22,2 4 22,0-3 68,-2 6-158,6-1 113,-1 3-45,6 0 0,0 0 0,0-3-89,0 2 111,0-6-22,0 4 67,-2-3-134,-1 5 45,-1 0-23,1 1-3232,1 0 2874,2 5 1,0-3-1,0 3 1</inkml:trace>
  <inkml:trace contextRef="#ctx0" brushRef="#br0" timeOffset="58665">18873 15169 8379,'-47'-6'717,"9"1"-111,38 5 335,0 0-806,-4 0 134,-3 0-157,-10-2 224,-18-3-66,-11-3-248,6-1-22,0 2 67,22 2-44,-4 1 201,-18-2-202,15 2 1,-15 0 44,22 3-45,-2 0 1,0 0 66,-4 0-55,-7-1 0,-3 0-34,-4 1 45,-4-1 0,-3 0 33,12 1 1,1 1-57,-1-1 0,1 0 23,2 1 0,2 0 0,-19 0-45,24 0 0,-8 0-45,11 0 45,-12 0 0,-12 0-612,-2 3 612,22-1 0,-2 0 30,-9 1 0,-5 1 0,3 0 48,8-2 1,-1 0-72,-5 2 1,-3-1-1,1 0 72,-15-2 0,7 0-79,7 0-23,-11-1 1,3 1 134,28-1-135,-32 1 23,23 0 0,2 0 0,0 0 45,-4 0-112,-6 1 134,4 0-134,1 1 0,-1 2 134,-10 1-90,9-1 1,-1 1-1588,1-1 1,3 1 1631,-10 2-11,4 0 1,0 0-673,-5 3 572,-5 1 30,11-1 0,-5 2 0,4-1 92,7-3 1,1 1-207,-8 2-1,-4 2 1,5-2 286,-10 5 1026,7-3 0,1 0-1139,-5 3 0,3-2 0,4 1-90,11-5 180,-11 7 1326,16-6-1416,-16 12 0,11-2 0,0 0 0,2 0 0,-2 7 170,-9 9-126,16-13-178,-5-1 268,8-2-246,-4 1 884,8-4-794,-4 16-3088,6-8 3021,0 8 178,3-10-134,-2 11 45,2-13 11,1 8 1,0 1-124,3-9 123,0 6 0,0-2 79,0-4-135,0 9 45,0-5 3276,0-2-3227,8 16 18,-2-15-112,11 13 45,-3-16 0,2 2-22,-1 1 111,-2-6-156,3 2 90,8 6-68,-9-12 0,18 12 90,-17-18-90,4 6 0,2 0 157,11 0-146,-9 1 1,-1-1 11,9-3 22,-4 3 0,15 4-45,-15-5 101,-2-5 0,-1 1-146,0 2 135,1-1-67,-1-1 22,19 9-112,-16-10 224,14 9-202,-25-12 180,7 3-113,2 1 1,1 0 22,11 4-12,-3-1 1,-1 0 79,-4-3-91,12 4-66,-20-8 156,5 1-3344,16 8 3162,-16-8 137,-3 1 1,0 0-1,9 1-22,8 3-22,-6-2 44,9 5-22,-21-8 0,19 9-45,-22-10 135,12 4 1548,-2-1 0,2-1-1670,-2-3 1,2 1 42,12 4 0,3 1 4,-10-6 0,0-1 0,-2 0-15,-2 1 0,-1-1 0,12 2 0,-2-1 0,1 1-23,-3-2 113,-5 2-124,-8-4 1,-1 1 55,14 2-22,8 1 0,-15-2-22,-11 0 67,7 0-90,-2 0 45,22 3 112,-12-3-168,-11-1 0,2 0 44,16-1 1,0 0-23,-19-1 1,0 0 66,17 0 1,3-1 11,1 0 0,-3 0-56,-17 0 0,-1 0-391,22 0 0,-2 0 402,-5 2 0,-12-1 0,0 0-44,12 0 88,-14 0 1,1 0-112,23 0 67,-21-1 22,20 0 23,-33-1-90,9 0 113,-9 0-136,24 2 939,-15-2-894,19 3-44,3 3 45,-3 0 78,-3 0 0,1 0-101,6 2 45,-15-4 0,-3 0 0,2 1 45,11 4-45,-1-2 22,5-1-44,-3 0 22,-11-1 0,2 0 0,14 3 22,-14-2 1,2 0-23,-3 0 0,1 0-8,-1-2 1,2 0-1,0 0-15,7 2 1,-1 0 44,2-1 1,-2-1-34,-11-3 0,-4 1-12,2-2 23,5 1 0,2-2 11,-7 1 1,0 0-24,9 0 1,1 0-11,-1 1 0,-1-2-34,-8 1 0,-2 0 56,4-3 0,-1 0-45,4-3 90,9-5-23,4-3 11,-21 4 1,1 0-34,0 0 0,2-1-1639,4-3 1,-1-1 1590,5-2 48,8-5-384,-18 9 407,-2-1-113,1 1 179,4-13 1,6-10 0,-4 5-400,-11 12 1,1-1 339,8-10 0,4-5 0,-5 3 1451,-6 9 0,-4 1-1493,-4 1 1,1-1 0,4-1 0,0 0 602,5-12-637,-14 20 159,6-10-203,-6 10 1023,4-16-933,-8 17 0,3-16 112,-5 16-3389,4-17 3162,-5 16 115,-1-7 0,1 8 22,-2-4-89,1 4 156,-1-4-156,-2 4 3343,0-1-3070,0-25-206,0 13 44,-4-3 1,0 0-112,-2 5 67,-11-16 67,9 27-89,-4-5 0,1-9 44,3 7-112,-1-14 90,7 5 112,2 9-179,-2-3 90,0 8-23,-3 6-45,1-5 157,0 7-202,-1-6 180,-1 1-68,-5-11-44,1 4 66,-5-3 1,-1 1-22,1 3 44,-14-12-134,17 24 179,1-1-202,-5-8 90,5 6 45,-14-14-67,16 13 201,-29-14-157,21 13-1661,-11-6 1,-1 0 1478,6 3 250,-17-12-135,6 4 45,15 10-22,-20-8 135,25 15-69,-9-3-156,12 4 3388,-23-16-3228,19 10 64,-22-14-112,20 15-67,-1-3 90,3 6-23,2-4 22,-3 2-112,2-4 113,-15 1 44,25 3-89,-17-1 22,16-1-45,-7 3 0,-3-6 90,1 3 68,3 2-204,0 1 91,-4 0 45,-3-4-23,-3-3-111,1 3 178,7 2-111,-16-6-23,18 9-3232,-29-14 3297,31 14-132,-15-2 112,15 6 0,-5 1 112,-29-10-22,6 1-23,-10-2-67,18 4 0,20 8 23,-9-1-68,7 1 90,-11-1 67,8 1 3164,-23-1-3250,17 2 19,-30 0-135,27 0 157,-23 0 23,20 0-113,-10 0 23,14 0 0,4 0 112,-8 0-201,15 0 246,-9 0-157,6 0-180,-32-1 315,23 1-147,-6-2 1,2 1 11,12 1 0,-6-3-22,11 3 22,-9-1 112,7 1-179,-21-1 67,17 1 22,-7-2-89,-5 0 157,-2 1-90,-4-1-45,9 2 0,6 0 179,14 0-223,-7 0 89,2 0 0,-9-2-45,2 1 179,-1-1-223,-7 1 111,14 1-67,-26 0 23,22 0 89,-10 0-134,10 0 201,7 0-201,-6 0 67,6 0 45,1 0-45,1 0-67,2 0 201,-3 0-268,0 0 156,-1 0-67,-3 0 45,-1 0-22,-3 0 134,-1 0-269,6 0 292,-2-2-203,-3 2 113,-4-3-22,2 3-23,3-1 22,-4 0 68,2 0-113,-12-1-66,11 1 111,-11-1-112,13 0 202,-8 0-201,14 0 111,1 0-22,3 2 23,0-1-68,-3 1 179,3 0-89,-6 0-90,0 0-44,-4-1 223,2 1-224,-3-1 158,8 1-136,-4 0 158,6 0-180,-2-2 247,1 1-224,0 0-23,1 1 225,1 0-113,3 0-694,2 0 672,0 18 0,0-14 0,0 1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8:55:17.674"/>
    </inkml:context>
    <inkml:brush xml:id="br0">
      <inkml:brushProperty name="width" value="0.09071" units="cm"/>
      <inkml:brushProperty name="height" value="0.09071" units="cm"/>
      <inkml:brushProperty name="color" value="#FF0000"/>
    </inkml:brush>
  </inkml:definitions>
  <inkml:trace contextRef="#ctx0" brushRef="#br0">458 7214 12751,'-9'42'224,"2"-16"-179,7 15 0,0-15-45,0-6 90,0 17-45,0-16-23,0 10 45,0 0 1,0-7-91,0 7 90,-2-11-708,2-1 663,-4-1-22,1-2 22,-1-1 135,-1 11-179,3-12 89,-2 18-67,2-19 619,-3 9-641,3-6 22,-4 10 0,3 16 22,-2-12-22,-1 19 45,3-32-45,-7 10 67,3-12-67,-12 12 0,10-12-44,-8 12 133,9-9-66,-2 4-91,3-1 91,1-7-23,4-6 0,-1-1 0,-1 0 22,2 16 1,-5-4-68,2 11 45,-3 3-3277,3-6 3275,-1 4-44,1-12 68,1-5-22,-3 3-44,0-1 88,2 0-88,1-4 112,2 6 3208,-2 0-3206,-3 26-2,2-19-1,1 24 23,2-32-1,0 10 68,-5-7-135,2-7-22,1 5 45,0-10-45,1 1 45,-1-1-67,0 2 44,-3 3-22,0 3-3277,-4 10 3140,2-4 226,0 6-178,-3 9 111,8-15-33,-2 3 0,0 0 55,1-5 1,-4 11 22,0-16 3209,-6 10-3115,3-3-161,0 4 0,0-4 91,7-12-182,-4 6 69,6-12-21</inkml:trace>
  <inkml:trace contextRef="#ctx0" brushRef="#br0" timeOffset="1095">335 7267 10913,'31'5'358,"7"1"-358,2 1 134,8 0 1,3-1-68,-20-1 1,2 0 14,12 2 0,6 1 1,-7-1-72,-15-2 0,-1 1-169,5 2 1,3 0 0,-5 0 179,7 2-22,-10-2 0,-2-1-22,-1-1 154,12 1-110,-5-3-45,-4-1 1,1 0 22,-4-2 0,0 1-1606,1-1 0,-1-1 1696,4 0-90,-15 0 45,-3 1-23,-6 0 138,8-1-160,-10 0 292,3 0-45,-6 0 3029,0 0-3923,-14 0-1169,3 0 1816,-9 0 0,11 0 0,5 0 0</inkml:trace>
  <inkml:trace contextRef="#ctx0" brushRef="#br0" timeOffset="2444">0 9175 10677,'12'2'168,"23"6"214,3-4-293,-12-1 1,-1-1 44,20-1-55,-17 0 0,-1-1 77,17 0-44,-1 1 56,-7 0 0,1 0-145,8 1-191,-9-1 1,3 0 178,-5 0 1,2-1 55,-1 0 1,2 0-1,-2 0-34,2 0 1,2 0 130,3 0 1,4 0 0,-9 0-143,-4 0 45,2 1 1,-3 1 21,-16-1 202,4 4-156,-11-3-45,0 2 44,0-2-44,8 3 379,-8-3-20,3 0-382,-10-2-134,0 0-69,38 4 181,-14-3-34,6 1 1,-1-1 33,-12-1 134,1 0-67,-20 0-156,0 0 88,6 1-21,-5-1 425,5 1-268,-6-1-1092,0 0 0,0 0 0</inkml:trace>
  <inkml:trace contextRef="#ctx0" brushRef="#br0" timeOffset="4108">1446 7444 11922,'-10'18'224,"1"3"-157,5 3-67,-1 7 157,-2 13 0,-1 5-124,3-22 1,0 1 22,-1 6 0,0 6 0,0 1 0,1-7-34,1-8 1,-1-1 29,0 11 0,0 5 1,1-4-8,0-10 0,1-1-244,2 6 1,-1 1 220,-1-1 1,1 0-1615,0-6 0,1-1 1570,-1 23 22,0-11 0,2-18 67,-6 12-45,2-11 23,-6 11-45,3-11 11,-4 7 0,1 2-11,2 1 11,-1-3 1,0 1 311,3 2-300,0-12 3253,-4 19-3026,3-18-228,0 8 1,1-7-1,3 7 23,1-9-45,2 11 0,0-13 90,-3 11 0,0 1-68,2-6-44,-7 25 44,5-26-22,-3 11 0,1 1 0,-1 14 90,1-23-3367,-1 13 3140,-7-18 159,12 4-22,-7-10 22,12 1 23,-5-8 0,-1 8-67,2-2 22,0 2 3276,-4 1-3071,3-10-272,-4-1-337,4-4-2873,-1 2 0,2 7 2965,0-4 0,0 4 0,0-8 0</inkml:trace>
  <inkml:trace contextRef="#ctx0" brushRef="#br0" timeOffset="5804">599 7532 6630,'-32'-5'292,"5"2"-248,27 3 3232,0 0-408,-2 2-2733,2 13-135,-2 9 22,2 4 0,0 1-44,0-9 22,0 5 22,0-7-44,0 4 89,0 1-44,-2-6 66,-1 6-66,-5-1 44,3-5-134,-6 7 111,0 3-44,1-6 0,-1 5 23,3-6-1,1-5 1,-2 6-23,2-7 0,1 5 22,-1-3-67,2-2 45,1-6 23,2-5-449,2-3-2511,0-5 762,0-1 2175,0-7 0,0 7 0,0 0 0</inkml:trace>
  <inkml:trace contextRef="#ctx0" brushRef="#br0" timeOffset="8172">564 7532 12505,'30'15'134,"15"2"-179,3-5 113,-1-2-68,-6-1 134,-11-1-89,-9-3 0,3 4-68,-8-5-3254,15 6 3185,-13-4 136,19 5-88,-12-5 21,-8-1 23,4-1-45,-12-3 45,-4 0 3276,9 0-3227,-2-1-49,2 1 0,3-1 67,-6 1-67,-1-1 23,-4 0-23,-4 0 0,-2 0-23,2 0 1,1 0 44,1 0 1,0 0-23,1 0 0,-3 0 0,0 0-23,6 0 46,0 0 44,16 0 67,-15 0 158,5 0 156,-14 0 158,0 1-606,0 1 112,0 0-90,0 1 23,0-1-45,0 1 113,0 2 43,0 9-111,-4 0-22,1 7-46,-9 13 23,8-10 11,-3 9 1,2 0-12,4 0 0,-2 2 0,-2 0 67,-6-8-90,4 11 68,-2-22-67,15 1 22,-5 5 0,5-7-23,-6 1 23,0-5-44,0-6 133,0 1-89,0-4 90,-2-1 806,1 0-828,-3-2 291,2-1 829,-14-4-1076,-4-2-112,-1 0 23,-4 0-90,3 2 134,0 0-134,-4-1 134,3 0-22,5 3-90,-1-1 45,-14-1 0,13 2-12,-12-3 1,-2 0 11,-1 0-22,8 2 0,1 0 22,1 2-45,0 1 134,12 2-89,-8 0 0,11 0 23,-5-1 44,6 0-89,-4-1 22,-2 1 0,0 0-45,4 1-135,3-2 157,7 1 91,-1-2-45,0 1-46,2 0-45,-2 1 248,-4 0-157,5 1-203,-5 0 68,6 0 112,0 0 112,-4-3-112,-23-6-67,16 4-45,-14-4-180,25 9-2985,0 0 0,0 5 3060,14 12 0,-11-8 1,11 6-1</inkml:trace>
  <inkml:trace contextRef="#ctx0" brushRef="#br0" timeOffset="13035">970 8872 11361,'-4'14'-45,"2"-4"0,2-6-44,0 2-1,0-1-157,6 1 113,-3-3-1,5-2 135,-3-1-112,9-3 112,-5-1 157,14-11-23,-17-2-66,4-13 224,-12 8 66,-8 2-291,2 14 23,-9 5-90,9 4 0,0 0 0,1 5-45,0 0 23,1 2-90,-1 6 0,5-6 89,0 2-22,2-8-89,0-2-248,2 0 270,2-1 90,3 0-202,6-1 202,-5-2 492,0-1-245,-6 0-113,-2 1-90,-2 2-22,0 0 0,-1 1-134,1 0 335,2 0-223,4 0 156,45-12-111,-27 5 123,13-4 0,0-2-79,-15 0-45,7-3 68,-6-5-90,-10 7 112,12-14-67,-13 14-45,11-14-3277,-11 12 3206,7-5 71,-5 4 23,3-4-46,-3 6 46,9-17-23,-8 15 11,7-8 0,3-2 101,4 0-22,3-2 0,7-7 0,-6 5-90,-12 12 0,-1 1-757,7-6 1,3-3 0,-7 5 756,-7 5 2336,2-3-2314,-1 2 45,0-3 1,2-1-91,2-2 45,0-1 1,0 0-23,-3 5 45,16-15-23,-4 5 1616,-8 8 0,0-2-1569,0 1 1,0-1-59,4-6 0,-1 1 11,-7 8 1,-1 1-23,2-1 0,-1 0 22,4-8-22,-1 4 0,5-10-471,-2 7 494,5-5-46,2 5 91,4 0-102,-9 7 0,0 0 34,5-5 0,-5 5 0,1-1 22,-3 0 1,0 2-46,-3 2 1,0-1-1589,13-12 1,-2 0 1633,1-2-215,-1-1 0,-2 1 237,-7 4-79,-3 7 0,-1 2 79,-9 8-68,19-19 1,3-5 0,1 0 22,-7 8 0,4-4 0,-6 6 45,-1 0-23,4-1-44,-10 6 3075,-1 3-3064,11-9 0,4-3 33,-8 11 0,0 0-33,5-5 0,3-2 11,8-2 0,-2 2-22,-2 2-1153,-2 0 0,-1 1 1152,-4 1 68,-3 4-989,-4 1 944,-5 7-23,5-9 23,9 0 67,-2-4-111,8 2 21,-16 6 2946,-5 6-2923,2-5 1417,-5 5-1484,25-20 67,-21 18-23,12-10 23,-24 18 67,2-6-67,7-2 23,6-7-23,-3 7 0,0-6 22,-3 7-22,9-14-22,-3 8-1,22-15 68,-21 16 0,9-5-45,-20 14 113,-5 1 178,-2 4-90,-6 0-1030,-5 0 829,-17 13 0,-2 2 0,7-8 0,-1 7 0,-1 0 0</inkml:trace>
  <inkml:trace contextRef="#ctx0" brushRef="#br0" timeOffset="16864">458 8855 7168,'14'-30'1390,"-4"2"-1210,-10 23 44,0-2 471,0 3-426,0 3 3007,0 0-2629,0 5-714,0 4 112,0-1-179,0 4 66,0-8-290,0 0 313,0-3 628,-4-2-583,3 2-426,-3-1 269,4 5 157,-2-1-45,-6 11 45,4-8-157,-4 6-134,8-7 44,0-2-537,2-1 851,-1-2 45,1-3 45,-2 1-45,0-2 650,-4 3-717,1 1-90,-2 3 0,3-1 0,2 1 23,0 0-606,0-3 650,0-3 270,0 0-135,0-2-112,0 3 269,0 2-225,0 5-66,0-3 67,0 4-68,0-4-22,0 1 0,0 1 67,0 1 45,0 17 112,0-7-67,-2 19-157,2-18 45,-2 7-23,2 5 24,0-9 21,0 14-22,0-6-45,0 9 0,0-7 22,0 7-44,2-20 0,8 13 44,9-4 0,-3-5 1,1-1-68,7 6 90,2 1-90,-13-16-45,2 0 68,-3-3 0,15 4 22,-15-6 89,13 4-178,-13-5 21,21 5 45,-6-3 90,13 4-67,-15-4 113,-6-1 739,24 20-807,-18-9-1,13 6 1,0 0-45,-17-9 0,19 9-3277,-33-18 3185,-2 0 114,3 1-111,9 2 89,-2-1 0,11 2 44,0 4 1,-4-4-22,6 3-23,-2 0 44,-2-3 3232,10 3-3263,-9-5 1,1 0 42,0 1 0,-1 0-90,2-2 1,-2 1 100,11 3-134,2 0 22,-14-3 67,24 7 68,-25-6-45,16 10-45,-22-10 0,22 9 0,-23-10-45,16 4 22,-14-4 23,8 2 0,0 0 45,-1-1-45,0 1 0,0 1-22,-5-3-3255,16 4 3072,-12-4 295,12 2-90,-10-3 0,10 3-23,7-1 30,-8-1 1,7 2 0,-1-1-1143,4 0 1,0 0 1134,-9-2 0,0 1 0,-3-1-11,-7-1 0,-2-1 2302,10 2-2314,0 0 1,-6-1 0,1 0 22,3 1 0,-4-1-45,-15-3 3321,32 5-3160,-20-4-116,2 2 0,-2-1 0,-8 0 22,-2 0 45,-3-3-179,-4 2 157,9-1-67,29 5 134,-1 0-146,-18-3 1,-1 1 77,9 1-111,-8-2 45,-6-1-45,15 0 156,-7 2 1,-1 0-90,-1-1-23,19 4 91,-36-3-91,-10-2 158,21 4-135,-15-3 0,15 1 0,-4-2 67,-1 2-67,8 2 0,-3 0 22,9 2-89,-12-3 134,5-2-44,-14 1-46,8 3 23,-5-1-22,2 0 44,-4-4 1,-1 0-46,-1 2 23,4 0 0,-5-1 0,2 0 46,10 2 21,-14-3 0,9 3-67,-14-5-67,2 0 134,0 0 23,3 0 201,-3 0 1121,0 0-1546,-2-2 134,-31 1 0,23 0 0,-24 1 0</inkml:trace>
  <inkml:trace contextRef="#ctx0" brushRef="#br0" timeOffset="23389">582 7038 13087,'40'5'90,"-15"-1"-45,5-3 0,-1 0-23,-10 0 46,27-1-24,-35 0-44,4 0 23,-5 0-23,-2 0 0,4 0 45,-4 0-90,0 0 67,3 0-22,1-2 0,1-1 0,0 0 23,-6 1 111,2-7-89,-2 0 22,0-1 0,-1-6-44,-2 7 45,1-13-24,-1 8 1,-1-4-45,-1 4 0,-2 1 0,0-2 67,0-19-22,0 16-23,0-15 1,0 24-90,0-11 134,0 12-269,0-20 202,0 22-112,4-12 67,-1 15-134,7-1 156,-4 4-111,8 0 134,-4 0-67,7 0 89,-1 0-44,2 0-1,6-1 23,-7 0-224,14-1 112,-17 2-45,11 0 112,-11 2 45,1 1-45,-1 1 45,-1-1-22,-4-1-23,4 1 23,-2 1-46,1 0 46,-3-1 0,-3 2-1,-1-3 23,-1 1 45,2 0-90,-3 0 23,1 0 22,-4 1 67,0 1-22,0 3 44,2 2 1,1 3-68,-1-4 1,0 3-1,-2-6 270,0 22-225,-6-6-56,-3 6 1,-1-1-80,-2-2 46,-7 15 22,17-28 22,2 13-89,0-13-1,0 4 68,0-7 45,0-3 1,0-2-24,0-1 23,0-2-23,0 0 1,0 1 21,0 2-44,2 2 23,3 1-68,2 0 112,0-5 0,-1 0-22,-1 0-22,1 1-158,9 1 180,20 0-45,-13 0 67,15 0-44,-25-1 44,11 3-90,4-2-1606,-2 0 1,0 0 1628,1-2 22,6 2-22,-36-4 0,13 0-22,-3 1 134,10 0 247,-7 0 202,-5 1 857,-4-2-4695,0 7 2672,2 3 1,-2-2 0,2 0-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8:58:56.534"/>
    </inkml:context>
    <inkml:brush xml:id="br0">
      <inkml:brushProperty name="width" value="0.09071" units="cm"/>
      <inkml:brushProperty name="height" value="0.09071" units="cm"/>
      <inkml:brushProperty name="color" value="#FF0000"/>
    </inkml:brush>
  </inkml:definitions>
  <inkml:trace contextRef="#ctx0" brushRef="#br0">5380 8661 11271,'0'26'157,"1"1"0,-4 4-135,9 14 1,0 0-23,-4-11 0,1-3 0,1-1-3277,-1-4 2325,1-2 884,3-4 973,0 1-905,-2-9 0,-1 1 0,-2-8-23,-2-2 69,2 0 3230,-2-2-3093,2-1-138,1 0-45,1 0 0,1 0-45,-3-3 23,2 1 22,-2-2 134,27-18-112,-8 8 1,4-3-12,12-12 0,2-3 11,-4 3 1,-2 1-34,-3 0 0,-3 1-220,-10 5 1,-2 2 208,9-13 20,-4 1 0,-1-2 2,-6 12 0,0 0 0,9-19 0,2 2-34,-9 17 0,0 4-10,11-14-136,-5 16 23,-17 16 90,-2 0-1391,-2 0-414,0 3 1872,0 1 0,0 0 0,0-1 0</inkml:trace>
  <inkml:trace contextRef="#ctx0" brushRef="#br0" timeOffset="1339">5732 9066 9702,'27'-18'269,"7"-4"-269,-12 13 22,14-8-22,-20 8 135,21-22-113,-27 19 1,11-13 44,-19 20 45,-2 4 247,0-1-337,-6 43 0,2-23-22,-1 11 0,0 1-22,0-10 22,0 6 0,3 17-22,2-16-12,1-1 0,-2 0 12,1-4 0,0 2 22,-1-13 0,-4 1-23,2-6 90,-5 0-44,1-5-90,-38 3-23,12-3 56,3 0 1,0 0 100,-4-1-45,1 0-22,18 0-224,1 0 202,14 0-113,0 0 113,6 0-1,15 0 45,3 0 1,3 0-12,-2 0 1,3 0-12,21 0 0,-1 0 22,-18 0 1,-1 0-621,9 0 0,-2 0 620,5 0-22,6 0 45,-27 0-583,6 0-1144,-26 0 1682,0 0 0,0 0 0</inkml:trace>
  <inkml:trace contextRef="#ctx0" brushRef="#br0" timeOffset="4792">9066 8784 11003,'20'20'268,"-3"1"-223,-5 9 0,-3 5-23,-4-10 1,-1 2-16,1 5 1,1 4-1,-2-4-7,-2-2 0,0-1 0,2 3 0,0-4-22,0-4-23,6-6 23,-8-17 22,1 1 0,-1-2-90,6-2 202,21-16 67,0 2-134,-1-2 0,1-4-11,-1-3 0,-2-1-34,-5 7 0,0-2 0,8-10 0,-2-1 44,-5 2-1683,-5 10 1,-1-1 1642,4-10-605,-3 5 0,3-5 0,-2 4 590,-3 6 0,-1 0-246,14-21 1,0 4 211,-8 18 22,0 4-66,8-2 2129,-14 9-2556,4 1 2431,-16 8-5192,-2 10 3243,0 3 1,0 0 0,0-3 0</inkml:trace>
  <inkml:trace contextRef="#ctx0" brushRef="#br0" timeOffset="6369">9401 9190 9926,'5'-22'22,"13"-1"-22,-1 17-89,12-3 89,-19 7-112,1 0 67,7 2 67,-9 0-22,11 0 68,-8 0-46,-4 2-22,-2-1 45,-2 3-45,-4-3 224,0 1-179,0 1-45,0 0-23,0 4 1,0 0 44,-4 3-44,0-1-3255,-13 10 3207,2-4 47,-5 6 46,-3 0-23,7-7 0,-5 2-23,8-6 68,-7 7-67,8-5 22,-3 2 22,10-8 3254,3-1-3047,2 1-140,0 6-111,0-7 67,0 11-23,0-11-22,0 4-45,6-6 90,8 0-45,2 1 45,16 3 22,-8 0-67,5 1-67,5-4 112,-6-1-23,4-3 68,18 0-68,-25-1 90,9-3 0,-2 0-22,-10 1-90,13-5 180,-31 8-91,-2 0-1524,-2 0 1435,-6 0 0,5 0 0,-5 0 0</inkml:trace>
  <inkml:trace contextRef="#ctx0" brushRef="#br0" timeOffset="10578">2981 6950 5779,'0'0'0</inkml:trace>
  <inkml:trace contextRef="#ctx0" brushRef="#br0" timeOffset="14554">2981 6950 11675,'-24'15'-23,"-8"-2"1,-3-1-1,-6-2 23,9-3 0,-3 2 0,4-2 23,-7-1-46,13-1 1,0-1 44,2 0 46,10-1-136,-4 0 1,14-1 22,0 0 1,3-2 21,-10 8 1,1 1-45,-6 3 89,6 1-67,4-2 0,3 1 45,2 0-22,0 7 44,0-7-22,0 8-22,0-9 67,0 3-68,0 0 1,0 20 67,0-15-23,0 19-67,0-17 45,0 7 23,0-3-46,0 14 91,0-20-113,0 13 67,-3-14-22,-2 1 0,-4-2-45,0 6 45,2 0 68,-2 0-91,-3 13 23,3-15-22,-3 25-23,9-24 45,1 17 22,2-14-22,0 13 0,0-12 23,0 14-68,0 4 67,0-7-44,0 1 0,0 1-1,0-13 1,0 0 10,0 6 1,0 0 22,0-2 1,0-4-12,0 3-23,0 4 68,0-16-90,0 1 45,0 7 45,0-5-90,0 6 1,0 6-24,0-12 46,0 10 44,0-15-66,2 1 88,3 1-66,-2 1 22,3 8-22,-6 11 66,2-8-55,-2-3 0,0-1 56,0-3-1684,-2 4 1,-2 1 1500,-3-5 138,-5 15-11,4-10 0,0-1 11,-1 0 0,3 1 0,0-1 0,1-10-22,-11 17 66,8-16-66,-8 13 22,8-10 1638,-8 11 0,-1 1-1567,-3 2-1710,3-1 1,1-4 1410,10-19 274,4 2-92,2-2 114,-2 2-90,1 5-1,-1-7 23,2 3 3276,0-1-3137,0-3-185,0 17 69,0-11-68,0 24 23,0-22 44,0 8 23,0-17-90,0-1 45,2 8 22,-1-4-44,1 8 67,-2-7-90,2-1 67,-2 3 1,2-5-23,-2 14-23,0-11 23,0 15 23,0-13 0,0-2-1,0-7-44,0-4 22,0-1 0,4 0 0,-3 0 1009,3 0-1054,-14 0-3232,-18 5 3095,-14 3 182,-2 1-2291,7 1 2268,13-4-89,4 2 56,-4 3 0,-2 2-237,-9 4 282,7-3 0,-2 2-12,-1 1 1,1 0 22,-6 5-34,8-6 1,2 1 2190,0 8-2090,4-6-112,1 6 45,5-8 3225,1 7-3225,3 3 0,1-2-89,7 15 637,2-19-593,2 12 45,16 6-44,-3-14 55,17 5 0,4-1-56,-3-5 45,11 0 0,2 1 0,-17-9 0,1-1 0,4 3 0,2 2 0,-2-1 0,-3-3 0,1 1-23,1 0 1,3 1 0,-4-4 0,16 3 10,-2-5 1,0 0 0,-18-7 0,-1-2 11,2 1 0,-2-1-23,1-2 23,-7-1 45,12 0-45,-3-2 45,5-3-23,-2-4-190,4-9 168,-6 3 0,-3-2 0,0-1 22,5-3 23,1-6 0,1-2-57,-14 12 1,0 0 11,4-5 0,-1 0 0,4-3 23,-4-3 66,3-5-111,-8 4 44,-1 0-22,-11 15 0,-1-8 236,1 7-236,-3-6 45,0 2 22,-2 1-22,0 0 0,0-14-45,-2 19 68,-4-15-68,-6 13-23,2 2 23,-2-4 0,9 8 0,-5-2-22,5 4 67,-7-6-1,-6-4-44,3 2 23,-3 0 22,7 8-45,0 2 134,-6-2-112,-3 3 23,9 0-22,-8 2-91,3-1 68,-1 1 0,-9-1 68,5-1-113,-10-5 45,7 2 0,-8-3-23,15 6-44,-11 0 45,6 0-1,-8-1-21,10 2 44,-4-2 0,8 1-23,1 1 23,5 2 67,-11-2-67,-1-1 0,-1-1 0,-5 1 0,24 2 23,-18-2-46,12 0 91,-5 1-46,-1 0-67,7 1 68,0-1-46,-1 3 1,-9-2-1,5 1 23,-10-1 0,6 1 0,-1 1 0,-20-1 0,15 1-22,-12 0 0,15 0 44,11-1-493,-2-1 471,9 0 0,-1 0 0,2 1 0</inkml:trace>
  <inkml:trace contextRef="#ctx0" brushRef="#br0" timeOffset="15764">2099 9966 9276,'28'-1'67,"12"0"-22,6-1-34,-19 1 0,1 0-11,15-2 23,3 0-46,0 0 1,2 2 22,-3-1 112,-16 2 45,-21 0-67,0 0-90,-8 0 89,0 0-2914,-6-2 2825,-1 1 0,-1-1 0,2 1 0</inkml:trace>
  <inkml:trace contextRef="#ctx0" brushRef="#br0" timeOffset="17005">2328 9860 9545,'0'33'23,"-1"-11"-1,1 8-67,0-19 90,0 2-67,0-3 22,0-4 22,0 3-22,0-4 45,-4 4-23,3-1 1,-11 12-23,8-10 0,-6 5 67,8-12 0,0-2-67,2 0 45,0 4-45,-2-2 89,1 3-89,-1-2 112,2-2 1,0-2-91,0 2 23,-2 3 90,-14 21-113,8-14-22,-8 12-22,14-22 156,2-2-44,0-4 22,0 3-68,-2-2-447,1 3-2874,-3 0 3009,4 0 0,-2 0 0,2 0 0</inkml:trace>
  <inkml:trace contextRef="#ctx0" brushRef="#br0" timeOffset="18069">2222 10372 9993,'35'-5'104,"-4"3"1,6 1 0,-3 0-60,-7 1 0,0 0-38,9 0 1,5 0-1,-8 0 16,-2 0 89,-3 0-45,-22 0 112,-4 0-134,0 0 157,-1 0 90,3 0-91,-4 0 270,2 0-516,0 0-67,2 0 112,11 0 23,0 0-23,-1 0-67,-6 0 67,-8 0 0,0 0 0,0 0 0</inkml:trace>
  <inkml:trace contextRef="#ctx0" brushRef="#br0" timeOffset="21063">2434 10566 11495,'-17'42'314,"1"1"0,-6 2-303,5 1 1,0-1-12,-3-10 44,4 0-21,-1 3-1,-3 0 11,0 4 1,0 2-45,8-19 0,0 0 11,-1 8 0,-2 4 0,0 0 37,3-5 1,1-1 0,0 2 6,-3 2 1,0 1 0,0 1-1138,-1 5 1,1 0 0,1-2 1034,-1-2 1,2-1-1089,4 4 1,2-5 1213,-7-5-176,10 18 175,-12-22-112,12 13 45,-6-10-22,2 9 22,3-5 0,0 0 67,-3 5 1029,3-5 1,-3 4-1105,-8-5 1,-3 1-1,2-3 42,4-5 0,-1 1 986,-3 6 1,-4 5 0,5-6-954,-1 8-56,5-11 1,-1 1-35,0 0 1,0 1 101,1-2 1,-1 0-69,1-2 1,1-4-102,0 3 157,2 9-67,6-15 0,0 12-45,2 15 68,0-9-1,0-13 1,0 0-68,0 17 22,0-8-3037,4 5 3015,-1-10 45,1-12 0,0-7-45,0-6-22,1 1 44,2-3 46,-1 3-23,11 4-45,0-1 3321,10 5-3138,7 0-115,-11-4-1,21 2-67,-28-5 68,9 0-23,-14 1 0,2 5 22,9 1-89,-2 0-23,-3-3 67,-4-8 46,0 3-23,-3-1 0,37 8 0,-29-8 22,11 3 1,-1 0-68,-11-4 68,10 5-23,-17-6-23,0 1-89,-5-3 201,15 0-89,-2 0-67,9 0 45,3 0-1,-4 0 158,-3 0-45,5 0-157,-14 0 67,9 0-23,9 3 68,-14 0 22,8 0-22,-19-2-67,-5-1 44,2 0-44,-3 0 22,7 1 0,5 0 0,4 1 45,3 0-1,11 1-44,-18-1-44,12 1 111,-19-3-3344,7 1 3117,-3 1 160,5 1-22,0 0 66,-3 1 1,8-1-67,-8-1 22,14-1 3276,-13 1-3115,13 1-161,-20-1 0,2 0 0,-2-1-23,0 0 23,24 3 45,-18-2-45,14 2-67,-13-4-3210,3 0 3184,-1 1 138,-1 0-45,-9 0 22,1 0-44,-3 1 0,5-1 44,-3 2 3254,2-1-3115,1-1-184,-5 0 46,3-1-1,-5 0 1,5 0-68,-3 0-22,9 0 156,10 0-89,-4 1 0,4 0-22,-14 1-1,6 2 46,-5-2-1,6 1-22,-8-2 0,-3-1 0,8 1 0,-3-1 0,10 1-22,-12-1 22,2 1 45,-7-1-1138,-2 1 1,0-1 0</inkml:trace>
  <inkml:trace contextRef="#ctx0" brushRef="#br0" timeOffset="23733">935 9172 11540,'-14'17'382,"3"-2"-136,11-4 23,0 20 0,0 4-246,0-4 44,0 16 0,0-1-44,0-18 21,0 22-44,2-28 0,-1 6 0,3-7-22,0 14 89,1-4-67,-1 4 0,0 3 11,1-12 1,-1 0-12,0 5 0,0-2-3277,4 5 3117,-3-19 182,-3-7-22,2-3 45,-3-4 68,3-1 88,-2 0-156,1-1 3231,-2 0-3182,-1 0-27,2-1-90,1 0 23,-1 1-22,0-1-23,-2 1 45,6-4-67,-2 1 157,4-6-68,14-27-22,-7 12 22,-1-3 1,2-7-1,0 5-67,12-9 30,-11-2 0,2-10 1,0 6-211,0 11 1,0 2 43,-5-2 1,-1-1-1,0 3 147,3 5 1,-2 4-57,2-4 158,2 6-68,-11 10-45,-1 4-22,-6 7-225,0 0 224,0 3-88,0-2 361,0 3-922,0-2-2560,0 7 2779,0-1 0,0 1 0,0-5 0</inkml:trace>
  <inkml:trace contextRef="#ctx0" brushRef="#br0" timeOffset="28804">4462 5697 10218,'45'11'171,"-2"-8"1,10-2 0,-6-1-139,-10-1 1,1 0-23,-2 0 0,7-1 1,-2 1-1,-10 0-11,4 1 113,10 0-68,-40 0-45,13 1-449,-18 2-515,0 0-1412,0 6 2376,-6 0 0,4-2 0,-4-1 0</inkml:trace>
  <inkml:trace contextRef="#ctx0" brushRef="#br0" timeOffset="29327">4498 6085 8917,'40'4'119,"1"0"1,-16 0 0,1-1-8,13-3 0,1 0 22,-12 2 1,-2 0-90,15 0 33,-9 2 1,0 0-12,15-1-45,-4 1 1,-11-3-650,2-1-674,-17 0-851,14 0 2152,-17 0 0,-5 0 0,-1 0 0</inkml:trace>
  <inkml:trace contextRef="#ctx0" brushRef="#br0" timeOffset="30263">5750 5345 9253,'-20'-5'90,"4"1"112,16 8-90,2 4 135,4 6 66,5 13 1,0 3-202,1 5-67,1 2 0,2 10 0,-3-7-45,1 8 11,1-2 0,-2 0 11,-7-20 1,-2-1-12,-1 9 0,-1-1 12,0-6 0,0 0-12,-1 7 0,2-3 34,0-7-67,1 3 44,4-15 23,-3-6 0,2-2 0,-2-4-1,1 0 136,-2-4-158,3 0 90,-4-6-45,7-3 23,4-6-56,2 0 0,2 0 10,11-12-22,-10 10 1,2-1-12,7-4 1,1-1-1651,-2 0 1,-1-1 1602,2-5 1,-1 1 10,3 3 0,-5 2 70,-4-13-23,-4 21 1,1-1 22,6-15 0,-2-1-45,8-3-12,-7 9 1,0 2 34,1 7-91,-10 12 136,0-1-158,-9 10 3366,2 0-3252,0 0 28,2 0-141,-6-1-1369,0 0-133,8-2 1030,-1 2 561,12 7 0,-13-4 0,2 6 0</inkml:trace>
  <inkml:trace contextRef="#ctx0" brushRef="#br0" timeOffset="31356">5926 6121 9500,'25'-10'112,"-2"1"-22,-11 3-45,1-1 89,2 0-89,-1-3 145,8-4 1,1-1-123,0-4 44,0 3 0,0-3 134,-9-5 1,-3 0-224,1 2 21,4-17 1,-16 35 291,0 3-201,0 8-68,0-3 1,0 19-68,0-9 0,-8 32 44,0-8-44,1-9 0,-1 0 68,-3 12-113,2-3 45,2-10 0,1 0 22,0 8-1661,0-3 1,0-2 1456,3-7 204,-1-1-66,4-14 88,0-6-21,0-1 156,-2-2 135,0 0-269,-3 0 3231,-1-1-2779,-25-6-475,10 3 23,-15-3 179,19 5-201,9 1-23,2 1-68,6 0-133,0 0-427,20 0 673,3-2-12,6 1 1,2 0-34,9-2 0,9 2-67,-24 1-3210,-4 8 3177,-10 6 0,-1-2 0,-10 0 0</inkml:trace>
  <inkml:trace contextRef="#ctx0" brushRef="#br0" timeOffset="50358">3475 5574 12930,'-4'24'270,"1"2"-3547,5 1 1095,-2 5 2182,5 4 0,2 8 0,-1-4 704,-3-14 1,0 1-668,3 16 0,2 8 1,-1-12 777,-3-12-748,1 5-134,-3-24 223,8 23-312,-4-12 133,7 19 225,-8-17-157,-3 20-337,-2-20 270,0 14 22,0-34-45,0-4 90,0 0 3231,0-5-3093,0-4-48,9-20-1,4-11-1559,1 1 1470,1 0-23,-8 14-22,3 3 0,2-1-1456,-1 1 0,1-1 1478,1 0 0,1 0-66,7-14 111,-4 15-101,4-1 1,4-3 44,7-6 0,1 0-22,-4 3 0,-1 1 517,1 1 0,-4 3-550,-8 9 88,5 1-44,-9 9 46,2-1 3230,-13 9-6553,-2 0 2457,5 0 1,-3-1 0,4 0 0</inkml:trace>
  <inkml:trace contextRef="#ctx0" brushRef="#br0" timeOffset="51767">6773 5821 12662,'34'-7'0,"11"0"33,-15 4 1,7 0-29,3-1 1,8-2-1,0 1 1,-5 0-51,1 1 1,0 0 4,-6 0 1,6-1 0,-4 0 0,-11 2 39,-7 2-382,-14 1-201,-8 0-510,0 0 1,0 0 0</inkml:trace>
  <inkml:trace contextRef="#ctx0" brushRef="#br0" timeOffset="52312">6861 6033 9186,'38'2'762,"-5"0"0,7-2 1,0 1-606,1-1 0,0 0 0,1 0-906,-5 0 1,2 0 0,-1 0 0,-2 1 748,4-1 0,-2 0 0,-5 0 22,-6 0 1,-3 1 890,4-1-868,-9 0 499,-4-1-544,-8 0-986,-5 0-2291,-2 0 3678,8 1 1,-6 0-1,5 0 1</inkml:trace>
  <inkml:trace contextRef="#ctx0" brushRef="#br0" timeOffset="53300">7884 5468 11653,'22'7'694,"-2"1"-559,-17-1 67,3 7 112,1 7-146,-2 16 0,-1 5-383,-1-11 1,-1 1 259,0 3 0,-1 2 0,0 1-7,-1-2 1,0 0 0,0-1-73,0 10 1,0 0-1606,0-2 1,2-2 1596,2 5-47,1-33 67,2-7 216,-5-3-105,0-3 1,-2-4 22,2-1 3164,6-8-3071,2 0-171,8-4 0,3-4 10,6-7 1,1-1-34,1 1 1,0-2-448,-3 3 1,1-3 0,-4 3 435,-4 3 0,-1 1 11,5-6 1,-1-2-461,-1-3 1,-2-1 425,-4 9 1,1-2 22,2-2 0,4-4 0,0-1 0,-2 4-23,2-3 1,1 1-31,6-5 1,5-3 0,-5 7 41,-10 15 0,-2 3 22,4-2 0,-2 4-3084,-10 10 2826,-5 3-67,-4 3 135,2 3-46,0 4-1568,3 5 1992,5 1 0,-6-3 0,4-5 0</inkml:trace>
  <inkml:trace contextRef="#ctx0" brushRef="#br0" timeOffset="54469">8413 5891 10195,'31'-15'314,"-3"1"-314,-4 9 45,10 0 0,1 0-45,0 0 0,4 0 0,-2 2 22,-13 2 0,5 1-44,-8 0 44,-2 0-44,-1 0-23,-5 0-44,-4 0 89,-5 0 313,-2 12-246,-2-3 91,0 18-91,0-13-22,0 6 45,-2-7-1,-8 0 23,-9 3 0,-2 0-22,-10 6-90,5-4 0,2-1 45,1 0-22,1 0-23,4 3 44,0 6-21,7-2 66,-6 13-44,7-7-90,-1 4-44,5-8 44,4-13 224,35-5-134,-7-6-45,12-2 0,6 0 15,-9 1 0,1-1 0,1-1 0,0 1 0,-1 0 0,2 0-1108,6 0 1,2 0 0,-5-1 1045,-6 1 1,-5-1 91,14 1-45,-28-1 45,-10 0-23,6-1 135,-9 2 0,1 0 2899,-4 0-3931,0-1-1008,0-1 1883,10-1 0,-7 1 0,6 0 0</inkml:trace>
  <inkml:trace contextRef="#ctx0" brushRef="#br0" timeOffset="62172">11747 7832 11249,'32'-19'291,"5"4"-280,-10 14 1,2 2-1,-1-1 0,2 0 11,13-3 1,2-1-1662,-1 0 1,-1 0 457,-2 0 1,-1 0 1787,-7 0 0,-3 1-607,-1 1 931,-4 0-931,-14 0-336,-3-1-1166,-8 0 2321,0-2 0,0 3 0,0-1 0</inkml:trace>
  <inkml:trace contextRef="#ctx0" brushRef="#br0" timeOffset="63099">11994 7796 10083,'-8'19'448,"5"10"-403,6-7-12,0 7 1,1 3-11,-2 17-1,-1-12 1,0 0-23,-1 9 0,0-13 0,0-2 0,0-9 0,0 15 89,0-34 226,0-1-293,-14-4 45,1 0-44,-13 0 44,7 0 0,0 1-89,5-1 22,1-1 22,-2 0 270,7 1-292,0 1-90,6 1-224,2-1 269,3-1 112,16 1-11,21-3 0,4-1-45,-17 4 1,0 0 10,23-4 1,-2 0-1,-2 3 0,-22-1 136,0 0-136,-24 2-1024,0 0 1,0-1-1</inkml:trace>
  <inkml:trace contextRef="#ctx0" brushRef="#br0" timeOffset="64118">12382 8273 9074,'30'-10'561,"-6"0"-449,-13 3 22,-2-2 45,6-8-66,-5 3-1,3-6-45,-6-2-44,-5 8-23,2-5 22,-3 12-22,0 1 22,-1 3 1,0-1-46,0 2 46,0-2-23,0 3 897,0 0-853,2 11-44,-1 0 23,1 36-23,-2-4 0,0-7 0,0 2 0,0-11 0,0-1 0,0 14 0,0-2-23,0-1 1,0-6 0,0-4-1,0-13 1,0 3 22,0-15 134,-14-1-89,-1 0-45,-6 0 0,6 0 90,11 0-90,2 0-90,2-1-156,0-1 44,0-2 202,8-2 67,5 0-67,12 0 22,7 2 1,3 1-158,-5 1 0,0 1-134,1-1 1,-2 1-898,5 1-852,-34 0 2018,4-2 0,-3 2 0,3-2 0</inkml:trace>
  <inkml:trace contextRef="#ctx0" brushRef="#br0" timeOffset="64812">12735 7955 8379,'26'-6'1592,"17"2"-1323,1 4-191,2 0 1,2 0-57,-15 0 1,1 0-569,12 0 0,-1 0 557,-19 0 0,-2 0-11,1 0 0,0 0 0,12 0 0,-2 0 317,-19 0-116,-3 0-111,-11 0-292,-2 0-3075,-14 0 3154,6 0 1,-6 0 0,10 0 0</inkml:trace>
  <inkml:trace contextRef="#ctx0" brushRef="#br0" timeOffset="65293">12806 8237 9792,'11'-2'829,"8"1"-672,9 1-22,9 0-482,-7 0 0,3 0 324,2 0 1,1 0 55,11 0 1,-2 0-23,-16 0 0,-3 0-3288,17 0 2862,-39 0 1472,-2 0-1065,-2 0 1,0 0-1</inkml:trace>
  <inkml:trace contextRef="#ctx0" brushRef="#br0" timeOffset="67506">13564 7620 11406,'19'3'67,"-3"0"-45,0 8 113,7 10-23,3 18 0,-1 4-112,-9-23 0,-1 1 0,10 22 0,-2-5-22,-10-25 44,-5-7-44,0 0 22,-6-6 0,-1 0 22,3 0 113,-4 0-46,2 0-21,2-5 66,-1 3-112,2-3 91,-3 1 44,6-8-135,15-24-67,-9 16 1,2-4-76,1-9 0,3-5 1,-2 4 119,-2 7 0,-1 0-68,1-3 1,2-3 0,-2 7-112,6 0 123,1 4 0,0 2 56,-7 4 22,10-5-44,-26 20 22,2-1-23,-1 0-852,1-1 293,-2 2 582,0-1 0,0 2 0</inkml:trace>
  <inkml:trace contextRef="#ctx0" brushRef="#br0" timeOffset="68712">13987 7920 10397,'10'-30'179,"-2"3"-179,0 10 45,-1 0 179,8-13-224,-9 18 90,4-9-67,-10 21 44,0 0 0,0 5-67,0-1 67,0 6-22,0 17-45,0-7 0,0 15 23,0-15-23,0 0 0,0 8 22,0 5-22,0 11 0,0-17 67,0-5 0,0-20-67,0-2 157,-16 0-134,13 0 44,-13 0-67,16 0 45,0 0-90,8 0 90,-4 0 22,8 0 23,21 0-68,-10 0 0,4 0 1,4 0-12,4 0 1,-2 0 10,13 0-22,-13 0 0,-4 0 0,-17 0 0,-2 0 0,-8 0-3277,-2 0 2930,-6 5 1,5-4-1,-5 3 1</inkml:trace>
  <inkml:trace contextRef="#ctx0" brushRef="#br0" timeOffset="69749">13441 8290 10083,'14'-11'942,"-3"2"-628,-5 9 470,18 0-582,-6 0 403,32 0-425,-24 0-68,-1 0 0,0 0 0,2 0 0,12 0-89,-8 0 44,1 0-11,3 0 0,2 0 33,8 0-77,2 0 0,0 0 32,-4 0-44,-7-2 0,3 0 34,-7 0 0,0-1-12,-1 0 0,0-1-22,3 1 0,-1 1 0,11 0 33,-17 1 1,1 1-11,16 0 22,-7 0-23,-19 0-3190,-8 0 3235,-10 0 23,2 0-90,0 0 22,1 0 1,1 0-23,1 0 0,-1 0 3145,-1 0-3481,-1 0-2941,-12 4 2667,-7 4 0,4-1 0,-1 0 0</inkml:trace>
  <inkml:trace contextRef="#ctx0" brushRef="#br0" timeOffset="71225">14005 8114 8222,'-3'-11'-22,"-1"1"44,1 9 3254,1 0 0,0 1-2317,-6 0-959,2 0 67,-2 0 0,4 0-44,3 0-23,-1 0 0,0 0-972,2 0 1,-2 0-1</inkml:trace>
  <inkml:trace contextRef="#ctx0" brushRef="#br0" timeOffset="72296">13705 8484 10083,'-8'20'381,"5"13"-246,4 15-79,1-12 0,0 3-56,-1-6 0,-2 1 11,1 7 0,-2 0 0,-1-11 0,0-2-11,-1 18 0,-2-8 90,-3-15-22,2-12-23,-6 4 22,7-14 23,1 1-68,3-2-1345,0 1 314,0-1-942,1 0 1951,-1-7 0,2 6 0,0-5 0</inkml:trace>
  <inkml:trace contextRef="#ctx0" brushRef="#br0" timeOffset="73335">13705 8502 8536,'20'-11'583,"-1"0"-179,6 3-270,-3-1-3411,17-3 2392,-13 6 885,6-1 452,-6 5 1,1 0-453,20 0 0,-18 1 0,-2 0 0,10 1 44,-16 0-21,-4 0 111,2 10-111,-7-1-1,-3 22 0,-5-11-22,-4 11 68,-26 10-23,4-16-23,-4-7 1,-6 1-1,3-4-22,-12 0-106,7-3 0,3-2 83,13-7 1,7-2-46,-20 1 91,19 1-1,-12-2 3254,22 2-3366,2-3 157,4 0 23,-1 0 396,21 0-486,-5 0 0,28 0 45,-8 5-45,-2-1 0,-5 6 22,-12 2 23,-8-1 0,-1 4 112,-9-2 123,-2 10 0,-2 4-246,-7 3 0,-1 1-34,5 4 0,0-1 0,-7 2 0,1-3-23,6 0-22,-1-8 23,4-11-202,-3-14-68,1 0-178,-1 0-1190,-3 0 1660,5-4 0,-3 3 0,6-2 0</inkml:trace>
  <inkml:trace contextRef="#ctx0" brushRef="#br0" timeOffset="74785">14111 9031 10060,'24'-9'303,"0"-1"0,9-3-214,-7-1 1,0-1 0,3-11-67,-2-10-1,-12-3 1,-11 13-1,-4 2-22,0 16 0,0 3-90,0 1-90,0 4 450,0 16-180,0-4-23,0 37-45,0-23-11,0 10 1,0 4-1,0-10 0,0 0-11,-1 11 0,0 2-1639,0 1 1,-1-4 1545,0 6 93,-2-1-21,-1-35 66,0-4-45,-1-4 45,2-2-23,1 0 1,1 0 3253,0 0-2867,0 0-121,-13 0-265,-29-5-1,19 3 1,-2 0-12,-17-2 0,2-1-3288,0 2 3364,2 0 48,38 3-181,2-1-88,0-1-1,0-2 91,6 2 200,29-2-100,1 3 0,6 1-22,4-1 0,3 0-34,-10 1 0,1 0 0,-3 0 0,-3 0 0,-4 0 3276,19 0-3137,-33 0-72,7 0-22,-13 0 44,6 0 450,-16 0-1594,0 0-2222,-2-3 3037,1-3 0,-1 2 0,2-1 0</inkml:trace>
  <inkml:trace contextRef="#ctx0" brushRef="#br0" timeOffset="115701">11800 5027 11922,'46'17'695,"-11"-3"-550,1 3 1,0 2-79,3 2-1160,-11-3 1,3 3 0,-3-2-1157,9 8 1744,-3 0 1,-1-1 436,-4 0 392,-9-8 0,-1-1-324,6 4 45,-3-1-22,-2-5 820,-4-4-843,-5-4 2519,0-3-2496,-7-3 824,5 0-847,-2 0 23,0-1-1,-1 1 2194,-3-1-1633,-1 0-180,-2 2-290,0 0 223,0 1-90,0 0-336,0-2 1,0 1 89,0 1 89,0 9-89,0 5 0,0-3-89,4-3 134,-1-11-1,1 0 1,-2 0 359,0-1-292,-1 0-67,0-2-45,3-4 0,-1 0 45,6-14 22,2-2-90,-1-4 23,12-11 0,-8 15 0,7-7 0,-4 5 23,0 0-46,12-13 23,-2 3-67,-2 1-1572,-7 13 1,1 2 1456,0-2 159,3-3 1,0 1 22,-1 4-67,6-11 67,-14 20-67,-3 2 67,-4 4 45,-4 2-1138,-2 2 1,0 0 0</inkml:trace>
  <inkml:trace contextRef="#ctx0" brushRef="#br0" timeOffset="116472">12894 5362 10980,'28'-7'235,"-1"1"1,2 1-80,17 1-119,-5 0 1,7 0 0,-2 1-23,-12 1 0,-2 1 0,3 0-15,11-2 0,2 1 0,-5 0 22,-6 1 1,-6 0 537,5-1-291,-34 2-3049,-10-2 942,0 1 1838,-3-5 0,5 4 0,4-1 0</inkml:trace>
  <inkml:trace contextRef="#ctx0" brushRef="#br0" timeOffset="117194">12806 5733 9769,'35'-8'740,"1"2"-606,-9 6-22,4 0-44,-8 0 234,16 0 1,3 0-124,4 0-89,-11-1 0,5 0 0,-2 0-57,-2 1 1,-2-1-23,-1-2 0,2 1 34,14 0 0,-2 1-45,-2-2 22,-5 2 1,-3 0 22,-15 0 44,1 1 517,-18 0-270,-3 0 651,-2 0-3544,0-4 338,0-1-1058,0-6 3233,0-5 0,0 8 0,0-2 0</inkml:trace>
  <inkml:trace contextRef="#ctx0" brushRef="#br0" timeOffset="120467">13882 4992 12370,'-15'32'112,"0"0"0,5-4 0,3 1-90,5 8 1,3-2 0,4 7 44,-15 5-67,7-29 0,-3 8 0,1-1-67,3-12 89,0 11-22,2-20 112,0-3-45,0 0-201,-2 0 134,-1 0-112,1 1-67,0-1-3098,2 0 387,0-4 2890,8-3 0,-6 2 0,6-1 0</inkml:trace>
  <inkml:trace contextRef="#ctx0" brushRef="#br0" timeOffset="122166">13917 5027 9747,'14'-17'45,"1"2"-1,17 7 34,7 2 1,3 0-56,7-3 33,-2 3 0,-5 2 56,-22 3-89,6 1-23,6 2 0,-16 0 22,14 8 0,-20-3-22,0 4 23,-6-5-1,1 3 23,-3-3 0,0 2 89,-2-1-111,0-1 44,0 7 0,0-4-45,-10 5 1,-12 5-12,-4-4 0,-4 0-1650,-6 0 1,0-1 1536,4 0 0,2-2 102,3-5 0,4-1 22,4-3-22,7-2 0,1-1 22,2 0-22,3 0 0,-5 0 0,-1 0-44,-3 0 3320,-9 0-3116,10 0-92,-8 0-46,19 0 23,-5 0-45,7 0 23,-1 0-23,0 0 67,2 0-134,4 0 67,15 0 0,3 0 22,13 4 1,1 1-46,-2 1 23,2 2 0,-2 1 0,-14-2 0,13 7 0,-20-8-22,6 4 22,-10-3 45,-2 0-23,-1 2 23,1 3 45,-2 2-23,-1 3 45,-2-4-45,-2 1 23,0 2-46,0-1-44,-6 14-22,3-13 22,-4 3-45,5-13 23,2-5 22,0 0 89,0 1-111,0-1-1099,-1 1 67,0-2 1054,-1 1 0,2 0 0</inkml:trace>
  <inkml:trace contextRef="#ctx0" brushRef="#br0" timeOffset="123028">14358 5397 10419,'17'-5'651,"12"1"-517,-19 4-44,11 0 67,-15 0 45,-1 0-68,1 0 45,5 0 1,5 0-68,-2 0 90,17 0-180,13 0 1,-3-1-23,-9-1 0,1 0 11,-3 0 0,-2 0-11,11-3 135,3 3 21,-37 2 450,-1-1-315,-4 1 202,0-2-964,-2 2-313,0-1-1570,-9 1 784,3 0 1570,-4-2 0,7 2 0,1-2 0</inkml:trace>
  <inkml:trace contextRef="#ctx0" brushRef="#br0" timeOffset="123944">14552 5450 12572,'-6'25'358,"0"-4"-358,1 2 45,-14 13 22,-1-8-1706,1 0 1,-2-1 731,-2-2 907,-7 9 860,11-13-883,6-2 46,-2 4-23,9-3 0,3-9 0,-1 2 3276,4-8-3160,-2-3 781,2-2-1122,0-4-178,0 0-2874,0-14 141,0 11 3136,0-7 0,0 12 0,0 1 0</inkml:trace>
  <inkml:trace contextRef="#ctx0" brushRef="#br0" timeOffset="129525">15116 4974 11271,'44'-7'494,"0"1"-472,-17 6 1,2 0-1662,15 0 1,0 0 535,-19 0 1,1 0 1113,13 0 1,1 0 620,-6 0 0,-2 0-632,3 0 11,-7 0 0,-4 0-11,-12 0 1261,-1 0-1193,-9 0-3345,-2 0 634,-8 0 3462,-2 0 0,0 0 0,2 0 0</inkml:trace>
  <inkml:trace contextRef="#ctx0" brushRef="#br0" timeOffset="131134">15328 5009 9052,'6'26'762,"-1"3"-583,-5-15-89,0 6 314,0 5-46,-6 22-290,3-2-1707,-1-19 1,-1 0 1523,-1 8 182,-5 7-22,-4 3 0,-2 0-34,7-18 0,0 0-88,-7 15 1,1-6 76,6-20 22,0-3 68,-3 11 3186,5-9-3213,-9 12-41,14-19 0,-5 2 46,8-9 228,-4 1-251,3-1 986,-1 0-672,-2 0-67,-7-2-270,-1-1 23,-11-2-68,12 1 1,-2 2 44,11 2 90,2-1 68,-2 0-91,2 0 1413,-2 0-1546,0 1-764,1 0 449,21 0 427,13 0-34,-8 0 0,3 1-1,10-1 1,-1 0-34,-11 0 0,0 1 37,9-1 0,5 0 1,-5 0-16,8 0 56,8-1 1,-2 0 55,-23 1-1662,1-1 1,-3 0 1617,-10 0 515,3 1 695,-15-1-89,-2 1-1211,0-2-3277,-4-2 2457,-1 1 1,0 0 0,1 3 0</inkml:trace>
  <inkml:trace contextRef="#ctx0" brushRef="#br0" timeOffset="165762">16210 5327 8177,'-35'-10'695,"8"2"-269,25 7 336,2 1-829,16 0 157,-3 0 67,22 0-134,-2 0 66,-5-1 1,3 0-34,-1 0 0,3 1 22,16-2 1,1 1-79,-13 0 0,-1 0-895,6 0 0,0 1 895,-14-1 0,-1 1 22,20 0-111,-2 0 246,4 0-135,-24 0 0,3 0-22,-26 0-150,-2 0 1,0 0 0</inkml:trace>
  <inkml:trace contextRef="#ctx0" brushRef="#br0" timeOffset="166643">16369 5609 10173,'-29'0'90,"2"0"44,22 0-179,-1 0 0,6 0 157,0 0-89,63 0 66,-31 0 1,1 0-12,15 0 1,4 0-64,-11 0 0,1 1 0,-4-1-4,-9 1 0,0 0 26,5-1 1,4 1 0,-7 0-61,-3 0 68,7-1 0,-33 0-135,-2 0-740,2 2 830,24 6 0,-18-3 0,18 2 0</inkml:trace>
  <inkml:trace contextRef="#ctx0" brushRef="#br0" timeOffset="167753">17568 5027 8536,'16'31'482,"-3"-5"0,0-1-280,-1 4-157,-3-4 0,-1 1 179,-4 10-180,-4 5 12,0-1 1,0 2-57,0-11 0,0 0-34,3 16 0,2-3-33,5-3 112,2-11-45,-4-21 359,-6-5 179,-2-4-314,14-24-201,-1 7-68,14-21 134,-5 13-89,9-9 0,6-2-11,-7 4 0,3 0-133,-7 6 1,4-2-1,0-1 1,-1 2 143,5-5 0,-1 2 0,-1 1 22,-4 5 1,-2 0-1,0-1-22,2-4 0,1 0 0,-5 1 0,-3 2 0,-3 1-23,2-1 1,-2 2-22,-4 0-763,-8 21 156,-1 3-1883,14 13 2666,-5-3 0,3 5 1,-11-9-1</inkml:trace>
  <inkml:trace contextRef="#ctx0" brushRef="#br0" timeOffset="169163">18362 5362 9141,'27'-21'187,"1"0"0,-2 1 0,1-2-165,6-5 1,-1-2 55,-8 5 1,-3 2 100,3-4-22,-14 9-67,-10 17-1,0 0 46,-6 36-135,-1-15 0,2 4 0,-1 2 45,-5 1-45,2 15 0,1 3 0,-3-3-15,4-9 0,0 6 0,0-7 15,-1 3 67,0 7-112,6-18 45,0-12 0,1-1 23,-10-2-68,8-5 90,-7 0 336,12-5-45,-23 1-381,7-1 45,-22 0-44,14 0-3233,-22 0 3229,10 0 93,-9 0-489,22 0 556,11 0-22,8 0-628,2 0 359,20 4 212,12 4 1,4 1-34,-6-3 0,2 0 45,14 5 0,-1-2-45,2-2-11,-9 1 78,-7-3-67,-7 2 0,1-2 0,-11-2 0,-4 0 45,-8-2 3044,-2 1-3089,4 0 959,3 1-914,-1-1 201,2 1-66,-8-2-1273,2 0 1,-2-1 0</inkml:trace>
  <inkml:trace contextRef="#ctx0" brushRef="#br0" timeOffset="177593">15875 4780 9792,'7'-17'515,"-2"2"-67,-23 4-380,8 4-24,-31-4-44,20 6 23,-23-2 0,13 2 44,-11-1-45,16 1 1,-4 0 33,-16-4 0,-2 1-45,17 2 0,0 1 23,-8-2 0,6 1-34,15 4-23,8 2-22,-23-4 90,-3 1-45,-2-2 45,5 3 0,19 0-23,-3 0 1,1-2-23,-8 1 0,-2 0-68,-7 0 57,-7 0 0,1 1 11,4 2 0,0-1 0,0 1 90,3 0-158,-16 0 113,3 0-23,6 0 1,-1 0-23,11 0 0,0 0 22,-8 0 1,1 0-23,-4 0-67,10 0 67,-9 0 0,0 0 22,8 0-33,1 0 0,1 0 11,-2 2-68,7-1 136,-13 2-68,13-1 44,-20-1-88,6 3-24,-6-2 136,10 2-158,5 3 45,-13 1-22,-2 9 67,6-5-3277,8 3 3117,10-5 160,0 0 0,-2 2-67,-17 10 134,7-5-67,-1 2-45,6-1 23,17-9-68,-9 7 180,7-4-112,-13 7 3298,1 4-3183,-13 8-115,2 4-23,14-12 22,1 7 46,17-16-23,-6 8 0,5-6 0,-5 2 0,0-2 67,-12 19-157,11-13 90,1 4 0,2 1 0,7-3-23,0 11 69,0-16-92,12-1 114,-5 0-113,8-1 113,-7 0-136,7 11 68,-2 0-23,2 3 136,-6 12-158,-7-20 90,0 24-45,-2-4 23,0-7-113,0 4 67,0-18 46,4-6-91,11 11 90,-4-14-1661,8 4 1,1 0 1479,0-2 114,18 10 33,-8-10 1,0-1 34,4 2-1169,-4-1 1,0-1 1145,-2 6 67,-4-6-112,4 7 2314,10-2-2269,0 1-23,0-2 68,-3 2 0,-2-2-45,-9-5 1638,15 4 0,0-1-1567,-13-8-48,17 3-23,-25-4-23,4 0-22,-6-3 90,7 2-68,4-2 1,0 0 67,2 2-56,9 1 0,-1 1 56,-9-2-45,-4-1 0,2-1-23,6 0-66,2-1 89,-6-2 0,2 0 44,1 0 1,-1-1-34,3 0 1,0 0 10,-3 0 0,1 0-22,12 1 0,0-2 11,-3-2 1,1-2-12,7 2 0,1-2 7,-7-4 1,0-3 0,-5 1 37,-13 4 0,0 0-38,13-7 0,5-2 1,-7 1-8,-1-4 0,8-6 0,1-1 56,-22 10 0,-1 1-101,9-6 0,0 1 113,5-4-68,6-2 0,-18 10 22,4-2-67,-17 11 68,6-9 66,-1 4-134,8-10 45,4-2 0,-6 4 0,9-11 23,-10 5-1,6-9-11,-10 10 1,0 0-12,7-11 0,-6 9 0,0 1-23,1 3 79,0 1 0,3-3-79,-3-1 1,-1-1 44,2 2 1,0-1-68,-4 1 1,-1 2 88,0-6 46,-8 13-112,1-4 22,-4-1-45,-2 6 90,6-5-157,-3 9 179,2 0 0,-3 2-89,-2-5 22,0-3 0,0 0 67,0-9 0,-2 7-45,-5 0 23,-6 2-45,1 8 23,-5-7-113,11 8 180,0-1-46,6 5-111,-2 2 67,2-2 0,-8-3 0,3-1-67,-6-4 224,-14-10-157,12 10 45,-16-9-45,21 14-135,-10-10 180,-6-4 0,-2-1-45,-3-4 22,-2 3 1,-1 2 67,-12 8-157,8 4-68,-12 2-2152,28 5 2287,6 2 0,10 0 0,4 0 0</inkml:trace>
  <inkml:trace contextRef="#ctx0" brushRef="#br0" timeOffset="180600">14816 6191 7976,'-11'-6'852,"1"1"-628,10 5-68,0 0 383,-3 0-517,2 0 180,-5 0 45,5 1-113,-3 8-156,2 2 89,-15 23-22,0 5-68,1-9 1,-1 1 44,6-7 1,1 1-1,-2 0 1,2-1-1,-3 8-22,6-10 22,-7 6 23,0-5-112,-1 4 112,-9 14-45,12-20 0,-7 10-45,9-12 67,-2-2 46,1 2-113,-10 11 45,12-14 0,-8 9-23,15-18 46,0 0-68,0-3 112,1 0-134,-1 0 89,0 4 1,2 0-23,-4 5 0,-3 11 0,2-10 45,-3 8 22,3-13-90,3-4 23,-2 3 0,1 6-22,-1-4 22,-3 15 22,-2-5-22,0 2 0,0-2 0,3-8 0,-1 1 68,0-2-1,2-2-134,-1-3 111,6 1-88,-6 5 44,5-3 0,-3 2 44,2-5-156,2-2 180,-2-1 21,2-1-44,-2-2 45,-3-2 45,-10-9-90,0 1-23,-4-6 45,-9 3-89,14 6 67,-15-6-113,17 8 136,-3-2-91,-4 5 23,12 1 0,-5 1 67,12 0-111,0 0-472,12 0 516,20 1-90,4 2 135,-11 0 0,1-1-135,10 5 101,-7-1 0,0 0-11,9 3 68,5 2-158,-26-5 180,-12-2-46,-3-3 786,-2 1-830,-8-2-45,-32-7-44,9 4 55,0-1 0,-1 0-100,-7 2-292,4 0 0,-8-2 359,27 3 134,-6-3-157,20 3 23,2 0 22,0-1-112,0-1 157,0 1 493,0 0-381,0 7 90,0 1 112,0 20-246,0 12-68,0 6 0,0 4-12,-6-15 1,0-2 34,3-5-68,-9 17 112,12-43-157,0-1 1,2-5 134,9-2-1,3-5-44,8 0 68,3 0-91,-1-1 56,7 0 1,1 0-78,9-5 58,-10 4 1,4-2 0,-5 1-15,7-4 67,-8-2 1,-3 1-23,-14 9-90,1-5 67,-11 14-44,2 3-23,3-4 0,6-5 90,-3 2-67,1-2-1212,-9 8-649,-2 7 1883,0 16 0,0-12 0,0 10 0</inkml:trace>
  <inkml:trace contextRef="#ctx0" brushRef="#br0" timeOffset="182619">14464 7796 6922,'-12'3'1054,"3"-2"-405,9-1 1706,0 0-2490,4 0 203,-1 0-3345,24 0 3207,-12 0 92,17 0 23,-7 0 22,7 0 0,1 0-11,13 3 0,2 1-11,-5 0-23,0 0 1,3 2 145,-7 1 1,-3 0-125,8 2 1444,-5-2 0,-1 1-1488,0-2 0,-11-1 0,0 0 23,15 4-57,-16-4 1,1 1 100,5 1 0,-2 0-67,10 3 22,-12-4 1,3 2-1662,5 0 1,-1 0 1638,12 2-339,-2-1 0,0-1 451,-4-3 72,6 2-139,-18-3-67,18 4 22,-19-3 0,3 1-23,8 2 1,3 1 74,-6-2 0,2 1 1,-3-1-109,0 0 0,0 1 63,2 1 1,3 0-1,-6-2-52,8 1 45,-2 2 0,3 1 0,-12-4 0,1 0 34,8 3 0,0-1-34,-8-1 0,2 1 29,11 4 1,6 1 0,-8-1-75,-14-4 1,0 0 51,14 4 1,7 3-1,-10-3 3058,0 0-3088,-9-1 1,1 2 44,-6-1 1,0 0 22,17 6 0,-1 1-68,-13-6 1,0 0 515,12 3 1,-3-2-494,-10-3-23,16 7 113,-26-7-112,9 3 89,-1 10-56,-6-7 0,2 1-34,1 1 1,1 0 56,8 4 0,-1-1-102,6 1 102,-9-2 0,-1 1 10,-1 7-111,5 9 90,-12-8 66,-10-16-156,2 0 112,-4-2-45,1-2 22,-3 23-22,0 1 45,-4-5 0,0 0-135,-1 6 90,0 1 0,0-16 45,0 6-90,0-4 68,0 19-23,0-28-112,0 11 224,0-22-90,0 4 0,0 4-111,0 9 178,0-7-44,0 0-717,0-15-740,-4-5 380,1-3-223,-6-3-315,4 2 1570,-1-1 0,3 7 0,1-1 0</inkml:trace>
  <inkml:trace contextRef="#ctx0" brushRef="#br0" timeOffset="184133">17427 9119 8670,'25'2'292,"-1"-1"44,-13 0 113,8 6-248,-4 1 293,18 17-494,-18-12-45,16 9 112,-21-15-44,3-3-1,-8-3-22,5-1 45,-1 0 52,22-1 0,13 0 0,-4 0-120,-8 1 1,0 0 22,15-1 0,5 0 0,-9 0 90,-2 1-67,-10 0 694,-27 0-358,-6-1-158,-28-7-245,1 1-158,-4-3 0,-7-1 0,3 0-112,-2 2 1,1-1 37,4 1 0,-3-1 0,4 2 63,0 1 0,4 3 146,-10 1 67,6 0-45,11 3 112,10-2-134,6 1-67,6-2 134,0 2 358,0-1 268,6 2-581,0 0 156,6 0 719,20 26-584,-12 2-258,-2-3 1,0 5-23,-7 5 0,-3 1-56,-1-11 0,-1 0 0,0 12 0,-2-2 22,-2-1 23,-2 1-45,2-19-45,-1 3 157,1-11-179,-2 5 112,0-10 68,0-2 178,0 2-291,0-3 22,0 3-66,0 1 44,0-1 0,0 2 22,0-3-336,14-14 359,-7 2 45,14-12-90,-10 4 0,4-3 0,1-2 67,4-3-89,-2-3 111,2-4-134,-2-1 56,-6 11 1,4-3-12,15-11 0,2-1-34,-13 11 1,0 1 44,17-12 0,-4 5 56,-17 17-112,0 0 45,-14 15-1749,-2 1 1749,0 21 0,0-16 0,0 17 0</inkml:trace>
  <inkml:trace contextRef="#ctx0" brushRef="#br0" timeOffset="188028">18732 9754 11339,'-27'-15'22,"1"1"0,13 2 1,-1 0 178,-15-9-245,12 7 156,-20-15-112,15 14 90,-7-6-90,11 9 179,-5 2-179,12 5 0,-7-1 0,8 1-741,-3-2 741,2 1-45,-2 0 224,-11-7-157,10 8 1,-14-13-23,11 10 67,-2-5 786,5 4-762,5 4-91,2 2 179,-6-1-246,6 3 156,-6-2 180,-32-4-246,21 3-57,-2 0 0,2 0 12,10 1-45,-8 0 112,23 2-180,-16 0 202,17 1 23,-5-1-135,-3 0 45,-1-1 0,0-1 0,-4 1-89,-12-5 223,9 5-268,-7-2 134,8 4-202,2 0 269,-3 0-201,-1 0 246,-7 0-157,7 1-202,-18 11 202,17-4-89,-24 19 89,24-15 22,-8 9 1,3 1-112,9-8 111,-14 20 68,23-28-112,1 5 22,-2-2 45,0 0 0,-1 1 45,-16 8-157,15-8 201,-9 7-178,21-11 134,-7 3-45,4-6 201,-5 2-134,0-5-89,2 2 22,0 0-45,0 9 0,0 1 180,0 1-247,-2 0 157,1-8-90,0 0 45,1 1 22,0 16-89,0-9 134,0 15-134,0-13 67,0-4-45,1 1 23,4-6-45,2-1-487,4 0 464,-2-1 180,4 2-90,2 2-23,0-3 23,0 4-22,-2-2-1,26 11 667,-19-7-622,23 8-134,-29-13 112,6 0 0,-2-2 23,-2-1-23,1 4 45,-7-3 22,6 5-112,1-5-22,-1 0 89,3 0-67,-9-1 135,1 3-112,-5-4 89,-3 1-134,1-3 67,2 3 0,-1-1 0,16 1 22,-4 7 45,4-6-67,-2 7-22,-12-8-1,7 2-21,-4-4 44,10 3 89,-2 0-111,-4 1 22,-1-1 89,11 7-89,-17-4 90,15 5-90,-20-7 0,-1-3 112,7 4-179,-3 0 313,8 24-134,-8-16-66,1 18 66,-6-16-224,0 0 112,0-1 0,0 3 112,0-9-202,0 4 90,0-1-68,0-2 23,0 10 113,4-10-91,-1 6 46,10-1-46,-7-7-89,20 7 90,-16-10 111,13 2-89,-10 1-67,-3-4 67,1 0-45,-5-3-67,4-1 202,-4 0-23,11 0-134,-9 1 67,9-1 0,-8 1 0,20-1-3277,-10-1 3229,21-7 183,-12-1 246,7-11-358,-15 7 201,4-10-112,-12 2-22,14-20 3058,-12 13-3170,2-6 44,-10 8 45,-3 8-67,5-21 45,-7 18 67,3-27-179,-4 29 311,0-24-177,0 31-45,4-32-89,-3 28 67,5-21 0,-6 26 45,2-2 0,-2 7-1,0 1-111,0-4 67,0-1 23,0-2 66,0-10-246,0 11 202,0-9-22,0 10 66,0-4-89,0 0-134,0 5 335,0 3-245,0 3 66,0 1 0,0-1 90,-9-8-201,-2 0 268,-7-7-179,-1 2 0,9 8 22,-5 0 46,8 7 89,-15-2-269,1-2 246,-11-3-2005,9 2 1938,3-1-112,9 5-67,-2-3-23,10 5 45,-5-2-605,3 2-381,-5 0 1536,0 0-460,-1 0 0,6 0 0,3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9:07:34.504"/>
    </inkml:context>
    <inkml:brush xml:id="br0">
      <inkml:brushProperty name="width" value="0.09071" units="cm"/>
      <inkml:brushProperty name="height" value="0.09071" units="cm"/>
      <inkml:brushProperty name="color" value="#FF0000"/>
    </inkml:brush>
  </inkml:definitions>
  <inkml:trace contextRef="#ctx0" brushRef="#br0">6015 4304 11630,'-33'-1'583,"6"2"-303,-10-3 1,-8-1-237,9 3 1,-2 1 0,1 2-75,2 0 0,0 1 0,0 0 22,0 0 1,0-1 0,6 3-38,-11 12-22,15 4 0,0 3 89,6-5 1,0 0-1662,-5 5 1,3 0 1455,4 5 4,11 8 134,5 9-11,3-11 0,0 1 78,4 10-45,3-22 1,1-3 45,-2-7 1615,11 3 0,1-1-1634,-10-6-49,14 3 0,3-3 23,-4-7-68,14 3 34,-9-6 0,1-1 56,12 1 11,-9-1 0,0 0-11,5 0 45,7-2 0,-1 0-45,-10-1 11,6 1 0,-3-1 12,-20-2 44,14-5-67,-12 2 0,5-4 22,-5-2 23,-2 4-22,0-5-3300,4-2 3274,-9 4-20,6-6 46,-8 8 66,6-15-66,-9 11 33,3-11 0,-2 0-56,-5 9 23,4-17 3253,-6 24-2981,0 4-273,0-5 1,0 3 44,0-1-45,0-8-22,-2 7 0,-1-6 45,-9 3 22,5 4-89,-5-5 0,10 5 22,-2 0 0,-1 3 22,0-1-22,-1 1 67,1 1-67,-1-1-45,1 1 68,-2-1-23,3 2 45,-12-12-23,-2-1-67,-16-13 45,7 10 112,3 6-66,11 8-2625,-5 9 875,9-1 884,-12 10 1,15-9 0,0 4 0</inkml:trace>
  <inkml:trace contextRef="#ctx0" brushRef="#br0" timeOffset="917">5662 4498 11698,'22'-2'-23,"5"0"23,-8 2 0,5 0-3277,-2 0 2303,5 0 996,-4 0 318,4 0 0,0 0-362,0 0-23,23 0 22,-38 0-44,-2 0-180,-8 0-1864,-4 2 2111,-2 2 0,1-1 0,-1 0 0</inkml:trace>
  <inkml:trace contextRef="#ctx0" brushRef="#br0" timeOffset="1866">5821 4410 9298,'-13'13'875,"-6"26"-1456,16-20 626,-9 21-3322,4-4 2700,2 2 577,-3-2 958,8-6-891,-1-24 336,1 1-380,-1-6-905,2 0 0,0-1 0</inkml:trace>
  <inkml:trace contextRef="#ctx0" brushRef="#br0" timeOffset="2873">5556 4745 11495,'31'3'101,"-1"1"1,10 1 43,6 3 1,0 1-146,-15-3 33,10 0 1,-1 0 11,-18-3-45,20 0 0,-25-2 0,4-1 22,1 0-22,-5 0 67,11 0-3344,-13 0 3319,-2 0 116,-10 0-2961,-3 0 2803,0-4 0,0 3 0,0-2 0</inkml:trace>
  <inkml:trace contextRef="#ctx0" brushRef="#br0" timeOffset="7570">5715 4286 6720,'-25'-3'785,"6"1"-629,17 2 3120,2 0-2740,0-5-469,0 0-67,6-28 23,4 4 44,4-13-67,5 1 23,-5 8-1,-2 2 45,-5 5-3344,-6 12 3230,3 1-21,-2 4 24,5-3 44,-2 4 22,5-11 23,-2 10-90,3-5 3321,-6 9-3138,-2 0-182,-3 4 44,6-15 0,0 10 0,1-8 22,-3 8-22,-4 1 0,6-9 45,-5 8-45,5-4 0,-6 10 0,0 0 112,4 0-67,-1 0-90,2 1 0,-2 0 78,37 8 1,12 3-12,-20-6 1,0 1-31,6 1 1,3 1 0,-1 0-1,-7-3 1,-1-1-1,3 1 30,4-1 1,4 1-1,1 0 1,-4-1-38,0-1 0,-3 0 0,3 0 26,0 1 0,4-1 0,-1 0 1,-3-1-12,3-1 0,-3-1 0,-3-1 22,-3 1 1,1 0-835,2 0 1,3 0-1,-5-1 835,14 0-369,-10 1 0,7-1 0,-5-1 357,-10 1 0,1 0-88,6 0 0,5 0 1,-6-1 76,-10-1 0,-2 0 11,2 0 0,-1-1 12,17-1 2027,-12 0-1758,-27 4 2649,-4 0-3008,0 3 279,0-1-234,0 1 44,0 0 2,0 1 65,0 9-44,-2-3-23,0 7 45,-5 5-44,2-7-1,1 8-44,-8 0 67,15-7-12,-11 7 1,-2 1-34,10-2-12,-13 16 1,-1 2 56,4-10-239,0 0 1,2 0 282,5-10-156,-1-2 134,2 17-111,-3-17 155,-3 22-111,4-31 0,-2 6 112,6-13 1465,0 0-1084,-13-6-403,1 3-180,-16-2 34,-4 2 0,-4 0-90,9 0 0,-2-1 112,-17 0 1,2 0 78,3-1-135,13 1 90,23 2-89,3 0-562,2 0 383,0 3 268,0 3 89,0 4-89,0 3 90,0 9-68,2 17-22,1-6 90,1 9-90,-1-17-3277,-1 12 3251,-2-9 49,0 9-562,0-7 0,0-1 539,-2 1 11,1-2 0,-1-2-33,0-4 111,0-9-178,2 4 89,-4 1 2847,1-3-2892,-2 4 1623,3-10-1623,2-7-246,0-2 134,4-2 22,15-2 157,12-1 1,4 0 22,-7 1 0,0 1-433,14-3 1,-1 1 454,8-1-90,-18 3 1,0 0-23,8 0 90,9-1 0,2 0-112,-27 1 78,5 0 0,-3 0 56,-16 2-22,5 0-23,-14-1 360,0-2-136,0 1 597,0-1-888,0 2-22,0-4 67,0-3-45,0-9 45,2-13 0,0-2-90,1 0 90,-1 0 0,3-2-79,7 8 1,2 1-56,2-18 67,3 1 0,-1 1 44,-7 6-45,3-2-21,-11 20 66,-1 12 46,0-9-1,-2 14 0,0 1-514,0-13 447,0 7 179,-4-10-179,1 12 90,-25 3-22,14 1-3300,-17 0 3251,17 0 71,1 0 0,-2 0-90,1 0 0,-11 0-156,-3 6 201,-12 3 1638,7 1 0,-1 0-1231,-14 0-363,10-3 1,0-1-45,-6-6 0,11 0-134,13 0 0,20 0-3143,0 0 2457,0 2 1,0-1 0,0 2 0</inkml:trace>
  <inkml:trace contextRef="#ctx0" brushRef="#br0" timeOffset="10157">7302 5080 13782,'9'35'247,"-2"-1"-202,-6-6 0,-2-1-45,1 9 22,-1-1 1,-2 2-35,-6-3 1,-1-2-684,3-5 0,0-1 672,-5 5 1,1 0 271,-4 8-272,5-11-21,-9 14 21,7-17 23,0-1 45,4-5-90,6-10 90,-4 5 1002,-7 8-1047,4-9 0,-3 8 95,9-18-73,1 1 135,2-4 44,-2-2 114,-2 1 66,-29-10-381,8 6 44,-8 0 1,-9-2 0,3 2-45,6 2 0,0 0 0,-7-1 0,-4 0 0,1 1 22,-8 2 1,4 1-342,12-1 1,2 1 306,-5 0 1,-2-1 45,-6-2 0,3 0-56,0-2 22,2 1 0,-1 0-12,15 0 1,3-1 56,-7 0-1587,-2-1 0,0-1 1519,5 2 23,-13-5-134,-5-4-61,20 4 195,2 1 0,-5-1 33,-16-1 1,0 0-34,-3-2-59,0 3 0,7 2 59,29 5 2861,-12-2-2861,8 0 46,-24-4-92,13 0 46,0 1-67,5 2 1070,11 2-891,-34-2 103,29 4-395,-18-4 91,32 6-292,2 0 179,0-2 45,0-1-67,26-17 224,2-5 11,1 4 0,1-1-34,-10 6 1,0-2 11,12-16 0,-3-1 11,-6-5 0,-6 11 0,-3 0 22,-10-1-44,-2 10 22,2-18-22,9 0 66,-3-5-66,0 15 0,-1 3 22,-3 7-23,-2-19 46,5 25 21,-8-7-44,9 5-67,-4 3 112,-5 5-45,5-1-22,-4-3-1,3 1 68,-1-3-90,1 8 90,-3 0-67,0 4-3255,-2 0 2952,12 12 1,-9-9 0,9 10 0</inkml:trace>
  <inkml:trace contextRef="#ctx0" brushRef="#br0" timeOffset="12754">8220 4427 10531,'-22'31'180,"0"-1"-136,8-8 1,-13 18-23,12-17 1,-2 1 11,-7 6 0,-1 2-46,-4 3 1,0-3 11,10-10 0,1-2 0,-17 14 135,30-27 22,1-4 112,4-2-359,0-1 45,-6-2 68,48-6-23,-17 1 0,8 1 0,4 1-12,-1-1 1,-1 2 44,3 1 1,-1 0-45,-4 0 0,-2 0 33,-3 3 1,-5 0-23,-11 0-23,-3 0 91,-7 0-1324,-2 0 1256,-8 0 0,6 0 0,-6 0 0</inkml:trace>
  <inkml:trace contextRef="#ctx0" brushRef="#br0" timeOffset="13188">8378 4551 9052,'-1'31'463,"0"1"0,-9 9 1,-2 2-453,10-5 0,-1 0-11,-11 4 0,1-3-23,9-13 1,2-2-1121,-5 11 224,1-8-382,6-21 158,2-12 1143,4-2 0,-2 2 0,2 2 0</inkml:trace>
  <inkml:trace contextRef="#ctx0" brushRef="#br0" timeOffset="14205">8466 4992 9141,'24'4'583,"10"1"-583,-11-3 68,9 0-46,2-7 45,-8-6 90,10-20-135,-21 3 68,-3-9-22,-10-11-458,-2 19 390,0-15-3277,-4 5 3216,3 19 38,-3-19-21,4 27 44,0-2-23,6-10 224,5 8-201,20-18 0,-6 18 1638,-4 3 0,4 1-1703,4 3 0,3 2-238,3 0 0,1 2 292,-4 1 0,-2 2 11,18 9 134,-28 11-44,-8-2-45,-1 7 112,-9-6-45,-2 16 45,0-11 0,-13 6 0,-2 0-112,0 4-23,-2-6 1,0-1-68,8 4 45,5-3-23,4-9-22,4-1 23,5-3-23,17 1 90,11-5 45,3-4 0,3-2-46,-17 0 1,2-4-367,8-8 1,5-4 0,-7-3 321,4-14 0,-10 8 0,-4 1 0,-14 0 0</inkml:trace>
  <inkml:trace contextRef="#ctx0" brushRef="#br0" timeOffset="15227">4268 4410 8245,'-23'0'1569,"4"2"-941,19 3-516,0 1-67,0 3-1,0 2 57,0 25 0,0 4-79,0-5-22,-3 1 0,-1 6 0,1-8-22,0-8-157,-7 18-180,10-37-2847,0-4 2907,0-3 0,0 0 0</inkml:trace>
  <inkml:trace contextRef="#ctx0" brushRef="#br0" timeOffset="16336">4445 4427 9007,'26'-8'538,"2"0"-538,-22 2 23,28-1-46,-2 3 23,10 0-79,0 4 1,-2 0 235,-15 3 56,6 9 0,-8 4-213,-27 1 11,-8 10 0,-3 0-11,-3-8-1639,-8 3 1,0 0 1546,4-7 92,-11 9-23,3 2 1,13-9 22,0 2 0,1 1-67,6-1 67,-7 19 3276,12-19-3138,1 5-205,4-14 134,0-3-89,0-5-23,12 2 134,24-1-89,-9-1 45,0-2 0,-1 1-45,-10-1 0,5 0 22,-10 0-156,-6-1-68,1-1-1434,-4-5 1636,4 1 0,-5 0 0,3 3 0</inkml:trace>
  <inkml:trace contextRef="#ctx0" brushRef="#br0" timeOffset="17409">4939 4427 8558,'7'27'920,"-1"15"-875,-6-19 89,0 24-44,0-22 134,0 8-180,0-6 1,0-1-45,0 2 0,0 0 0,0-2 0,0-11-22,0 4 22,0-14 180,0 0 335,0-5-470,0-7-45,10-5 22,2-7 0,7-4 1,2-2-45,6-5 33,-8 6 0,0-2-11,0 2 0,-2 1 22,5-8-22,3-1 0,-1 2-22,-6 8 22,3 1 0,0 2-22,-4 5 22,9-5 0,-1 0 90,-9 8 89,16-8-179,-32 23 23,0 1 21,0 1-66,0-3-270,0 1-358,0-4 650,0 3 0,0-2 0,0 1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9:14:47.198"/>
    </inkml:context>
    <inkml:brush xml:id="br0">
      <inkml:brushProperty name="width" value="0.09071" units="cm"/>
      <inkml:brushProperty name="height" value="0.09071" units="cm"/>
      <inkml:brushProperty name="color" value="#FF0000"/>
    </inkml:brush>
  </inkml:definitions>
  <inkml:trace contextRef="#ctx0" brushRef="#br0">4127 3722 6249,'40'-22'-71,"0"0"0,0-1 0,0-3 0,-5 5 0,2 10 0</inkml:trace>
  <inkml:trace contextRef="#ctx0" brushRef="#br0" timeOffset="10751">14164 12753 12078,'-24'2'-22,"0"0"22,-8-2 22,5 0-44,-10 0 33,5 0 0,0 0-55,-4 0 44,4 1 0,-5-1 0,6 0 0,-5 1 0,2-1 0,-7 1 0,6-1 22,-4 1-56,-5-1 1,2 1 33,17 0-23,-17 3 46,0 1-68,11 1 67,0-1 1,1 0-68,2 1 90,-12 4-57,14-3 1,0 1 56,-19 7-51,14-3 1,-6 2-1,-2 2 1,5-2 5,-3 0 0,0 2 5,2 0 1,-5 4 0,1-1-1,7-1-16,4-1 0,1 0-4,0 3 0,-2 1 0,3 0 15,1 1 0,2 1 0,-10 8 0,2 0 0,11-10 0,0 0 0,-8 8 0,0 0 0,8-1 0,2 0-11,0-4 0,1 0-12,4 2 1,4-2-1,0 1 23,3-1-45,7 18 1,3 1 44,2-8 0,0 6 0,4 0 0,11-7-23,-8-12 68,6 12-90,0 4 23,-4-10 33,2 3 0,0 0-33,-3-7 44,7 11-44,-15-25 67,-3-3-45,3 7 0,-4-5 0,-5 0 0,4-1 0,3 5 45,0-5-45,8 9 0,-7-12 67,-1 16-22,-1-13-23,-1 8-22,-2-3 22,0-2 46,0 18-46,0-15 0,0 7 90,0-10-67,0-2-134,0 26 44,0-20 45,0 20 22,8-16-67,-4-5 113,8 8-68,-3-3-23,6 4 1,15 14 22,4-5-12,-14-12 1,2-2-33,11 7-1,-1-5 0,1-2 45,4 0 0,-9-3 0,3 0-23,-3-5 1,-2-1 22,7 2-1639,7-1 1,1 0 1456,-6-4 182,-8-1 0,3 0-23,10 0 1,2 1 22,-8-2 0,3-1 0,0 1 0,7 0 0,1 0 0,-5 0 0,7 1 0,0 0 7,-2-1 1,4-1 0,-7 1-8,-10-1 0,-2 0-230,3 0 0,-2 0 275,2 0 1526,-7-1 0,-1 1-1571,0 1 0,5-1 0,0 1-45,-3-1 112,13 3-134,-18-4 112,1 2 620,7 0-665,-8 0 22,4 4 0,0 0 1,-3 0-35,0 2 1,2 0 34,16 9 22,-14-6-23,16 10-67,-30-15 68,2 2-23,-1 1 0,1-2 22,7 6-22,-4-4 45,-4 0-68,-4-3 23,-3 0 0,8 6 23,-5-3-1,8 11 1,1 1-23,-5-2 11,1 0 0,-1-1-33,-5-8 44,-6-2 135,0 6-157,-3 0 22,0 20 1,-9-8-35,4-1 1,-1-2-11,-10 1 33,3 2 0,0-1-11,0-8 0,-12 17 0,12-20 45,-1-3 22,-5-1 1,-9-1-23,9-4 22,-14 2-67,20-7 135,-12 2-135,12 0 0,-14 3 0,18-3 67,-15 6-134,13-5 111,-4 4-66,-22 6 67,20-7 11,-10 1 0,-3 0-34,-4-1-33,9-2 0,-1-1 11,-21 4 0,17-3 0,0 1 0,-7 0 0,-8 2 33,18-4 1,0-1-34,-19 5-1093,9-1 1,-6 1 0,5-1 1001,11-2 0,1 0 102,-13 3 0,3 1-490,15-1 456,6-2 1,-4 1 44,-10 6-44,11-4-1,-3 3 1,-1 1 0,3 1-23,-12 10 56,11-9 0,2 1 3155,-9 4-3151,-1-2 0,-6 5 0,4-5-15,-7 5 330,-3 1 1,0-1-286,-2 1-45,14-7 33,5-5 1,1-2-57,-2 0 12,-4 2 0,-1 0 56,-4 1-68,10-4 1,0 0 22,-15 10-22,14-7 22,-12 11 0,14-6-68,2 4 68,-6 6 0,0 2 45,0 3-56,-2 3 0,1 0-34,6 7 56,7-8 0,1 1-33,4-11 0,2 0 10,-1 25 1,4-2 11,1-9 0,2-5 0,0-2-67,1-6 89,0 20-44,0-17 44,0 16-89,10 4 134,-4-22-78,8 12 0,-1-1 11,-11-14 11,11 4 0,-2-1 12,-14-5-23,13 27 0,-10-22 0,4 6 0,2-1-67,-2-10 55,8 9 1,2 3 11,2-2-67,7 9 134,-9-17-2481,1-5 2414,-4-5 0,3 3-90,10 2 0,8 3 1,-3-4 21,8 4-56,-6-2 0,6 2 1,-6-6 55,2-6 91,3 0-46,-2-2-21,1-1-949,10 0 993,-6-3-22,9 1 11,-22-4 0,-1 0 33,15 2-33,-16-2 0,3 0-79,11-1 0,0 1 90,-13-1 0,1 0 0,15 0 0,1 0 11,-16-2 1,-1-1 169,-1 1 1,5-1-175,4-3 1,8-1-1,6-2 1,1 0 0,-4 0-1,-7 2 4,9-3 1,1 1-12,-10 2 0,9-1 0,5-2 0,1 1 0,-2 1 0,-7 0 0,-10 2 0,-5 1 0,-2 1 1092,19-3 0,8-1 0,-10 3-932,-5 0-171,-9 2 0,-3 0 33,-13 1-44,20-1 22,-10 1 22,15-2-22,-4 1-11,-4 0 0,3 0-1628,4 1 1,1 0 1558,2-1 0,0 0 80,-7 2 0,1-1-231,12-3 1,-2-1 185,3-2 60,-14 2 0,3-1 0,-5 0-15,11-8 0,-12 5 0,1-2 44,5-4 1,-3-2-45,3-9 1593,1 5 0,1-3-1537,-14-1 0,-1 0-34,10 2 1,0 0-12,-6 0 0,-2 1 747,14-5-758,-19 13 22,5-2 0,1-1-44,-2 2 33,3-1 0,-1 0 12,-11 8-46,6-3-21,-5 4 21,24-10 46,-13 6 21,13-7 1,2 0-45,-6 2 0,-2 1 0,5-4 0,-6 1 0,-12 3 0,-3 0-269,17-6 1,-5-2 268,-16-11 45,8 2 0,-1-1 0,-6-4-225,10-3 1,0 1 201,-11 13-22,3-7-22,-2 7 22,-1 7-1522,3-7 1,0-1 1566,0 2-68,-2 2 1,-3 0 443,-5-8-388,-2 7 1,-1 0 23,-2-17 10,1 16 1,-2 1-46,-1-1 68,0 1 3186,-9-24-3207,-1 24 0,-1-1-25,-3-7 1,-2 2-143,1 6 0,0 3 165,-8-10-1612,6 7 0,0-1 1545,-6-13 22,7 13 1,1-3-833,2-7 1,3 2 786,4-1-87,2 3 1,0-6 0,2 7 131,2-1 93,-6-9 1,2-1-161,7 11 22,-7 6 1,0 0 67,10-1 2336,-6 4-2336,0 8 2235,0-2-2235,0-1 636,0-4-681,0-24 0,0 19 56,0-4 0,0 1 34,-2 10-68,-5-10 337,-12 7-247,5 9-89,-6-6 44,3 9 0,-4-3-89,-10-11 22,9 6 22,-6-7 0,-1 0-22,8 4 0,-9-7 0,0 0-22,8 7 89,-4-8 0,0-1-67,0 3-11,3-1 0,1 1 11,7 7 0,-2-4 0,6-1 67,0 4-90,-1 0 1,0-2-45,-3-7 134,-9-12-89,11 5 22,0 9 123,-7-11 0,-2-1-100,4 10-8,1 2 0,-4-5 0,5 7 53,3 4-1,-1 0 0,-1-2 112,-7-15-487,5 10 375,4 7 1,-2-1-68,-3-2 0,0 1-45,-3-8 56,-1 0 0,2 2-33,8 11 111,-4-12-89,5 6-44,6 6 77,-11-9 1,-2 0 11,1 2-1,-4-1 1,-4-2-34,0 5 1,1 2-12,5 6 0,-1-1 33,-16-10 1,1 3-101,-2 4 100,0 1 1,0 0 184,4 1-218,-3 0 0,2-1 0,12 6 0,-14-9 0,1-4 0,10 5 11,-7-6 1,-2-2-12,3 2-12,-4-2 1,2 1 101,12 11-90,-2 0 0,2 0 0,11 8-44,-8-4-24,13 6 1,3 2 44,-2-4 68,1 5-90,-1-3 68,-5 1-23,4 1-45,-4 1 112,7 0-112,0 3 90,0-4-67,-1 0 22,-1-4 0,0 3 0,-3-2 89,-2-3-66,0 3-3300,-10-10 3117,10 10 205,-7-5-90,13 7 90,-3 1-90,3 0-45,-19-20 180,13 17 3186,-17-21-3138,22 26-48,-13-12-157,12 10 157,-26-13-68,19 11-111,-9-4 133,14 7 46,-2 1-90,5 1 22,-15 1 1,13-4-23,-9 2 0,10-2 67,-5 4 0,3 0-156,-2-1 133,0 2-44,6 0 0,-3 0 90,4 0-112,-3 0 22,-1 0 22,1 0 23,1 0-23,-2-2-111,-9-3 178,1 2-178,-1-1 245,5 4-111,9 0 292,-13 0-270,6 0-67,-11 0 0,-5 0 45,-2 0-45,1 0-112,10 0 67,7 0 45,7 0-135,-1 0 113,2-4-46,0 3-2711,0-2-498,6 11 2840,11-3 1,-7 5 0,6-7-1</inkml:trace>
  <inkml:trace contextRef="#ctx0" brushRef="#br0" timeOffset="17927">19738 11994 5868,'0'0'0</inkml:trace>
  <inkml:trace contextRef="#ctx0" brushRef="#br0" timeOffset="20493">19720 11977 10800,'43'18'-127,"-1"1"0,-12-2 0,-2-6 127,18-21 23,-22-6-1,-7-17-22,-2 10 45,-11-8-45,-4 23-67,0 5-90,-12 13 135,-1 2 22,-5 4-45,7-4 67,7-8-157,4-3 113,0-1 22,0 2-45,0 0 270,0 0-248,0 1 46,0-2 89,0 2-180,0-2 113,-10-9-67,-12 0 89,-9-3-67,6 4-381,8 7 313,15 4 136,2 2-136,10 3-21,18 7 44,-7-9-22,7 3 22,-23-21 90,-3 4 0,-2-10 44,-4 10-22,-5 3 90,-1 2-179,-3 6 22,6 1-45,3 0 0,2-1-22,2-4 291,0-7-224,-8 2 202,-14-7-202,-21 8 0,6 0 45,-5 4-67,10 0-46,11 0 46,-6 0-68,20 4 0,11 20 23,8-8-56,9 1 0,2-2 33,-1-6 45,22-25 135,-35-7-68,4-23 45,-11 23-22,-2 4-90,0 17-89,0 2 156,-2 10-66,1-4-1,-1 7 0,2-4 23,0-4-181,22 1 136,-15-4 157,18-30-22,-23 19 268,-8-21-292,-20 32-66,11 5 22,-14 5-112,24 22 157,1-14-180,22 19 91,-3-29-24,27 2 24,-21-11 88,14-4 46,-12-14-90,-4-3 0,-4-7-45,-13 3 180,-24-12-135,6 21 0,-13 0 0,-3 5 22,2 15-45,4-3 1,2 7-34,12 19 0,8 3 11,5-5-67,13 5 0,7-5 22,15-21 179,-8-8 1,-2-3-45,-5-2 135,-7-32-46,-12 25-111,-2-13 246,-11 25-359,8 1-22,-9 2 90,12 0-225,0 0-269,6 0 516,17 0 0,-12 0 0,11 0 0</inkml:trace>
  <inkml:trace contextRef="#ctx0" brushRef="#br0" timeOffset="25524">19861 11977 10285,'29'-7'830,"19"-2"-4107,-10 6 2219,-12 1 1,1-1 1147,7 1 318,2 2 1,1-1-274,4 0-76,-9 0 1,6 0 0,-6 0-37,4-1-23,-5 0 0,-2 0 955,-9 1-910,0 0-68,-2 0 68,13-2 3024,-13 2-3069,12-3 976,-14 4-932,10-2-88,16 2 44,-11 0 0,8 0 0,-16 0-12,1 0 1,2 0 78,7 1-78,-1 0 0,1 0 11,4 0 22,4 1-44,-12 0 0,0-1 111,6 1-123,0 0 1,-1 1 33,-7-1 22,18 0 46,-36-2-68,7 1 0,-15-1 134,1 1-44,-2 2-67,0-1 335,0 2-22,0-2-89,0 9-247,-8 11-23,-5 8 1,0 2 157,-3 9-191,1-4 0,2-3 56,8-12 0,1 8 0,-6 6 112,6-11-168,-6 5 0,-1 2 78,4-8 1,0 0-91,-12 19 90,10-16 1,1-4-23,3-9-22,-1 8 44,6-17-22,0-3 0,0-1 314,0-6-247,0 4 0,0-3 225,0 4 381,-18 0-740,10 0 89,-15 0-67,4 0-23,-14 0 12,-6 0 0,-2 0 101,-7 0-112,10 0 0,6 0-1,23 0-88,1 0 133,8 0-403,0 0 135,6 0 380,3 1-156,33 3 67,-16-1 11,7 1 1,2 0-124,-6-3 224,18 2-112,-10-3-23,-10 0 46,5 0 44,-18 0 45,-6 0-135,-6 0 113,-2 0-538,-24 7 403,9-3-613,-22 5 748,13-5-146,-2 0 0,0 0 101,4-1-202,-18 2 134,40-5 90,0 0 46,0 3-46,0-2-67,0 3 725,0 17-725,0-4-11,-4 22 0,-2 4 123,2-4-135,-2 8 1,2-1 22,2-17-1093,-3 5 1,-2 7 0,1-6 1022,-1-2 58,-3 12 1,0 0-34,8-10 157,-2-8-112,-1 19-67,2-28 134,-5 4-44,-5 2 44,4-9-134,-5 8 67,6-10 45,2-1-68,-6 12 46,-2 7-135,-4-6 3388,12 10-3093,-5-16-161,9 13 1,-6-9-91,-5 2 180,-4-2-201,4-9 111,-8 13-22,7-14 0,-7 13 90,6-5-202,2-3 134,5-3-67,5-8 135,1-1-68,-2 5-89,3-3 67,-3-1 0,4-3 45,-2-4 157,12 0-90,4 0 78,14 0 1,5 0-169,14 0 23,-12 0 0,1 0 0,2 0 0,-4 0-45,7 0-12,-7 0 1,0 0 56,1 0 22,5 0 1,-8 0-68,-2 0-68,11 0 124,-14 1 1,0 0-57,13-1 112,-5 2-67,-31-2 1390,-4 0-1189,0-2 516,0-9-896,0 1 134,0-21-22,0 12-46,0-10-44,10-14 292,-4 19-203,9-6 1,1 1 22,-1 7-45,7-9 0,1 0 180,-5 5-135,4-5 0,-1 0-45,-9 6 78,2 4 1,0 0 11,-1-4-224,1 2 313,-4 5-156,6-12 22,-8 12-34,4-8 0,0 1 236,-3 2-381,3-14 179,-1 8-23,-4-6 91,6-11-68,-3 4 44,-1 9 1,0 1-179,0 1 156,-1-2 1,-1 1-1,-5 14-22,-1-10 0,0-1 0,-1 12-224,0-28 179,0 37 45,0-5 0,0 13 45,0-3-225,0-1 113,0-6 112,0 5 22,-2-1-44,2 6 22,-2-1 89,0 1 1,1-1-180,-5-4 112,1 4-22,-18-6-23,13 5-44,-12-3-23,13-1-22,1 3 134,0 0-224,4 3 157,-11 0 23,6 0-23,-9 0 67,-14 0 67,12 0-3411,-16 0 3229,19 0-153,-1 0 246,-18 0-45,10 0-68,-15 0 68,5 0 202,8 0-202,-12 0 0,3 0 0,1 0 0,-5-1 0,12-1-112,-2-1 246,6 0-223,-3-1 111,-19 1-44,19 1-247,-22 0 224,39 2-1659,-3-1-1573,14 2 0,16 9 3178,12 13 0,-7-7 0,3 3 0</inkml:trace>
  <inkml:trace contextRef="#ctx0" brushRef="#br0" timeOffset="26797">22225 12876 10666,'-49'9'381,"23"-5"0,3 0-358,4-3 111,-7 1 1,0 1-1,-5 4-134,-5 3 0,0 3 0,14 0 0,1 2-11,-4 1 0,-1 1 0,1 5 0,2 0 55,-7 6-66,11-9 0,2 0 89,-6 9-134,4-1 44,7-3 1,2 2 22,-1 16-34,4-5 1,2 0 77,5 9-44,0-20 0,0-1-22,0-2-45,2-4 67,10-2-90,-1-5 180,9 4-113,-1-3-22,-4-4 45,4 2-134,6-4 156,-8-3-89,10 1 134,-9-13 67,-2 1 24,19-26-46,-19 13 0,0-1-90,0 1 1,-1-1-12,0-9 0,-4 1-33,-6 6 134,2-19-112,-5 26 89,-22-22 46,-11 20-143,2 6 1,-6-2-1,4 3-59,-18 2-471,9 2 0,9 3-135,25 4-1412,6 4 2085,20-1 0,-15 1 0,14-3 0</inkml:trace>
  <inkml:trace contextRef="#ctx0" brushRef="#br0" timeOffset="28105">22137 13547 9814,'-5'14'336,"13"0"-313,10-7 22,6-2 0,2 0-45,2-1 44,4 0 1,0-2 0,-6-5 213,10-12 0,0-3-213,-6 1 11,0-6 0,-2-2 33,-2-2-3366,-4-2 3274,-2-1 48,-7 5 45,0 1 134,-1-18-247,-5 16 91,-3-12-90,-4 10 22,0 5 0,0-14-23,0 17 3299,0-2-3092,0 4-117,0 7-134,0-9 67,0 4 0,6-1-68,1 3-22,8 0 90,5 4-89,1 1-135,7 2 179,-1 4-11,9 2 0,1 1-11,7 0-1026,-9 3 1,5 1 0,-8 1 1044,-5 0 59,0 2 0,-6 3 101,-21 11-67,0-6 45,-24 28-90,6-21 78,-8 5 0,-2 3 1560,14-8 0,1 0-1580,-3 5 0,3 0-1086,5 12 1006,8-14-72,41-1 49,-15-13 52,12-5 1,11-1-1,-5-3 27,-13-5 0,-1-1-5,7 1 1,4 0 0,-6-4-1028,-7-6 1,-5-3-1447,4-3 2444,-7-9 0,-21 20 0,-1 1 0</inkml:trace>
  <inkml:trace contextRef="#ctx0" brushRef="#br0" timeOffset="31404">20849 13794 12347,'-17'25'135,"-1"0"0,-3 5-135,6-6 0,1 0 0,3-3-45,-1 6 157,-4 0-134,1-1-1,2 0 23,5-3-45,3 0 135,-3 5-112,3-5-23,-4 0 45,2-2 45,-2 9-45,1-8 0,1 6 0,-4-11 112,4-6-45,0-2 90,3-4 45,2-5 806,1 0-716,-1-2 448,-13-9-516,-9-1-89,-21-6-124,21 10 0,-3 1-4,-6 1 1,-4 1-1,3 0 38,5 0 0,0 1-23,-4 1 1,-3-1-1,3 1-11,1 2 1,4 1 144,-8-1-223,-5 1 202,34 0-45,2 0-90,-8 0 224,-12 0-381,12 0 269,-9 0-179,20 0 67,2 0 67,-8 0 0,-10 0 157,-22 0-201,9 1-23,0 0 45,18 0-180,10 0 337,-2-1-180,-16 0-22,4 0-22,1 0-180,8 1 292,14 0-113,-8 0-133,-1 1 156,1-2-830,4 5 830,-7-4-157,17 2 292,-13-3-292,33 0 157,-17 0-180,21-4 158,-25 1 381,0-8-225,-11 6-44,-21-9-90,-3 9-56,-11-2 0,-3 2-23,12 2 1,0 2-79,-16-2 0,3 1 112,11 1-90,-2 15 135,28-4-89,-1 22 66,1-7-3254,2 9 3095,0-14 272,2-3-247,23-10 0,16-3 0,-5-2-278,9 3 405,-9-1 0,7 0 0,-7-1-528,6-6 558,-21-2 1638,-7-23 0,-10-7-1007,-32-2-586,-3 1 0,-5 3-135,6 20 1,-1 5 156,-6 4 0,1 2-179,8 1 0,3 1 844,-4 0-911,-17 7 709,35 0-754,-14 23 156,16-4-100,11-1 0,6-1 303,11 0-135,8-7 0,7-4-124,10-6 1,0-5 89,-12 0 1,-2-3 268,10-10 1,-8-4-214,-21-7 68,-9-8 0,-6-1 44,-12 5-67,-15-4 1,-3 3-225,7 11 33,-13 12 1,3 8 100,23 9-89,-16 26 90,21-25-247,11 16 292,12-17-68,7 8 56,9-13 0,4-5-123,0 2 78,-1-1 1,0-3-12,-4-11 45,-3-3 90,0-12-45,-9-11-45,-7 10 179,-2-3 112,-8 20-381,-2 5 23,-18 4-224,-9 0-270,-4 0 561,15 0 0,12 0 0,12 0 0</inkml:trace>
  <inkml:trace contextRef="#ctx0" brushRef="#br0" timeOffset="38328">18697 12771 9365,'23'7'135,"-4"-1"-112,-10-6 111,18 0 23,-1 0 0,3 0-113,13 1 1,6 0-6,-5 1 1,5-1-1,1 1 1,-4-1-25,-4 0 0,-3 0 0,1 0 13,2 0 0,3 1 0,-3-1 0,-8 0-6,5-1-1009,-15 0-111,-23-1 1098,0-4 0,0 3 0,0-2 0</inkml:trace>
  <inkml:trace contextRef="#ctx0" brushRef="#br0" timeOffset="39005">18820 13106 8850,'37'1'151,"0"1"1,-1-1-1,-6 0 1,1-1-108,16 2 1,7 0 0,-7-1-34,-17 0 0,-2-2-11,10 1 0,-1 0 45,8 0-45,-3 0-1639,-11 0 1,-1 0-678,0 0 2338,10 0 1611,-38 0-2672,-2 0 0,0 0 1</inkml:trace>
  <inkml:trace contextRef="#ctx0" brushRef="#br0" timeOffset="39710">19508 12682 9298,'-11'24'270,"2"1"-248,9-2 45,0 8 0,0 8 1,0-4-68,0-9 0,0 0 7,0 9 0,1 4 1,0-2-8,2 8 0,0-4 0,1 3-101,-1 5 0,2-4-773,-1-26 582,-1 7-133,1-30 425,-4-17 0,0 12 0,0-9 0</inkml:trace>
  <inkml:trace contextRef="#ctx0" brushRef="#br0" timeOffset="40939">19455 12629 9814,'14'17'583,"20"9"-516,-10-11 11,11 1 1,5 1-12,-5-6 0,2 0-45,-1-1 1,1 0 0,-2-1-23,0-1 0,-2 0 11,-2-2 0,-5-1-11,-11-3 22,1-1-22,2 0 23,-2 1-3300,3 1 3207,-7 0 70,5 2 23,6 0-46,-8-1-45,17 2 68,-24-5 46,6 0 3230,-14 0-2981,0-1 311,0 3-539,-2-1 0,-3 3 135,-41 10-202,1 2 7,13-6 1,-5 2-1,2 0 4,-2 1 0,-1 2-831,0 0 1,-6 3 0,1 1 0,5-3 739,1 0 1,2-1 65,-4 3 0,-2 2 0,4-2 3,7 0 0,3-2 11,-10 3 11,12-2 0,-1 1-55,-16 3 44,22-6-135,-7 1-1143,23-14 875,2-1 2989,8-3-2586,19-4 0,-13 3 0,12-2 0</inkml:trace>
  <inkml:trace contextRef="#ctx0" brushRef="#br0" timeOffset="41789">18609 12030 8222,'3'27'650,"-1"17"-560,-2-13 11,-4 0 0,-2 1-1207,0 8 1151,-9 7 10,8-17 0,1-3-78,0 2-11,2-3 1,1-2-2276,1-9 2309,1-6 0,-1-2 0,2-7 0</inkml:trace>
  <inkml:trace contextRef="#ctx0" brushRef="#br0" timeOffset="42757">18591 11994 7706,'-2'-24'1077,"1"5"-786,3 18-112,16-2-201,10 0 22,7-1 56,1 3 0,-1 1-56,-2 0 22,2 2 1,-4 3 179,-17 7-23,-4 21-179,-24-10-11,-8-2 0,-4-2-124,-10-6-1504,3-2 1,0-2 985,0-4 631,-3 1 22,16-2 0,3 0-23,9-1-89,0-1 112,8-1 3276,0-1-3025,18 0 163,16 15 1,3 5-303,2 6-52,-15-4 0,2 5 0,-8 0-38,-13-1 1,-6 1-91,-3 13 1,-2-2-23,4 3-134,-8-2-202,10-34-247,0-3 673,0-10 0,0 6 0,0-6 0</inkml:trace>
  <inkml:trace contextRef="#ctx0" brushRef="#br0" timeOffset="43590">18944 12312 8133,'30'5'583,"8"-2"-516,-16-2-45,6-1 113,6 1-68,-15-1 202,21-17-89,-28 2 424,4-19-536,-38 13 111,-8 3-156,-7 12-23,10 8 0,2 2 0,1 4 0,-10 6 0,0 2 0,10 2-34,-7 13 1,4 1 10,19-8 0,2 16 1,8-1 0,17-17 10,2 1 1,3-3-11,9-14 67,13 1-45,-24-6 0,6 0 0,8-1-269,-4 0-315,14-4-20,-21 1-294,-3-3 898,-6-2 0,-9 5 0,3-1 0</inkml:trace>
  <inkml:trace contextRef="#ctx0" brushRef="#br0" timeOffset="44579">19473 12224 9276,'-47'-7'314,"6"3"-247,20 11-22,6 0-23,-7 6-22,11-2 0,-6 8-22,7 7 0,-1 9 22,7-5-23,6 14-89,10-26 23,5 9 66,12-21 46,-8-4 21,10-1 1,-15-2-45,7-5 0,-9-1-45,5-14-179,4-13 22,-4 5 101,-7 5 0,-3 1 258,-4 4 270,1-2-271,-6 15 1,0 6 0,0 0 22,0 6-156,0 0 67,-15 34-68,7-17 23,-7 12 0,-1 0 22,3-3-45,-1 8 1,0 1-23,3-2 0,4-8 0,-2 5 0,1-5-45,-1 4-269,3-6 0,-1-5-964,3-18 1278,4-19 0,0 8 0,0-9 0</inkml:trace>
  <inkml:trace contextRef="#ctx0" brushRef="#br0" timeOffset="45326">19261 12629 11339,'42'-12'261,"-7"3"1,7 1-1,-4 1-1050,-10 1 0,0 2 789,8-3 0,5 1 0,-2-1 15,-3 1 0,-1 0 0,-5 0 8,12-2 247,1 1 1,-10 1-181,-31 5-890,0 1 1,-2 0-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9:18:03.341"/>
    </inkml:context>
    <inkml:brush xml:id="br0">
      <inkml:brushProperty name="width" value="0.09071" units="cm"/>
      <inkml:brushProperty name="height" value="0.09071" units="cm"/>
      <inkml:brushProperty name="color" value="#FF0000"/>
    </inkml:brush>
  </inkml:definitions>
  <inkml:trace contextRef="#ctx0" brushRef="#br0">14164 12347 7101,'-14'38'127,"-1"-1"0,3-4 0,-2-7-127,-2-13-605,-1 0-90,9-1 695,0 2 0,8-8 0,0-2 0</inkml:trace>
  <inkml:trace contextRef="#ctx0" brushRef="#br0" timeOffset="7332">14305 12400 10397,'-22'5'90,"-12"-1"-3367,9-4 871,-10 0 3815,15 0-1409,0 0 904,3 0-859,-23 0-90,15 0 45,-15 0 0,22 0 45,-13 0 44,11 0-89,-8 0 0,-1 0 0,5 0 1638,-2 0 0,0 0-1387,-10 0-139,1 0-135,-3 2 1,1-1 22,3 1 11,-15 1 0,1 1-11,21-2-22,-11 2 0,2 0 112,15 0-124,-11 3 0,0 1 34,3 0 0,-11 7 0,0 1-112,8-2 123,2 1 0,0-1 34,4 0-90,-5 1 34,-3 11 0,-2 2-34,16-13 0,-1 0 30,-9 10 0,-3 4 1,4-3 2,7-7 1,3-1 11,-4 6 0,2 0-22,-3 16 22,11-7 22,0 0 0,1-5 1,-1 1-90,-8 3 89,4-2 1,-3 4-1,3-5-89,-5 3 89,-10 5 1,2 2-180,18-3 179,-17 1-3299,29-1 3140,0-25 114,2 13 46,-2 16 66,2-11-123,-2 1 1,0-1 33,0-7-11,4 13 0,0 1 100,0-3 1549,0 2 0,0 3-1614,-2-12 1,-2-1-47,0 15-23,0 8 157,0-30-3389,0 21 3095,2-19 182,3 13-23,10-2 1,5 1 0,5 4 14,-4-10 1,3 2-1,-2-4-81,10 0 133,-10-11 1,4-1-79,9 3 1,1 0 1671,-12-6 0,2-1-1622,15 5 0,7 2 1,-5-3-62,-11-5 0,-1 0-205,2-2 0,2 0 1,-2 0 237,-5-2 1,2 0-13,4-1 1,8-1 0,1 0 0,-3 0 30,1 1 1,-2-1 0,4 0-190,4 0 1,5-1 0,-1 1 0,-5-1 166,-11 1 0,-3-1 0,1 0 15,12 2 0,1-1 0,-6 1-34,-12 0 0,-2 0 79,17 1 1,-2 0-24,-3 5-67,6 2 394,-5 5 1,2 1-328,-15-7 1,0 2-1172,7 5 1,-4 1 1237,-5 1-156,-1-1 404,3 5 0,2 2-360,-8-8 1,2 2 44,11 13 1,6 6-1,-5-5-22,-8-9 0,-1 0 7,0 2 1,2 3-1,-5-5-51,1-2 88,-4 1 1,-1 0-112,2 3 82,4 6 0,7 7 0,-3-3-4,-4-7 0,0 0-23,0-2 1,3 5 0,1-1 0,-5-5 11,-2-3 0,-1-2 0,9 14 0,-5-1 68,-11-7 1211,-4-2 1,1 3-1258,7 16 1,-1-1-91,-1-1 113,1-4 0,0 6-38,-9-3 1,-2 4-1,-2-7-29,4 7 22,-3-2 0,-1 7 0,0-15 22,-3-23 292,0 1-202,0-10 158,-6-2-136,-22 0-112,6 0-15,-12 0 1,-11 0 0,3 0-8,1 1 0,-3-2-186,1 1 1,-7 0-1,0-1 1,6 1 151,-7-1 1,2-1 55,11 1 0,-1 0 1,3-1-23,-5 1 0,0-1-146,6 1 1,0 1 0,-2-1 152,-3 1 1,-1 0 0,0-1-16,0 1 1,0 0-1,3 0 53,-3 1 0,-2 2-60,-4 2 0,-4 1 0,4 2 37,2 1 1,-2 1-1,2 1 0,-7 1 1,0 0-1,7-1-33,2 0 0,4 1 11,2 0 0,-2 1 0,6-2 0,8-1 0,1-1 11,-6 2 0,-2 2-1512,-8 6 1,0 0 1477,14-7 1,1 0 22,-9 5 0,3 0-1726,4 0 1726,1-2 0,0 0-124,-11 10 169,10-9 0,0 1-45,5 1 0,1 2-68,2 1 1,1 1 67,-5 8 0,2 1-11,8-7 0,2-2 1131,0 0 1,0 1-1129,-3 9 1,-2 4 0,1-3-4,-2-1 0,-3 0 39,0 1 0,-5 5 0,-1 0 0,3-7 1439,-1-1 0,-1-4-1411,-9 4 0,-2 1-86,9-4 0,-1 2 1,3-3 17,4-5 1,0 1 33,-8 12 1,-4 7 0,8-7-113,2 3 101,1 5 0,3 0-11,6-6 206,5-8 1,1 2-207,0 1 0,2-2-45,-1 8 52,-4-5 1,-4 6-1,3-6 16,1 4-57,-4 13 0,2-2 12,10-19-1,11 12 1,8 2 22,0-18 0,4 1-8,4 5 1,3 5 0,0-4-5,2 0 1,1-2 113,-4-3 0,2 2 1,-5-4-137,-6-5 0,-1 0-937,4 2 0,0 0 859,7 6-792,4-2 0,7 5 1,-3-4 903,-4-4 0,1 0-111,5 6 0,5 2 1,-3-4 87,-1-6 1,1-3 6,-1 0 1,3 1 0,-2-2 15,6 2 0,1 0 5,-15-5 1,2 1 0,3-1 0,2-2-305,0-3 0,3-1 0,3-1 0,-1-1 1,-1 0-1,-5 0 299,9 3 0,-5 1 0,7-3 5,-9-2 1,5-1-1,5 0 1,2-1 0,1 0-1,-4-1 1,-3 0 0,-8-1-144,10-3 1,-8-1 0,3 0 114,5 0 1,4 1-1,-1-1 1,-7-2 637,6-2 1,-7-2-639,-12 1 1,2-2 63,7-8 0,4-5 0,-5 2-41,-5 2 0,-1 0 584,4-3 0,4-2 0,-8 2-584,0-10 1262,0 1 1,1-1-1252,-9 9 1,2-1-7,2-4 1,5-5 0,0-1-1,-4 6-16,-3 5 0,2-2 24,2-1 1,8-6-1,3-2 1,-4 2-1,-7 8-36,-6 5 1,0 1-586,7-6 1,6-6 0,-1 0 0,-8 7 630,-1-4-57,-8 8 1,1-2 165,7-6 0,1 0-132,-5 7 0,1-1-15,7-5 0,4-1 0,-4 3-30,-4 5 0,0 3 0,3 2 0,4 1 0,-4 4 45,10 3 240,-3 4 0,3 1-195,-10 1 0,-1 2-68,19-1 118,-21 0 0,-4 0-73,-11 0 3254,-2 0-3160,-10 0-4,1-2-246,6-1 134,0-2 0,19-5 0,5-1 0,-6 0 33,10-4 1,-1 0-34,-10 5 0,8-4 0,1 6 90,-11 4-90,4-3 0,1-1 0,0-1 22,11-3 1,1-1-113,-6 2-168,-5 3 0,0 0 169,-2 0 122,8 0 1,3-1-45,-12 1 0,1-2 11,11-3 0,5-2 0,-4 2 44,-7-1 1,0 1-38,10-4 1,6-2 0,-6 3-8,-10 3 0,-1 2 0,1-1 0,2 0 0,-1-1-45,10-8 0,-3 2 56,-14 7 0,-1-1-11,13-9 0,1-2 11,-8 3 1,-4 0-124,11-10 134,-12 9 0,4-4 1,-5 4-1,1-4-15,-2 1 1,5-5 0,-5 5-31,-1 0 57,-1 1 0,1-2 257,-3 0 0,-2 0-291,3-2 0,1-6 0,-1 0 68,-6 6-35,2-5 1,1 0-34,-1 2 59,0-5 1,2-10 0,-4 8 7,-2-4-22,-1 5 0,1-5 0,-4 6-22,-6 4 21,3-6 1,1-8 0,-1 6 0,0-5-1138,0 9 1,0-5 0,-1 9 999,0 9 93,1-4 90,1-21-2314,-4 6 2246,0 14 1,0-3 122,-3-16 1,0 2-56,3 20 0,-4-1-12,-14-9 1,-9-6-1,-3-1 1,4 8-23,5 7 0,-2 3-79,-13-8 1,-6-3 0,2 7 3,4 11 0,0 3-15,3-1 0,-2 1 49,-9-4 0,-6-2 0,5 2 7,5 3 1,0-2-46,-1-2 1,-6-4 0,1-1-1,6 2 12,1-1 0,0-3 16,2 0 1,-5-4 0,1 0-1,5 3 6,1 0 1,2 0-27,-2-6 0,-3-4 0,5 5-19,10 11 1,1 1 40,-3-6 1,-1-2-1,1 3 128,-10-11 611,10 13 0,-3-4 0,2 4-723,-13-10-46,8 8 1,-4-2 0,1 0 100,-1-1 0,-1 0-101,4 2 1,-1-1 0,2 1 11,-1-3 0,3 2 22,3 1 0,2 2-45,1 0 1,0 2 167,-7-9-156,1 4 0,-2-2 22,6 8 0,-1 0-23,-6-8 1,-1 0 10,-5-1 1,1 2 1649,9 7 0,-1 0-1563,-17-3 0,1 2-75,-2 0-93,13 7 0,-4-1 0,3 0 82,6 2 0,0-3 16,-3-3 1,-4-4 0,0 0-1,5 2-61,1 0 0,0-1 83,-2 0 0,-6-5 0,-2-1 0,2 2 0,6 5 40,2 4 1,0 0-77,-6-1 0,-9-5 0,-3-2 0,3 3 0,7 6-36,1 4 0,0 1-583,1-1 0,-6-4 0,-3 0 1,3 1-1,7 3 628,1 1 0,3 2-8,-5-2 1,-2-2-1,1 2 8,-5-3 0,2 2-11,4 1 0,-1-1-367,-6-2 0,0 1 299,13 3 1,0-1 100,2 1 1,1-1-23,-11-4 0,-5-4 22,11 7-111,6 1 201,-1-2 192,-6-5-461,10 6 180,-6-6 2859,11 8-2859,-10-13 89,10 13-146,-6-7 1,0 0 145,5 6-112,-23-16 67,27 20 1671,-16-6-1805,19 11 223,-10-3-290,0 0 156,0 2 45,-5-1 1,-3-1 45,-17-3-136,4-1 0,1 1 23,-5-3 67,13 5 1,2 1-225,11 3 112,-3 1 22,17 2-447,0 0-562,1 0-2245,-5 14 3244,5 13 1,-3-7-1,6 4 1</inkml:trace>
  <inkml:trace contextRef="#ctx0" brushRef="#br0" timeOffset="13739">19861 12594 8648,'-37'-9'-157,"-8"9"23,8 18 111,2 5-22,4 8-22,21 15 0,14-18 67,9 13-169,21-29 1,5-7 191,6 4-35,2-8 1,-1-4 34,-9-9-23,4-9-45,-25 2 123,-8-10 1,-6-1-11,-10 6 55,-12-7 0,-6 5-101,-4 19-67,-7 1 1,2 4 21,15 6 1,-13 5-23,21 19 112,3-9-134,3 10 67,8-3-45,7-16 23,6 9 22,6-17-45,3-2 56,5-2 1,0-2-12,1 0-57,2-8 1,-4-4-235,-18-8 358,-28-19-45,-12 22-794,0 12 0,-8 3 1,6 2 704,-6 2-1158,1 4 1,11 3 1157,26 1-45,4 5 90,3-5 44,14 2-67,-5-3 68,5 2-113,6 0 2336,-16-4-2313,21 0 3343,-19-3-3138,17 0-93,9 0-67,-14 0 67,5 0 22,-27 0 1323,-1 0-1323,0 0 471,-2 0-269,4 0-314,-3 0-44,2 0 44,4 0 67,17 1 1,5 0-23,7-1 0,-4 1 0,4 0 37,-1 0 0,3-1 1,-5 0-50,-8 0 1,1 0 22,9 1 0,7 0 1,0-1-1,-8 1-11,11-1 15,-12 1 0,5 0 0,-6 0-37,3-1 66,13 2-21,-18-2-46,-8 2 46,2-2 111,9 2-67,-19-2 225,14 1-247,-25-1-45,9 0 23,4 0 21,5 0-44,-1 0 0,-5 0 135,34 0-135,-17 0-12,-1 0 1,-2 0 79,-8 0 21,-9 0-66,-10 0-46,-2 0 23,4 0 158,38-1-203,-21 1 90,26-1-45,-34 1 89,-8 0-22,-1 0 1144,-4 0-875,0 20-313,0 6-1,-2 14 1,0 2 66,1 5-89,-1-10 0,-1 6 0,0-6 23,2 9-91,-2 0 1,-2-2 90,2-11 21,-1 11-133,2-30 89,-6 11 0,2-5 22,-5 1-44,3 6 134,5-11-224,-1-1 134,4-4-89,0-8 224,0 2-157,0-5 493,0 0-358,-2-2 44,-13 2-269,-30-2 112,7 2 1,-1 0-12,10 0 0,1 0-11,-4 0 0,6 0 0,19 0-112,0 0 112,3 0 135,2 0-225,-12 0 68,3 0 89,-9 0 0,1 0-224,10 0 113,-1 0-113,10 0-493,0 0 560,4 0-3187,15 0 3095,3 2 227,15 0-57,-4 2 1,0 0-515,12 0 560,-13-1 0,2 1-136,15-2 1,-1 0 112,-21-1 1,0 1 2,10 0 1,4 1 0,-6-1-104,0 0 1655,-9 0 0,-1-1-1589,2 0 404,8 0-381,-15 0 1362,-7 0-1407,-13-1-261,-13-3 306,-11-9 0,5 7 0,0-7 0</inkml:trace>
  <inkml:trace contextRef="#ctx0" brushRef="#br0" timeOffset="16232">20955 13405 12078,'-1'19'135,"1"12"-23,-10 4-67,-6 0 0,-2 1-90,-6 6 90,4-13 0,1-2-135,8-5-1549,-2 1 1,1 0 1635,1 2-8,0 0 0,0 1 123,2 10-179,2-8 78,0-2 0,1 0 12,1-2 21,-1 3 1,0 0-134,0-3 111,0 7-89,4-5 134,2-10 1571,0 10 0,0 0-1544,0-6-94,0 16 0,0-26 0,-4 7 44,-1 5 68,-4 15-112,2-13 45,-3 3 45,-4-10-34,-3 4 0,-2 1-56,-2 6-1639,1-1 1,2-2 1456,11-12 226,-3 3-111,8-10 202,2-1-46,-6 12-89,3-1 23,-2 5-113,3-8 180,2-7 3186,0-4-2824,0-2-721,4-3 471,27-1-79,5 1 0,5 0-123,-6 1 0,4 0 22,2 0 1,9 1-1,0-1 1,-6 1 22,5-1 0,-1 0-57,-8 0 1,3 1 0,0-1 0,-8 1 11,-2 0 0,-5 0 0,-2 1 0,0-1-23,0 0 1,-1 0 112,10 1-1729,-2-1 1,-1 0 1455,-3 1 228,13 0 22,-14-2 225,-8 0 672,-7-4-605,-13 2-135,0-4 3052,0 3-3115,-4-26-161,3 13 0,-3-21 33,4 9 1,0 1-191,0-4-1482,1-13 1,0 0 1591,0 13 80,0 5 1,2-2-102,2 3 1,0 1 247,2-9-1371,1 1 1,0 2 1168,-2 2 22,2-7 45,-2-2 2357,-3 10-2402,1-13-134,-4 15 112,0-3 2988,0 0-2787,0 8-291,0-8 134,0 17-22,0-19-112,0 17 291,0-12-213,3 0 1,0 0 33,1 1 168,0-1 1,0 1-169,1 6 179,-3 8-179,0-6-112,0 8 112,-1 0 22,1-4-179,-2-12 225,1 0-68,0 0 67,1 12-291,-2 12 201,0-3-268,0 4-2986,0-2 2711,6 6 1,-5-2 0,5 3 0</inkml:trace>
  <inkml:trace contextRef="#ctx0" brushRef="#br0" timeOffset="17451">21995 13882 8200,'-21'-23'896,"4"3"-627,17 20 1458,-2-1-1682,1 8-23,-3 4 23,0 21-67,-3-4 33,2-4 0,-1 4 0,-6 13 1,-1 1-12,3-6 0,1 0-23,-4 9 1,2-4-1346,1-2 628,7-23-224,1-11-359,2-5 1323,0 0 0,0 0 0</inkml:trace>
  <inkml:trace contextRef="#ctx0" brushRef="#br0" timeOffset="18318">22295 13847 9365,'-23'41'164,"0"1"1,-1 0 0,6 2-188,-50 57 1,68-101-45,0 0-68,16 0 158,0 0 36,16 0 1,13 0 0,-6 0-60,-13 0 0,0 0 7,15 0 1,7 0-1,-10 0-3284,-12 0 3252,0-1 92,-22 0 113,-4-1-90,0 0-659,0 1 1,0 0 0</inkml:trace>
  <inkml:trace contextRef="#ctx0" brushRef="#br0" timeOffset="18841">22613 13864 8693,'-6'43'358,"3"-15"1,0-1-336,0 7 66,0 4 1,0 1-90,-2 3 52,-1-1 1,-1 8-1,2-8 15,-1 3-89,-1 2 0,0-4-472,3-21-851,3-13 1345,-3 6 0,4-13 0,0-1 0</inkml:trace>
  <inkml:trace contextRef="#ctx0" brushRef="#br0" timeOffset="19451">22772 14323 9456,'-1'31'22,"-2"0"90,-14 4 0,-4 1-90,0 2-11,-2 8 1,1-4-12,8-20-539,-6 7-2738,16-25 3227,-2-3 1,6-1 0,0 0 0</inkml:trace>
  <inkml:trace contextRef="#ctx0" brushRef="#br0" timeOffset="20414">23230 13899 8872,'-13'27'314,"-8"11"0,-2 2-303,10-18 1,0 0-1105,-6 10 1,-4 5 0,3-7-1068,1-2 3614,-8 7-1096,16-25 502,6-5-680,-1-1-180,6-4 0,0 0 3276,14 0-3115,23 0-105,-6 0 0,6 0-34,2 0 0,5 0 1,-3 0-12,7 0 0,-1 0 19,-7 0 0,1-1 0,-7 0 59,2 0-21,-8-2-113,-28 3-725,0 0 0,0 0 1</inkml:trace>
  <inkml:trace contextRef="#ctx0" brushRef="#br0" timeOffset="20921">23477 13988 9074,'-8'27'392,"4"-2"1,2 0-236,2 5-124,0-6 1,0 3 67,-3 8 0,0 0 11,-3 10-90,-1-11 1,-1 2-23,2-3 0,-1-3-45,-3-2 45,-4-3 0,12-26 0,-4-17 0</inkml:trace>
  <inkml:trace contextRef="#ctx0" brushRef="#br0" timeOffset="22188">23636 14464 8536,'29'-2'471,"12"0"-449,-11 2 247,11-2-1908,-15-7 1,-1-1 1314,7-2 922,-4-4 0,-2-2-172,-6-4-382,-1-2 114,-12 2-136,-5 4 1,-2-21-23,0 14 3276,-2-22-3138,-5 28-205,0-6 89,-4 12-112,0-5-22,2 2 90,2-4-46,3 5 46,4-9-45,10-7 22,2 5 23,10-4-202,24 14 224,-11 8 22,11 3 0,1 2-22,-8 3 0,-4-1 0,-2 2 23,-3 3-1,-11 0 426,3 35-425,-17-20 33,-2 10 0,-2 2-78,-1-7 55,-2 4 1,-2 1-11,-1-2-12,-1 14 0,1 0-11,0-7 0,21 1 0,8-4 0,3-11 7,4-12 1,8-4-1,-5 0 38,11 0-1138,-8-5 1,8-1 0,-7-1 1112,8-3 36,1-1 0,-2-1 11,-8-4-22,11 1-135,-28 4 90,1 5 0,-16 2 0,-3 0 0</inkml:trace>
  <inkml:trace contextRef="#ctx0" brushRef="#br0" timeOffset="25122">21343 14570 12146,'-3'31'437,"3"-4"0,3 0-190,4 10-146,3-1 0,0-1-57,3 3-44,0 5 78,-7-17 1,-1-2-79,-1 2 78,2 6 1,-1 0-101,-3-6-12,-1 0 0,0 1 146,-1-1-224,0 9 202,0-11-90,0-13 22,0 11 24,0-11-92,0 12 46,0-11 46,0 8 111,0-19-314,0 6 111,0-1 159,0-2-226,0 1 226,0-5-382,0 0 269,0 3 180,0 6-248,0-3 180,0 4-134,0-3-68,0-2 202,0 8-112,0-10-44,0 3 133,0-6 90,0 0-313,0-2 223,0-2-44,0 0 246,0 0-156,-31-12-180,3 5 120,-5-1 0,-8-2 0,3 2-165,5 3 0,0 0 97,-8-1 1,-5-1-1,3 2 27,-3 4 0,3 1-12,7 0 1,2 1 44,2 2 0,4 1-156,8-1 201,-21-3-112,-1 1-45,14 0 0,-2 1 78,-7 0 1,2 2 101,-5-1-1774,-6 1 1,0 0 1299,4 0 439,12 0 1,0 1-375,-15 2 319,25-2-1198,-8 1 1,-1-1 1332,1-1-292,-21 0-588,17 0 1,1 0 699,-10 0 545,5 0 1,1 0-479,6 0 117,-1 0-117,16 0 1964,8 0-2076,2 0 2601,4 0-2602,-6-3 1152,-4 2-1308,-12-1 134,9 2-223,-17 3 269,20 3-180,-19 8 112,22-6-89,-5 11 44,30-2 1,8-1 156,1 5-202,9-2 1,1-4-448,-9-9 582,3-32 180,-24 11-90,-3-21 246,-25 24-314,9 4 46,-19 8-23,13 8 22,4 3-44,-3 2-90,12 2 67,-1-1 0,6 2-89,8 2 156,-1-5-179,9-2 22,-3-8-66,-5-2 201,-3-3 22,-5-11 135,-7 0-247,5-1 90,13 6 0,-6 8 0,15 0 0</inkml:trace>
  <inkml:trace contextRef="#ctx0" brushRef="#br0" timeOffset="26546">19156 13635 7505,'3'-19'-224,"-3"0"157,-7 11 21,-3 0-88,-3 7 223,8 1 360,-1 0-91,6 0 1705,0 0-2040,0 15 21,-10 24-55,1 0 0,0 2 0,1-3 0,0 1 11,-1 5 0,2-3-1224,5 0 1202,2-9-23,0-15-157,-2 0 90,-1-6-471,-3 1-1883,1-9 2466,0-1 0,3-2 0,2 0 0</inkml:trace>
  <inkml:trace contextRef="#ctx0" brushRef="#br0" timeOffset="27477">18979 13529 7101,'37'-11'209,"-1"-1"0,8 1 1,-3 4-166,-1 6-10,-2 1 0,-1 2 213,0 5-35,-7-1 1,-5 4-190,-17 3 89,7 11-44,-30 6-68,3-6 11,-6-3 0,-2-4-101,-7-4-22,-6 2 22,3-14 113,-13 4-1,16-3-22,-6 4-314,26-5 314,5 1-44,8-1 133,5 3-66,2-1 672,18 23-404,-17-3-202,-5 7 1,-2 8 0,-1-2-79,-3-5 1,0 1-147,-2 3 0,0 3 1,1-7-135,1 1-269,1-13-493,6-19 133,-4 0 898,9-1 0,-10 1 0,1-1 0</inkml:trace>
  <inkml:trace contextRef="#ctx0" brushRef="#br0" timeOffset="28279">19420 13970 7796,'30'0'381,"3"1"-191,1-6 1,-1-2-11,-6 0 268,-7-32-426,-39 27-1661,-9-2 1,0 2 709,12 11 1676,-9 1-881,3 8 134,1 3 0,-10 20 0,15-8 0,8 21 67,6-23 3209,2 23-3115,4-23-116,7 10-68,23-13 23,-11-8 0,20-4-22,-20-5 22,4-1-247,9 0-1031,3 0-112,-1 0 1390,-2 0 0,-21 0 0,-5 0 0</inkml:trace>
  <inkml:trace contextRef="#ctx0" brushRef="#br0" timeOffset="29258">19932 13917 8558,'-32'-3'142,"1"0"0,3 0 0,5 1-142,12 4 45,-1 3 11,-4 14 0,1 2-56,3 0 0,-2 7 0,2-2 0,12-12 23,-2 6-68,36-5 22,-18-7-21,30 4 66,-30-11-89,-1 0 89,12-3 23,0-9-157,13-16-22,-16 3-1,-6-15 135,-16 16 0,0 3 45,-2 9-45,0 10 202,0 3 134,0 19-336,-4-4 134,1 8 1,-1 1-135,-3 1 112,-3 18 23,-1-4-1,-2 3 0,0 2-123,4-15 1,-1 1-5,-4 10 1,-1 5-1,1-8-7,-1 6-11,1-13 0,3-3-12,7-8-380,2-8 22,2-6 381,2-3 0,-2-5 0,2-3 0</inkml:trace>
  <inkml:trace contextRef="#ctx0" brushRef="#br0" timeOffset="29997">19773 14376 10263,'25'-17'123,"2"6"0,2 3-123,-2 3 0,1 1 22,10-1 1,2 0-1,7 2 1,-2 0-23,-20 1 0,0 0 213,15 1 0,-6-1-79,-21 2 135,-1 0-291,-12 0-45,0 0-629,4-1-2581,24-3 3255,1 1 1,3-1 0,-14 3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13T19:42:03.606"/>
    </inkml:context>
    <inkml:brush xml:id="br0">
      <inkml:brushProperty name="width" value="0.09071" units="cm"/>
      <inkml:brushProperty name="height" value="0.09071" units="cm"/>
      <inkml:brushProperty name="color" value="#FF0000"/>
    </inkml:brush>
  </inkml:definitions>
  <inkml:trace contextRef="#ctx0" brushRef="#br0">6526 882 11092,'1'41'67,"1"-2"-89,11 1 0,-5-2-1,1 9 12,-7-18 0,0-1 11,-2 12 11,3-1 0,0 1 34,-2-2-34,1-5 0,0-3 12,-2-10-23,0-2-157,0-18-920,0 0-2200,0-12 2457,0 1 1,0-2 0,0 5 0</inkml:trace>
  <inkml:trace contextRef="#ctx0" brushRef="#br0" timeOffset="1504">6491 970 9904,'17'-14'0,"8"-1"0,-10 11 44,4-3-21,-4 4-3300,23-10 2235,-18 9 1902,18-8-838,-16 10 0,-6 0-44,7-1 44,0 2-22,-7 1 0,5 0 45,-2 0 3231,-8 0-3137,6 0-162,-4 4 68,-3 5-45,0-1-45,-5 6 68,-3-8-1,-2 1 68,0 1-45,-10 3-45,3 0 0,-23 9 0,17-13 0,-10 6 0,17-8 0,1 1-113,-7 3 46,-6 6 67,0-2 23,-1 4-46,14-11 23,2 0 0,3-4 0,0-2 23,0 2-1,0-1-22,0 2 0,-2 0 45,-3 0-90,-12 4 45,6-3 0,-4 1 22,9-1-22,-6-4 68,13 2-91,-12-2 23,11 0-134,-5 0 89,-22 0 23,8 0 44,-13 0 0,12 0-44,8 0-45,4 0-45,8 0-583,0-1 89,2 0 606,22 0 0,-16 0 0,16 1 0</inkml:trace>
  <inkml:trace contextRef="#ctx0" brushRef="#br0" timeOffset="2270">6826 1252 9074,'34'6'168,"0"0"0,8 3-145,8-9 0,-4 1-1,-20-1-22,20 1 22,-26-1 23,10 0-45,-13 0 45,9 0-135,-20 0-1681,2 0 313,-8 0 1458,0 0 0,0 0 0</inkml:trace>
  <inkml:trace contextRef="#ctx0" brushRef="#br0" timeOffset="2954">6808 1535 10128,'28'-14'22,"6"3"-22,0 9 22,-2 1 1,6 0 0,-1 0-23,1 0 0,1 0-1078,-2 0 0,2 0 1,-5 1 1077,-4-1 0,-4 1 652,3 0-540,13 0-112,-24 0 67,9 0-22,-25 0-1138,-2 0 1,0 0 0</inkml:trace>
  <inkml:trace contextRef="#ctx0" brushRef="#br0" timeOffset="4083">7461 917 10307,'12'22'404,"-4"9"-382,3-18 45,-2 20-22,11-1 0,-7 15-3322,-4-8 3139,-4 1 184,-1-14-166,2 2 1,0 1 97,1-1 22,2 0 0,0-4 0,-5-15 314,2 1-180,-6-10 3142,0 0-2795,0-3-136,0 1-278,0-2 0,0 0-45,0-7-22,0-2 0,5-11 0,2-4 45,4-10-45,0-1 0,1-1-22,7-1-1,-9 10 1,1-2-45,2 2 0,-1 1 67,3-11 0,-1-3 44,-12 39-88,-2 2-24,2 2-1232,-1 1-494,3 3 1794,8 12 0,-7-9 0,7 8 0</inkml:trace>
  <inkml:trace contextRef="#ctx0" brushRef="#br0" timeOffset="5120">7972 1041 9612,'28'-4'78,"7"1"1,2 0-56,1 0-12,3 0 0,-1 0-11,-16-1-22,24 0-23,-28 2 90,11 1-3322,-24 1 3162,-1 0-20,-5 0-269,1 0 1,-2 0-1</inkml:trace>
  <inkml:trace contextRef="#ctx0" brushRef="#br0" timeOffset="6231">8096 1041 8940,'-13'38'325,"6"-7"0,2 0-280,3 9-34,0-8 0,2 1-11,0 8 23,0-3-12,0-7 0,0 1-11,0 5 22,0-1 1,0-2-23,0-11 358,0-5-200,-2-14 21,-1-4-22,-1 0 89,-5 0-44,-14 0 67,-19 0-1908,13-2 1,0 0 1635,-16 2 26,8-4-1,28 4-22,2 0 0,5 0-628,2 0 606,10 0 22,28 0-12,-1-2 1,2 0 11,-6 1 0,0 0-1134,6-2 0,-3 0 1179,10-1-45,-20 3 269,3-2-112,-23 3-67,-4 0 2290,-2 0-2380,0-7 0,0 5 0,0-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F49A8C-286C-42A3-BACB-83B5BD936698}" type="datetimeFigureOut">
              <a:rPr lang="pt-BR" smtClean="0"/>
              <a:pPr/>
              <a:t>15/06/2022</a:t>
            </a:fld>
            <a:endParaRPr lang="pt-BR"/>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645246-28D1-496A-848F-AC2C7A38C4F9}" type="slidenum">
              <a:rPr lang="pt-BR" smtClean="0"/>
              <a:pPr/>
              <a:t>‹nº›</a:t>
            </a:fld>
            <a:endParaRPr lang="pt-BR"/>
          </a:p>
        </p:txBody>
      </p:sp>
    </p:spTree>
    <p:extLst>
      <p:ext uri="{BB962C8B-B14F-4D97-AF65-F5344CB8AC3E}">
        <p14:creationId xmlns:p14="http://schemas.microsoft.com/office/powerpoint/2010/main" val="1002693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70D2019-E6DD-48A7-AEAD-50365EC857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BE9FB997-D34E-461A-9A10-F3AEC41D8C02}" type="slidenum">
              <a:rPr lang="pt-BR" altLang="pt-BR" sz="1200"/>
              <a:pPr eaLnBrk="1" hangingPunct="1"/>
              <a:t>43</a:t>
            </a:fld>
            <a:endParaRPr lang="pt-BR" altLang="pt-BR" sz="1200"/>
          </a:p>
        </p:txBody>
      </p:sp>
      <p:sp>
        <p:nvSpPr>
          <p:cNvPr id="63491" name="Rectangle 2">
            <a:extLst>
              <a:ext uri="{FF2B5EF4-FFF2-40B4-BE49-F238E27FC236}">
                <a16:creationId xmlns:a16="http://schemas.microsoft.com/office/drawing/2014/main" id="{2B5CEB3B-F1CE-4745-B89F-E5B167C2573E}"/>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2D619728-5715-4E25-AD97-CB2EC1F4B8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1565476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E710B470-392C-4905-91F8-4C7C557B21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A6786018-ED2A-4BAC-BBF0-024AAA4E52C5}" type="slidenum">
              <a:rPr lang="pt-BR" altLang="pt-BR" sz="1200"/>
              <a:pPr eaLnBrk="1" hangingPunct="1"/>
              <a:t>44</a:t>
            </a:fld>
            <a:endParaRPr lang="pt-BR" altLang="pt-BR" sz="1200"/>
          </a:p>
        </p:txBody>
      </p:sp>
      <p:sp>
        <p:nvSpPr>
          <p:cNvPr id="64515" name="Rectangle 2">
            <a:extLst>
              <a:ext uri="{FF2B5EF4-FFF2-40B4-BE49-F238E27FC236}">
                <a16:creationId xmlns:a16="http://schemas.microsoft.com/office/drawing/2014/main" id="{7242FED2-B7C7-4A99-A3FB-C902EC5C1715}"/>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D10A2158-DABF-4CA9-A64E-CDA8B08DE6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81752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25012203-C0DF-4C15-B715-755DE58C72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3CBC414E-68F1-430D-93F8-D50BF93DCEE7}" type="slidenum">
              <a:rPr lang="pt-BR" altLang="pt-BR" sz="1200"/>
              <a:pPr eaLnBrk="1" hangingPunct="1"/>
              <a:t>45</a:t>
            </a:fld>
            <a:endParaRPr lang="pt-BR" altLang="pt-BR" sz="1200"/>
          </a:p>
        </p:txBody>
      </p:sp>
      <p:sp>
        <p:nvSpPr>
          <p:cNvPr id="66563" name="Rectangle 2">
            <a:extLst>
              <a:ext uri="{FF2B5EF4-FFF2-40B4-BE49-F238E27FC236}">
                <a16:creationId xmlns:a16="http://schemas.microsoft.com/office/drawing/2014/main" id="{B544E6C8-01D8-4EBC-A88E-D34DC4D64839}"/>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402B889D-352D-4112-9031-2DAA96AAE6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2120345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96384E6-0BD1-45BB-81E3-158FC6731E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2899921E-357E-43C5-8565-FE6266EDC4A6}" type="slidenum">
              <a:rPr lang="pt-BR" altLang="pt-BR" sz="1200"/>
              <a:pPr eaLnBrk="1" hangingPunct="1"/>
              <a:t>46</a:t>
            </a:fld>
            <a:endParaRPr lang="pt-BR" altLang="pt-BR" sz="1200"/>
          </a:p>
        </p:txBody>
      </p:sp>
      <p:sp>
        <p:nvSpPr>
          <p:cNvPr id="65539" name="Rectangle 2">
            <a:extLst>
              <a:ext uri="{FF2B5EF4-FFF2-40B4-BE49-F238E27FC236}">
                <a16:creationId xmlns:a16="http://schemas.microsoft.com/office/drawing/2014/main" id="{B6280EA9-39F5-46F0-A2D4-82BBCB9366F5}"/>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01365F76-2557-4D71-8016-43683733E0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76547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BF845BE6-D2B2-493B-B33D-E84C542420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747E1E88-0204-4EE2-9022-FAF7B26D5725}" type="slidenum">
              <a:rPr lang="pt-BR" altLang="pt-BR" sz="1200"/>
              <a:pPr eaLnBrk="1" hangingPunct="1"/>
              <a:t>48</a:t>
            </a:fld>
            <a:endParaRPr lang="pt-BR" altLang="pt-BR" sz="1200"/>
          </a:p>
        </p:txBody>
      </p:sp>
      <p:sp>
        <p:nvSpPr>
          <p:cNvPr id="67587" name="Rectangle 2">
            <a:extLst>
              <a:ext uri="{FF2B5EF4-FFF2-40B4-BE49-F238E27FC236}">
                <a16:creationId xmlns:a16="http://schemas.microsoft.com/office/drawing/2014/main" id="{C52FD02C-2D83-4A23-9B90-68558B7CFBDA}"/>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C1A86F77-415A-435B-8B99-4E5F02BB28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2765041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80AE20EA-4B18-4E43-B9CC-AED21DE503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D01509C4-CE78-4647-BA2C-B71EDF0420A6}" type="slidenum">
              <a:rPr lang="pt-BR" altLang="pt-BR" sz="1200"/>
              <a:pPr eaLnBrk="1" hangingPunct="1"/>
              <a:t>49</a:t>
            </a:fld>
            <a:endParaRPr lang="pt-BR" altLang="pt-BR" sz="1200"/>
          </a:p>
        </p:txBody>
      </p:sp>
      <p:sp>
        <p:nvSpPr>
          <p:cNvPr id="70659" name="Rectangle 2">
            <a:extLst>
              <a:ext uri="{FF2B5EF4-FFF2-40B4-BE49-F238E27FC236}">
                <a16:creationId xmlns:a16="http://schemas.microsoft.com/office/drawing/2014/main" id="{2E08B362-DD90-4AE6-84FB-7005758638ED}"/>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54F77B85-EA61-4D2D-9BB0-9E9DBBCE56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1753316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FACAEC0E-CD69-4EE1-8C3B-08628FE405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E4A99BC6-6622-4778-8FC6-6473EB2E2443}" type="slidenum">
              <a:rPr lang="pt-BR" altLang="pt-BR" sz="1200"/>
              <a:pPr eaLnBrk="1" hangingPunct="1"/>
              <a:t>50</a:t>
            </a:fld>
            <a:endParaRPr lang="pt-BR" altLang="pt-BR" sz="1200"/>
          </a:p>
        </p:txBody>
      </p:sp>
      <p:sp>
        <p:nvSpPr>
          <p:cNvPr id="79875" name="Rectangle 2">
            <a:extLst>
              <a:ext uri="{FF2B5EF4-FFF2-40B4-BE49-F238E27FC236}">
                <a16:creationId xmlns:a16="http://schemas.microsoft.com/office/drawing/2014/main" id="{6B6955D3-CAC5-48A6-A0BE-1B0D1331A4A2}"/>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A4493859-51BC-47B0-AE67-44FA725E33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4242250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ECF90079-3736-411B-907B-8AFC256348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9DC63016-70D8-4C09-8BA0-452E917C477F}" type="slidenum">
              <a:rPr lang="pt-BR" altLang="pt-BR" sz="1200"/>
              <a:pPr eaLnBrk="1" hangingPunct="1"/>
              <a:t>51</a:t>
            </a:fld>
            <a:endParaRPr lang="pt-BR" altLang="pt-BR" sz="1200"/>
          </a:p>
        </p:txBody>
      </p:sp>
      <p:sp>
        <p:nvSpPr>
          <p:cNvPr id="77827" name="Rectangle 2">
            <a:extLst>
              <a:ext uri="{FF2B5EF4-FFF2-40B4-BE49-F238E27FC236}">
                <a16:creationId xmlns:a16="http://schemas.microsoft.com/office/drawing/2014/main" id="{813FF1EB-9472-4776-8D2C-83F5143FD586}"/>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51F036FA-9EC2-4CD5-BDCC-1A00C16827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10357077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ECF90079-3736-411B-907B-8AFC256348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fld id="{9DC63016-70D8-4C09-8BA0-452E917C477F}" type="slidenum">
              <a:rPr lang="pt-BR" altLang="pt-BR" sz="1200"/>
              <a:pPr eaLnBrk="1" hangingPunct="1"/>
              <a:t>52</a:t>
            </a:fld>
            <a:endParaRPr lang="pt-BR" altLang="pt-BR" sz="1200"/>
          </a:p>
        </p:txBody>
      </p:sp>
      <p:sp>
        <p:nvSpPr>
          <p:cNvPr id="77827" name="Rectangle 2">
            <a:extLst>
              <a:ext uri="{FF2B5EF4-FFF2-40B4-BE49-F238E27FC236}">
                <a16:creationId xmlns:a16="http://schemas.microsoft.com/office/drawing/2014/main" id="{813FF1EB-9472-4776-8D2C-83F5143FD586}"/>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51F036FA-9EC2-4CD5-BDCC-1A00C16827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_tradnl" altLang="pt-BR"/>
          </a:p>
        </p:txBody>
      </p:sp>
    </p:spTree>
    <p:extLst>
      <p:ext uri="{BB962C8B-B14F-4D97-AF65-F5344CB8AC3E}">
        <p14:creationId xmlns:p14="http://schemas.microsoft.com/office/powerpoint/2010/main" val="7905943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Slide de título">
    <p:spTree>
      <p:nvGrpSpPr>
        <p:cNvPr id="1" name=""/>
        <p:cNvGrpSpPr/>
        <p:nvPr/>
      </p:nvGrpSpPr>
      <p:grpSpPr>
        <a:xfrm>
          <a:off x="0" y="0"/>
          <a:ext cx="0" cy="0"/>
          <a:chOff x="0" y="0"/>
          <a:chExt cx="0" cy="0"/>
        </a:xfrm>
      </p:grpSpPr>
      <p:sp>
        <p:nvSpPr>
          <p:cNvPr id="23" name="Retângulo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tângulo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tângulo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tângulo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tângulo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etângulo de cantos arredondados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etângulo de cantos arredondados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tângulo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tângulo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tângulo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tângulo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ítulo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pt-BR"/>
              <a:t>Clique para editar o estilo do título mestre</a:t>
            </a:r>
            <a:endParaRPr kumimoji="0" lang="en-US"/>
          </a:p>
        </p:txBody>
      </p:sp>
      <p:sp>
        <p:nvSpPr>
          <p:cNvPr id="9" name="Subtítulo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pt-BR"/>
              <a:t>Clique para editar o estilo do subtítulo mestre</a:t>
            </a:r>
            <a:endParaRPr kumimoji="0" lang="en-US"/>
          </a:p>
        </p:txBody>
      </p:sp>
      <p:sp>
        <p:nvSpPr>
          <p:cNvPr id="28" name="Espaço Reservado para Data 27"/>
          <p:cNvSpPr>
            <a:spLocks noGrp="1"/>
          </p:cNvSpPr>
          <p:nvPr>
            <p:ph type="dt" sz="half" idx="10"/>
          </p:nvPr>
        </p:nvSpPr>
        <p:spPr>
          <a:xfrm>
            <a:off x="6705600" y="4206240"/>
            <a:ext cx="960120" cy="457200"/>
          </a:xfrm>
        </p:spPr>
        <p:txBody>
          <a:bodyPr/>
          <a:lstStyle/>
          <a:p>
            <a:r>
              <a:rPr lang="pt-BR"/>
              <a:t>03/03/2009</a:t>
            </a:r>
          </a:p>
        </p:txBody>
      </p:sp>
      <p:sp>
        <p:nvSpPr>
          <p:cNvPr id="17" name="Espaço Reservado para Rodapé 16"/>
          <p:cNvSpPr>
            <a:spLocks noGrp="1"/>
          </p:cNvSpPr>
          <p:nvPr>
            <p:ph type="ftr" sz="quarter" idx="11"/>
          </p:nvPr>
        </p:nvSpPr>
        <p:spPr>
          <a:xfrm>
            <a:off x="5410200" y="4205288"/>
            <a:ext cx="1295400" cy="457200"/>
          </a:xfrm>
        </p:spPr>
        <p:txBody>
          <a:bodyPr/>
          <a:lstStyle/>
          <a:p>
            <a:endParaRPr lang="pt-BR"/>
          </a:p>
        </p:txBody>
      </p:sp>
      <p:sp>
        <p:nvSpPr>
          <p:cNvPr id="29" name="Espaço Reservado para Número de Slide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kumimoji="0" lang="pt-BR"/>
              <a:t>Clique para editar o estilo do título mestre</a:t>
            </a:r>
            <a:endParaRPr kumimoji="0" lang="en-US"/>
          </a:p>
        </p:txBody>
      </p:sp>
      <p:sp>
        <p:nvSpPr>
          <p:cNvPr id="3" name="Espaço Reservado para Texto Vertical 2"/>
          <p:cNvSpPr>
            <a:spLocks noGrp="1"/>
          </p:cNvSpPr>
          <p:nvPr>
            <p:ph type="body" orient="vert" idx="1"/>
          </p:nvPr>
        </p:nvSpPr>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4" name="Espaço Reservado para Data 3"/>
          <p:cNvSpPr>
            <a:spLocks noGrp="1"/>
          </p:cNvSpPr>
          <p:nvPr>
            <p:ph type="dt" sz="half" idx="10"/>
          </p:nvPr>
        </p:nvSpPr>
        <p:spPr/>
        <p:txBody>
          <a:bodyPr/>
          <a:lstStyle/>
          <a:p>
            <a:r>
              <a:rPr lang="pt-BR"/>
              <a:t>03/03/2009</a:t>
            </a: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781800" y="1143000"/>
            <a:ext cx="1905000" cy="5486400"/>
          </a:xfrm>
        </p:spPr>
        <p:txBody>
          <a:bodyPr vert="eaVert"/>
          <a:lstStyle/>
          <a:p>
            <a:r>
              <a:rPr kumimoji="0" lang="pt-BR"/>
              <a:t>Clique para editar o estilo do título mestre</a:t>
            </a:r>
            <a:endParaRPr kumimoji="0" lang="en-US"/>
          </a:p>
        </p:txBody>
      </p:sp>
      <p:sp>
        <p:nvSpPr>
          <p:cNvPr id="3" name="Espaço Reservado para Texto Vertical 2"/>
          <p:cNvSpPr>
            <a:spLocks noGrp="1"/>
          </p:cNvSpPr>
          <p:nvPr>
            <p:ph type="body" orient="vert" idx="1"/>
          </p:nvPr>
        </p:nvSpPr>
        <p:spPr>
          <a:xfrm>
            <a:off x="457200" y="1143000"/>
            <a:ext cx="6248400" cy="5486400"/>
          </a:xfrm>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4" name="Espaço Reservado para Data 3"/>
          <p:cNvSpPr>
            <a:spLocks noGrp="1"/>
          </p:cNvSpPr>
          <p:nvPr>
            <p:ph type="dt" sz="half" idx="10"/>
          </p:nvPr>
        </p:nvSpPr>
        <p:spPr/>
        <p:txBody>
          <a:bodyPr/>
          <a:lstStyle/>
          <a:p>
            <a:r>
              <a:rPr lang="pt-BR"/>
              <a:t>03/03/2009</a:t>
            </a: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údo">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457200" y="274638"/>
            <a:ext cx="8229600" cy="5851525"/>
          </a:xfrm>
          <a:prstGeom prst="rect">
            <a:avLst/>
          </a:prstGeo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extLst>
      <p:ext uri="{BB962C8B-B14F-4D97-AF65-F5344CB8AC3E}">
        <p14:creationId xmlns:p14="http://schemas.microsoft.com/office/powerpoint/2010/main" val="2195524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4530"/>
            <a:ext cx="6858000" cy="2387600"/>
          </a:xfrm>
        </p:spPr>
        <p:txBody>
          <a:bodyPr anchor="b">
            <a:normAutofit/>
          </a:bodyPr>
          <a:lstStyle>
            <a:lvl1pPr algn="ctr">
              <a:defRPr sz="4500"/>
            </a:lvl1pPr>
          </a:lstStyle>
          <a:p>
            <a:r>
              <a:rPr lang="pt-BR"/>
              <a:t>Clique para editar o título Mestre</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pt-BR"/>
              <a:t>Clique para editar o estilo do subtítulo Mestre</a:t>
            </a:r>
            <a:endParaRPr lang="en-US" dirty="0"/>
          </a:p>
        </p:txBody>
      </p:sp>
      <p:sp>
        <p:nvSpPr>
          <p:cNvPr id="4" name="Date Placeholder 3"/>
          <p:cNvSpPr>
            <a:spLocks noGrp="1"/>
          </p:cNvSpPr>
          <p:nvPr>
            <p:ph type="dt" sz="half" idx="10"/>
          </p:nvPr>
        </p:nvSpPr>
        <p:spPr/>
        <p:txBody>
          <a:bodyPr/>
          <a:lstStyle/>
          <a:p>
            <a:r>
              <a:rPr lang="pt-BR"/>
              <a:t>03/03/2009</a:t>
            </a: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4064980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r>
              <a:rPr lang="pt-BR"/>
              <a:t>03/03/2009</a:t>
            </a: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8421544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623888" y="1712423"/>
            <a:ext cx="7886700" cy="2851208"/>
          </a:xfrm>
        </p:spPr>
        <p:txBody>
          <a:bodyPr anchor="b">
            <a:normAutofit/>
          </a:bodyPr>
          <a:lstStyle>
            <a:lvl1pPr>
              <a:defRPr sz="4500" b="0"/>
            </a:lvl1pPr>
          </a:lstStyle>
          <a:p>
            <a:r>
              <a:rPr lang="pt-BR"/>
              <a:t>Clique para editar o título Mestre</a:t>
            </a:r>
            <a:endParaRPr lang="en-US" dirty="0"/>
          </a:p>
        </p:txBody>
      </p:sp>
      <p:sp>
        <p:nvSpPr>
          <p:cNvPr id="3" name="Text Placeholder 2"/>
          <p:cNvSpPr>
            <a:spLocks noGrp="1"/>
          </p:cNvSpPr>
          <p:nvPr>
            <p:ph type="body" idx="1"/>
          </p:nvPr>
        </p:nvSpPr>
        <p:spPr>
          <a:xfrm>
            <a:off x="623888" y="4552634"/>
            <a:ext cx="78867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pt-BR"/>
              <a:t>Clique para editar os estilos de texto Mestres</a:t>
            </a:r>
          </a:p>
        </p:txBody>
      </p:sp>
      <p:sp>
        <p:nvSpPr>
          <p:cNvPr id="4" name="Date Placeholder 3"/>
          <p:cNvSpPr>
            <a:spLocks noGrp="1"/>
          </p:cNvSpPr>
          <p:nvPr>
            <p:ph type="dt" sz="half" idx="10"/>
          </p:nvPr>
        </p:nvSpPr>
        <p:spPr/>
        <p:txBody>
          <a:bodyPr/>
          <a:lstStyle/>
          <a:p>
            <a:r>
              <a:rPr lang="pt-BR"/>
              <a:t>03/03/2009</a:t>
            </a: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1650437322"/>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sz="half" idx="1"/>
          </p:nvPr>
        </p:nvSpPr>
        <p:spPr>
          <a:xfrm>
            <a:off x="633845" y="1828801"/>
            <a:ext cx="3886200" cy="4351337"/>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Content Placeholder 3"/>
          <p:cNvSpPr>
            <a:spLocks noGrp="1"/>
          </p:cNvSpPr>
          <p:nvPr>
            <p:ph sz="half" idx="2"/>
          </p:nvPr>
        </p:nvSpPr>
        <p:spPr>
          <a:xfrm>
            <a:off x="4629150" y="1828801"/>
            <a:ext cx="3886200" cy="4351337"/>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Date Placeholder 4"/>
          <p:cNvSpPr>
            <a:spLocks noGrp="1"/>
          </p:cNvSpPr>
          <p:nvPr>
            <p:ph type="dt" sz="half" idx="10"/>
          </p:nvPr>
        </p:nvSpPr>
        <p:spPr/>
        <p:txBody>
          <a:bodyPr/>
          <a:lstStyle/>
          <a:p>
            <a:r>
              <a:rPr lang="pt-BR"/>
              <a:t>03/03/2009</a:t>
            </a: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4020501779"/>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Comparação">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33845" y="1681851"/>
            <a:ext cx="386715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pt-BR"/>
              <a:t>Clique para editar os estilos de texto Mestres</a:t>
            </a:r>
          </a:p>
        </p:txBody>
      </p:sp>
      <p:sp>
        <p:nvSpPr>
          <p:cNvPr id="4" name="Content Placeholder 3"/>
          <p:cNvSpPr>
            <a:spLocks noGrp="1"/>
          </p:cNvSpPr>
          <p:nvPr>
            <p:ph sz="half" idx="2"/>
          </p:nvPr>
        </p:nvSpPr>
        <p:spPr>
          <a:xfrm>
            <a:off x="633845" y="2507551"/>
            <a:ext cx="3867150" cy="3680525"/>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Text Placeholder 4"/>
          <p:cNvSpPr>
            <a:spLocks noGrp="1"/>
          </p:cNvSpPr>
          <p:nvPr>
            <p:ph type="body" sz="quarter" idx="3"/>
          </p:nvPr>
        </p:nvSpPr>
        <p:spPr>
          <a:xfrm>
            <a:off x="4629150" y="1681851"/>
            <a:ext cx="38862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pt-BR"/>
              <a:t>Clique para editar os estilos de texto Mestres</a:t>
            </a:r>
          </a:p>
        </p:txBody>
      </p:sp>
      <p:sp>
        <p:nvSpPr>
          <p:cNvPr id="6" name="Content Placeholder 5"/>
          <p:cNvSpPr>
            <a:spLocks noGrp="1"/>
          </p:cNvSpPr>
          <p:nvPr>
            <p:ph sz="quarter" idx="4"/>
          </p:nvPr>
        </p:nvSpPr>
        <p:spPr>
          <a:xfrm>
            <a:off x="4629150" y="2507551"/>
            <a:ext cx="3886201" cy="3680525"/>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a:p>
        </p:txBody>
      </p:sp>
      <p:sp>
        <p:nvSpPr>
          <p:cNvPr id="7" name="Date Placeholder 6"/>
          <p:cNvSpPr>
            <a:spLocks noGrp="1"/>
          </p:cNvSpPr>
          <p:nvPr>
            <p:ph type="dt" sz="half" idx="10"/>
          </p:nvPr>
        </p:nvSpPr>
        <p:spPr/>
        <p:txBody>
          <a:bodyPr/>
          <a:lstStyle/>
          <a:p>
            <a:r>
              <a:rPr lang="pt-BR"/>
              <a:t>03/03/2009</a:t>
            </a:r>
          </a:p>
        </p:txBody>
      </p:sp>
      <p:sp>
        <p:nvSpPr>
          <p:cNvPr id="8" name="Footer Placeholder 7"/>
          <p:cNvSpPr>
            <a:spLocks noGrp="1"/>
          </p:cNvSpPr>
          <p:nvPr>
            <p:ph type="ftr" sz="quarter" idx="11"/>
          </p:nvPr>
        </p:nvSpPr>
        <p:spPr/>
        <p:txBody>
          <a:bodyPr/>
          <a:lstStyle/>
          <a:p>
            <a:endParaRPr lang="pt-BR"/>
          </a:p>
        </p:txBody>
      </p:sp>
      <p:sp>
        <p:nvSpPr>
          <p:cNvPr id="9" name="Slide Number Placeholder 8"/>
          <p:cNvSpPr>
            <a:spLocks noGrp="1"/>
          </p:cNvSpPr>
          <p:nvPr>
            <p:ph type="sldNum" sz="quarter" idx="12"/>
          </p:nvPr>
        </p:nvSpPr>
        <p:spPr/>
        <p:txBody>
          <a:bodyPr/>
          <a:lstStyle/>
          <a:p>
            <a:fld id="{2119D8CF-8DEC-4D9F-84EE-ADF04DFF3391}" type="slidenum">
              <a:rPr lang="pt-BR" smtClean="0"/>
              <a:pPr/>
              <a:t>‹nº›</a:t>
            </a:fld>
            <a:endParaRPr lang="pt-BR"/>
          </a:p>
        </p:txBody>
      </p:sp>
      <p:sp>
        <p:nvSpPr>
          <p:cNvPr id="10" name="Title 9"/>
          <p:cNvSpPr>
            <a:spLocks noGrp="1"/>
          </p:cNvSpPr>
          <p:nvPr>
            <p:ph type="title"/>
          </p:nvPr>
        </p:nvSpPr>
        <p:spPr/>
        <p:txBody>
          <a:bodyPr/>
          <a:lstStyle/>
          <a:p>
            <a:r>
              <a:rPr lang="pt-BR"/>
              <a:t>Clique para editar o título Mestre</a:t>
            </a:r>
            <a:endParaRPr lang="en-US" dirty="0"/>
          </a:p>
        </p:txBody>
      </p:sp>
    </p:spTree>
    <p:extLst>
      <p:ext uri="{BB962C8B-B14F-4D97-AF65-F5344CB8AC3E}">
        <p14:creationId xmlns:p14="http://schemas.microsoft.com/office/powerpoint/2010/main" val="11921498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Somente Títul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pt-BR"/>
              <a:t>03/03/2009</a:t>
            </a:r>
          </a:p>
        </p:txBody>
      </p:sp>
      <p:sp>
        <p:nvSpPr>
          <p:cNvPr id="4" name="Footer Placeholder 3"/>
          <p:cNvSpPr>
            <a:spLocks noGrp="1"/>
          </p:cNvSpPr>
          <p:nvPr>
            <p:ph type="ftr" sz="quarter" idx="11"/>
          </p:nvPr>
        </p:nvSpPr>
        <p:spPr/>
        <p:txBody>
          <a:bodyPr/>
          <a:lstStyle/>
          <a:p>
            <a:endParaRPr lang="pt-BR"/>
          </a:p>
        </p:txBody>
      </p:sp>
      <p:sp>
        <p:nvSpPr>
          <p:cNvPr id="5" name="Slide Number Placeholder 4"/>
          <p:cNvSpPr>
            <a:spLocks noGrp="1"/>
          </p:cNvSpPr>
          <p:nvPr>
            <p:ph type="sldNum" sz="quarter" idx="12"/>
          </p:nvPr>
        </p:nvSpPr>
        <p:spPr/>
        <p:txBody>
          <a:bodyPr/>
          <a:lstStyle/>
          <a:p>
            <a:fld id="{2119D8CF-8DEC-4D9F-84EE-ADF04DFF3391}" type="slidenum">
              <a:rPr lang="pt-BR" smtClean="0"/>
              <a:pPr/>
              <a:t>‹nº›</a:t>
            </a:fld>
            <a:endParaRPr lang="pt-BR"/>
          </a:p>
        </p:txBody>
      </p:sp>
      <p:sp>
        <p:nvSpPr>
          <p:cNvPr id="6" name="Title 5"/>
          <p:cNvSpPr>
            <a:spLocks noGrp="1"/>
          </p:cNvSpPr>
          <p:nvPr>
            <p:ph type="title"/>
          </p:nvPr>
        </p:nvSpPr>
        <p:spPr/>
        <p:txBody>
          <a:bodyPr/>
          <a:lstStyle/>
          <a:p>
            <a:r>
              <a:rPr lang="pt-BR"/>
              <a:t>Clique para editar o título Mestre</a:t>
            </a:r>
            <a:endParaRPr lang="en-US"/>
          </a:p>
        </p:txBody>
      </p:sp>
    </p:spTree>
    <p:extLst>
      <p:ext uri="{BB962C8B-B14F-4D97-AF65-F5344CB8AC3E}">
        <p14:creationId xmlns:p14="http://schemas.microsoft.com/office/powerpoint/2010/main" val="23332669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pt-BR"/>
              <a:t>03/03/2009</a:t>
            </a:r>
          </a:p>
        </p:txBody>
      </p:sp>
      <p:sp>
        <p:nvSpPr>
          <p:cNvPr id="3" name="Footer Placeholder 2"/>
          <p:cNvSpPr>
            <a:spLocks noGrp="1"/>
          </p:cNvSpPr>
          <p:nvPr>
            <p:ph type="ftr" sz="quarter" idx="11"/>
          </p:nvPr>
        </p:nvSpPr>
        <p:spPr/>
        <p:txBody>
          <a:bodyPr/>
          <a:lstStyle/>
          <a:p>
            <a:endParaRPr lang="pt-BR"/>
          </a:p>
        </p:txBody>
      </p:sp>
      <p:sp>
        <p:nvSpPr>
          <p:cNvPr id="4" name="Slide Number Placeholder 3"/>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1208321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kumimoji="0" lang="pt-BR"/>
              <a:t>Clique para editar o estilo do título mestre</a:t>
            </a:r>
            <a:endParaRPr kumimoji="0" lang="en-US"/>
          </a:p>
        </p:txBody>
      </p:sp>
      <p:sp>
        <p:nvSpPr>
          <p:cNvPr id="3" name="Espaço Reservado para Conteúdo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4" name="Espaço Reservado para Data 3"/>
          <p:cNvSpPr>
            <a:spLocks noGrp="1"/>
          </p:cNvSpPr>
          <p:nvPr>
            <p:ph type="dt" sz="half" idx="10"/>
          </p:nvPr>
        </p:nvSpPr>
        <p:spPr/>
        <p:txBody>
          <a:bodyPr/>
          <a:lstStyle/>
          <a:p>
            <a:r>
              <a:rPr lang="pt-BR"/>
              <a:t>03/03/2009</a:t>
            </a: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630936" y="457201"/>
            <a:ext cx="2948940" cy="1600197"/>
          </a:xfrm>
        </p:spPr>
        <p:txBody>
          <a:bodyPr anchor="b">
            <a:normAutofit/>
          </a:bodyPr>
          <a:lstStyle>
            <a:lvl1pPr>
              <a:defRPr sz="2400" b="0"/>
            </a:lvl1pPr>
          </a:lstStyle>
          <a:p>
            <a:r>
              <a:rPr lang="pt-BR"/>
              <a:t>Clique para editar o título Mestre</a:t>
            </a:r>
            <a:endParaRPr lang="en-US" dirty="0"/>
          </a:p>
        </p:txBody>
      </p:sp>
      <p:sp>
        <p:nvSpPr>
          <p:cNvPr id="3" name="Content Placeholder 2"/>
          <p:cNvSpPr>
            <a:spLocks noGrp="1"/>
          </p:cNvSpPr>
          <p:nvPr>
            <p:ph idx="1"/>
          </p:nvPr>
        </p:nvSpPr>
        <p:spPr>
          <a:xfrm>
            <a:off x="3886200" y="990600"/>
            <a:ext cx="462915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Text Placeholder 3"/>
          <p:cNvSpPr>
            <a:spLocks noGrp="1"/>
          </p:cNvSpPr>
          <p:nvPr>
            <p:ph type="body" sz="half" idx="2"/>
          </p:nvPr>
        </p:nvSpPr>
        <p:spPr>
          <a:xfrm>
            <a:off x="630936" y="2057399"/>
            <a:ext cx="294894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pt-BR"/>
              <a:t>Clique para editar os estilos de texto Mestres</a:t>
            </a:r>
          </a:p>
        </p:txBody>
      </p:sp>
      <p:sp>
        <p:nvSpPr>
          <p:cNvPr id="5" name="Date Placeholder 4"/>
          <p:cNvSpPr>
            <a:spLocks noGrp="1"/>
          </p:cNvSpPr>
          <p:nvPr>
            <p:ph type="dt" sz="half" idx="10"/>
          </p:nvPr>
        </p:nvSpPr>
        <p:spPr/>
        <p:txBody>
          <a:bodyPr/>
          <a:lstStyle/>
          <a:p>
            <a:r>
              <a:rPr lang="pt-BR"/>
              <a:t>03/03/2009</a:t>
            </a: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3659001125"/>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630936" y="457200"/>
            <a:ext cx="2948940" cy="1600200"/>
          </a:xfrm>
        </p:spPr>
        <p:txBody>
          <a:bodyPr anchor="b">
            <a:normAutofit/>
          </a:bodyPr>
          <a:lstStyle>
            <a:lvl1pPr>
              <a:defRPr sz="2400" b="0"/>
            </a:lvl1pPr>
          </a:lstStyle>
          <a:p>
            <a:r>
              <a:rPr lang="pt-BR"/>
              <a:t>Clique para editar o título Mestre</a:t>
            </a:r>
            <a:endParaRPr lang="en-US" dirty="0"/>
          </a:p>
        </p:txBody>
      </p:sp>
      <p:sp>
        <p:nvSpPr>
          <p:cNvPr id="3" name="Picture Placeholder 2"/>
          <p:cNvSpPr>
            <a:spLocks noGrp="1"/>
          </p:cNvSpPr>
          <p:nvPr>
            <p:ph type="pic" idx="1"/>
          </p:nvPr>
        </p:nvSpPr>
        <p:spPr>
          <a:xfrm>
            <a:off x="3886200" y="990600"/>
            <a:ext cx="462915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pt-BR"/>
              <a:t>Clique no ícone para adicionar uma imagem</a:t>
            </a:r>
            <a:endParaRPr lang="en-US" dirty="0"/>
          </a:p>
        </p:txBody>
      </p:sp>
      <p:sp>
        <p:nvSpPr>
          <p:cNvPr id="4" name="Text Placeholder 3"/>
          <p:cNvSpPr>
            <a:spLocks noGrp="1"/>
          </p:cNvSpPr>
          <p:nvPr>
            <p:ph type="body" sz="half" idx="2"/>
          </p:nvPr>
        </p:nvSpPr>
        <p:spPr>
          <a:xfrm>
            <a:off x="630936" y="2057400"/>
            <a:ext cx="294894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pt-BR"/>
              <a:t>Clique para editar os estilos de texto Mestres</a:t>
            </a:r>
          </a:p>
        </p:txBody>
      </p:sp>
      <p:sp>
        <p:nvSpPr>
          <p:cNvPr id="5" name="Date Placeholder 4"/>
          <p:cNvSpPr>
            <a:spLocks noGrp="1"/>
          </p:cNvSpPr>
          <p:nvPr>
            <p:ph type="dt" sz="half" idx="10"/>
          </p:nvPr>
        </p:nvSpPr>
        <p:spPr/>
        <p:txBody>
          <a:bodyPr/>
          <a:lstStyle/>
          <a:p>
            <a:r>
              <a:rPr lang="pt-BR"/>
              <a:t>03/03/2009</a:t>
            </a: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2193061966"/>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a:p>
        </p:txBody>
      </p:sp>
      <p:sp>
        <p:nvSpPr>
          <p:cNvPr id="3" name="Vertical Text Placeholder 2"/>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r>
              <a:rPr lang="pt-BR"/>
              <a:t>03/03/2009</a:t>
            </a: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28606840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0362"/>
            <a:ext cx="1971675" cy="5811838"/>
          </a:xfrm>
        </p:spPr>
        <p:txBody>
          <a:bodyPr vert="eaVert"/>
          <a:lstStyle/>
          <a:p>
            <a:r>
              <a:rPr lang="pt-BR"/>
              <a:t>Clique para editar o título Mestre</a:t>
            </a:r>
            <a:endParaRPr lang="en-US"/>
          </a:p>
        </p:txBody>
      </p:sp>
      <p:sp>
        <p:nvSpPr>
          <p:cNvPr id="3" name="Vertical Text Placeholder 2"/>
          <p:cNvSpPr>
            <a:spLocks noGrp="1"/>
          </p:cNvSpPr>
          <p:nvPr>
            <p:ph type="body" orient="vert" idx="1"/>
          </p:nvPr>
        </p:nvSpPr>
        <p:spPr>
          <a:xfrm>
            <a:off x="628650" y="360363"/>
            <a:ext cx="5800725" cy="5811837"/>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a:p>
        </p:txBody>
      </p:sp>
      <p:sp>
        <p:nvSpPr>
          <p:cNvPr id="4" name="Date Placeholder 3"/>
          <p:cNvSpPr>
            <a:spLocks noGrp="1"/>
          </p:cNvSpPr>
          <p:nvPr>
            <p:ph type="dt" sz="half" idx="10"/>
          </p:nvPr>
        </p:nvSpPr>
        <p:spPr/>
        <p:txBody>
          <a:bodyPr/>
          <a:lstStyle/>
          <a:p>
            <a:r>
              <a:rPr lang="pt-BR"/>
              <a:t>03/03/2009</a:t>
            </a: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119D8CF-8DEC-4D9F-84EE-ADF04DFF3391}" type="slidenum">
              <a:rPr lang="pt-BR" smtClean="0"/>
              <a:pPr/>
              <a:t>‹nº›</a:t>
            </a:fld>
            <a:endParaRPr lang="pt-BR"/>
          </a:p>
        </p:txBody>
      </p:sp>
    </p:spTree>
    <p:extLst>
      <p:ext uri="{BB962C8B-B14F-4D97-AF65-F5344CB8AC3E}">
        <p14:creationId xmlns:p14="http://schemas.microsoft.com/office/powerpoint/2010/main" val="4105280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pt-BR"/>
              <a:t>Clique para editar o estilo do título mestre</a:t>
            </a:r>
            <a:endParaRPr kumimoji="0" lang="en-US"/>
          </a:p>
        </p:txBody>
      </p:sp>
      <p:sp>
        <p:nvSpPr>
          <p:cNvPr id="3" name="Espaço Reservado para Texto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pt-BR"/>
              <a:t>Clique para editar os estilos do texto mestre</a:t>
            </a:r>
          </a:p>
        </p:txBody>
      </p:sp>
      <p:sp>
        <p:nvSpPr>
          <p:cNvPr id="4" name="Espaço Reservado para Data 3"/>
          <p:cNvSpPr>
            <a:spLocks noGrp="1"/>
          </p:cNvSpPr>
          <p:nvPr>
            <p:ph type="dt" sz="half" idx="10"/>
          </p:nvPr>
        </p:nvSpPr>
        <p:spPr/>
        <p:txBody>
          <a:bodyPr/>
          <a:lstStyle/>
          <a:p>
            <a:r>
              <a:rPr lang="pt-BR"/>
              <a:t>03/03/2009</a:t>
            </a: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kumimoji="0" lang="pt-BR"/>
              <a:t>Clique para editar o estilo do título mestre</a:t>
            </a:r>
            <a:endParaRPr kumimoji="0" lang="en-US"/>
          </a:p>
        </p:txBody>
      </p:sp>
      <p:sp>
        <p:nvSpPr>
          <p:cNvPr id="3" name="Espaço Reservado para Conteúdo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4" name="Espaço Reservado para Conteúdo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5" name="Espaço Reservado para Data 4"/>
          <p:cNvSpPr>
            <a:spLocks noGrp="1"/>
          </p:cNvSpPr>
          <p:nvPr>
            <p:ph type="dt" sz="half" idx="10"/>
          </p:nvPr>
        </p:nvSpPr>
        <p:spPr/>
        <p:txBody>
          <a:bodyPr/>
          <a:lstStyle/>
          <a:p>
            <a:r>
              <a:rPr lang="pt-BR"/>
              <a:t>03/03/2009</a:t>
            </a: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381000" y="1143000"/>
            <a:ext cx="8382000" cy="1069848"/>
          </a:xfrm>
        </p:spPr>
        <p:txBody>
          <a:bodyPr anchor="ctr"/>
          <a:lstStyle>
            <a:lvl1pPr>
              <a:defRPr sz="4000" b="0" i="0" cap="none" baseline="0"/>
            </a:lvl1pPr>
          </a:lstStyle>
          <a:p>
            <a:r>
              <a:rPr kumimoji="0" lang="pt-BR"/>
              <a:t>Clique para editar o estilo do título mestre</a:t>
            </a:r>
            <a:endParaRPr kumimoji="0" lang="en-US"/>
          </a:p>
        </p:txBody>
      </p:sp>
      <p:sp>
        <p:nvSpPr>
          <p:cNvPr id="3" name="Espaço Reservado para Texto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pt-BR"/>
              <a:t>Clique para editar os estilos do texto mestre</a:t>
            </a:r>
          </a:p>
        </p:txBody>
      </p:sp>
      <p:sp>
        <p:nvSpPr>
          <p:cNvPr id="4" name="Espaço Reservado para Texto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pt-BR"/>
              <a:t>Clique para editar os estilos do texto mestre</a:t>
            </a:r>
          </a:p>
        </p:txBody>
      </p:sp>
      <p:sp>
        <p:nvSpPr>
          <p:cNvPr id="5" name="Espaço Reservado para Conteúdo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6" name="Espaço Reservado para Conteúdo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26" name="Espaço Reservado para Data 25"/>
          <p:cNvSpPr>
            <a:spLocks noGrp="1"/>
          </p:cNvSpPr>
          <p:nvPr>
            <p:ph type="dt" sz="half" idx="10"/>
          </p:nvPr>
        </p:nvSpPr>
        <p:spPr/>
        <p:txBody>
          <a:bodyPr rtlCol="0"/>
          <a:lstStyle/>
          <a:p>
            <a:r>
              <a:rPr lang="pt-BR"/>
              <a:t>03/03/2009</a:t>
            </a:r>
          </a:p>
        </p:txBody>
      </p:sp>
      <p:sp>
        <p:nvSpPr>
          <p:cNvPr id="27" name="Espaço Reservado para Número de Slide 26"/>
          <p:cNvSpPr>
            <a:spLocks noGrp="1"/>
          </p:cNvSpPr>
          <p:nvPr>
            <p:ph type="sldNum" sz="quarter" idx="11"/>
          </p:nvPr>
        </p:nvSpPr>
        <p:spPr/>
        <p:txBody>
          <a:bodyPr rtlCol="0"/>
          <a:lstStyle/>
          <a:p>
            <a:fld id="{2119D8CF-8DEC-4D9F-84EE-ADF04DFF3391}" type="slidenum">
              <a:rPr lang="pt-BR" smtClean="0"/>
              <a:pPr/>
              <a:t>‹nº›</a:t>
            </a:fld>
            <a:endParaRPr lang="pt-BR"/>
          </a:p>
        </p:txBody>
      </p:sp>
      <p:sp>
        <p:nvSpPr>
          <p:cNvPr id="28" name="Espaço Reservado para Rodapé 27"/>
          <p:cNvSpPr>
            <a:spLocks noGrp="1"/>
          </p:cNvSpPr>
          <p:nvPr>
            <p:ph type="ftr" sz="quarter" idx="12"/>
          </p:nvPr>
        </p:nvSpPr>
        <p:spPr/>
        <p:txBody>
          <a:bodyPr rtlCol="0"/>
          <a:lstStyle/>
          <a:p>
            <a:endParaRPr lang="pt-B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pt-BR"/>
              <a:t>Clique para editar o estilo do título mestre</a:t>
            </a:r>
            <a:endParaRPr kumimoji="0" lang="en-US"/>
          </a:p>
        </p:txBody>
      </p:sp>
      <p:sp>
        <p:nvSpPr>
          <p:cNvPr id="3" name="Espaço Reservado para Data 2"/>
          <p:cNvSpPr>
            <a:spLocks noGrp="1"/>
          </p:cNvSpPr>
          <p:nvPr>
            <p:ph type="dt" sz="half" idx="10"/>
          </p:nvPr>
        </p:nvSpPr>
        <p:spPr>
          <a:xfrm>
            <a:off x="6583680" y="612648"/>
            <a:ext cx="957264" cy="457200"/>
          </a:xfrm>
        </p:spPr>
        <p:txBody>
          <a:bodyPr/>
          <a:lstStyle/>
          <a:p>
            <a:r>
              <a:rPr lang="pt-BR"/>
              <a:t>03/03/2009</a:t>
            </a:r>
          </a:p>
        </p:txBody>
      </p:sp>
      <p:sp>
        <p:nvSpPr>
          <p:cNvPr id="4" name="Espaço Reservado para Rodapé 3"/>
          <p:cNvSpPr>
            <a:spLocks noGrp="1"/>
          </p:cNvSpPr>
          <p:nvPr>
            <p:ph type="ftr" sz="quarter" idx="11"/>
          </p:nvPr>
        </p:nvSpPr>
        <p:spPr>
          <a:xfrm>
            <a:off x="5257800" y="612648"/>
            <a:ext cx="1325880" cy="457200"/>
          </a:xfrm>
        </p:spPr>
        <p:txBody>
          <a:bodyPr/>
          <a:lstStyle/>
          <a:p>
            <a:endParaRPr lang="pt-BR"/>
          </a:p>
        </p:txBody>
      </p:sp>
      <p:sp>
        <p:nvSpPr>
          <p:cNvPr id="5" name="Espaço Reservado para Número de Slide 4"/>
          <p:cNvSpPr>
            <a:spLocks noGrp="1"/>
          </p:cNvSpPr>
          <p:nvPr>
            <p:ph type="sldNum" sz="quarter" idx="12"/>
          </p:nvPr>
        </p:nvSpPr>
        <p:spPr>
          <a:xfrm>
            <a:off x="8174736" y="2272"/>
            <a:ext cx="762000" cy="365760"/>
          </a:xfrm>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p>
            <a:r>
              <a:rPr lang="pt-BR"/>
              <a:t>03/03/2009</a:t>
            </a:r>
          </a:p>
        </p:txBody>
      </p:sp>
      <p:sp>
        <p:nvSpPr>
          <p:cNvPr id="3" name="Espaço Reservado para Rodapé 2"/>
          <p:cNvSpPr>
            <a:spLocks noGrp="1"/>
          </p:cNvSpPr>
          <p:nvPr>
            <p:ph type="ftr" sz="quarter" idx="11"/>
          </p:nvPr>
        </p:nvSpPr>
        <p:spPr/>
        <p:txBody>
          <a:bodyPr/>
          <a:lstStyle/>
          <a:p>
            <a:endParaRPr lang="pt-BR"/>
          </a:p>
        </p:txBody>
      </p:sp>
      <p:sp>
        <p:nvSpPr>
          <p:cNvPr id="4" name="Espaço Reservado para Número de Slide 3"/>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5353496" y="1101970"/>
            <a:ext cx="3383280" cy="877824"/>
          </a:xfrm>
        </p:spPr>
        <p:txBody>
          <a:bodyPr anchor="b"/>
          <a:lstStyle>
            <a:lvl1pPr algn="l">
              <a:buNone/>
              <a:defRPr sz="1800" b="1"/>
            </a:lvl1pPr>
          </a:lstStyle>
          <a:p>
            <a:r>
              <a:rPr kumimoji="0" lang="pt-BR"/>
              <a:t>Clique para editar o estilo do título mestre</a:t>
            </a:r>
            <a:endParaRPr kumimoji="0" lang="en-US"/>
          </a:p>
        </p:txBody>
      </p:sp>
      <p:sp>
        <p:nvSpPr>
          <p:cNvPr id="3" name="Espaço Reservado para Texto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pt-BR"/>
              <a:t>Clique para editar os estilos do texto mestre</a:t>
            </a:r>
          </a:p>
        </p:txBody>
      </p:sp>
      <p:sp>
        <p:nvSpPr>
          <p:cNvPr id="4" name="Espaço Reservado para Conteúdo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kumimoji="0" lang="en-US"/>
          </a:p>
        </p:txBody>
      </p:sp>
      <p:sp>
        <p:nvSpPr>
          <p:cNvPr id="5" name="Espaço Reservado para Data 4"/>
          <p:cNvSpPr>
            <a:spLocks noGrp="1"/>
          </p:cNvSpPr>
          <p:nvPr>
            <p:ph type="dt" sz="half" idx="10"/>
          </p:nvPr>
        </p:nvSpPr>
        <p:spPr/>
        <p:txBody>
          <a:bodyPr/>
          <a:lstStyle/>
          <a:p>
            <a:r>
              <a:rPr lang="pt-BR"/>
              <a:t>03/03/2009</a:t>
            </a: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pt-BR"/>
              <a:t>Clique para editar o estilo do título mestre</a:t>
            </a:r>
            <a:endParaRPr kumimoji="0" lang="en-US"/>
          </a:p>
        </p:txBody>
      </p:sp>
      <p:sp>
        <p:nvSpPr>
          <p:cNvPr id="3" name="Espaço Reservado para Imagem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pt-BR"/>
              <a:t>Clique no ícone para adicionar uma imagem</a:t>
            </a:r>
            <a:endParaRPr kumimoji="0" lang="en-US"/>
          </a:p>
        </p:txBody>
      </p:sp>
      <p:sp>
        <p:nvSpPr>
          <p:cNvPr id="4" name="Espaço Reservado para Texto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pt-BR"/>
              <a:t>Clique para editar os estilos do texto mestre</a:t>
            </a:r>
          </a:p>
        </p:txBody>
      </p:sp>
      <p:sp>
        <p:nvSpPr>
          <p:cNvPr id="5" name="Espaço Reservado para Data 4"/>
          <p:cNvSpPr>
            <a:spLocks noGrp="1"/>
          </p:cNvSpPr>
          <p:nvPr>
            <p:ph type="dt" sz="half" idx="10"/>
          </p:nvPr>
        </p:nvSpPr>
        <p:spPr/>
        <p:txBody>
          <a:bodyPr/>
          <a:lstStyle/>
          <a:p>
            <a:r>
              <a:rPr lang="pt-BR"/>
              <a:t>03/03/2009</a:t>
            </a: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2119D8CF-8DEC-4D9F-84EE-ADF04DFF3391}" type="slidenum">
              <a:rPr lang="pt-BR" smtClean="0"/>
              <a:pPr/>
              <a:t>‹nº›</a:t>
            </a:fld>
            <a:endParaRPr lang="pt-B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tângulo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tângulo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tângulo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tângulo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tângulo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etângulo de cantos arredondados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etângulo de cantos arredondados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tângulo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6" name="Retângulo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7" name="Retângulo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tângulo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tângulo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tângulo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Espaço Reservado para Título 21"/>
          <p:cNvSpPr>
            <a:spLocks noGrp="1"/>
          </p:cNvSpPr>
          <p:nvPr>
            <p:ph type="title"/>
          </p:nvPr>
        </p:nvSpPr>
        <p:spPr>
          <a:xfrm>
            <a:off x="457200" y="1143000"/>
            <a:ext cx="8229600" cy="1066800"/>
          </a:xfrm>
          <a:prstGeom prst="rect">
            <a:avLst/>
          </a:prstGeom>
        </p:spPr>
        <p:txBody>
          <a:bodyPr vert="horz" anchor="ctr">
            <a:normAutofit/>
          </a:bodyPr>
          <a:lstStyle/>
          <a:p>
            <a:r>
              <a:rPr kumimoji="0" lang="pt-BR"/>
              <a:t>Clique para editar o estilo do título mestre</a:t>
            </a:r>
            <a:endParaRPr kumimoji="0" lang="en-US"/>
          </a:p>
        </p:txBody>
      </p:sp>
      <p:sp>
        <p:nvSpPr>
          <p:cNvPr id="13" name="Espaço Reservado para Texto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pt-BR"/>
              <a:t>Clique para editar os estilos do texto mestre</a:t>
            </a:r>
          </a:p>
          <a:p>
            <a:pPr lvl="1" eaLnBrk="1" latinLnBrk="0" hangingPunct="1"/>
            <a:r>
              <a:rPr kumimoji="0" lang="pt-BR"/>
              <a:t>Segundo nível</a:t>
            </a:r>
          </a:p>
          <a:p>
            <a:pPr lvl="2" eaLnBrk="1" latinLnBrk="0" hangingPunct="1"/>
            <a:r>
              <a:rPr kumimoji="0" lang="pt-BR"/>
              <a:t>Terceiro nível</a:t>
            </a:r>
          </a:p>
          <a:p>
            <a:pPr lvl="3" eaLnBrk="1" latinLnBrk="0" hangingPunct="1"/>
            <a:r>
              <a:rPr kumimoji="0" lang="pt-BR"/>
              <a:t>Quarto nível</a:t>
            </a:r>
          </a:p>
          <a:p>
            <a:pPr lvl="4" eaLnBrk="1" latinLnBrk="0" hangingPunct="1"/>
            <a:r>
              <a:rPr kumimoji="0" lang="pt-BR"/>
              <a:t>Quinto nível</a:t>
            </a:r>
            <a:endParaRPr kumimoji="0" lang="en-US"/>
          </a:p>
        </p:txBody>
      </p:sp>
      <p:sp>
        <p:nvSpPr>
          <p:cNvPr id="14" name="Espaço Reservado para Data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r>
              <a:rPr lang="pt-BR"/>
              <a:t>03/03/2009</a:t>
            </a:r>
          </a:p>
        </p:txBody>
      </p:sp>
      <p:sp>
        <p:nvSpPr>
          <p:cNvPr id="3" name="Espaço Reservado para Rodapé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pt-BR"/>
          </a:p>
        </p:txBody>
      </p:sp>
      <p:sp>
        <p:nvSpPr>
          <p:cNvPr id="23" name="Espaço Reservado para Número de Slide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2119D8CF-8DEC-4D9F-84EE-ADF04DFF3391}" type="slidenum">
              <a:rPr lang="pt-BR" smtClean="0"/>
              <a:pPr/>
              <a:t>‹nº›</a:t>
            </a:fld>
            <a:endParaRPr lang="pt-B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818" r:id="rId12"/>
  </p:sldLayoutIdLst>
  <p:transition>
    <p:random/>
  </p:transition>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33845" y="365760"/>
            <a:ext cx="7886700" cy="1325562"/>
          </a:xfrm>
          <a:prstGeom prst="rect">
            <a:avLst/>
          </a:prstGeom>
        </p:spPr>
        <p:txBody>
          <a:bodyPr vert="horz" lIns="91440" tIns="45720" rIns="91440" bIns="45720" rtlCol="0" anchor="ctr">
            <a:normAutofit/>
          </a:bodyPr>
          <a:lstStyle/>
          <a:p>
            <a:r>
              <a:rPr lang="pt-BR"/>
              <a:t>Clique para editar o título Mestre</a:t>
            </a:r>
            <a:endParaRPr lang="en-US" dirty="0"/>
          </a:p>
        </p:txBody>
      </p:sp>
      <p:sp>
        <p:nvSpPr>
          <p:cNvPr id="3" name="Text Placeholder 2"/>
          <p:cNvSpPr>
            <a:spLocks noGrp="1"/>
          </p:cNvSpPr>
          <p:nvPr>
            <p:ph type="body" idx="1"/>
          </p:nvPr>
        </p:nvSpPr>
        <p:spPr>
          <a:xfrm>
            <a:off x="633845" y="1828801"/>
            <a:ext cx="7886700" cy="4351337"/>
          </a:xfrm>
          <a:prstGeom prst="rect">
            <a:avLst/>
          </a:prstGeom>
        </p:spPr>
        <p:txBody>
          <a:bodyPr vert="horz" lIns="91440" tIns="45720" rIns="91440" bIns="45720" rtlCol="0">
            <a:normAutofit/>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825">
                <a:solidFill>
                  <a:schemeClr val="tx1">
                    <a:lumMod val="65000"/>
                    <a:lumOff val="35000"/>
                  </a:schemeClr>
                </a:solidFill>
              </a:defRPr>
            </a:lvl1pPr>
          </a:lstStyle>
          <a:p>
            <a:r>
              <a:rPr lang="pt-BR"/>
              <a:t>03/03/2009</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825">
                <a:solidFill>
                  <a:schemeClr val="tx1">
                    <a:lumMod val="65000"/>
                    <a:lumOff val="35000"/>
                  </a:schemeClr>
                </a:solidFill>
              </a:defRPr>
            </a:lvl1pPr>
          </a:lstStyle>
          <a:p>
            <a:endParaRPr lang="pt-BR"/>
          </a:p>
        </p:txBody>
      </p:sp>
      <p:sp>
        <p:nvSpPr>
          <p:cNvPr id="6" name="Slide Number Placeholder 5"/>
          <p:cNvSpPr>
            <a:spLocks noGrp="1"/>
          </p:cNvSpPr>
          <p:nvPr>
            <p:ph type="sldNum" sz="quarter" idx="4"/>
          </p:nvPr>
        </p:nvSpPr>
        <p:spPr>
          <a:xfrm>
            <a:off x="6463145" y="6356351"/>
            <a:ext cx="2057400" cy="365125"/>
          </a:xfrm>
          <a:prstGeom prst="rect">
            <a:avLst/>
          </a:prstGeom>
        </p:spPr>
        <p:txBody>
          <a:bodyPr vert="horz" lIns="91440" tIns="45720" rIns="91440" bIns="45720" rtlCol="0" anchor="ctr"/>
          <a:lstStyle>
            <a:lvl1pPr algn="r">
              <a:defRPr sz="825">
                <a:solidFill>
                  <a:schemeClr val="tx1">
                    <a:tint val="75000"/>
                  </a:schemeClr>
                </a:solidFill>
              </a:defRPr>
            </a:lvl1pPr>
          </a:lstStyle>
          <a:p>
            <a:fld id="{2119D8CF-8DEC-4D9F-84EE-ADF04DFF3391}" type="slidenum">
              <a:rPr lang="pt-BR" smtClean="0"/>
              <a:pPr/>
              <a:t>‹nº›</a:t>
            </a:fld>
            <a:endParaRPr lang="pt-BR"/>
          </a:p>
        </p:txBody>
      </p:sp>
    </p:spTree>
    <p:extLst>
      <p:ext uri="{BB962C8B-B14F-4D97-AF65-F5344CB8AC3E}">
        <p14:creationId xmlns:p14="http://schemas.microsoft.com/office/powerpoint/2010/main" val="442139885"/>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p:random/>
  </p:transition>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Wingdings 2" pitchFamily="18" charset="2"/>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Wingdings 2" pitchFamily="18" charset="2"/>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Wingdings 2" pitchFamily="18" charset="2"/>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duardo.yamakawa@ufpr.br"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1.png"/></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6.xml"/><Relationship Id="rId5" Type="http://schemas.openxmlformats.org/officeDocument/2006/relationships/image" Target="../media/image35.png"/><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8.png"/><Relationship Id="rId5" Type="http://schemas.openxmlformats.org/officeDocument/2006/relationships/image" Target="../media/image370.png"/><Relationship Id="rId4" Type="http://schemas.openxmlformats.org/officeDocument/2006/relationships/image" Target="../media/image360.png"/></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4.png"/><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1.png"/><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41.xml.rels><?xml version="1.0" encoding="UTF-8" standalone="yes"?>
<Relationships xmlns="http://schemas.openxmlformats.org/package/2006/relationships"><Relationship Id="rId3" Type="http://schemas.openxmlformats.org/officeDocument/2006/relationships/image" Target="../media/image209.png"/><Relationship Id="rId7" Type="http://schemas.openxmlformats.org/officeDocument/2006/relationships/image" Target="../media/image241.png"/><Relationship Id="rId2" Type="http://schemas.openxmlformats.org/officeDocument/2006/relationships/image" Target="../media/image53.gif"/><Relationship Id="rId1" Type="http://schemas.openxmlformats.org/officeDocument/2006/relationships/slideLayout" Target="../slideLayouts/slideLayout2.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oleObject" Target="../embeddings/oleObject2.bin"/><Relationship Id="rId21" Type="http://schemas.openxmlformats.org/officeDocument/2006/relationships/image" Target="../media/image62.wmf"/><Relationship Id="rId7" Type="http://schemas.openxmlformats.org/officeDocument/2006/relationships/oleObject" Target="../embeddings/oleObject4.bin"/><Relationship Id="rId12" Type="http://schemas.openxmlformats.org/officeDocument/2006/relationships/image" Target="../media/image59.wmf"/><Relationship Id="rId17" Type="http://schemas.openxmlformats.org/officeDocument/2006/relationships/oleObject" Target="../embeddings/oleObject9.bin"/><Relationship Id="rId2" Type="http://schemas.openxmlformats.org/officeDocument/2006/relationships/notesSlide" Target="../notesSlides/notesSlide5.xml"/><Relationship Id="rId16" Type="http://schemas.openxmlformats.org/officeDocument/2006/relationships/image" Target="../media/image61.wmf"/><Relationship Id="rId20"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56.wmf"/><Relationship Id="rId11" Type="http://schemas.openxmlformats.org/officeDocument/2006/relationships/oleObject" Target="../embeddings/oleObject6.bin"/><Relationship Id="rId24" Type="http://schemas.openxmlformats.org/officeDocument/2006/relationships/oleObject" Target="../embeddings/oleObject15.bin"/><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4.bin"/><Relationship Id="rId10" Type="http://schemas.openxmlformats.org/officeDocument/2006/relationships/image" Target="../media/image58.wmf"/><Relationship Id="rId19" Type="http://schemas.openxmlformats.org/officeDocument/2006/relationships/oleObject" Target="../embeddings/oleObject11.bin"/><Relationship Id="rId4" Type="http://schemas.openxmlformats.org/officeDocument/2006/relationships/image" Target="../media/image55.wmf"/><Relationship Id="rId9" Type="http://schemas.openxmlformats.org/officeDocument/2006/relationships/oleObject" Target="../embeddings/oleObject5.bin"/><Relationship Id="rId14" Type="http://schemas.openxmlformats.org/officeDocument/2006/relationships/image" Target="../media/image60.wmf"/><Relationship Id="rId22"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6.gif"/><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9.png"/><Relationship Id="rId7" Type="http://schemas.openxmlformats.org/officeDocument/2006/relationships/image" Target="../media/image100.png"/><Relationship Id="rId2" Type="http://schemas.openxmlformats.org/officeDocument/2006/relationships/image" Target="../media/image7.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0.png"/><Relationship Id="rId4" Type="http://schemas.microsoft.com/office/2007/relationships/hdphoto" Target="../media/hdphoto1.wdp"/><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customXml" Target="../ink/ink4.x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customXml" Target="../ink/ink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457200" y="2143116"/>
            <a:ext cx="8458200" cy="1470025"/>
          </a:xfrm>
        </p:spPr>
        <p:txBody>
          <a:bodyPr/>
          <a:lstStyle/>
          <a:p>
            <a:r>
              <a:rPr lang="pt-BR" dirty="0"/>
              <a:t>TE163 Eletrotécnica</a:t>
            </a:r>
          </a:p>
        </p:txBody>
      </p:sp>
      <p:sp>
        <p:nvSpPr>
          <p:cNvPr id="3" name="Subtítulo 2"/>
          <p:cNvSpPr>
            <a:spLocks noGrp="1"/>
          </p:cNvSpPr>
          <p:nvPr>
            <p:ph type="subTitle" idx="1"/>
          </p:nvPr>
        </p:nvSpPr>
        <p:spPr>
          <a:xfrm>
            <a:off x="78472" y="3899314"/>
            <a:ext cx="6203032" cy="2941358"/>
          </a:xfrm>
        </p:spPr>
        <p:txBody>
          <a:bodyPr>
            <a:normAutofit/>
          </a:bodyPr>
          <a:lstStyle/>
          <a:p>
            <a:r>
              <a:rPr lang="pt-BR" dirty="0"/>
              <a:t>Prof. Carlos Gabriel Bianchin</a:t>
            </a:r>
          </a:p>
          <a:p>
            <a:r>
              <a:rPr lang="pt-BR" dirty="0">
                <a:hlinkClick r:id="rId2"/>
              </a:rPr>
              <a:t>bianchin@ufpr.br</a:t>
            </a:r>
            <a:endParaRPr lang="pt-BR" dirty="0"/>
          </a:p>
          <a:p>
            <a:endParaRPr lang="pt-BR" dirty="0"/>
          </a:p>
          <a:p>
            <a:r>
              <a:rPr lang="pt-BR" dirty="0"/>
              <a:t>Aula 2</a:t>
            </a:r>
          </a:p>
        </p:txBody>
      </p:sp>
      <p:pic>
        <p:nvPicPr>
          <p:cNvPr id="1026" name="Picture 2"/>
          <p:cNvPicPr>
            <a:picLocks noChangeAspect="1" noChangeArrowheads="1"/>
          </p:cNvPicPr>
          <p:nvPr/>
        </p:nvPicPr>
        <p:blipFill>
          <a:blip r:embed="rId3" cstate="print"/>
          <a:srcRect/>
          <a:stretch>
            <a:fillRect/>
          </a:stretch>
        </p:blipFill>
        <p:spPr bwMode="auto">
          <a:xfrm>
            <a:off x="7715272" y="6072206"/>
            <a:ext cx="1357290" cy="768466"/>
          </a:xfrm>
          <a:prstGeom prst="rect">
            <a:avLst/>
          </a:prstGeom>
          <a:noFill/>
          <a:ln w="9525">
            <a:noFill/>
            <a:miter lim="800000"/>
            <a:headEnd/>
            <a:tailEnd/>
          </a:ln>
        </p:spPr>
      </p:pic>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0" y="491615"/>
            <a:ext cx="7886700" cy="994172"/>
          </a:xfrm>
        </p:spPr>
        <p:txBody>
          <a:bodyPr/>
          <a:lstStyle/>
          <a:p>
            <a:r>
              <a:rPr lang="pt-BR" dirty="0"/>
              <a:t>Divisão de Correntes</a:t>
            </a:r>
          </a:p>
        </p:txBody>
      </p:sp>
      <p:sp>
        <p:nvSpPr>
          <p:cNvPr id="7" name="Rectangle 2">
            <a:extLst>
              <a:ext uri="{FF2B5EF4-FFF2-40B4-BE49-F238E27FC236}">
                <a16:creationId xmlns:a16="http://schemas.microsoft.com/office/drawing/2014/main" id="{914DE28C-78A8-4105-8BEC-62F954145751}"/>
              </a:ext>
            </a:extLst>
          </p:cNvPr>
          <p:cNvSpPr txBox="1">
            <a:spLocks noChangeArrowheads="1"/>
          </p:cNvSpPr>
          <p:nvPr/>
        </p:nvSpPr>
        <p:spPr bwMode="auto">
          <a:xfrm>
            <a:off x="151210" y="5418612"/>
            <a:ext cx="8992790" cy="138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just"/>
            <a:r>
              <a:rPr lang="en-US" altLang="en-US" sz="2000" b="1" dirty="0"/>
              <a:t>Se </a:t>
            </a:r>
            <a:r>
              <a:rPr lang="en-US" altLang="en-US" sz="2000" b="1" dirty="0" err="1"/>
              <a:t>os</a:t>
            </a:r>
            <a:r>
              <a:rPr lang="en-US" altLang="en-US" sz="2000" b="1" dirty="0"/>
              <a:t> </a:t>
            </a:r>
            <a:r>
              <a:rPr lang="en-US" altLang="en-US" sz="2000" b="1" dirty="0" err="1"/>
              <a:t>elementos</a:t>
            </a:r>
            <a:r>
              <a:rPr lang="en-US" altLang="en-US" sz="2000" b="1" dirty="0"/>
              <a:t> em </a:t>
            </a:r>
            <a:r>
              <a:rPr lang="en-US" altLang="en-US" sz="2000" b="1" dirty="0" err="1"/>
              <a:t>paralelo</a:t>
            </a:r>
            <a:r>
              <a:rPr lang="en-US" altLang="en-US" sz="2000" b="1" dirty="0"/>
              <a:t> </a:t>
            </a:r>
            <a:r>
              <a:rPr lang="en-US" altLang="en-US" sz="2000" b="1" dirty="0" err="1"/>
              <a:t>tiverem</a:t>
            </a:r>
            <a:r>
              <a:rPr lang="en-US" altLang="en-US" sz="2000" b="1" dirty="0"/>
              <a:t> </a:t>
            </a:r>
            <a:r>
              <a:rPr lang="en-US" altLang="en-US" sz="2000" b="1" dirty="0" err="1"/>
              <a:t>resistências</a:t>
            </a:r>
            <a:r>
              <a:rPr lang="en-US" altLang="en-US" sz="2000" b="1" dirty="0"/>
              <a:t> </a:t>
            </a:r>
            <a:r>
              <a:rPr lang="en-US" altLang="en-US" sz="2000" b="1" dirty="0" err="1"/>
              <a:t>diferentes</a:t>
            </a:r>
            <a:r>
              <a:rPr lang="en-US" altLang="en-US" sz="2000" b="1" dirty="0"/>
              <a:t>, o </a:t>
            </a:r>
            <a:r>
              <a:rPr lang="en-US" altLang="en-US" sz="2000" b="1" dirty="0" err="1"/>
              <a:t>elemento</a:t>
            </a:r>
            <a:r>
              <a:rPr lang="en-US" altLang="en-US" sz="2000" b="1" dirty="0"/>
              <a:t> de </a:t>
            </a:r>
            <a:r>
              <a:rPr lang="en-US" altLang="en-US" sz="2000" b="1" dirty="0" err="1"/>
              <a:t>menor</a:t>
            </a:r>
            <a:r>
              <a:rPr lang="en-US" altLang="en-US" sz="2000" b="1" dirty="0"/>
              <a:t> </a:t>
            </a:r>
            <a:r>
              <a:rPr lang="en-US" altLang="en-US" sz="2000" b="1" dirty="0" err="1"/>
              <a:t>resistência</a:t>
            </a:r>
            <a:r>
              <a:rPr lang="en-US" altLang="en-US" sz="2000" b="1" dirty="0"/>
              <a:t> </a:t>
            </a:r>
            <a:r>
              <a:rPr lang="en-US" altLang="en-US" sz="2000" b="1" dirty="0" err="1"/>
              <a:t>será</a:t>
            </a:r>
            <a:r>
              <a:rPr lang="en-US" altLang="en-US" sz="2000" b="1" dirty="0"/>
              <a:t> </a:t>
            </a:r>
            <a:r>
              <a:rPr lang="en-US" altLang="en-US" sz="2000" b="1" dirty="0" err="1"/>
              <a:t>percorrido</a:t>
            </a:r>
            <a:r>
              <a:rPr lang="en-US" altLang="en-US" sz="2000" b="1" dirty="0"/>
              <a:t> pela </a:t>
            </a:r>
            <a:r>
              <a:rPr lang="en-US" altLang="en-US" sz="2000" b="1" dirty="0" err="1"/>
              <a:t>maior</a:t>
            </a:r>
            <a:r>
              <a:rPr lang="en-US" altLang="en-US" sz="2000" b="1" dirty="0"/>
              <a:t> </a:t>
            </a:r>
            <a:r>
              <a:rPr lang="en-US" altLang="en-US" sz="2000" b="1" dirty="0" err="1"/>
              <a:t>fração</a:t>
            </a:r>
            <a:r>
              <a:rPr lang="en-US" altLang="en-US" sz="2000" b="1" dirty="0"/>
              <a:t> da </a:t>
            </a:r>
            <a:r>
              <a:rPr lang="en-US" altLang="en-US" sz="2000" b="1" dirty="0" err="1"/>
              <a:t>corrente</a:t>
            </a:r>
            <a:r>
              <a:rPr lang="en-US" altLang="en-US" sz="2000" b="1" dirty="0"/>
              <a:t>.</a:t>
            </a:r>
          </a:p>
          <a:p>
            <a:pPr algn="just"/>
            <a:r>
              <a:rPr lang="en-US" altLang="en-US" sz="2000" b="1" dirty="0"/>
              <a:t>A </a:t>
            </a:r>
            <a:r>
              <a:rPr lang="en-US" altLang="en-US" sz="2000" b="1" dirty="0" err="1"/>
              <a:t>razão</a:t>
            </a:r>
            <a:r>
              <a:rPr lang="en-US" altLang="en-US" sz="2000" b="1" dirty="0"/>
              <a:t> entre </a:t>
            </a:r>
            <a:r>
              <a:rPr lang="en-US" altLang="en-US" sz="2000" b="1" dirty="0" err="1"/>
              <a:t>os</a:t>
            </a:r>
            <a:r>
              <a:rPr lang="en-US" altLang="en-US" sz="2000" b="1" dirty="0"/>
              <a:t> </a:t>
            </a:r>
            <a:r>
              <a:rPr lang="en-US" altLang="en-US" sz="2000" b="1" dirty="0" err="1"/>
              <a:t>valores</a:t>
            </a:r>
            <a:r>
              <a:rPr lang="en-US" altLang="en-US" sz="2000" b="1" dirty="0"/>
              <a:t> das </a:t>
            </a:r>
            <a:r>
              <a:rPr lang="en-US" altLang="en-US" sz="2000" b="1" dirty="0" err="1"/>
              <a:t>correntes</a:t>
            </a:r>
            <a:r>
              <a:rPr lang="en-US" altLang="en-US" sz="2000" b="1" dirty="0"/>
              <a:t> </a:t>
            </a:r>
            <a:r>
              <a:rPr lang="en-US" altLang="en-US" sz="2000" b="1" dirty="0" err="1"/>
              <a:t>nos</a:t>
            </a:r>
            <a:r>
              <a:rPr lang="en-US" altLang="en-US" sz="2000" b="1" dirty="0"/>
              <a:t> </a:t>
            </a:r>
            <a:r>
              <a:rPr lang="en-US" altLang="en-US" sz="2000" b="1" dirty="0" err="1"/>
              <a:t>dois</a:t>
            </a:r>
            <a:r>
              <a:rPr lang="en-US" altLang="en-US" sz="2000" b="1" dirty="0"/>
              <a:t> </a:t>
            </a:r>
            <a:r>
              <a:rPr lang="en-US" altLang="en-US" sz="2000" b="1" dirty="0" err="1"/>
              <a:t>ramos</a:t>
            </a:r>
            <a:r>
              <a:rPr lang="en-US" altLang="en-US" sz="2000" b="1" dirty="0"/>
              <a:t> </a:t>
            </a:r>
            <a:r>
              <a:rPr lang="en-US" altLang="en-US" sz="2000" b="1" dirty="0" err="1"/>
              <a:t>será</a:t>
            </a:r>
            <a:r>
              <a:rPr lang="en-US" altLang="en-US" sz="2000" b="1" dirty="0"/>
              <a:t> </a:t>
            </a:r>
            <a:r>
              <a:rPr lang="en-US" altLang="en-US" sz="2000" b="1" dirty="0" err="1"/>
              <a:t>inversamente</a:t>
            </a:r>
            <a:r>
              <a:rPr lang="en-US" altLang="en-US" sz="2000" b="1" dirty="0"/>
              <a:t> </a:t>
            </a:r>
            <a:r>
              <a:rPr lang="en-US" altLang="en-US" sz="2000" b="1" dirty="0" err="1"/>
              <a:t>proporcional</a:t>
            </a:r>
            <a:r>
              <a:rPr lang="en-US" altLang="en-US" sz="2000" b="1" dirty="0"/>
              <a:t> à </a:t>
            </a:r>
            <a:r>
              <a:rPr lang="en-US" altLang="en-US" sz="2000" b="1" dirty="0" err="1"/>
              <a:t>razão</a:t>
            </a:r>
            <a:r>
              <a:rPr lang="en-US" altLang="en-US" sz="2000" b="1" dirty="0"/>
              <a:t> entre as </a:t>
            </a:r>
            <a:r>
              <a:rPr lang="en-US" altLang="en-US" sz="2000" b="1" dirty="0" err="1"/>
              <a:t>suas</a:t>
            </a:r>
            <a:r>
              <a:rPr lang="en-US" altLang="en-US" sz="2000" b="1" dirty="0"/>
              <a:t> </a:t>
            </a:r>
            <a:r>
              <a:rPr lang="en-US" altLang="en-US" sz="2000" b="1" dirty="0" err="1"/>
              <a:t>resistências</a:t>
            </a:r>
            <a:r>
              <a:rPr lang="en-US" altLang="en-US" sz="2000" b="1" dirty="0"/>
              <a:t>.</a:t>
            </a:r>
          </a:p>
        </p:txBody>
      </p:sp>
      <p:sp>
        <p:nvSpPr>
          <p:cNvPr id="8" name="Retângulo 7">
            <a:extLst>
              <a:ext uri="{FF2B5EF4-FFF2-40B4-BE49-F238E27FC236}">
                <a16:creationId xmlns:a16="http://schemas.microsoft.com/office/drawing/2014/main" id="{ECA20181-EFFB-4D8D-87B8-57FC3377182D}"/>
              </a:ext>
            </a:extLst>
          </p:cNvPr>
          <p:cNvSpPr/>
          <p:nvPr/>
        </p:nvSpPr>
        <p:spPr>
          <a:xfrm rot="5400000">
            <a:off x="1701880" y="30151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20553ACE-F53E-4B6D-86EF-1F2E5940845B}"/>
              </a:ext>
            </a:extLst>
          </p:cNvPr>
          <p:cNvSpPr/>
          <p:nvPr/>
        </p:nvSpPr>
        <p:spPr>
          <a:xfrm rot="5400000">
            <a:off x="2773118" y="30151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 name="Conector: Angulado 9">
            <a:extLst>
              <a:ext uri="{FF2B5EF4-FFF2-40B4-BE49-F238E27FC236}">
                <a16:creationId xmlns:a16="http://schemas.microsoft.com/office/drawing/2014/main" id="{CCF6436A-DA05-4EB7-9D8B-452EB8BAF69B}"/>
              </a:ext>
            </a:extLst>
          </p:cNvPr>
          <p:cNvCxnSpPr>
            <a:cxnSpLocks/>
            <a:stCxn id="3" idx="0"/>
            <a:endCxn id="9" idx="1"/>
          </p:cNvCxnSpPr>
          <p:nvPr/>
        </p:nvCxnSpPr>
        <p:spPr>
          <a:xfrm rot="16200000" flipH="1">
            <a:off x="1952665" y="1715285"/>
            <a:ext cx="1" cy="2217953"/>
          </a:xfrm>
          <a:prstGeom prst="bentConnector3">
            <a:avLst>
              <a:gd name="adj1" fmla="val -22860000000"/>
            </a:avLst>
          </a:prstGeom>
        </p:spPr>
        <p:style>
          <a:lnRef idx="1">
            <a:schemeClr val="accent1"/>
          </a:lnRef>
          <a:fillRef idx="0">
            <a:schemeClr val="accent1"/>
          </a:fillRef>
          <a:effectRef idx="0">
            <a:schemeClr val="accent1"/>
          </a:effectRef>
          <a:fontRef idx="minor">
            <a:schemeClr val="tx1"/>
          </a:fontRef>
        </p:style>
      </p:cxnSp>
      <p:cxnSp>
        <p:nvCxnSpPr>
          <p:cNvPr id="13" name="Conector: Angulado 12">
            <a:extLst>
              <a:ext uri="{FF2B5EF4-FFF2-40B4-BE49-F238E27FC236}">
                <a16:creationId xmlns:a16="http://schemas.microsoft.com/office/drawing/2014/main" id="{4FBA7F33-A3F0-4265-B8A6-F9E280BD2DA6}"/>
              </a:ext>
            </a:extLst>
          </p:cNvPr>
          <p:cNvCxnSpPr>
            <a:cxnSpLocks/>
            <a:stCxn id="3" idx="4"/>
            <a:endCxn id="9" idx="3"/>
          </p:cNvCxnSpPr>
          <p:nvPr/>
        </p:nvCxnSpPr>
        <p:spPr>
          <a:xfrm rot="16200000" flipH="1">
            <a:off x="1914705" y="2254372"/>
            <a:ext cx="75923" cy="2217953"/>
          </a:xfrm>
          <a:prstGeom prst="bentConnector3">
            <a:avLst>
              <a:gd name="adj1" fmla="val 301095"/>
            </a:avLst>
          </a:prstGeom>
        </p:spPr>
        <p:style>
          <a:lnRef idx="1">
            <a:schemeClr val="accent1"/>
          </a:lnRef>
          <a:fillRef idx="0">
            <a:schemeClr val="accent1"/>
          </a:fillRef>
          <a:effectRef idx="0">
            <a:schemeClr val="accent1"/>
          </a:effectRef>
          <a:fontRef idx="minor">
            <a:schemeClr val="tx1"/>
          </a:fontRef>
        </p:style>
      </p:cxnSp>
      <p:sp>
        <p:nvSpPr>
          <p:cNvPr id="15" name="CaixaDeTexto 14">
            <a:extLst>
              <a:ext uri="{FF2B5EF4-FFF2-40B4-BE49-F238E27FC236}">
                <a16:creationId xmlns:a16="http://schemas.microsoft.com/office/drawing/2014/main" id="{CFF99499-A8BF-44F4-B2E3-694ED1590BED}"/>
              </a:ext>
            </a:extLst>
          </p:cNvPr>
          <p:cNvSpPr txBox="1"/>
          <p:nvPr/>
        </p:nvSpPr>
        <p:spPr>
          <a:xfrm>
            <a:off x="3087104" y="295605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7" name="CaixaDeTexto 16">
            <a:extLst>
              <a:ext uri="{FF2B5EF4-FFF2-40B4-BE49-F238E27FC236}">
                <a16:creationId xmlns:a16="http://schemas.microsoft.com/office/drawing/2014/main" id="{517D8C89-777A-4699-9D5B-C892C62302CE}"/>
              </a:ext>
            </a:extLst>
          </p:cNvPr>
          <p:cNvSpPr txBox="1"/>
          <p:nvPr/>
        </p:nvSpPr>
        <p:spPr>
          <a:xfrm>
            <a:off x="2020400" y="2956056"/>
            <a:ext cx="614271"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 name="Elipse 2">
            <a:extLst>
              <a:ext uri="{FF2B5EF4-FFF2-40B4-BE49-F238E27FC236}">
                <a16:creationId xmlns:a16="http://schemas.microsoft.com/office/drawing/2014/main" id="{A579138F-FAF1-46DE-87FA-85D6A00B513A}"/>
              </a:ext>
            </a:extLst>
          </p:cNvPr>
          <p:cNvSpPr/>
          <p:nvPr/>
        </p:nvSpPr>
        <p:spPr>
          <a:xfrm>
            <a:off x="620285" y="2824261"/>
            <a:ext cx="446809" cy="5011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8" name="Conector: Angulado 17">
            <a:extLst>
              <a:ext uri="{FF2B5EF4-FFF2-40B4-BE49-F238E27FC236}">
                <a16:creationId xmlns:a16="http://schemas.microsoft.com/office/drawing/2014/main" id="{24577021-BBC3-4223-BC84-008C735911AF}"/>
              </a:ext>
            </a:extLst>
          </p:cNvPr>
          <p:cNvCxnSpPr>
            <a:cxnSpLocks/>
            <a:stCxn id="3" idx="0"/>
            <a:endCxn id="8" idx="1"/>
          </p:cNvCxnSpPr>
          <p:nvPr/>
        </p:nvCxnSpPr>
        <p:spPr>
          <a:xfrm rot="16200000" flipH="1">
            <a:off x="1417046" y="2250904"/>
            <a:ext cx="1" cy="1146715"/>
          </a:xfrm>
          <a:prstGeom prst="bentConnector3">
            <a:avLst>
              <a:gd name="adj1" fmla="val -22860000000"/>
            </a:avLst>
          </a:prstGeom>
        </p:spPr>
        <p:style>
          <a:lnRef idx="1">
            <a:schemeClr val="accent1"/>
          </a:lnRef>
          <a:fillRef idx="0">
            <a:schemeClr val="accent1"/>
          </a:fillRef>
          <a:effectRef idx="0">
            <a:schemeClr val="accent1"/>
          </a:effectRef>
          <a:fontRef idx="minor">
            <a:schemeClr val="tx1"/>
          </a:fontRef>
        </p:style>
      </p:cxnSp>
      <p:cxnSp>
        <p:nvCxnSpPr>
          <p:cNvPr id="21" name="Conector: Angulado 20">
            <a:extLst>
              <a:ext uri="{FF2B5EF4-FFF2-40B4-BE49-F238E27FC236}">
                <a16:creationId xmlns:a16="http://schemas.microsoft.com/office/drawing/2014/main" id="{BAA3C188-8CE4-4D69-B1B8-035844B6CB8C}"/>
              </a:ext>
            </a:extLst>
          </p:cNvPr>
          <p:cNvCxnSpPr>
            <a:stCxn id="3" idx="4"/>
            <a:endCxn id="8" idx="3"/>
          </p:cNvCxnSpPr>
          <p:nvPr/>
        </p:nvCxnSpPr>
        <p:spPr>
          <a:xfrm rot="16200000" flipH="1">
            <a:off x="1379086" y="2789991"/>
            <a:ext cx="75923" cy="1146715"/>
          </a:xfrm>
          <a:prstGeom prst="bentConnector3">
            <a:avLst>
              <a:gd name="adj1" fmla="val 301095"/>
            </a:avLst>
          </a:prstGeom>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F07D1FF7-7175-4E9E-8902-57105152F9AC}"/>
              </a:ext>
            </a:extLst>
          </p:cNvPr>
          <p:cNvSpPr txBox="1"/>
          <p:nvPr/>
        </p:nvSpPr>
        <p:spPr>
          <a:xfrm>
            <a:off x="34358" y="2890158"/>
            <a:ext cx="595035"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2V</a:t>
            </a:r>
          </a:p>
        </p:txBody>
      </p:sp>
      <p:sp>
        <p:nvSpPr>
          <p:cNvPr id="25" name="CaixaDeTexto 24">
            <a:extLst>
              <a:ext uri="{FF2B5EF4-FFF2-40B4-BE49-F238E27FC236}">
                <a16:creationId xmlns:a16="http://schemas.microsoft.com/office/drawing/2014/main" id="{BD8CBC12-8562-4835-B4AF-867B8CF471AD}"/>
              </a:ext>
            </a:extLst>
          </p:cNvPr>
          <p:cNvSpPr txBox="1"/>
          <p:nvPr/>
        </p:nvSpPr>
        <p:spPr>
          <a:xfrm>
            <a:off x="676816" y="2751658"/>
            <a:ext cx="333746" cy="646331"/>
          </a:xfrm>
          <a:prstGeom prst="rect">
            <a:avLst/>
          </a:prstGeom>
          <a:noFill/>
        </p:spPr>
        <p:txBody>
          <a:bodyPr wrap="none" rtlCol="0">
            <a:spAutoFit/>
          </a:bodyPr>
          <a:lstStyle/>
          <a:p>
            <a:pPr algn="ctr"/>
            <a:r>
              <a:rPr lang="pt-BR" dirty="0"/>
              <a:t>+</a:t>
            </a:r>
          </a:p>
          <a:p>
            <a:pPr algn="ctr"/>
            <a:r>
              <a:rPr lang="pt-BR" dirty="0"/>
              <a:t>-</a:t>
            </a:r>
          </a:p>
        </p:txBody>
      </p:sp>
      <p:cxnSp>
        <p:nvCxnSpPr>
          <p:cNvPr id="27" name="Conector de Seta Reta 26">
            <a:extLst>
              <a:ext uri="{FF2B5EF4-FFF2-40B4-BE49-F238E27FC236}">
                <a16:creationId xmlns:a16="http://schemas.microsoft.com/office/drawing/2014/main" id="{EC158FC9-5AEB-43CD-A783-481665A2BBA8}"/>
              </a:ext>
            </a:extLst>
          </p:cNvPr>
          <p:cNvCxnSpPr/>
          <p:nvPr/>
        </p:nvCxnSpPr>
        <p:spPr>
          <a:xfrm>
            <a:off x="1010562" y="2454599"/>
            <a:ext cx="4797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CaixaDeTexto 27">
            <a:extLst>
              <a:ext uri="{FF2B5EF4-FFF2-40B4-BE49-F238E27FC236}">
                <a16:creationId xmlns:a16="http://schemas.microsoft.com/office/drawing/2014/main" id="{BEB30A8F-C475-4976-8941-38B88FDD86BD}"/>
              </a:ext>
            </a:extLst>
          </p:cNvPr>
          <p:cNvSpPr txBox="1"/>
          <p:nvPr/>
        </p:nvSpPr>
        <p:spPr>
          <a:xfrm>
            <a:off x="1067094" y="2118563"/>
            <a:ext cx="274434" cy="369332"/>
          </a:xfrm>
          <a:prstGeom prst="rect">
            <a:avLst/>
          </a:prstGeom>
          <a:noFill/>
        </p:spPr>
        <p:txBody>
          <a:bodyPr wrap="none" rtlCol="0">
            <a:spAutoFit/>
          </a:bodyPr>
          <a:lstStyle/>
          <a:p>
            <a:r>
              <a:rPr lang="pt-BR" dirty="0"/>
              <a:t>I</a:t>
            </a:r>
          </a:p>
        </p:txBody>
      </p:sp>
      <p:sp>
        <p:nvSpPr>
          <p:cNvPr id="29" name="CaixaDeTexto 28">
            <a:extLst>
              <a:ext uri="{FF2B5EF4-FFF2-40B4-BE49-F238E27FC236}">
                <a16:creationId xmlns:a16="http://schemas.microsoft.com/office/drawing/2014/main" id="{1641E8D9-6DB9-4715-B759-F5539CDF8829}"/>
              </a:ext>
            </a:extLst>
          </p:cNvPr>
          <p:cNvSpPr txBox="1"/>
          <p:nvPr/>
        </p:nvSpPr>
        <p:spPr>
          <a:xfrm>
            <a:off x="4048643" y="1379825"/>
            <a:ext cx="3082895" cy="923330"/>
          </a:xfrm>
          <a:prstGeom prst="rect">
            <a:avLst/>
          </a:prstGeom>
          <a:noFill/>
        </p:spPr>
        <p:txBody>
          <a:bodyPr wrap="none" rtlCol="0">
            <a:spAutoFit/>
          </a:bodyPr>
          <a:lstStyle/>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R1xR2)/(R1+R2)</a:t>
            </a:r>
          </a:p>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x 6</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 6</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a:t>
            </a:r>
          </a:p>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0" name="CaixaDeTexto 29">
            <a:extLst>
              <a:ext uri="{FF2B5EF4-FFF2-40B4-BE49-F238E27FC236}">
                <a16:creationId xmlns:a16="http://schemas.microsoft.com/office/drawing/2014/main" id="{2EBAA030-AAFA-480D-A18A-EF474F9C3AD9}"/>
              </a:ext>
            </a:extLst>
          </p:cNvPr>
          <p:cNvSpPr txBox="1"/>
          <p:nvPr/>
        </p:nvSpPr>
        <p:spPr>
          <a:xfrm>
            <a:off x="4067959" y="2294248"/>
            <a:ext cx="1159292" cy="923330"/>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I=V/</a:t>
            </a:r>
            <a:r>
              <a:rPr lang="pt-BR" dirty="0" err="1">
                <a:latin typeface="Arial" panose="020B0604020202020204" pitchFamily="34" charset="0"/>
                <a:cs typeface="Arial" panose="020B0604020202020204" pitchFamily="34" charset="0"/>
              </a:rPr>
              <a:t>Req</a:t>
            </a:r>
            <a:endParaRPr lang="pt-BR" dirty="0">
              <a:latin typeface="Arial" panose="020B0604020202020204" pitchFamily="34" charset="0"/>
              <a:cs typeface="Arial" panose="020B0604020202020204" pitchFamily="34" charset="0"/>
            </a:endParaRPr>
          </a:p>
          <a:p>
            <a:r>
              <a:rPr lang="pt-BR" dirty="0">
                <a:latin typeface="Arial" panose="020B0604020202020204" pitchFamily="34" charset="0"/>
                <a:cs typeface="Arial" panose="020B0604020202020204" pitchFamily="34" charset="0"/>
              </a:rPr>
              <a:t>I=12V/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a:p>
            <a:r>
              <a:rPr lang="pt-BR" dirty="0">
                <a:latin typeface="Arial" panose="020B0604020202020204" pitchFamily="34" charset="0"/>
                <a:cs typeface="Arial" panose="020B0604020202020204" pitchFamily="34" charset="0"/>
              </a:rPr>
              <a:t>I=3A</a:t>
            </a:r>
          </a:p>
        </p:txBody>
      </p:sp>
      <p:cxnSp>
        <p:nvCxnSpPr>
          <p:cNvPr id="32" name="Conector de Seta Reta 31">
            <a:extLst>
              <a:ext uri="{FF2B5EF4-FFF2-40B4-BE49-F238E27FC236}">
                <a16:creationId xmlns:a16="http://schemas.microsoft.com/office/drawing/2014/main" id="{1C428A6C-073B-403C-8326-C83E5881A770}"/>
              </a:ext>
            </a:extLst>
          </p:cNvPr>
          <p:cNvCxnSpPr>
            <a:cxnSpLocks/>
          </p:cNvCxnSpPr>
          <p:nvPr/>
        </p:nvCxnSpPr>
        <p:spPr>
          <a:xfrm>
            <a:off x="1775521" y="2906325"/>
            <a:ext cx="0" cy="379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CaixaDeTexto 33">
            <a:extLst>
              <a:ext uri="{FF2B5EF4-FFF2-40B4-BE49-F238E27FC236}">
                <a16:creationId xmlns:a16="http://schemas.microsoft.com/office/drawing/2014/main" id="{43EF2454-A8CD-492D-8820-42E25813CE8F}"/>
              </a:ext>
            </a:extLst>
          </p:cNvPr>
          <p:cNvSpPr txBox="1"/>
          <p:nvPr/>
        </p:nvSpPr>
        <p:spPr>
          <a:xfrm>
            <a:off x="1469475" y="2864190"/>
            <a:ext cx="373820" cy="369332"/>
          </a:xfrm>
          <a:prstGeom prst="rect">
            <a:avLst/>
          </a:prstGeom>
          <a:noFill/>
        </p:spPr>
        <p:txBody>
          <a:bodyPr wrap="none" rtlCol="0">
            <a:spAutoFit/>
          </a:bodyPr>
          <a:lstStyle/>
          <a:p>
            <a:r>
              <a:rPr lang="pt-BR" dirty="0"/>
              <a:t>I1</a:t>
            </a:r>
          </a:p>
        </p:txBody>
      </p:sp>
      <p:cxnSp>
        <p:nvCxnSpPr>
          <p:cNvPr id="35" name="Conector de Seta Reta 34">
            <a:extLst>
              <a:ext uri="{FF2B5EF4-FFF2-40B4-BE49-F238E27FC236}">
                <a16:creationId xmlns:a16="http://schemas.microsoft.com/office/drawing/2014/main" id="{4C46B54C-80B1-462B-A6A3-0DA402796E6B}"/>
              </a:ext>
            </a:extLst>
          </p:cNvPr>
          <p:cNvCxnSpPr>
            <a:cxnSpLocks/>
          </p:cNvCxnSpPr>
          <p:nvPr/>
        </p:nvCxnSpPr>
        <p:spPr>
          <a:xfrm>
            <a:off x="2907192" y="2935777"/>
            <a:ext cx="0" cy="379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CaixaDeTexto 35">
            <a:extLst>
              <a:ext uri="{FF2B5EF4-FFF2-40B4-BE49-F238E27FC236}">
                <a16:creationId xmlns:a16="http://schemas.microsoft.com/office/drawing/2014/main" id="{1D04650E-DFA5-407A-BC37-947F1F062298}"/>
              </a:ext>
            </a:extLst>
          </p:cNvPr>
          <p:cNvSpPr txBox="1"/>
          <p:nvPr/>
        </p:nvSpPr>
        <p:spPr>
          <a:xfrm>
            <a:off x="2601146" y="2893642"/>
            <a:ext cx="402674" cy="369332"/>
          </a:xfrm>
          <a:prstGeom prst="rect">
            <a:avLst/>
          </a:prstGeom>
          <a:noFill/>
        </p:spPr>
        <p:txBody>
          <a:bodyPr wrap="none" rtlCol="0">
            <a:spAutoFit/>
          </a:bodyPr>
          <a:lstStyle/>
          <a:p>
            <a:r>
              <a:rPr lang="pt-BR" dirty="0"/>
              <a:t>I2</a:t>
            </a:r>
          </a:p>
        </p:txBody>
      </p:sp>
      <p:pic>
        <p:nvPicPr>
          <p:cNvPr id="4" name="Imagem 3">
            <a:extLst>
              <a:ext uri="{FF2B5EF4-FFF2-40B4-BE49-F238E27FC236}">
                <a16:creationId xmlns:a16="http://schemas.microsoft.com/office/drawing/2014/main" id="{8D40C4D3-E16C-454D-9585-2BF8305D691F}"/>
              </a:ext>
            </a:extLst>
          </p:cNvPr>
          <p:cNvPicPr>
            <a:picLocks noChangeAspect="1"/>
          </p:cNvPicPr>
          <p:nvPr/>
        </p:nvPicPr>
        <p:blipFill rotWithShape="1">
          <a:blip r:embed="rId2"/>
          <a:srcRect b="51039"/>
          <a:stretch/>
        </p:blipFill>
        <p:spPr>
          <a:xfrm>
            <a:off x="3943350" y="3701536"/>
            <a:ext cx="1541447" cy="779051"/>
          </a:xfrm>
          <a:prstGeom prst="rect">
            <a:avLst/>
          </a:prstGeom>
        </p:spPr>
      </p:pic>
      <p:sp>
        <p:nvSpPr>
          <p:cNvPr id="5" name="CaixaDeTexto 4">
            <a:extLst>
              <a:ext uri="{FF2B5EF4-FFF2-40B4-BE49-F238E27FC236}">
                <a16:creationId xmlns:a16="http://schemas.microsoft.com/office/drawing/2014/main" id="{446959B6-683A-4EB5-AF3C-5AC16ACACD31}"/>
              </a:ext>
            </a:extLst>
          </p:cNvPr>
          <p:cNvSpPr txBox="1"/>
          <p:nvPr/>
        </p:nvSpPr>
        <p:spPr>
          <a:xfrm>
            <a:off x="4110672" y="3247488"/>
            <a:ext cx="2358338" cy="369332"/>
          </a:xfrm>
          <a:prstGeom prst="rect">
            <a:avLst/>
          </a:prstGeom>
          <a:noFill/>
        </p:spPr>
        <p:txBody>
          <a:bodyPr wrap="none" rtlCol="0">
            <a:spAutoFit/>
          </a:bodyPr>
          <a:lstStyle/>
          <a:p>
            <a:r>
              <a:rPr lang="pt-BR" dirty="0"/>
              <a:t>Divisor de Correntes:</a:t>
            </a:r>
          </a:p>
        </p:txBody>
      </p:sp>
      <p:sp>
        <p:nvSpPr>
          <p:cNvPr id="6" name="CaixaDeTexto 5">
            <a:extLst>
              <a:ext uri="{FF2B5EF4-FFF2-40B4-BE49-F238E27FC236}">
                <a16:creationId xmlns:a16="http://schemas.microsoft.com/office/drawing/2014/main" id="{79753424-90B2-4B2A-BB41-4297EC66FCCF}"/>
              </a:ext>
            </a:extLst>
          </p:cNvPr>
          <p:cNvSpPr txBox="1"/>
          <p:nvPr/>
        </p:nvSpPr>
        <p:spPr>
          <a:xfrm>
            <a:off x="5792069" y="3629396"/>
            <a:ext cx="2678938" cy="923330"/>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I1=[6</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 x 3A</a:t>
            </a:r>
          </a:p>
          <a:p>
            <a:r>
              <a:rPr lang="pt-BR" dirty="0">
                <a:latin typeface="Arial" panose="020B0604020202020204" pitchFamily="34" charset="0"/>
                <a:cs typeface="Arial" panose="020B0604020202020204" pitchFamily="34" charset="0"/>
              </a:rPr>
              <a:t>I1=[1/3] x 3A</a:t>
            </a:r>
          </a:p>
          <a:p>
            <a:r>
              <a:rPr lang="pt-BR" dirty="0">
                <a:latin typeface="Arial" panose="020B0604020202020204" pitchFamily="34" charset="0"/>
                <a:cs typeface="Arial" panose="020B0604020202020204" pitchFamily="34" charset="0"/>
              </a:rPr>
              <a:t>I1=1A</a:t>
            </a:r>
          </a:p>
        </p:txBody>
      </p:sp>
      <p:pic>
        <p:nvPicPr>
          <p:cNvPr id="31" name="Imagem 30">
            <a:extLst>
              <a:ext uri="{FF2B5EF4-FFF2-40B4-BE49-F238E27FC236}">
                <a16:creationId xmlns:a16="http://schemas.microsoft.com/office/drawing/2014/main" id="{87A9600E-DBC4-4641-B937-2CE844D8D8E1}"/>
              </a:ext>
            </a:extLst>
          </p:cNvPr>
          <p:cNvPicPr>
            <a:picLocks noChangeAspect="1"/>
          </p:cNvPicPr>
          <p:nvPr/>
        </p:nvPicPr>
        <p:blipFill rotWithShape="1">
          <a:blip r:embed="rId2"/>
          <a:srcRect t="49436"/>
          <a:stretch/>
        </p:blipFill>
        <p:spPr>
          <a:xfrm>
            <a:off x="3943349" y="4561153"/>
            <a:ext cx="1541447" cy="804564"/>
          </a:xfrm>
          <a:prstGeom prst="rect">
            <a:avLst/>
          </a:prstGeom>
        </p:spPr>
      </p:pic>
      <p:sp>
        <p:nvSpPr>
          <p:cNvPr id="33" name="CaixaDeTexto 32">
            <a:extLst>
              <a:ext uri="{FF2B5EF4-FFF2-40B4-BE49-F238E27FC236}">
                <a16:creationId xmlns:a16="http://schemas.microsoft.com/office/drawing/2014/main" id="{2EE69B4E-6487-47C2-AC3C-0F89B7DD8890}"/>
              </a:ext>
            </a:extLst>
          </p:cNvPr>
          <p:cNvSpPr txBox="1"/>
          <p:nvPr/>
        </p:nvSpPr>
        <p:spPr>
          <a:xfrm>
            <a:off x="5792069" y="4569992"/>
            <a:ext cx="2807179" cy="923330"/>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I2=[12</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 x 3A</a:t>
            </a:r>
          </a:p>
          <a:p>
            <a:r>
              <a:rPr lang="pt-BR" dirty="0">
                <a:latin typeface="Arial" panose="020B0604020202020204" pitchFamily="34" charset="0"/>
                <a:cs typeface="Arial" panose="020B0604020202020204" pitchFamily="34" charset="0"/>
              </a:rPr>
              <a:t>I2=[2/3] x 3A</a:t>
            </a:r>
          </a:p>
          <a:p>
            <a:r>
              <a:rPr lang="pt-BR" dirty="0">
                <a:latin typeface="Arial" panose="020B0604020202020204" pitchFamily="34" charset="0"/>
                <a:cs typeface="Arial" panose="020B0604020202020204" pitchFamily="34" charset="0"/>
              </a:rPr>
              <a:t>I2=2A</a:t>
            </a:r>
          </a:p>
        </p:txBody>
      </p:sp>
      <mc:AlternateContent xmlns:mc="http://schemas.openxmlformats.org/markup-compatibility/2006" xmlns:p14="http://schemas.microsoft.com/office/powerpoint/2010/main">
        <mc:Choice Requires="p14">
          <p:contentPart p14:bwMode="auto" r:id="rId3">
            <p14:nvContentPartPr>
              <p14:cNvPr id="11" name="Tinta 10">
                <a:extLst>
                  <a:ext uri="{FF2B5EF4-FFF2-40B4-BE49-F238E27FC236}">
                    <a16:creationId xmlns:a16="http://schemas.microsoft.com/office/drawing/2014/main" id="{726359B1-A755-B949-B766-7ADDF3910BDE}"/>
                  </a:ext>
                </a:extLst>
              </p14:cNvPr>
              <p14:cNvContentPartPr/>
              <p14:nvPr/>
            </p14:nvContentPartPr>
            <p14:xfrm>
              <a:off x="1513080" y="1386000"/>
              <a:ext cx="1883880" cy="686520"/>
            </p14:xfrm>
          </p:contentPart>
        </mc:Choice>
        <mc:Fallback xmlns="">
          <p:pic>
            <p:nvPicPr>
              <p:cNvPr id="11" name="Tinta 10">
                <a:extLst>
                  <a:ext uri="{FF2B5EF4-FFF2-40B4-BE49-F238E27FC236}">
                    <a16:creationId xmlns:a16="http://schemas.microsoft.com/office/drawing/2014/main" id="{726359B1-A755-B949-B766-7ADDF3910BDE}"/>
                  </a:ext>
                </a:extLst>
              </p:cNvPr>
              <p:cNvPicPr/>
              <p:nvPr/>
            </p:nvPicPr>
            <p:blipFill>
              <a:blip r:embed="rId4"/>
              <a:stretch>
                <a:fillRect/>
              </a:stretch>
            </p:blipFill>
            <p:spPr>
              <a:xfrm>
                <a:off x="1496880" y="1369800"/>
                <a:ext cx="1916280" cy="718920"/>
              </a:xfrm>
              <a:prstGeom prst="rect">
                <a:avLst/>
              </a:prstGeom>
            </p:spPr>
          </p:pic>
        </mc:Fallback>
      </mc:AlternateContent>
      <p:sp>
        <p:nvSpPr>
          <p:cNvPr id="12" name="Espaço Reservado para Número de Slide 11">
            <a:extLst>
              <a:ext uri="{FF2B5EF4-FFF2-40B4-BE49-F238E27FC236}">
                <a16:creationId xmlns:a16="http://schemas.microsoft.com/office/drawing/2014/main" id="{6485729B-3D4D-4C15-9DF4-E02E1E2D098B}"/>
              </a:ext>
            </a:extLst>
          </p:cNvPr>
          <p:cNvSpPr>
            <a:spLocks noGrp="1"/>
          </p:cNvSpPr>
          <p:nvPr>
            <p:ph type="sldNum" sz="quarter" idx="12"/>
          </p:nvPr>
        </p:nvSpPr>
        <p:spPr/>
        <p:txBody>
          <a:bodyPr/>
          <a:lstStyle/>
          <a:p>
            <a:fld id="{2119D8CF-8DEC-4D9F-84EE-ADF04DFF3391}" type="slidenum">
              <a:rPr lang="pt-BR" smtClean="0"/>
              <a:pPr/>
              <a:t>10</a:t>
            </a:fld>
            <a:endParaRPr lang="pt-BR"/>
          </a:p>
        </p:txBody>
      </p:sp>
    </p:spTree>
    <p:extLst>
      <p:ext uri="{BB962C8B-B14F-4D97-AF65-F5344CB8AC3E}">
        <p14:creationId xmlns:p14="http://schemas.microsoft.com/office/powerpoint/2010/main" val="2653336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5" grpId="0"/>
      <p:bldP spid="6"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57438" y="961217"/>
            <a:ext cx="7886700" cy="994172"/>
          </a:xfrm>
        </p:spPr>
        <p:txBody>
          <a:bodyPr/>
          <a:lstStyle/>
          <a:p>
            <a:r>
              <a:rPr lang="pt-BR"/>
              <a:t>Divisão de Correntes</a:t>
            </a:r>
          </a:p>
        </p:txBody>
      </p:sp>
      <p:pic>
        <p:nvPicPr>
          <p:cNvPr id="5" name="Picture 4">
            <a:extLst>
              <a:ext uri="{FF2B5EF4-FFF2-40B4-BE49-F238E27FC236}">
                <a16:creationId xmlns:a16="http://schemas.microsoft.com/office/drawing/2014/main" id="{C7B74F06-D617-476D-B784-8D4A9FCB91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8685" y="4575953"/>
            <a:ext cx="17145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a:extLst>
              <a:ext uri="{FF2B5EF4-FFF2-40B4-BE49-F238E27FC236}">
                <a16:creationId xmlns:a16="http://schemas.microsoft.com/office/drawing/2014/main" id="{813ABE6C-FA0D-48ED-AC14-91CFA8200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454" y="1867444"/>
            <a:ext cx="5414963" cy="2636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Espaço Reservado para Número de Slide 2">
            <a:extLst>
              <a:ext uri="{FF2B5EF4-FFF2-40B4-BE49-F238E27FC236}">
                <a16:creationId xmlns:a16="http://schemas.microsoft.com/office/drawing/2014/main" id="{2416E35B-2A1A-47BB-B7EF-EFE585BE5AAA}"/>
              </a:ext>
            </a:extLst>
          </p:cNvPr>
          <p:cNvSpPr>
            <a:spLocks noGrp="1"/>
          </p:cNvSpPr>
          <p:nvPr>
            <p:ph type="sldNum" sz="quarter" idx="12"/>
          </p:nvPr>
        </p:nvSpPr>
        <p:spPr/>
        <p:txBody>
          <a:bodyPr/>
          <a:lstStyle/>
          <a:p>
            <a:fld id="{2119D8CF-8DEC-4D9F-84EE-ADF04DFF3391}" type="slidenum">
              <a:rPr lang="pt-BR" smtClean="0"/>
              <a:pPr/>
              <a:t>11</a:t>
            </a:fld>
            <a:endParaRPr lang="pt-BR"/>
          </a:p>
        </p:txBody>
      </p:sp>
    </p:spTree>
    <p:extLst>
      <p:ext uri="{BB962C8B-B14F-4D97-AF65-F5344CB8AC3E}">
        <p14:creationId xmlns:p14="http://schemas.microsoft.com/office/powerpoint/2010/main" val="3604853916"/>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pic>
        <p:nvPicPr>
          <p:cNvPr id="3" name="Imagem 2">
            <a:extLst>
              <a:ext uri="{FF2B5EF4-FFF2-40B4-BE49-F238E27FC236}">
                <a16:creationId xmlns:a16="http://schemas.microsoft.com/office/drawing/2014/main" id="{E6F6048D-F0F1-48C7-9996-B940F823EB78}"/>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20000"/>
                    </a14:imgEffect>
                  </a14:imgLayer>
                </a14:imgProps>
              </a:ext>
            </a:extLst>
          </a:blip>
          <a:stretch>
            <a:fillRect/>
          </a:stretch>
        </p:blipFill>
        <p:spPr>
          <a:xfrm>
            <a:off x="701322" y="5036660"/>
            <a:ext cx="3802631" cy="1642044"/>
          </a:xfrm>
          <a:prstGeom prst="rect">
            <a:avLst/>
          </a:prstGeom>
        </p:spPr>
      </p:pic>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cxnSp>
        <p:nvCxnSpPr>
          <p:cNvPr id="6" name="Conector reto 5">
            <a:extLst>
              <a:ext uri="{FF2B5EF4-FFF2-40B4-BE49-F238E27FC236}">
                <a16:creationId xmlns:a16="http://schemas.microsoft.com/office/drawing/2014/main" id="{6FDA821F-F424-4F6E-9791-5D750E01F54E}"/>
              </a:ext>
            </a:extLst>
          </p:cNvPr>
          <p:cNvCxnSpPr/>
          <p:nvPr/>
        </p:nvCxnSpPr>
        <p:spPr>
          <a:xfrm>
            <a:off x="878889" y="274320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Retângulo 6">
            <a:extLst>
              <a:ext uri="{FF2B5EF4-FFF2-40B4-BE49-F238E27FC236}">
                <a16:creationId xmlns:a16="http://schemas.microsoft.com/office/drawing/2014/main" id="{B952D309-CEF4-4302-B691-5455A00D5471}"/>
              </a:ext>
            </a:extLst>
          </p:cNvPr>
          <p:cNvSpPr/>
          <p:nvPr/>
        </p:nvSpPr>
        <p:spPr>
          <a:xfrm>
            <a:off x="1251751"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 name="Conector reto 7">
            <a:extLst>
              <a:ext uri="{FF2B5EF4-FFF2-40B4-BE49-F238E27FC236}">
                <a16:creationId xmlns:a16="http://schemas.microsoft.com/office/drawing/2014/main" id="{BF6BDCB9-FB60-43E3-BC85-8E850C254588}"/>
              </a:ext>
            </a:extLst>
          </p:cNvPr>
          <p:cNvCxnSpPr>
            <a:cxnSpLocks/>
          </p:cNvCxnSpPr>
          <p:nvPr/>
        </p:nvCxnSpPr>
        <p:spPr>
          <a:xfrm>
            <a:off x="1828800" y="2743200"/>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tângulo 9">
            <a:extLst>
              <a:ext uri="{FF2B5EF4-FFF2-40B4-BE49-F238E27FC236}">
                <a16:creationId xmlns:a16="http://schemas.microsoft.com/office/drawing/2014/main" id="{E5B00C57-31D7-44ED-9B83-B7754E3F4FF8}"/>
              </a:ext>
            </a:extLst>
          </p:cNvPr>
          <p:cNvSpPr/>
          <p:nvPr/>
        </p:nvSpPr>
        <p:spPr>
          <a:xfrm>
            <a:off x="2327429" y="264551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C6146445-25BC-4ADD-A172-EF8D689F095B}"/>
              </a:ext>
            </a:extLst>
          </p:cNvPr>
          <p:cNvSpPr/>
          <p:nvPr/>
        </p:nvSpPr>
        <p:spPr>
          <a:xfrm>
            <a:off x="3403107"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2" name="Conector reto 11">
            <a:extLst>
              <a:ext uri="{FF2B5EF4-FFF2-40B4-BE49-F238E27FC236}">
                <a16:creationId xmlns:a16="http://schemas.microsoft.com/office/drawing/2014/main" id="{437160D0-00B6-435C-8C27-CD26F6D16EF9}"/>
              </a:ext>
            </a:extLst>
          </p:cNvPr>
          <p:cNvCxnSpPr>
            <a:cxnSpLocks/>
          </p:cNvCxnSpPr>
          <p:nvPr/>
        </p:nvCxnSpPr>
        <p:spPr>
          <a:xfrm>
            <a:off x="2905957" y="2735833"/>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tângulo 12">
            <a:extLst>
              <a:ext uri="{FF2B5EF4-FFF2-40B4-BE49-F238E27FC236}">
                <a16:creationId xmlns:a16="http://schemas.microsoft.com/office/drawing/2014/main" id="{C5B6EE3C-1378-4172-9FCB-1A209372454D}"/>
              </a:ext>
            </a:extLst>
          </p:cNvPr>
          <p:cNvSpPr/>
          <p:nvPr/>
        </p:nvSpPr>
        <p:spPr>
          <a:xfrm rot="5400000">
            <a:off x="1788850" y="318829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B8C5F19B-2557-4E73-BEB9-66CAEA401E99}"/>
              </a:ext>
            </a:extLst>
          </p:cNvPr>
          <p:cNvSpPr/>
          <p:nvPr/>
        </p:nvSpPr>
        <p:spPr>
          <a:xfrm rot="5400000">
            <a:off x="2866007"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5" name="Retângulo 14">
            <a:extLst>
              <a:ext uri="{FF2B5EF4-FFF2-40B4-BE49-F238E27FC236}">
                <a16:creationId xmlns:a16="http://schemas.microsoft.com/office/drawing/2014/main" id="{ACCC3AE3-D244-48F9-B330-25C1F4E94BA6}"/>
              </a:ext>
            </a:extLst>
          </p:cNvPr>
          <p:cNvSpPr/>
          <p:nvPr/>
        </p:nvSpPr>
        <p:spPr>
          <a:xfrm rot="5400000">
            <a:off x="3937245"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7" name="Conector: Angulado 16">
            <a:extLst>
              <a:ext uri="{FF2B5EF4-FFF2-40B4-BE49-F238E27FC236}">
                <a16:creationId xmlns:a16="http://schemas.microsoft.com/office/drawing/2014/main" id="{1109DD7F-4EDB-48ED-B318-551A5155E842}"/>
              </a:ext>
            </a:extLst>
          </p:cNvPr>
          <p:cNvCxnSpPr>
            <a:stCxn id="11" idx="3"/>
            <a:endCxn id="15" idx="1"/>
          </p:cNvCxnSpPr>
          <p:nvPr/>
        </p:nvCxnSpPr>
        <p:spPr>
          <a:xfrm>
            <a:off x="3980156" y="2752109"/>
            <a:ext cx="245614" cy="24534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1" name="Conector: Angulado 20">
            <a:extLst>
              <a:ext uri="{FF2B5EF4-FFF2-40B4-BE49-F238E27FC236}">
                <a16:creationId xmlns:a16="http://schemas.microsoft.com/office/drawing/2014/main" id="{F4635DC1-E217-4C18-9E65-27D7548D9BDA}"/>
              </a:ext>
            </a:extLst>
          </p:cNvPr>
          <p:cNvCxnSpPr>
            <a:stCxn id="13" idx="1"/>
          </p:cNvCxnSpPr>
          <p:nvPr/>
        </p:nvCxnSpPr>
        <p:spPr>
          <a:xfrm rot="16200000" flipV="1">
            <a:off x="1946566" y="2866642"/>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3" name="Conector: Angulado 22">
            <a:extLst>
              <a:ext uri="{FF2B5EF4-FFF2-40B4-BE49-F238E27FC236}">
                <a16:creationId xmlns:a16="http://schemas.microsoft.com/office/drawing/2014/main" id="{DC8C3C28-D763-4AF3-9F24-1A58778B0B86}"/>
              </a:ext>
            </a:extLst>
          </p:cNvPr>
          <p:cNvCxnSpPr>
            <a:stCxn id="14" idx="1"/>
          </p:cNvCxnSpPr>
          <p:nvPr/>
        </p:nvCxnSpPr>
        <p:spPr>
          <a:xfrm rot="16200000" flipV="1">
            <a:off x="3023352" y="2866273"/>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24" name="Retângulo 23">
            <a:extLst>
              <a:ext uri="{FF2B5EF4-FFF2-40B4-BE49-F238E27FC236}">
                <a16:creationId xmlns:a16="http://schemas.microsoft.com/office/drawing/2014/main" id="{0C03BC50-B4D9-43A8-8D2A-C34FF85D0304}"/>
              </a:ext>
            </a:extLst>
          </p:cNvPr>
          <p:cNvSpPr/>
          <p:nvPr/>
        </p:nvSpPr>
        <p:spPr>
          <a:xfrm>
            <a:off x="1251766" y="375533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26" name="Conector: Angulado 25">
            <a:extLst>
              <a:ext uri="{FF2B5EF4-FFF2-40B4-BE49-F238E27FC236}">
                <a16:creationId xmlns:a16="http://schemas.microsoft.com/office/drawing/2014/main" id="{8869231B-3CEA-47FB-903E-EA739C6F5A26}"/>
              </a:ext>
            </a:extLst>
          </p:cNvPr>
          <p:cNvCxnSpPr>
            <a:stCxn id="13" idx="3"/>
            <a:endCxn id="24" idx="3"/>
          </p:cNvCxnSpPr>
          <p:nvPr/>
        </p:nvCxnSpPr>
        <p:spPr>
          <a:xfrm rot="5400000">
            <a:off x="1813838" y="3589478"/>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8" name="Conector: Angulado 27">
            <a:extLst>
              <a:ext uri="{FF2B5EF4-FFF2-40B4-BE49-F238E27FC236}">
                <a16:creationId xmlns:a16="http://schemas.microsoft.com/office/drawing/2014/main" id="{27CF32E3-097D-42FC-9CC3-7E8C0B603416}"/>
              </a:ext>
            </a:extLst>
          </p:cNvPr>
          <p:cNvCxnSpPr>
            <a:stCxn id="24" idx="3"/>
            <a:endCxn id="14" idx="3"/>
          </p:cNvCxnSpPr>
          <p:nvPr/>
        </p:nvCxnSpPr>
        <p:spPr>
          <a:xfrm flipV="1">
            <a:off x="1828815" y="3574502"/>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31" name="Retângulo 30">
            <a:extLst>
              <a:ext uri="{FF2B5EF4-FFF2-40B4-BE49-F238E27FC236}">
                <a16:creationId xmlns:a16="http://schemas.microsoft.com/office/drawing/2014/main" id="{5233CDE0-CD05-4CC4-AF61-7D18CAA9235B}"/>
              </a:ext>
            </a:extLst>
          </p:cNvPr>
          <p:cNvSpPr/>
          <p:nvPr/>
        </p:nvSpPr>
        <p:spPr>
          <a:xfrm>
            <a:off x="3352783" y="375533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33" name="Conector: Angulado 32">
            <a:extLst>
              <a:ext uri="{FF2B5EF4-FFF2-40B4-BE49-F238E27FC236}">
                <a16:creationId xmlns:a16="http://schemas.microsoft.com/office/drawing/2014/main" id="{1B59B589-7B05-4970-ABD9-FACEA5B98B5E}"/>
              </a:ext>
            </a:extLst>
          </p:cNvPr>
          <p:cNvCxnSpPr>
            <a:stCxn id="24" idx="3"/>
            <a:endCxn id="31" idx="1"/>
          </p:cNvCxnSpPr>
          <p:nvPr/>
        </p:nvCxnSpPr>
        <p:spPr>
          <a:xfrm>
            <a:off x="1828815" y="3853016"/>
            <a:ext cx="1523968" cy="127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5" name="Conector: Angulado 34">
            <a:extLst>
              <a:ext uri="{FF2B5EF4-FFF2-40B4-BE49-F238E27FC236}">
                <a16:creationId xmlns:a16="http://schemas.microsoft.com/office/drawing/2014/main" id="{1ACA7D54-6894-4FAF-949A-CDA0E0A4D425}"/>
              </a:ext>
            </a:extLst>
          </p:cNvPr>
          <p:cNvCxnSpPr>
            <a:stCxn id="31" idx="3"/>
            <a:endCxn id="15" idx="3"/>
          </p:cNvCxnSpPr>
          <p:nvPr/>
        </p:nvCxnSpPr>
        <p:spPr>
          <a:xfrm flipV="1">
            <a:off x="3929832" y="3574502"/>
            <a:ext cx="295938"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37" name="Conector reto 36">
            <a:extLst>
              <a:ext uri="{FF2B5EF4-FFF2-40B4-BE49-F238E27FC236}">
                <a16:creationId xmlns:a16="http://schemas.microsoft.com/office/drawing/2014/main" id="{4F154990-E3A3-440C-AE7D-8B55DAFDB7FD}"/>
              </a:ext>
            </a:extLst>
          </p:cNvPr>
          <p:cNvCxnSpPr>
            <a:stCxn id="24" idx="1"/>
          </p:cNvCxnSpPr>
          <p:nvPr/>
        </p:nvCxnSpPr>
        <p:spPr>
          <a:xfrm flipH="1">
            <a:off x="878889" y="3853016"/>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38" name="Elipse 37">
            <a:extLst>
              <a:ext uri="{FF2B5EF4-FFF2-40B4-BE49-F238E27FC236}">
                <a16:creationId xmlns:a16="http://schemas.microsoft.com/office/drawing/2014/main" id="{5016CE3E-4B20-437F-9D6A-A22945E5DB28}"/>
              </a:ext>
            </a:extLst>
          </p:cNvPr>
          <p:cNvSpPr/>
          <p:nvPr/>
        </p:nvSpPr>
        <p:spPr>
          <a:xfrm>
            <a:off x="781203" y="267368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9" name="Elipse 38">
            <a:extLst>
              <a:ext uri="{FF2B5EF4-FFF2-40B4-BE49-F238E27FC236}">
                <a16:creationId xmlns:a16="http://schemas.microsoft.com/office/drawing/2014/main" id="{999F6C9F-23CC-4D72-AE8D-715CD5AC1DA6}"/>
              </a:ext>
            </a:extLst>
          </p:cNvPr>
          <p:cNvSpPr/>
          <p:nvPr/>
        </p:nvSpPr>
        <p:spPr>
          <a:xfrm>
            <a:off x="787933" y="377918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Seta: para a Direita 39">
            <a:extLst>
              <a:ext uri="{FF2B5EF4-FFF2-40B4-BE49-F238E27FC236}">
                <a16:creationId xmlns:a16="http://schemas.microsoft.com/office/drawing/2014/main" id="{84FEE908-E132-4CDF-9942-0DFE727E1D71}"/>
              </a:ext>
            </a:extLst>
          </p:cNvPr>
          <p:cNvSpPr/>
          <p:nvPr/>
        </p:nvSpPr>
        <p:spPr>
          <a:xfrm>
            <a:off x="221968" y="320640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1" name="CaixaDeTexto 40">
            <a:extLst>
              <a:ext uri="{FF2B5EF4-FFF2-40B4-BE49-F238E27FC236}">
                <a16:creationId xmlns:a16="http://schemas.microsoft.com/office/drawing/2014/main" id="{EF72C293-9447-44FB-8101-0DFF16789D8E}"/>
              </a:ext>
            </a:extLst>
          </p:cNvPr>
          <p:cNvSpPr txBox="1"/>
          <p:nvPr/>
        </p:nvSpPr>
        <p:spPr>
          <a:xfrm>
            <a:off x="194452" y="285497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42" name="CaixaDeTexto 41">
            <a:extLst>
              <a:ext uri="{FF2B5EF4-FFF2-40B4-BE49-F238E27FC236}">
                <a16:creationId xmlns:a16="http://schemas.microsoft.com/office/drawing/2014/main" id="{964B8A66-2D46-4346-8B6E-48C41CC7C891}"/>
              </a:ext>
            </a:extLst>
          </p:cNvPr>
          <p:cNvSpPr txBox="1"/>
          <p:nvPr/>
        </p:nvSpPr>
        <p:spPr>
          <a:xfrm>
            <a:off x="1297260"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3" name="CaixaDeTexto 42">
            <a:extLst>
              <a:ext uri="{FF2B5EF4-FFF2-40B4-BE49-F238E27FC236}">
                <a16:creationId xmlns:a16="http://schemas.microsoft.com/office/drawing/2014/main" id="{5E05A34A-4B70-4D83-A9E7-227D8F9E5AF0}"/>
              </a:ext>
            </a:extLst>
          </p:cNvPr>
          <p:cNvSpPr txBox="1"/>
          <p:nvPr/>
        </p:nvSpPr>
        <p:spPr>
          <a:xfrm>
            <a:off x="2372938"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4" name="CaixaDeTexto 43">
            <a:extLst>
              <a:ext uri="{FF2B5EF4-FFF2-40B4-BE49-F238E27FC236}">
                <a16:creationId xmlns:a16="http://schemas.microsoft.com/office/drawing/2014/main" id="{529A3642-5CB7-4250-A70C-48D02B563048}"/>
              </a:ext>
            </a:extLst>
          </p:cNvPr>
          <p:cNvSpPr txBox="1"/>
          <p:nvPr/>
        </p:nvSpPr>
        <p:spPr>
          <a:xfrm>
            <a:off x="3448616" y="228494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5" name="CaixaDeTexto 44">
            <a:extLst>
              <a:ext uri="{FF2B5EF4-FFF2-40B4-BE49-F238E27FC236}">
                <a16:creationId xmlns:a16="http://schemas.microsoft.com/office/drawing/2014/main" id="{23C53FCC-9DFC-4CB8-B665-C74DC3EF0793}"/>
              </a:ext>
            </a:extLst>
          </p:cNvPr>
          <p:cNvSpPr txBox="1"/>
          <p:nvPr/>
        </p:nvSpPr>
        <p:spPr>
          <a:xfrm>
            <a:off x="4313377"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5</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6" name="CaixaDeTexto 45">
            <a:extLst>
              <a:ext uri="{FF2B5EF4-FFF2-40B4-BE49-F238E27FC236}">
                <a16:creationId xmlns:a16="http://schemas.microsoft.com/office/drawing/2014/main" id="{AC508E23-076C-41CA-9F17-9555BE41041B}"/>
              </a:ext>
            </a:extLst>
          </p:cNvPr>
          <p:cNvSpPr txBox="1"/>
          <p:nvPr/>
        </p:nvSpPr>
        <p:spPr>
          <a:xfrm>
            <a:off x="3396455" y="339215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7" name="CaixaDeTexto 46">
            <a:extLst>
              <a:ext uri="{FF2B5EF4-FFF2-40B4-BE49-F238E27FC236}">
                <a16:creationId xmlns:a16="http://schemas.microsoft.com/office/drawing/2014/main" id="{DBA3F463-6274-4BD2-8DC9-BF9C1C5C16D6}"/>
              </a:ext>
            </a:extLst>
          </p:cNvPr>
          <p:cNvSpPr txBox="1"/>
          <p:nvPr/>
        </p:nvSpPr>
        <p:spPr>
          <a:xfrm>
            <a:off x="3211161"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8" name="CaixaDeTexto 47">
            <a:extLst>
              <a:ext uri="{FF2B5EF4-FFF2-40B4-BE49-F238E27FC236}">
                <a16:creationId xmlns:a16="http://schemas.microsoft.com/office/drawing/2014/main" id="{529A21C0-6973-4139-8C06-BFACFA0FFC6E}"/>
              </a:ext>
            </a:extLst>
          </p:cNvPr>
          <p:cNvSpPr txBox="1"/>
          <p:nvPr/>
        </p:nvSpPr>
        <p:spPr>
          <a:xfrm>
            <a:off x="2119923"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9" name="CaixaDeTexto 48">
            <a:extLst>
              <a:ext uri="{FF2B5EF4-FFF2-40B4-BE49-F238E27FC236}">
                <a16:creationId xmlns:a16="http://schemas.microsoft.com/office/drawing/2014/main" id="{89D0178C-661D-498B-A37A-9361045696CA}"/>
              </a:ext>
            </a:extLst>
          </p:cNvPr>
          <p:cNvSpPr txBox="1"/>
          <p:nvPr/>
        </p:nvSpPr>
        <p:spPr>
          <a:xfrm>
            <a:off x="1305781" y="3385998"/>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50" name="Seta: de Cima para Baixo 49">
            <a:extLst>
              <a:ext uri="{FF2B5EF4-FFF2-40B4-BE49-F238E27FC236}">
                <a16:creationId xmlns:a16="http://schemas.microsoft.com/office/drawing/2014/main" id="{7A7F0A9F-1C21-48D1-A0DB-664343C9DF7F}"/>
              </a:ext>
            </a:extLst>
          </p:cNvPr>
          <p:cNvSpPr/>
          <p:nvPr/>
        </p:nvSpPr>
        <p:spPr>
          <a:xfrm>
            <a:off x="2225895" y="4181383"/>
            <a:ext cx="294085" cy="577167"/>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1" name="CaixaDeTexto 50">
            <a:extLst>
              <a:ext uri="{FF2B5EF4-FFF2-40B4-BE49-F238E27FC236}">
                <a16:creationId xmlns:a16="http://schemas.microsoft.com/office/drawing/2014/main" id="{CB70FDDB-0B91-4C1F-AB7A-DF8B9BF031AC}"/>
              </a:ext>
            </a:extLst>
          </p:cNvPr>
          <p:cNvSpPr txBox="1"/>
          <p:nvPr/>
        </p:nvSpPr>
        <p:spPr>
          <a:xfrm>
            <a:off x="2619707" y="4303845"/>
            <a:ext cx="1503938" cy="369332"/>
          </a:xfrm>
          <a:prstGeom prst="rect">
            <a:avLst/>
          </a:prstGeom>
          <a:noFill/>
        </p:spPr>
        <p:txBody>
          <a:bodyPr wrap="none" rtlCol="0">
            <a:spAutoFit/>
          </a:bodyPr>
          <a:lstStyle/>
          <a:p>
            <a:r>
              <a:rPr lang="pt-BR" dirty="0"/>
              <a:t>Equivalentes</a:t>
            </a:r>
          </a:p>
        </p:txBody>
      </p:sp>
      <p:sp>
        <p:nvSpPr>
          <p:cNvPr id="5" name="Espaço Reservado para Número de Slide 4">
            <a:extLst>
              <a:ext uri="{FF2B5EF4-FFF2-40B4-BE49-F238E27FC236}">
                <a16:creationId xmlns:a16="http://schemas.microsoft.com/office/drawing/2014/main" id="{CB3768B4-83AC-4626-B026-1757E713F148}"/>
              </a:ext>
            </a:extLst>
          </p:cNvPr>
          <p:cNvSpPr>
            <a:spLocks noGrp="1"/>
          </p:cNvSpPr>
          <p:nvPr>
            <p:ph type="sldNum" sz="quarter" idx="12"/>
          </p:nvPr>
        </p:nvSpPr>
        <p:spPr/>
        <p:txBody>
          <a:bodyPr/>
          <a:lstStyle/>
          <a:p>
            <a:fld id="{2119D8CF-8DEC-4D9F-84EE-ADF04DFF3391}" type="slidenum">
              <a:rPr lang="pt-BR" smtClean="0"/>
              <a:pPr/>
              <a:t>12</a:t>
            </a:fld>
            <a:endParaRPr lang="pt-BR"/>
          </a:p>
        </p:txBody>
      </p:sp>
    </p:spTree>
    <p:extLst>
      <p:ext uri="{BB962C8B-B14F-4D97-AF65-F5344CB8AC3E}">
        <p14:creationId xmlns:p14="http://schemas.microsoft.com/office/powerpoint/2010/main" val="2326899627"/>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cxnSp>
        <p:nvCxnSpPr>
          <p:cNvPr id="6" name="Conector reto 5">
            <a:extLst>
              <a:ext uri="{FF2B5EF4-FFF2-40B4-BE49-F238E27FC236}">
                <a16:creationId xmlns:a16="http://schemas.microsoft.com/office/drawing/2014/main" id="{6FDA821F-F424-4F6E-9791-5D750E01F54E}"/>
              </a:ext>
            </a:extLst>
          </p:cNvPr>
          <p:cNvCxnSpPr/>
          <p:nvPr/>
        </p:nvCxnSpPr>
        <p:spPr>
          <a:xfrm>
            <a:off x="878889" y="274320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Retângulo 6">
            <a:extLst>
              <a:ext uri="{FF2B5EF4-FFF2-40B4-BE49-F238E27FC236}">
                <a16:creationId xmlns:a16="http://schemas.microsoft.com/office/drawing/2014/main" id="{B952D309-CEF4-4302-B691-5455A00D5471}"/>
              </a:ext>
            </a:extLst>
          </p:cNvPr>
          <p:cNvSpPr/>
          <p:nvPr/>
        </p:nvSpPr>
        <p:spPr>
          <a:xfrm>
            <a:off x="1251751"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 name="Conector reto 7">
            <a:extLst>
              <a:ext uri="{FF2B5EF4-FFF2-40B4-BE49-F238E27FC236}">
                <a16:creationId xmlns:a16="http://schemas.microsoft.com/office/drawing/2014/main" id="{BF6BDCB9-FB60-43E3-BC85-8E850C254588}"/>
              </a:ext>
            </a:extLst>
          </p:cNvPr>
          <p:cNvCxnSpPr>
            <a:cxnSpLocks/>
          </p:cNvCxnSpPr>
          <p:nvPr/>
        </p:nvCxnSpPr>
        <p:spPr>
          <a:xfrm>
            <a:off x="1828800" y="2743200"/>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tângulo 9">
            <a:extLst>
              <a:ext uri="{FF2B5EF4-FFF2-40B4-BE49-F238E27FC236}">
                <a16:creationId xmlns:a16="http://schemas.microsoft.com/office/drawing/2014/main" id="{E5B00C57-31D7-44ED-9B83-B7754E3F4FF8}"/>
              </a:ext>
            </a:extLst>
          </p:cNvPr>
          <p:cNvSpPr/>
          <p:nvPr/>
        </p:nvSpPr>
        <p:spPr>
          <a:xfrm>
            <a:off x="2327429" y="264551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C6146445-25BC-4ADD-A172-EF8D689F095B}"/>
              </a:ext>
            </a:extLst>
          </p:cNvPr>
          <p:cNvSpPr/>
          <p:nvPr/>
        </p:nvSpPr>
        <p:spPr>
          <a:xfrm>
            <a:off x="3403107"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2" name="Conector reto 11">
            <a:extLst>
              <a:ext uri="{FF2B5EF4-FFF2-40B4-BE49-F238E27FC236}">
                <a16:creationId xmlns:a16="http://schemas.microsoft.com/office/drawing/2014/main" id="{437160D0-00B6-435C-8C27-CD26F6D16EF9}"/>
              </a:ext>
            </a:extLst>
          </p:cNvPr>
          <p:cNvCxnSpPr>
            <a:cxnSpLocks/>
          </p:cNvCxnSpPr>
          <p:nvPr/>
        </p:nvCxnSpPr>
        <p:spPr>
          <a:xfrm>
            <a:off x="2905957" y="2735833"/>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Retângulo 12">
            <a:extLst>
              <a:ext uri="{FF2B5EF4-FFF2-40B4-BE49-F238E27FC236}">
                <a16:creationId xmlns:a16="http://schemas.microsoft.com/office/drawing/2014/main" id="{C5B6EE3C-1378-4172-9FCB-1A209372454D}"/>
              </a:ext>
            </a:extLst>
          </p:cNvPr>
          <p:cNvSpPr/>
          <p:nvPr/>
        </p:nvSpPr>
        <p:spPr>
          <a:xfrm rot="5400000">
            <a:off x="1788850" y="318829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B8C5F19B-2557-4E73-BEB9-66CAEA401E99}"/>
              </a:ext>
            </a:extLst>
          </p:cNvPr>
          <p:cNvSpPr/>
          <p:nvPr/>
        </p:nvSpPr>
        <p:spPr>
          <a:xfrm rot="5400000">
            <a:off x="2866007"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5" name="Retângulo 14">
            <a:extLst>
              <a:ext uri="{FF2B5EF4-FFF2-40B4-BE49-F238E27FC236}">
                <a16:creationId xmlns:a16="http://schemas.microsoft.com/office/drawing/2014/main" id="{ACCC3AE3-D244-48F9-B330-25C1F4E94BA6}"/>
              </a:ext>
            </a:extLst>
          </p:cNvPr>
          <p:cNvSpPr/>
          <p:nvPr/>
        </p:nvSpPr>
        <p:spPr>
          <a:xfrm rot="5400000">
            <a:off x="3937245"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7" name="Conector: Angulado 16">
            <a:extLst>
              <a:ext uri="{FF2B5EF4-FFF2-40B4-BE49-F238E27FC236}">
                <a16:creationId xmlns:a16="http://schemas.microsoft.com/office/drawing/2014/main" id="{1109DD7F-4EDB-48ED-B318-551A5155E842}"/>
              </a:ext>
            </a:extLst>
          </p:cNvPr>
          <p:cNvCxnSpPr>
            <a:stCxn id="11" idx="3"/>
            <a:endCxn id="15" idx="1"/>
          </p:cNvCxnSpPr>
          <p:nvPr/>
        </p:nvCxnSpPr>
        <p:spPr>
          <a:xfrm>
            <a:off x="3980156" y="2752109"/>
            <a:ext cx="245614" cy="24534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1" name="Conector: Angulado 20">
            <a:extLst>
              <a:ext uri="{FF2B5EF4-FFF2-40B4-BE49-F238E27FC236}">
                <a16:creationId xmlns:a16="http://schemas.microsoft.com/office/drawing/2014/main" id="{F4635DC1-E217-4C18-9E65-27D7548D9BDA}"/>
              </a:ext>
            </a:extLst>
          </p:cNvPr>
          <p:cNvCxnSpPr>
            <a:stCxn id="13" idx="1"/>
          </p:cNvCxnSpPr>
          <p:nvPr/>
        </p:nvCxnSpPr>
        <p:spPr>
          <a:xfrm rot="16200000" flipV="1">
            <a:off x="1946566" y="2866642"/>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3" name="Conector: Angulado 22">
            <a:extLst>
              <a:ext uri="{FF2B5EF4-FFF2-40B4-BE49-F238E27FC236}">
                <a16:creationId xmlns:a16="http://schemas.microsoft.com/office/drawing/2014/main" id="{DC8C3C28-D763-4AF3-9F24-1A58778B0B86}"/>
              </a:ext>
            </a:extLst>
          </p:cNvPr>
          <p:cNvCxnSpPr>
            <a:stCxn id="14" idx="1"/>
          </p:cNvCxnSpPr>
          <p:nvPr/>
        </p:nvCxnSpPr>
        <p:spPr>
          <a:xfrm rot="16200000" flipV="1">
            <a:off x="3023352" y="2866273"/>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24" name="Retângulo 23">
            <a:extLst>
              <a:ext uri="{FF2B5EF4-FFF2-40B4-BE49-F238E27FC236}">
                <a16:creationId xmlns:a16="http://schemas.microsoft.com/office/drawing/2014/main" id="{0C03BC50-B4D9-43A8-8D2A-C34FF85D0304}"/>
              </a:ext>
            </a:extLst>
          </p:cNvPr>
          <p:cNvSpPr/>
          <p:nvPr/>
        </p:nvSpPr>
        <p:spPr>
          <a:xfrm>
            <a:off x="1251766" y="375533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26" name="Conector: Angulado 25">
            <a:extLst>
              <a:ext uri="{FF2B5EF4-FFF2-40B4-BE49-F238E27FC236}">
                <a16:creationId xmlns:a16="http://schemas.microsoft.com/office/drawing/2014/main" id="{8869231B-3CEA-47FB-903E-EA739C6F5A26}"/>
              </a:ext>
            </a:extLst>
          </p:cNvPr>
          <p:cNvCxnSpPr>
            <a:stCxn id="13" idx="3"/>
            <a:endCxn id="24" idx="3"/>
          </p:cNvCxnSpPr>
          <p:nvPr/>
        </p:nvCxnSpPr>
        <p:spPr>
          <a:xfrm rot="5400000">
            <a:off x="1813838" y="3589478"/>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8" name="Conector: Angulado 27">
            <a:extLst>
              <a:ext uri="{FF2B5EF4-FFF2-40B4-BE49-F238E27FC236}">
                <a16:creationId xmlns:a16="http://schemas.microsoft.com/office/drawing/2014/main" id="{27CF32E3-097D-42FC-9CC3-7E8C0B603416}"/>
              </a:ext>
            </a:extLst>
          </p:cNvPr>
          <p:cNvCxnSpPr>
            <a:stCxn id="24" idx="3"/>
            <a:endCxn id="14" idx="3"/>
          </p:cNvCxnSpPr>
          <p:nvPr/>
        </p:nvCxnSpPr>
        <p:spPr>
          <a:xfrm flipV="1">
            <a:off x="1828815" y="3574502"/>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31" name="Retângulo 30">
            <a:extLst>
              <a:ext uri="{FF2B5EF4-FFF2-40B4-BE49-F238E27FC236}">
                <a16:creationId xmlns:a16="http://schemas.microsoft.com/office/drawing/2014/main" id="{5233CDE0-CD05-4CC4-AF61-7D18CAA9235B}"/>
              </a:ext>
            </a:extLst>
          </p:cNvPr>
          <p:cNvSpPr/>
          <p:nvPr/>
        </p:nvSpPr>
        <p:spPr>
          <a:xfrm>
            <a:off x="3352783" y="375533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33" name="Conector: Angulado 32">
            <a:extLst>
              <a:ext uri="{FF2B5EF4-FFF2-40B4-BE49-F238E27FC236}">
                <a16:creationId xmlns:a16="http://schemas.microsoft.com/office/drawing/2014/main" id="{1B59B589-7B05-4970-ABD9-FACEA5B98B5E}"/>
              </a:ext>
            </a:extLst>
          </p:cNvPr>
          <p:cNvCxnSpPr>
            <a:stCxn id="24" idx="3"/>
            <a:endCxn id="31" idx="1"/>
          </p:cNvCxnSpPr>
          <p:nvPr/>
        </p:nvCxnSpPr>
        <p:spPr>
          <a:xfrm>
            <a:off x="1828815" y="3853016"/>
            <a:ext cx="1523968" cy="127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5" name="Conector: Angulado 34">
            <a:extLst>
              <a:ext uri="{FF2B5EF4-FFF2-40B4-BE49-F238E27FC236}">
                <a16:creationId xmlns:a16="http://schemas.microsoft.com/office/drawing/2014/main" id="{1ACA7D54-6894-4FAF-949A-CDA0E0A4D425}"/>
              </a:ext>
            </a:extLst>
          </p:cNvPr>
          <p:cNvCxnSpPr>
            <a:stCxn id="31" idx="3"/>
            <a:endCxn id="15" idx="3"/>
          </p:cNvCxnSpPr>
          <p:nvPr/>
        </p:nvCxnSpPr>
        <p:spPr>
          <a:xfrm flipV="1">
            <a:off x="3929832" y="3574502"/>
            <a:ext cx="295938"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37" name="Conector reto 36">
            <a:extLst>
              <a:ext uri="{FF2B5EF4-FFF2-40B4-BE49-F238E27FC236}">
                <a16:creationId xmlns:a16="http://schemas.microsoft.com/office/drawing/2014/main" id="{4F154990-E3A3-440C-AE7D-8B55DAFDB7FD}"/>
              </a:ext>
            </a:extLst>
          </p:cNvPr>
          <p:cNvCxnSpPr>
            <a:stCxn id="24" idx="1"/>
          </p:cNvCxnSpPr>
          <p:nvPr/>
        </p:nvCxnSpPr>
        <p:spPr>
          <a:xfrm flipH="1">
            <a:off x="878889" y="3853016"/>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38" name="Elipse 37">
            <a:extLst>
              <a:ext uri="{FF2B5EF4-FFF2-40B4-BE49-F238E27FC236}">
                <a16:creationId xmlns:a16="http://schemas.microsoft.com/office/drawing/2014/main" id="{5016CE3E-4B20-437F-9D6A-A22945E5DB28}"/>
              </a:ext>
            </a:extLst>
          </p:cNvPr>
          <p:cNvSpPr/>
          <p:nvPr/>
        </p:nvSpPr>
        <p:spPr>
          <a:xfrm>
            <a:off x="781203" y="267368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9" name="Elipse 38">
            <a:extLst>
              <a:ext uri="{FF2B5EF4-FFF2-40B4-BE49-F238E27FC236}">
                <a16:creationId xmlns:a16="http://schemas.microsoft.com/office/drawing/2014/main" id="{999F6C9F-23CC-4D72-AE8D-715CD5AC1DA6}"/>
              </a:ext>
            </a:extLst>
          </p:cNvPr>
          <p:cNvSpPr/>
          <p:nvPr/>
        </p:nvSpPr>
        <p:spPr>
          <a:xfrm>
            <a:off x="787933" y="377918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0" name="Seta: para a Direita 39">
            <a:extLst>
              <a:ext uri="{FF2B5EF4-FFF2-40B4-BE49-F238E27FC236}">
                <a16:creationId xmlns:a16="http://schemas.microsoft.com/office/drawing/2014/main" id="{84FEE908-E132-4CDF-9942-0DFE727E1D71}"/>
              </a:ext>
            </a:extLst>
          </p:cNvPr>
          <p:cNvSpPr/>
          <p:nvPr/>
        </p:nvSpPr>
        <p:spPr>
          <a:xfrm>
            <a:off x="221968" y="320640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1" name="CaixaDeTexto 40">
            <a:extLst>
              <a:ext uri="{FF2B5EF4-FFF2-40B4-BE49-F238E27FC236}">
                <a16:creationId xmlns:a16="http://schemas.microsoft.com/office/drawing/2014/main" id="{EF72C293-9447-44FB-8101-0DFF16789D8E}"/>
              </a:ext>
            </a:extLst>
          </p:cNvPr>
          <p:cNvSpPr txBox="1"/>
          <p:nvPr/>
        </p:nvSpPr>
        <p:spPr>
          <a:xfrm>
            <a:off x="194452" y="285497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42" name="CaixaDeTexto 41">
            <a:extLst>
              <a:ext uri="{FF2B5EF4-FFF2-40B4-BE49-F238E27FC236}">
                <a16:creationId xmlns:a16="http://schemas.microsoft.com/office/drawing/2014/main" id="{964B8A66-2D46-4346-8B6E-48C41CC7C891}"/>
              </a:ext>
            </a:extLst>
          </p:cNvPr>
          <p:cNvSpPr txBox="1"/>
          <p:nvPr/>
        </p:nvSpPr>
        <p:spPr>
          <a:xfrm>
            <a:off x="1297260"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3" name="CaixaDeTexto 42">
            <a:extLst>
              <a:ext uri="{FF2B5EF4-FFF2-40B4-BE49-F238E27FC236}">
                <a16:creationId xmlns:a16="http://schemas.microsoft.com/office/drawing/2014/main" id="{5E05A34A-4B70-4D83-A9E7-227D8F9E5AF0}"/>
              </a:ext>
            </a:extLst>
          </p:cNvPr>
          <p:cNvSpPr txBox="1"/>
          <p:nvPr/>
        </p:nvSpPr>
        <p:spPr>
          <a:xfrm>
            <a:off x="2372938"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4" name="CaixaDeTexto 43">
            <a:extLst>
              <a:ext uri="{FF2B5EF4-FFF2-40B4-BE49-F238E27FC236}">
                <a16:creationId xmlns:a16="http://schemas.microsoft.com/office/drawing/2014/main" id="{529A3642-5CB7-4250-A70C-48D02B563048}"/>
              </a:ext>
            </a:extLst>
          </p:cNvPr>
          <p:cNvSpPr txBox="1"/>
          <p:nvPr/>
        </p:nvSpPr>
        <p:spPr>
          <a:xfrm>
            <a:off x="3448616" y="228494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5" name="CaixaDeTexto 44">
            <a:extLst>
              <a:ext uri="{FF2B5EF4-FFF2-40B4-BE49-F238E27FC236}">
                <a16:creationId xmlns:a16="http://schemas.microsoft.com/office/drawing/2014/main" id="{23C53FCC-9DFC-4CB8-B665-C74DC3EF0793}"/>
              </a:ext>
            </a:extLst>
          </p:cNvPr>
          <p:cNvSpPr txBox="1"/>
          <p:nvPr/>
        </p:nvSpPr>
        <p:spPr>
          <a:xfrm>
            <a:off x="4313377"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5</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6" name="CaixaDeTexto 45">
            <a:extLst>
              <a:ext uri="{FF2B5EF4-FFF2-40B4-BE49-F238E27FC236}">
                <a16:creationId xmlns:a16="http://schemas.microsoft.com/office/drawing/2014/main" id="{AC508E23-076C-41CA-9F17-9555BE41041B}"/>
              </a:ext>
            </a:extLst>
          </p:cNvPr>
          <p:cNvSpPr txBox="1"/>
          <p:nvPr/>
        </p:nvSpPr>
        <p:spPr>
          <a:xfrm>
            <a:off x="3396455" y="339215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7" name="CaixaDeTexto 46">
            <a:extLst>
              <a:ext uri="{FF2B5EF4-FFF2-40B4-BE49-F238E27FC236}">
                <a16:creationId xmlns:a16="http://schemas.microsoft.com/office/drawing/2014/main" id="{DBA3F463-6274-4BD2-8DC9-BF9C1C5C16D6}"/>
              </a:ext>
            </a:extLst>
          </p:cNvPr>
          <p:cNvSpPr txBox="1"/>
          <p:nvPr/>
        </p:nvSpPr>
        <p:spPr>
          <a:xfrm>
            <a:off x="3211161"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8" name="CaixaDeTexto 47">
            <a:extLst>
              <a:ext uri="{FF2B5EF4-FFF2-40B4-BE49-F238E27FC236}">
                <a16:creationId xmlns:a16="http://schemas.microsoft.com/office/drawing/2014/main" id="{529A21C0-6973-4139-8C06-BFACFA0FFC6E}"/>
              </a:ext>
            </a:extLst>
          </p:cNvPr>
          <p:cNvSpPr txBox="1"/>
          <p:nvPr/>
        </p:nvSpPr>
        <p:spPr>
          <a:xfrm>
            <a:off x="2119923" y="312924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9" name="CaixaDeTexto 48">
            <a:extLst>
              <a:ext uri="{FF2B5EF4-FFF2-40B4-BE49-F238E27FC236}">
                <a16:creationId xmlns:a16="http://schemas.microsoft.com/office/drawing/2014/main" id="{89D0178C-661D-498B-A37A-9361045696CA}"/>
              </a:ext>
            </a:extLst>
          </p:cNvPr>
          <p:cNvSpPr txBox="1"/>
          <p:nvPr/>
        </p:nvSpPr>
        <p:spPr>
          <a:xfrm>
            <a:off x="1305781" y="3385998"/>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5" name="Forma Livre: Forma 4">
            <a:extLst>
              <a:ext uri="{FF2B5EF4-FFF2-40B4-BE49-F238E27FC236}">
                <a16:creationId xmlns:a16="http://schemas.microsoft.com/office/drawing/2014/main" id="{BCBB5D1E-6B5C-4DE3-A9AD-E1D97C220B90}"/>
              </a:ext>
            </a:extLst>
          </p:cNvPr>
          <p:cNvSpPr/>
          <p:nvPr/>
        </p:nvSpPr>
        <p:spPr>
          <a:xfrm>
            <a:off x="3195961" y="2226402"/>
            <a:ext cx="1697706" cy="1493342"/>
          </a:xfrm>
          <a:custGeom>
            <a:avLst/>
            <a:gdLst>
              <a:gd name="connsiteX0" fmla="*/ 195309 w 1697706"/>
              <a:gd name="connsiteY0" fmla="*/ 99548 h 1493342"/>
              <a:gd name="connsiteX1" fmla="*/ 124288 w 1697706"/>
              <a:gd name="connsiteY1" fmla="*/ 117303 h 1493342"/>
              <a:gd name="connsiteX2" fmla="*/ 71022 w 1697706"/>
              <a:gd name="connsiteY2" fmla="*/ 135058 h 1493342"/>
              <a:gd name="connsiteX3" fmla="*/ 26633 w 1697706"/>
              <a:gd name="connsiteY3" fmla="*/ 188324 h 1493342"/>
              <a:gd name="connsiteX4" fmla="*/ 17756 w 1697706"/>
              <a:gd name="connsiteY4" fmla="*/ 214957 h 1493342"/>
              <a:gd name="connsiteX5" fmla="*/ 8878 w 1697706"/>
              <a:gd name="connsiteY5" fmla="*/ 303734 h 1493342"/>
              <a:gd name="connsiteX6" fmla="*/ 0 w 1697706"/>
              <a:gd name="connsiteY6" fmla="*/ 330367 h 1493342"/>
              <a:gd name="connsiteX7" fmla="*/ 8878 w 1697706"/>
              <a:gd name="connsiteY7" fmla="*/ 596697 h 1493342"/>
              <a:gd name="connsiteX8" fmla="*/ 26633 w 1697706"/>
              <a:gd name="connsiteY8" fmla="*/ 623330 h 1493342"/>
              <a:gd name="connsiteX9" fmla="*/ 62144 w 1697706"/>
              <a:gd name="connsiteY9" fmla="*/ 632208 h 1493342"/>
              <a:gd name="connsiteX10" fmla="*/ 88777 w 1697706"/>
              <a:gd name="connsiteY10" fmla="*/ 641085 h 1493342"/>
              <a:gd name="connsiteX11" fmla="*/ 142043 w 1697706"/>
              <a:gd name="connsiteY11" fmla="*/ 685474 h 1493342"/>
              <a:gd name="connsiteX12" fmla="*/ 239697 w 1697706"/>
              <a:gd name="connsiteY12" fmla="*/ 720984 h 1493342"/>
              <a:gd name="connsiteX13" fmla="*/ 266330 w 1697706"/>
              <a:gd name="connsiteY13" fmla="*/ 729862 h 1493342"/>
              <a:gd name="connsiteX14" fmla="*/ 301841 w 1697706"/>
              <a:gd name="connsiteY14" fmla="*/ 747617 h 1493342"/>
              <a:gd name="connsiteX15" fmla="*/ 328474 w 1697706"/>
              <a:gd name="connsiteY15" fmla="*/ 765373 h 1493342"/>
              <a:gd name="connsiteX16" fmla="*/ 355107 w 1697706"/>
              <a:gd name="connsiteY16" fmla="*/ 774250 h 1493342"/>
              <a:gd name="connsiteX17" fmla="*/ 417251 w 1697706"/>
              <a:gd name="connsiteY17" fmla="*/ 800883 h 1493342"/>
              <a:gd name="connsiteX18" fmla="*/ 443884 w 1697706"/>
              <a:gd name="connsiteY18" fmla="*/ 809761 h 1493342"/>
              <a:gd name="connsiteX19" fmla="*/ 568171 w 1697706"/>
              <a:gd name="connsiteY19" fmla="*/ 827516 h 1493342"/>
              <a:gd name="connsiteX20" fmla="*/ 603682 w 1697706"/>
              <a:gd name="connsiteY20" fmla="*/ 863027 h 1493342"/>
              <a:gd name="connsiteX21" fmla="*/ 656948 w 1697706"/>
              <a:gd name="connsiteY21" fmla="*/ 898538 h 1493342"/>
              <a:gd name="connsiteX22" fmla="*/ 674703 w 1697706"/>
              <a:gd name="connsiteY22" fmla="*/ 925171 h 1493342"/>
              <a:gd name="connsiteX23" fmla="*/ 683581 w 1697706"/>
              <a:gd name="connsiteY23" fmla="*/ 969559 h 1493342"/>
              <a:gd name="connsiteX24" fmla="*/ 692458 w 1697706"/>
              <a:gd name="connsiteY24" fmla="*/ 996192 h 1493342"/>
              <a:gd name="connsiteX25" fmla="*/ 701336 w 1697706"/>
              <a:gd name="connsiteY25" fmla="*/ 1031703 h 1493342"/>
              <a:gd name="connsiteX26" fmla="*/ 719091 w 1697706"/>
              <a:gd name="connsiteY26" fmla="*/ 1058336 h 1493342"/>
              <a:gd name="connsiteX27" fmla="*/ 754602 w 1697706"/>
              <a:gd name="connsiteY27" fmla="*/ 1111602 h 1493342"/>
              <a:gd name="connsiteX28" fmla="*/ 763480 w 1697706"/>
              <a:gd name="connsiteY28" fmla="*/ 1138235 h 1493342"/>
              <a:gd name="connsiteX29" fmla="*/ 772357 w 1697706"/>
              <a:gd name="connsiteY29" fmla="*/ 1200379 h 1493342"/>
              <a:gd name="connsiteX30" fmla="*/ 816746 w 1697706"/>
              <a:gd name="connsiteY30" fmla="*/ 1262522 h 1493342"/>
              <a:gd name="connsiteX31" fmla="*/ 843379 w 1697706"/>
              <a:gd name="connsiteY31" fmla="*/ 1315788 h 1493342"/>
              <a:gd name="connsiteX32" fmla="*/ 861134 w 1697706"/>
              <a:gd name="connsiteY32" fmla="*/ 1333544 h 1493342"/>
              <a:gd name="connsiteX33" fmla="*/ 896645 w 1697706"/>
              <a:gd name="connsiteY33" fmla="*/ 1377932 h 1493342"/>
              <a:gd name="connsiteX34" fmla="*/ 914400 w 1697706"/>
              <a:gd name="connsiteY34" fmla="*/ 1413443 h 1493342"/>
              <a:gd name="connsiteX35" fmla="*/ 949911 w 1697706"/>
              <a:gd name="connsiteY35" fmla="*/ 1440076 h 1493342"/>
              <a:gd name="connsiteX36" fmla="*/ 976544 w 1697706"/>
              <a:gd name="connsiteY36" fmla="*/ 1457831 h 1493342"/>
              <a:gd name="connsiteX37" fmla="*/ 1038688 w 1697706"/>
              <a:gd name="connsiteY37" fmla="*/ 1475586 h 1493342"/>
              <a:gd name="connsiteX38" fmla="*/ 1127464 w 1697706"/>
              <a:gd name="connsiteY38" fmla="*/ 1493342 h 1493342"/>
              <a:gd name="connsiteX39" fmla="*/ 1491449 w 1697706"/>
              <a:gd name="connsiteY39" fmla="*/ 1484464 h 1493342"/>
              <a:gd name="connsiteX40" fmla="*/ 1544715 w 1697706"/>
              <a:gd name="connsiteY40" fmla="*/ 1457831 h 1493342"/>
              <a:gd name="connsiteX41" fmla="*/ 1571348 w 1697706"/>
              <a:gd name="connsiteY41" fmla="*/ 1448953 h 1493342"/>
              <a:gd name="connsiteX42" fmla="*/ 1589103 w 1697706"/>
              <a:gd name="connsiteY42" fmla="*/ 1422320 h 1493342"/>
              <a:gd name="connsiteX43" fmla="*/ 1597981 w 1697706"/>
              <a:gd name="connsiteY43" fmla="*/ 1377932 h 1493342"/>
              <a:gd name="connsiteX44" fmla="*/ 1624614 w 1697706"/>
              <a:gd name="connsiteY44" fmla="*/ 1351299 h 1493342"/>
              <a:gd name="connsiteX45" fmla="*/ 1651247 w 1697706"/>
              <a:gd name="connsiteY45" fmla="*/ 1289155 h 1493342"/>
              <a:gd name="connsiteX46" fmla="*/ 1677880 w 1697706"/>
              <a:gd name="connsiteY46" fmla="*/ 1271400 h 1493342"/>
              <a:gd name="connsiteX47" fmla="*/ 1695635 w 1697706"/>
              <a:gd name="connsiteY47" fmla="*/ 1076091 h 1493342"/>
              <a:gd name="connsiteX48" fmla="*/ 1677880 w 1697706"/>
              <a:gd name="connsiteY48" fmla="*/ 1049458 h 1493342"/>
              <a:gd name="connsiteX49" fmla="*/ 1642369 w 1697706"/>
              <a:gd name="connsiteY49" fmla="*/ 1005070 h 1493342"/>
              <a:gd name="connsiteX50" fmla="*/ 1624614 w 1697706"/>
              <a:gd name="connsiteY50" fmla="*/ 942926 h 1493342"/>
              <a:gd name="connsiteX51" fmla="*/ 1589103 w 1697706"/>
              <a:gd name="connsiteY51" fmla="*/ 907415 h 1493342"/>
              <a:gd name="connsiteX52" fmla="*/ 1580225 w 1697706"/>
              <a:gd name="connsiteY52" fmla="*/ 836394 h 1493342"/>
              <a:gd name="connsiteX53" fmla="*/ 1553592 w 1697706"/>
              <a:gd name="connsiteY53" fmla="*/ 809761 h 1493342"/>
              <a:gd name="connsiteX54" fmla="*/ 1535837 w 1697706"/>
              <a:gd name="connsiteY54" fmla="*/ 783128 h 1493342"/>
              <a:gd name="connsiteX55" fmla="*/ 1518082 w 1697706"/>
              <a:gd name="connsiteY55" fmla="*/ 729862 h 1493342"/>
              <a:gd name="connsiteX56" fmla="*/ 1500326 w 1697706"/>
              <a:gd name="connsiteY56" fmla="*/ 694351 h 1493342"/>
              <a:gd name="connsiteX57" fmla="*/ 1491449 w 1697706"/>
              <a:gd name="connsiteY57" fmla="*/ 667718 h 1493342"/>
              <a:gd name="connsiteX58" fmla="*/ 1473693 w 1697706"/>
              <a:gd name="connsiteY58" fmla="*/ 649963 h 1493342"/>
              <a:gd name="connsiteX59" fmla="*/ 1464816 w 1697706"/>
              <a:gd name="connsiteY59" fmla="*/ 623330 h 1493342"/>
              <a:gd name="connsiteX60" fmla="*/ 1438183 w 1697706"/>
              <a:gd name="connsiteY60" fmla="*/ 614452 h 1493342"/>
              <a:gd name="connsiteX61" fmla="*/ 1420427 w 1697706"/>
              <a:gd name="connsiteY61" fmla="*/ 596697 h 1493342"/>
              <a:gd name="connsiteX62" fmla="*/ 1393794 w 1697706"/>
              <a:gd name="connsiteY62" fmla="*/ 543431 h 1493342"/>
              <a:gd name="connsiteX63" fmla="*/ 1331651 w 1697706"/>
              <a:gd name="connsiteY63" fmla="*/ 472410 h 1493342"/>
              <a:gd name="connsiteX64" fmla="*/ 1313895 w 1697706"/>
              <a:gd name="connsiteY64" fmla="*/ 436899 h 1493342"/>
              <a:gd name="connsiteX65" fmla="*/ 1296140 w 1697706"/>
              <a:gd name="connsiteY65" fmla="*/ 392511 h 1493342"/>
              <a:gd name="connsiteX66" fmla="*/ 1269507 w 1697706"/>
              <a:gd name="connsiteY66" fmla="*/ 365878 h 1493342"/>
              <a:gd name="connsiteX67" fmla="*/ 1251752 w 1697706"/>
              <a:gd name="connsiteY67" fmla="*/ 339245 h 1493342"/>
              <a:gd name="connsiteX68" fmla="*/ 1225119 w 1697706"/>
              <a:gd name="connsiteY68" fmla="*/ 303734 h 1493342"/>
              <a:gd name="connsiteX69" fmla="*/ 1207363 w 1697706"/>
              <a:gd name="connsiteY69" fmla="*/ 277101 h 1493342"/>
              <a:gd name="connsiteX70" fmla="*/ 1171853 w 1697706"/>
              <a:gd name="connsiteY70" fmla="*/ 250468 h 1493342"/>
              <a:gd name="connsiteX71" fmla="*/ 1127464 w 1697706"/>
              <a:gd name="connsiteY71" fmla="*/ 179447 h 1493342"/>
              <a:gd name="connsiteX72" fmla="*/ 1100831 w 1697706"/>
              <a:gd name="connsiteY72" fmla="*/ 143936 h 1493342"/>
              <a:gd name="connsiteX73" fmla="*/ 1038688 w 1697706"/>
              <a:gd name="connsiteY73" fmla="*/ 99548 h 1493342"/>
              <a:gd name="connsiteX74" fmla="*/ 1020932 w 1697706"/>
              <a:gd name="connsiteY74" fmla="*/ 81792 h 1493342"/>
              <a:gd name="connsiteX75" fmla="*/ 994299 w 1697706"/>
              <a:gd name="connsiteY75" fmla="*/ 64037 h 1493342"/>
              <a:gd name="connsiteX76" fmla="*/ 941033 w 1697706"/>
              <a:gd name="connsiteY76" fmla="*/ 28526 h 1493342"/>
              <a:gd name="connsiteX77" fmla="*/ 905522 w 1697706"/>
              <a:gd name="connsiteY77" fmla="*/ 19648 h 1493342"/>
              <a:gd name="connsiteX78" fmla="*/ 825623 w 1697706"/>
              <a:gd name="connsiteY78" fmla="*/ 1893 h 1493342"/>
              <a:gd name="connsiteX79" fmla="*/ 337352 w 1697706"/>
              <a:gd name="connsiteY79" fmla="*/ 19648 h 1493342"/>
              <a:gd name="connsiteX80" fmla="*/ 301841 w 1697706"/>
              <a:gd name="connsiteY80" fmla="*/ 28526 h 1493342"/>
              <a:gd name="connsiteX81" fmla="*/ 257453 w 1697706"/>
              <a:gd name="connsiteY81" fmla="*/ 37404 h 1493342"/>
              <a:gd name="connsiteX82" fmla="*/ 195309 w 1697706"/>
              <a:gd name="connsiteY82" fmla="*/ 99548 h 1493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1697706" h="1493342">
                <a:moveTo>
                  <a:pt x="195309" y="99548"/>
                </a:moveTo>
                <a:cubicBezTo>
                  <a:pt x="173115" y="112864"/>
                  <a:pt x="147751" y="110599"/>
                  <a:pt x="124288" y="117303"/>
                </a:cubicBezTo>
                <a:cubicBezTo>
                  <a:pt x="106292" y="122445"/>
                  <a:pt x="71022" y="135058"/>
                  <a:pt x="71022" y="135058"/>
                </a:cubicBezTo>
                <a:cubicBezTo>
                  <a:pt x="52753" y="153327"/>
                  <a:pt x="40701" y="163705"/>
                  <a:pt x="26633" y="188324"/>
                </a:cubicBezTo>
                <a:cubicBezTo>
                  <a:pt x="21990" y="196449"/>
                  <a:pt x="20715" y="206079"/>
                  <a:pt x="17756" y="214957"/>
                </a:cubicBezTo>
                <a:cubicBezTo>
                  <a:pt x="14797" y="244549"/>
                  <a:pt x="13400" y="274340"/>
                  <a:pt x="8878" y="303734"/>
                </a:cubicBezTo>
                <a:cubicBezTo>
                  <a:pt x="7455" y="312983"/>
                  <a:pt x="0" y="321009"/>
                  <a:pt x="0" y="330367"/>
                </a:cubicBezTo>
                <a:cubicBezTo>
                  <a:pt x="0" y="419193"/>
                  <a:pt x="836" y="508236"/>
                  <a:pt x="8878" y="596697"/>
                </a:cubicBezTo>
                <a:cubicBezTo>
                  <a:pt x="9844" y="607323"/>
                  <a:pt x="17755" y="617412"/>
                  <a:pt x="26633" y="623330"/>
                </a:cubicBezTo>
                <a:cubicBezTo>
                  <a:pt x="36785" y="630098"/>
                  <a:pt x="50412" y="628856"/>
                  <a:pt x="62144" y="632208"/>
                </a:cubicBezTo>
                <a:cubicBezTo>
                  <a:pt x="71142" y="634779"/>
                  <a:pt x="79899" y="638126"/>
                  <a:pt x="88777" y="641085"/>
                </a:cubicBezTo>
                <a:cubicBezTo>
                  <a:pt x="108409" y="660717"/>
                  <a:pt x="117325" y="673115"/>
                  <a:pt x="142043" y="685474"/>
                </a:cubicBezTo>
                <a:cubicBezTo>
                  <a:pt x="166749" y="697827"/>
                  <a:pt x="214838" y="712698"/>
                  <a:pt x="239697" y="720984"/>
                </a:cubicBezTo>
                <a:cubicBezTo>
                  <a:pt x="248575" y="723943"/>
                  <a:pt x="257960" y="725677"/>
                  <a:pt x="266330" y="729862"/>
                </a:cubicBezTo>
                <a:cubicBezTo>
                  <a:pt x="278167" y="735780"/>
                  <a:pt x="290351" y="741051"/>
                  <a:pt x="301841" y="747617"/>
                </a:cubicBezTo>
                <a:cubicBezTo>
                  <a:pt x="311105" y="752911"/>
                  <a:pt x="318931" y="760601"/>
                  <a:pt x="328474" y="765373"/>
                </a:cubicBezTo>
                <a:cubicBezTo>
                  <a:pt x="336844" y="769558"/>
                  <a:pt x="346229" y="771291"/>
                  <a:pt x="355107" y="774250"/>
                </a:cubicBezTo>
                <a:cubicBezTo>
                  <a:pt x="385477" y="804621"/>
                  <a:pt x="361148" y="786858"/>
                  <a:pt x="417251" y="800883"/>
                </a:cubicBezTo>
                <a:cubicBezTo>
                  <a:pt x="426330" y="803153"/>
                  <a:pt x="434749" y="807731"/>
                  <a:pt x="443884" y="809761"/>
                </a:cubicBezTo>
                <a:cubicBezTo>
                  <a:pt x="476804" y="817077"/>
                  <a:pt x="537447" y="823676"/>
                  <a:pt x="568171" y="827516"/>
                </a:cubicBezTo>
                <a:cubicBezTo>
                  <a:pt x="580008" y="839353"/>
                  <a:pt x="589753" y="853741"/>
                  <a:pt x="603682" y="863027"/>
                </a:cubicBezTo>
                <a:lnTo>
                  <a:pt x="656948" y="898538"/>
                </a:lnTo>
                <a:cubicBezTo>
                  <a:pt x="662866" y="907416"/>
                  <a:pt x="670957" y="915181"/>
                  <a:pt x="674703" y="925171"/>
                </a:cubicBezTo>
                <a:cubicBezTo>
                  <a:pt x="680001" y="939299"/>
                  <a:pt x="679921" y="954920"/>
                  <a:pt x="683581" y="969559"/>
                </a:cubicBezTo>
                <a:cubicBezTo>
                  <a:pt x="685851" y="978637"/>
                  <a:pt x="689887" y="987194"/>
                  <a:pt x="692458" y="996192"/>
                </a:cubicBezTo>
                <a:cubicBezTo>
                  <a:pt x="695810" y="1007924"/>
                  <a:pt x="696530" y="1020488"/>
                  <a:pt x="701336" y="1031703"/>
                </a:cubicBezTo>
                <a:cubicBezTo>
                  <a:pt x="705539" y="1041510"/>
                  <a:pt x="714319" y="1048793"/>
                  <a:pt x="719091" y="1058336"/>
                </a:cubicBezTo>
                <a:cubicBezTo>
                  <a:pt x="744786" y="1109726"/>
                  <a:pt x="704116" y="1061116"/>
                  <a:pt x="754602" y="1111602"/>
                </a:cubicBezTo>
                <a:cubicBezTo>
                  <a:pt x="757561" y="1120480"/>
                  <a:pt x="761645" y="1129059"/>
                  <a:pt x="763480" y="1138235"/>
                </a:cubicBezTo>
                <a:cubicBezTo>
                  <a:pt x="767584" y="1158754"/>
                  <a:pt x="766851" y="1180191"/>
                  <a:pt x="772357" y="1200379"/>
                </a:cubicBezTo>
                <a:cubicBezTo>
                  <a:pt x="781120" y="1232511"/>
                  <a:pt x="794613" y="1240389"/>
                  <a:pt x="816746" y="1262522"/>
                </a:cubicBezTo>
                <a:cubicBezTo>
                  <a:pt x="826123" y="1290655"/>
                  <a:pt x="823709" y="1291200"/>
                  <a:pt x="843379" y="1315788"/>
                </a:cubicBezTo>
                <a:cubicBezTo>
                  <a:pt x="848608" y="1322324"/>
                  <a:pt x="855905" y="1327008"/>
                  <a:pt x="861134" y="1333544"/>
                </a:cubicBezTo>
                <a:cubicBezTo>
                  <a:pt x="905919" y="1389528"/>
                  <a:pt x="853782" y="1335071"/>
                  <a:pt x="896645" y="1377932"/>
                </a:cubicBezTo>
                <a:cubicBezTo>
                  <a:pt x="902563" y="1389769"/>
                  <a:pt x="905787" y="1403395"/>
                  <a:pt x="914400" y="1413443"/>
                </a:cubicBezTo>
                <a:cubicBezTo>
                  <a:pt x="924029" y="1424677"/>
                  <a:pt x="937871" y="1431476"/>
                  <a:pt x="949911" y="1440076"/>
                </a:cubicBezTo>
                <a:cubicBezTo>
                  <a:pt x="958593" y="1446278"/>
                  <a:pt x="967001" y="1453059"/>
                  <a:pt x="976544" y="1457831"/>
                </a:cubicBezTo>
                <a:cubicBezTo>
                  <a:pt x="990740" y="1464929"/>
                  <a:pt x="1025407" y="1471791"/>
                  <a:pt x="1038688" y="1475586"/>
                </a:cubicBezTo>
                <a:cubicBezTo>
                  <a:pt x="1100674" y="1493296"/>
                  <a:pt x="1021393" y="1478188"/>
                  <a:pt x="1127464" y="1493342"/>
                </a:cubicBezTo>
                <a:cubicBezTo>
                  <a:pt x="1248792" y="1490383"/>
                  <a:pt x="1370210" y="1489975"/>
                  <a:pt x="1491449" y="1484464"/>
                </a:cubicBezTo>
                <a:cubicBezTo>
                  <a:pt x="1515993" y="1483348"/>
                  <a:pt x="1524218" y="1468079"/>
                  <a:pt x="1544715" y="1457831"/>
                </a:cubicBezTo>
                <a:cubicBezTo>
                  <a:pt x="1553085" y="1453646"/>
                  <a:pt x="1562470" y="1451912"/>
                  <a:pt x="1571348" y="1448953"/>
                </a:cubicBezTo>
                <a:cubicBezTo>
                  <a:pt x="1577266" y="1440075"/>
                  <a:pt x="1585357" y="1432310"/>
                  <a:pt x="1589103" y="1422320"/>
                </a:cubicBezTo>
                <a:cubicBezTo>
                  <a:pt x="1594401" y="1408192"/>
                  <a:pt x="1591233" y="1391428"/>
                  <a:pt x="1597981" y="1377932"/>
                </a:cubicBezTo>
                <a:cubicBezTo>
                  <a:pt x="1603596" y="1366703"/>
                  <a:pt x="1615736" y="1360177"/>
                  <a:pt x="1624614" y="1351299"/>
                </a:cubicBezTo>
                <a:cubicBezTo>
                  <a:pt x="1631405" y="1324131"/>
                  <a:pt x="1630809" y="1309592"/>
                  <a:pt x="1651247" y="1289155"/>
                </a:cubicBezTo>
                <a:cubicBezTo>
                  <a:pt x="1658792" y="1281611"/>
                  <a:pt x="1669002" y="1277318"/>
                  <a:pt x="1677880" y="1271400"/>
                </a:cubicBezTo>
                <a:cubicBezTo>
                  <a:pt x="1696286" y="1197770"/>
                  <a:pt x="1700985" y="1188447"/>
                  <a:pt x="1695635" y="1076091"/>
                </a:cubicBezTo>
                <a:cubicBezTo>
                  <a:pt x="1695128" y="1065434"/>
                  <a:pt x="1684545" y="1057789"/>
                  <a:pt x="1677880" y="1049458"/>
                </a:cubicBezTo>
                <a:cubicBezTo>
                  <a:pt x="1627280" y="986209"/>
                  <a:pt x="1697017" y="1087043"/>
                  <a:pt x="1642369" y="1005070"/>
                </a:cubicBezTo>
                <a:cubicBezTo>
                  <a:pt x="1641442" y="1001360"/>
                  <a:pt x="1629511" y="949781"/>
                  <a:pt x="1624614" y="942926"/>
                </a:cubicBezTo>
                <a:cubicBezTo>
                  <a:pt x="1614884" y="929304"/>
                  <a:pt x="1589103" y="907415"/>
                  <a:pt x="1589103" y="907415"/>
                </a:cubicBezTo>
                <a:cubicBezTo>
                  <a:pt x="1586144" y="883741"/>
                  <a:pt x="1588378" y="858815"/>
                  <a:pt x="1580225" y="836394"/>
                </a:cubicBezTo>
                <a:cubicBezTo>
                  <a:pt x="1575934" y="824595"/>
                  <a:pt x="1561629" y="819406"/>
                  <a:pt x="1553592" y="809761"/>
                </a:cubicBezTo>
                <a:cubicBezTo>
                  <a:pt x="1546762" y="801564"/>
                  <a:pt x="1540170" y="792878"/>
                  <a:pt x="1535837" y="783128"/>
                </a:cubicBezTo>
                <a:cubicBezTo>
                  <a:pt x="1528236" y="766025"/>
                  <a:pt x="1526452" y="746602"/>
                  <a:pt x="1518082" y="729862"/>
                </a:cubicBezTo>
                <a:cubicBezTo>
                  <a:pt x="1512163" y="718025"/>
                  <a:pt x="1505539" y="706515"/>
                  <a:pt x="1500326" y="694351"/>
                </a:cubicBezTo>
                <a:cubicBezTo>
                  <a:pt x="1496640" y="685750"/>
                  <a:pt x="1496264" y="675742"/>
                  <a:pt x="1491449" y="667718"/>
                </a:cubicBezTo>
                <a:cubicBezTo>
                  <a:pt x="1487143" y="660541"/>
                  <a:pt x="1479612" y="655881"/>
                  <a:pt x="1473693" y="649963"/>
                </a:cubicBezTo>
                <a:cubicBezTo>
                  <a:pt x="1470734" y="641085"/>
                  <a:pt x="1471433" y="629947"/>
                  <a:pt x="1464816" y="623330"/>
                </a:cubicBezTo>
                <a:cubicBezTo>
                  <a:pt x="1458199" y="616713"/>
                  <a:pt x="1446207" y="619267"/>
                  <a:pt x="1438183" y="614452"/>
                </a:cubicBezTo>
                <a:cubicBezTo>
                  <a:pt x="1431006" y="610146"/>
                  <a:pt x="1426346" y="602615"/>
                  <a:pt x="1420427" y="596697"/>
                </a:cubicBezTo>
                <a:cubicBezTo>
                  <a:pt x="1411834" y="570917"/>
                  <a:pt x="1412570" y="565336"/>
                  <a:pt x="1393794" y="543431"/>
                </a:cubicBezTo>
                <a:cubicBezTo>
                  <a:pt x="1355678" y="498963"/>
                  <a:pt x="1361384" y="519982"/>
                  <a:pt x="1331651" y="472410"/>
                </a:cubicBezTo>
                <a:cubicBezTo>
                  <a:pt x="1324637" y="461187"/>
                  <a:pt x="1319270" y="448993"/>
                  <a:pt x="1313895" y="436899"/>
                </a:cubicBezTo>
                <a:cubicBezTo>
                  <a:pt x="1307423" y="422337"/>
                  <a:pt x="1304586" y="406025"/>
                  <a:pt x="1296140" y="392511"/>
                </a:cubicBezTo>
                <a:cubicBezTo>
                  <a:pt x="1289486" y="381864"/>
                  <a:pt x="1277544" y="375523"/>
                  <a:pt x="1269507" y="365878"/>
                </a:cubicBezTo>
                <a:cubicBezTo>
                  <a:pt x="1262677" y="357681"/>
                  <a:pt x="1257954" y="347927"/>
                  <a:pt x="1251752" y="339245"/>
                </a:cubicBezTo>
                <a:cubicBezTo>
                  <a:pt x="1243152" y="327205"/>
                  <a:pt x="1233719" y="315774"/>
                  <a:pt x="1225119" y="303734"/>
                </a:cubicBezTo>
                <a:cubicBezTo>
                  <a:pt x="1218917" y="295052"/>
                  <a:pt x="1214908" y="284646"/>
                  <a:pt x="1207363" y="277101"/>
                </a:cubicBezTo>
                <a:cubicBezTo>
                  <a:pt x="1196901" y="266639"/>
                  <a:pt x="1183690" y="259346"/>
                  <a:pt x="1171853" y="250468"/>
                </a:cubicBezTo>
                <a:cubicBezTo>
                  <a:pt x="1156296" y="224540"/>
                  <a:pt x="1144548" y="203365"/>
                  <a:pt x="1127464" y="179447"/>
                </a:cubicBezTo>
                <a:cubicBezTo>
                  <a:pt x="1118864" y="167407"/>
                  <a:pt x="1111293" y="154399"/>
                  <a:pt x="1100831" y="143936"/>
                </a:cubicBezTo>
                <a:cubicBezTo>
                  <a:pt x="1075835" y="118940"/>
                  <a:pt x="1063895" y="119713"/>
                  <a:pt x="1038688" y="99548"/>
                </a:cubicBezTo>
                <a:cubicBezTo>
                  <a:pt x="1032152" y="94319"/>
                  <a:pt x="1027468" y="87021"/>
                  <a:pt x="1020932" y="81792"/>
                </a:cubicBezTo>
                <a:cubicBezTo>
                  <a:pt x="1012600" y="75127"/>
                  <a:pt x="1002630" y="70702"/>
                  <a:pt x="994299" y="64037"/>
                </a:cubicBezTo>
                <a:cubicBezTo>
                  <a:pt x="962423" y="38535"/>
                  <a:pt x="991563" y="47474"/>
                  <a:pt x="941033" y="28526"/>
                </a:cubicBezTo>
                <a:cubicBezTo>
                  <a:pt x="929609" y="24242"/>
                  <a:pt x="917254" y="23000"/>
                  <a:pt x="905522" y="19648"/>
                </a:cubicBezTo>
                <a:cubicBezTo>
                  <a:pt x="844333" y="2166"/>
                  <a:pt x="921742" y="17913"/>
                  <a:pt x="825623" y="1893"/>
                </a:cubicBezTo>
                <a:cubicBezTo>
                  <a:pt x="666299" y="5145"/>
                  <a:pt x="497228" y="-12326"/>
                  <a:pt x="337352" y="19648"/>
                </a:cubicBezTo>
                <a:cubicBezTo>
                  <a:pt x="325388" y="22041"/>
                  <a:pt x="313752" y="25879"/>
                  <a:pt x="301841" y="28526"/>
                </a:cubicBezTo>
                <a:cubicBezTo>
                  <a:pt x="287111" y="31799"/>
                  <a:pt x="272092" y="33744"/>
                  <a:pt x="257453" y="37404"/>
                </a:cubicBezTo>
                <a:cubicBezTo>
                  <a:pt x="235510" y="42890"/>
                  <a:pt x="217503" y="86232"/>
                  <a:pt x="195309" y="9954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2" name="CaixaDeTexto 51">
            <a:extLst>
              <a:ext uri="{FF2B5EF4-FFF2-40B4-BE49-F238E27FC236}">
                <a16:creationId xmlns:a16="http://schemas.microsoft.com/office/drawing/2014/main" id="{0ACCFE59-A011-4772-AC8F-0F0E5ECF13CC}"/>
              </a:ext>
            </a:extLst>
          </p:cNvPr>
          <p:cNvSpPr txBox="1"/>
          <p:nvPr/>
        </p:nvSpPr>
        <p:spPr>
          <a:xfrm>
            <a:off x="4428226" y="2348372"/>
            <a:ext cx="2271776"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1</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5</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9</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cxnSp>
        <p:nvCxnSpPr>
          <p:cNvPr id="53" name="Conector reto 52">
            <a:extLst>
              <a:ext uri="{FF2B5EF4-FFF2-40B4-BE49-F238E27FC236}">
                <a16:creationId xmlns:a16="http://schemas.microsoft.com/office/drawing/2014/main" id="{F4FDB3F1-02F3-42F8-A1B5-CF524CBCCA44}"/>
              </a:ext>
            </a:extLst>
          </p:cNvPr>
          <p:cNvCxnSpPr/>
          <p:nvPr/>
        </p:nvCxnSpPr>
        <p:spPr>
          <a:xfrm>
            <a:off x="4815463" y="5104238"/>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4" name="Retângulo 53">
            <a:extLst>
              <a:ext uri="{FF2B5EF4-FFF2-40B4-BE49-F238E27FC236}">
                <a16:creationId xmlns:a16="http://schemas.microsoft.com/office/drawing/2014/main" id="{6E289533-F330-40F9-A910-694B6DD56581}"/>
              </a:ext>
            </a:extLst>
          </p:cNvPr>
          <p:cNvSpPr/>
          <p:nvPr/>
        </p:nvSpPr>
        <p:spPr>
          <a:xfrm>
            <a:off x="5188325" y="501546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5" name="Conector reto 54">
            <a:extLst>
              <a:ext uri="{FF2B5EF4-FFF2-40B4-BE49-F238E27FC236}">
                <a16:creationId xmlns:a16="http://schemas.microsoft.com/office/drawing/2014/main" id="{8119E571-0FE6-4252-A045-2F6C7A00BD7D}"/>
              </a:ext>
            </a:extLst>
          </p:cNvPr>
          <p:cNvCxnSpPr>
            <a:cxnSpLocks/>
          </p:cNvCxnSpPr>
          <p:nvPr/>
        </p:nvCxnSpPr>
        <p:spPr>
          <a:xfrm>
            <a:off x="5765374" y="5104238"/>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56" name="Retângulo 55">
            <a:extLst>
              <a:ext uri="{FF2B5EF4-FFF2-40B4-BE49-F238E27FC236}">
                <a16:creationId xmlns:a16="http://schemas.microsoft.com/office/drawing/2014/main" id="{41F954E8-5CD5-4D48-AB69-2FA310F433CD}"/>
              </a:ext>
            </a:extLst>
          </p:cNvPr>
          <p:cNvSpPr/>
          <p:nvPr/>
        </p:nvSpPr>
        <p:spPr>
          <a:xfrm>
            <a:off x="6264003" y="500655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7" name="Retângulo 56">
            <a:extLst>
              <a:ext uri="{FF2B5EF4-FFF2-40B4-BE49-F238E27FC236}">
                <a16:creationId xmlns:a16="http://schemas.microsoft.com/office/drawing/2014/main" id="{7DD64002-980C-4428-96D7-2DC905D84409}"/>
              </a:ext>
            </a:extLst>
          </p:cNvPr>
          <p:cNvSpPr/>
          <p:nvPr/>
        </p:nvSpPr>
        <p:spPr>
          <a:xfrm>
            <a:off x="7339681" y="501546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8" name="Conector reto 57">
            <a:extLst>
              <a:ext uri="{FF2B5EF4-FFF2-40B4-BE49-F238E27FC236}">
                <a16:creationId xmlns:a16="http://schemas.microsoft.com/office/drawing/2014/main" id="{C025B926-3D28-4FB8-94CB-5E5210BAB848}"/>
              </a:ext>
            </a:extLst>
          </p:cNvPr>
          <p:cNvCxnSpPr>
            <a:cxnSpLocks/>
          </p:cNvCxnSpPr>
          <p:nvPr/>
        </p:nvCxnSpPr>
        <p:spPr>
          <a:xfrm>
            <a:off x="6842531" y="5096871"/>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59" name="Retângulo 58">
            <a:extLst>
              <a:ext uri="{FF2B5EF4-FFF2-40B4-BE49-F238E27FC236}">
                <a16:creationId xmlns:a16="http://schemas.microsoft.com/office/drawing/2014/main" id="{DB5E3EEA-9B86-4A5C-AB99-D18AC8E7BF66}"/>
              </a:ext>
            </a:extLst>
          </p:cNvPr>
          <p:cNvSpPr/>
          <p:nvPr/>
        </p:nvSpPr>
        <p:spPr>
          <a:xfrm rot="5400000">
            <a:off x="5725424" y="5549328"/>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0" name="Retângulo 59">
            <a:extLst>
              <a:ext uri="{FF2B5EF4-FFF2-40B4-BE49-F238E27FC236}">
                <a16:creationId xmlns:a16="http://schemas.microsoft.com/office/drawing/2014/main" id="{A062935F-495A-4DCF-83A4-58441E933C51}"/>
              </a:ext>
            </a:extLst>
          </p:cNvPr>
          <p:cNvSpPr/>
          <p:nvPr/>
        </p:nvSpPr>
        <p:spPr>
          <a:xfrm rot="5400000">
            <a:off x="6802581" y="554932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2" name="Conector: Angulado 61">
            <a:extLst>
              <a:ext uri="{FF2B5EF4-FFF2-40B4-BE49-F238E27FC236}">
                <a16:creationId xmlns:a16="http://schemas.microsoft.com/office/drawing/2014/main" id="{A70F9124-3234-42CA-AA81-4D7FA724894F}"/>
              </a:ext>
            </a:extLst>
          </p:cNvPr>
          <p:cNvCxnSpPr>
            <a:cxnSpLocks/>
            <a:stCxn id="57" idx="3"/>
            <a:endCxn id="68" idx="3"/>
          </p:cNvCxnSpPr>
          <p:nvPr/>
        </p:nvCxnSpPr>
        <p:spPr>
          <a:xfrm flipH="1">
            <a:off x="7866406" y="5113147"/>
            <a:ext cx="50324" cy="1100907"/>
          </a:xfrm>
          <a:prstGeom prst="bentConnector3">
            <a:avLst>
              <a:gd name="adj1" fmla="val -454256"/>
            </a:avLst>
          </a:prstGeom>
        </p:spPr>
        <p:style>
          <a:lnRef idx="1">
            <a:schemeClr val="accent1"/>
          </a:lnRef>
          <a:fillRef idx="0">
            <a:schemeClr val="accent1"/>
          </a:fillRef>
          <a:effectRef idx="0">
            <a:schemeClr val="accent1"/>
          </a:effectRef>
          <a:fontRef idx="minor">
            <a:schemeClr val="tx1"/>
          </a:fontRef>
        </p:style>
      </p:cxnSp>
      <p:cxnSp>
        <p:nvCxnSpPr>
          <p:cNvPr id="63" name="Conector: Angulado 62">
            <a:extLst>
              <a:ext uri="{FF2B5EF4-FFF2-40B4-BE49-F238E27FC236}">
                <a16:creationId xmlns:a16="http://schemas.microsoft.com/office/drawing/2014/main" id="{467C4053-643A-496B-8B11-896FD7EA1B53}"/>
              </a:ext>
            </a:extLst>
          </p:cNvPr>
          <p:cNvCxnSpPr>
            <a:stCxn id="59" idx="1"/>
          </p:cNvCxnSpPr>
          <p:nvPr/>
        </p:nvCxnSpPr>
        <p:spPr>
          <a:xfrm rot="16200000" flipV="1">
            <a:off x="5883140" y="5227680"/>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64" name="Conector: Angulado 63">
            <a:extLst>
              <a:ext uri="{FF2B5EF4-FFF2-40B4-BE49-F238E27FC236}">
                <a16:creationId xmlns:a16="http://schemas.microsoft.com/office/drawing/2014/main" id="{79B7AD7D-3085-4657-B9B2-D361531D5349}"/>
              </a:ext>
            </a:extLst>
          </p:cNvPr>
          <p:cNvCxnSpPr>
            <a:stCxn id="60" idx="1"/>
          </p:cNvCxnSpPr>
          <p:nvPr/>
        </p:nvCxnSpPr>
        <p:spPr>
          <a:xfrm rot="16200000" flipV="1">
            <a:off x="6959926" y="5227311"/>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5" name="Retângulo 64">
            <a:extLst>
              <a:ext uri="{FF2B5EF4-FFF2-40B4-BE49-F238E27FC236}">
                <a16:creationId xmlns:a16="http://schemas.microsoft.com/office/drawing/2014/main" id="{C58C75E5-AA1B-4DA3-9006-D2C519A1EBFA}"/>
              </a:ext>
            </a:extLst>
          </p:cNvPr>
          <p:cNvSpPr/>
          <p:nvPr/>
        </p:nvSpPr>
        <p:spPr>
          <a:xfrm>
            <a:off x="5188340" y="6116368"/>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6" name="Conector: Angulado 65">
            <a:extLst>
              <a:ext uri="{FF2B5EF4-FFF2-40B4-BE49-F238E27FC236}">
                <a16:creationId xmlns:a16="http://schemas.microsoft.com/office/drawing/2014/main" id="{6F9511EA-202C-4D3A-9A00-BC5848A0A74F}"/>
              </a:ext>
            </a:extLst>
          </p:cNvPr>
          <p:cNvCxnSpPr>
            <a:stCxn id="59" idx="3"/>
            <a:endCxn id="65" idx="3"/>
          </p:cNvCxnSpPr>
          <p:nvPr/>
        </p:nvCxnSpPr>
        <p:spPr>
          <a:xfrm rot="5400000">
            <a:off x="5750412" y="5950516"/>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7" name="Conector: Angulado 66">
            <a:extLst>
              <a:ext uri="{FF2B5EF4-FFF2-40B4-BE49-F238E27FC236}">
                <a16:creationId xmlns:a16="http://schemas.microsoft.com/office/drawing/2014/main" id="{40410393-E129-40AE-AB52-4B71EC624CA3}"/>
              </a:ext>
            </a:extLst>
          </p:cNvPr>
          <p:cNvCxnSpPr>
            <a:stCxn id="65" idx="3"/>
            <a:endCxn id="60" idx="3"/>
          </p:cNvCxnSpPr>
          <p:nvPr/>
        </p:nvCxnSpPr>
        <p:spPr>
          <a:xfrm flipV="1">
            <a:off x="5765389" y="5935540"/>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68" name="Retângulo 67">
            <a:extLst>
              <a:ext uri="{FF2B5EF4-FFF2-40B4-BE49-F238E27FC236}">
                <a16:creationId xmlns:a16="http://schemas.microsoft.com/office/drawing/2014/main" id="{83239D0B-B049-469B-973C-A09C689993DD}"/>
              </a:ext>
            </a:extLst>
          </p:cNvPr>
          <p:cNvSpPr/>
          <p:nvPr/>
        </p:nvSpPr>
        <p:spPr>
          <a:xfrm>
            <a:off x="7289357" y="6116368"/>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9" name="Conector: Angulado 68">
            <a:extLst>
              <a:ext uri="{FF2B5EF4-FFF2-40B4-BE49-F238E27FC236}">
                <a16:creationId xmlns:a16="http://schemas.microsoft.com/office/drawing/2014/main" id="{C3C13F61-C51C-41E3-84D6-D1DADD3296AF}"/>
              </a:ext>
            </a:extLst>
          </p:cNvPr>
          <p:cNvCxnSpPr>
            <a:stCxn id="65" idx="3"/>
            <a:endCxn id="68" idx="1"/>
          </p:cNvCxnSpPr>
          <p:nvPr/>
        </p:nvCxnSpPr>
        <p:spPr>
          <a:xfrm>
            <a:off x="5765389" y="6214054"/>
            <a:ext cx="1523968" cy="127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1" name="Conector reto 70">
            <a:extLst>
              <a:ext uri="{FF2B5EF4-FFF2-40B4-BE49-F238E27FC236}">
                <a16:creationId xmlns:a16="http://schemas.microsoft.com/office/drawing/2014/main" id="{9B8EFDC8-1ADE-472E-A6C2-305285EB4808}"/>
              </a:ext>
            </a:extLst>
          </p:cNvPr>
          <p:cNvCxnSpPr>
            <a:stCxn id="65" idx="1"/>
          </p:cNvCxnSpPr>
          <p:nvPr/>
        </p:nvCxnSpPr>
        <p:spPr>
          <a:xfrm flipH="1">
            <a:off x="4815463" y="6214054"/>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Elipse 71">
            <a:extLst>
              <a:ext uri="{FF2B5EF4-FFF2-40B4-BE49-F238E27FC236}">
                <a16:creationId xmlns:a16="http://schemas.microsoft.com/office/drawing/2014/main" id="{EA6CD445-9349-493D-8736-A357D873FD25}"/>
              </a:ext>
            </a:extLst>
          </p:cNvPr>
          <p:cNvSpPr/>
          <p:nvPr/>
        </p:nvSpPr>
        <p:spPr>
          <a:xfrm>
            <a:off x="4717777" y="503472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3" name="Elipse 72">
            <a:extLst>
              <a:ext uri="{FF2B5EF4-FFF2-40B4-BE49-F238E27FC236}">
                <a16:creationId xmlns:a16="http://schemas.microsoft.com/office/drawing/2014/main" id="{95F2D731-EE67-4122-9D21-6867DE31591B}"/>
              </a:ext>
            </a:extLst>
          </p:cNvPr>
          <p:cNvSpPr/>
          <p:nvPr/>
        </p:nvSpPr>
        <p:spPr>
          <a:xfrm>
            <a:off x="4724507" y="6140225"/>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4" name="Seta: para a Direita 73">
            <a:extLst>
              <a:ext uri="{FF2B5EF4-FFF2-40B4-BE49-F238E27FC236}">
                <a16:creationId xmlns:a16="http://schemas.microsoft.com/office/drawing/2014/main" id="{0D699516-A70D-4B4D-8A96-B33A83A2F566}"/>
              </a:ext>
            </a:extLst>
          </p:cNvPr>
          <p:cNvSpPr/>
          <p:nvPr/>
        </p:nvSpPr>
        <p:spPr>
          <a:xfrm>
            <a:off x="4158542" y="5567443"/>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5" name="CaixaDeTexto 74">
            <a:extLst>
              <a:ext uri="{FF2B5EF4-FFF2-40B4-BE49-F238E27FC236}">
                <a16:creationId xmlns:a16="http://schemas.microsoft.com/office/drawing/2014/main" id="{119DC067-141E-4403-98AE-562476BFEC03}"/>
              </a:ext>
            </a:extLst>
          </p:cNvPr>
          <p:cNvSpPr txBox="1"/>
          <p:nvPr/>
        </p:nvSpPr>
        <p:spPr>
          <a:xfrm>
            <a:off x="4131026" y="5216013"/>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76" name="CaixaDeTexto 75">
            <a:extLst>
              <a:ext uri="{FF2B5EF4-FFF2-40B4-BE49-F238E27FC236}">
                <a16:creationId xmlns:a16="http://schemas.microsoft.com/office/drawing/2014/main" id="{910AAB0F-F74D-485B-AD86-B4BE49973DE2}"/>
              </a:ext>
            </a:extLst>
          </p:cNvPr>
          <p:cNvSpPr txBox="1"/>
          <p:nvPr/>
        </p:nvSpPr>
        <p:spPr>
          <a:xfrm>
            <a:off x="5233834" y="464108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7" name="CaixaDeTexto 76">
            <a:extLst>
              <a:ext uri="{FF2B5EF4-FFF2-40B4-BE49-F238E27FC236}">
                <a16:creationId xmlns:a16="http://schemas.microsoft.com/office/drawing/2014/main" id="{B6974D28-0712-4B2D-A47C-F2A8E09B42DD}"/>
              </a:ext>
            </a:extLst>
          </p:cNvPr>
          <p:cNvSpPr txBox="1"/>
          <p:nvPr/>
        </p:nvSpPr>
        <p:spPr>
          <a:xfrm>
            <a:off x="6309512" y="464108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8" name="CaixaDeTexto 77">
            <a:extLst>
              <a:ext uri="{FF2B5EF4-FFF2-40B4-BE49-F238E27FC236}">
                <a16:creationId xmlns:a16="http://schemas.microsoft.com/office/drawing/2014/main" id="{ADC2BCB2-5399-49C6-A135-55AF5BAA2B2D}"/>
              </a:ext>
            </a:extLst>
          </p:cNvPr>
          <p:cNvSpPr txBox="1"/>
          <p:nvPr/>
        </p:nvSpPr>
        <p:spPr>
          <a:xfrm>
            <a:off x="7385190" y="4645987"/>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9</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80" name="CaixaDeTexto 79">
            <a:extLst>
              <a:ext uri="{FF2B5EF4-FFF2-40B4-BE49-F238E27FC236}">
                <a16:creationId xmlns:a16="http://schemas.microsoft.com/office/drawing/2014/main" id="{42E4C705-2022-4E12-A887-5A64F8D03E70}"/>
              </a:ext>
            </a:extLst>
          </p:cNvPr>
          <p:cNvSpPr txBox="1"/>
          <p:nvPr/>
        </p:nvSpPr>
        <p:spPr>
          <a:xfrm>
            <a:off x="7333029" y="575319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1" name="CaixaDeTexto 80">
            <a:extLst>
              <a:ext uri="{FF2B5EF4-FFF2-40B4-BE49-F238E27FC236}">
                <a16:creationId xmlns:a16="http://schemas.microsoft.com/office/drawing/2014/main" id="{4FDB9903-A192-45C0-A5AA-BA4E815F89FB}"/>
              </a:ext>
            </a:extLst>
          </p:cNvPr>
          <p:cNvSpPr txBox="1"/>
          <p:nvPr/>
        </p:nvSpPr>
        <p:spPr>
          <a:xfrm>
            <a:off x="7147735" y="549028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2" name="CaixaDeTexto 81">
            <a:extLst>
              <a:ext uri="{FF2B5EF4-FFF2-40B4-BE49-F238E27FC236}">
                <a16:creationId xmlns:a16="http://schemas.microsoft.com/office/drawing/2014/main" id="{7C5B6E16-7805-4DAA-9E2E-D4D5905C1C75}"/>
              </a:ext>
            </a:extLst>
          </p:cNvPr>
          <p:cNvSpPr txBox="1"/>
          <p:nvPr/>
        </p:nvSpPr>
        <p:spPr>
          <a:xfrm>
            <a:off x="6056497" y="549028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3" name="CaixaDeTexto 82">
            <a:extLst>
              <a:ext uri="{FF2B5EF4-FFF2-40B4-BE49-F238E27FC236}">
                <a16:creationId xmlns:a16="http://schemas.microsoft.com/office/drawing/2014/main" id="{BDDD097B-9D14-4498-BD7E-0C6F7DFD73F9}"/>
              </a:ext>
            </a:extLst>
          </p:cNvPr>
          <p:cNvSpPr txBox="1"/>
          <p:nvPr/>
        </p:nvSpPr>
        <p:spPr>
          <a:xfrm>
            <a:off x="5242355" y="574703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8" name="Conector de Seta Reta 17">
            <a:extLst>
              <a:ext uri="{FF2B5EF4-FFF2-40B4-BE49-F238E27FC236}">
                <a16:creationId xmlns:a16="http://schemas.microsoft.com/office/drawing/2014/main" id="{6694F0F7-28AC-464F-89CF-905708775FCC}"/>
              </a:ext>
            </a:extLst>
          </p:cNvPr>
          <p:cNvCxnSpPr>
            <a:endCxn id="78" idx="0"/>
          </p:cNvCxnSpPr>
          <p:nvPr/>
        </p:nvCxnSpPr>
        <p:spPr>
          <a:xfrm>
            <a:off x="6309512" y="2645514"/>
            <a:ext cx="1318693" cy="20004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Espaço Reservado para Número de Slide 2">
            <a:extLst>
              <a:ext uri="{FF2B5EF4-FFF2-40B4-BE49-F238E27FC236}">
                <a16:creationId xmlns:a16="http://schemas.microsoft.com/office/drawing/2014/main" id="{47AFCD21-F816-4995-BD9D-260107469586}"/>
              </a:ext>
            </a:extLst>
          </p:cNvPr>
          <p:cNvSpPr>
            <a:spLocks noGrp="1"/>
          </p:cNvSpPr>
          <p:nvPr>
            <p:ph type="sldNum" sz="quarter" idx="12"/>
          </p:nvPr>
        </p:nvSpPr>
        <p:spPr/>
        <p:txBody>
          <a:bodyPr/>
          <a:lstStyle/>
          <a:p>
            <a:fld id="{2119D8CF-8DEC-4D9F-84EE-ADF04DFF3391}" type="slidenum">
              <a:rPr lang="pt-BR" smtClean="0"/>
              <a:pPr/>
              <a:t>13</a:t>
            </a:fld>
            <a:endParaRPr lang="pt-BR"/>
          </a:p>
        </p:txBody>
      </p:sp>
    </p:spTree>
    <p:extLst>
      <p:ext uri="{BB962C8B-B14F-4D97-AF65-F5344CB8AC3E}">
        <p14:creationId xmlns:p14="http://schemas.microsoft.com/office/powerpoint/2010/main" val="400003017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additive="base">
                                        <p:cTn id="14" dur="500" fill="hold"/>
                                        <p:tgtEl>
                                          <p:spTgt spid="52"/>
                                        </p:tgtEl>
                                        <p:attrNameLst>
                                          <p:attrName>ppt_x</p:attrName>
                                        </p:attrNameLst>
                                      </p:cBhvr>
                                      <p:tavLst>
                                        <p:tav tm="0">
                                          <p:val>
                                            <p:strVal val="#ppt_x"/>
                                          </p:val>
                                        </p:tav>
                                        <p:tav tm="100000">
                                          <p:val>
                                            <p:strVal val="#ppt_x"/>
                                          </p:val>
                                        </p:tav>
                                      </p:tavLst>
                                    </p:anim>
                                    <p:anim calcmode="lin" valueType="num">
                                      <p:cBhvr additive="base">
                                        <p:cTn id="1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p:cTn id="20" dur="500" fill="hold"/>
                                        <p:tgtEl>
                                          <p:spTgt spid="18"/>
                                        </p:tgtEl>
                                        <p:attrNameLst>
                                          <p:attrName>ppt_w</p:attrName>
                                        </p:attrNameLst>
                                      </p:cBhvr>
                                      <p:tavLst>
                                        <p:tav tm="0">
                                          <p:val>
                                            <p:fltVal val="0"/>
                                          </p:val>
                                        </p:tav>
                                        <p:tav tm="100000">
                                          <p:val>
                                            <p:strVal val="#ppt_w"/>
                                          </p:val>
                                        </p:tav>
                                      </p:tavLst>
                                    </p:anim>
                                    <p:anim calcmode="lin" valueType="num">
                                      <p:cBhvr>
                                        <p:cTn id="21" dur="500" fill="hold"/>
                                        <p:tgtEl>
                                          <p:spTgt spid="18"/>
                                        </p:tgtEl>
                                        <p:attrNameLst>
                                          <p:attrName>ppt_h</p:attrName>
                                        </p:attrNameLst>
                                      </p:cBhvr>
                                      <p:tavLst>
                                        <p:tav tm="0">
                                          <p:val>
                                            <p:fltVal val="0"/>
                                          </p:val>
                                        </p:tav>
                                        <p:tav tm="100000">
                                          <p:val>
                                            <p:strVal val="#ppt_h"/>
                                          </p:val>
                                        </p:tav>
                                      </p:tavLst>
                                    </p:anim>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p:cTn id="27" dur="1000" fill="hold"/>
                                        <p:tgtEl>
                                          <p:spTgt spid="53"/>
                                        </p:tgtEl>
                                        <p:attrNameLst>
                                          <p:attrName>ppt_w</p:attrName>
                                        </p:attrNameLst>
                                      </p:cBhvr>
                                      <p:tavLst>
                                        <p:tav tm="0">
                                          <p:val>
                                            <p:fltVal val="0"/>
                                          </p:val>
                                        </p:tav>
                                        <p:tav tm="100000">
                                          <p:val>
                                            <p:strVal val="#ppt_w"/>
                                          </p:val>
                                        </p:tav>
                                      </p:tavLst>
                                    </p:anim>
                                    <p:anim calcmode="lin" valueType="num">
                                      <p:cBhvr>
                                        <p:cTn id="28" dur="1000" fill="hold"/>
                                        <p:tgtEl>
                                          <p:spTgt spid="53"/>
                                        </p:tgtEl>
                                        <p:attrNameLst>
                                          <p:attrName>ppt_h</p:attrName>
                                        </p:attrNameLst>
                                      </p:cBhvr>
                                      <p:tavLst>
                                        <p:tav tm="0">
                                          <p:val>
                                            <p:fltVal val="0"/>
                                          </p:val>
                                        </p:tav>
                                        <p:tav tm="100000">
                                          <p:val>
                                            <p:strVal val="#ppt_h"/>
                                          </p:val>
                                        </p:tav>
                                      </p:tavLst>
                                    </p:anim>
                                    <p:anim calcmode="lin" valueType="num">
                                      <p:cBhvr>
                                        <p:cTn id="29" dur="1000" fill="hold"/>
                                        <p:tgtEl>
                                          <p:spTgt spid="53"/>
                                        </p:tgtEl>
                                        <p:attrNameLst>
                                          <p:attrName>style.rotation</p:attrName>
                                        </p:attrNameLst>
                                      </p:cBhvr>
                                      <p:tavLst>
                                        <p:tav tm="0">
                                          <p:val>
                                            <p:fltVal val="90"/>
                                          </p:val>
                                        </p:tav>
                                        <p:tav tm="100000">
                                          <p:val>
                                            <p:fltVal val="0"/>
                                          </p:val>
                                        </p:tav>
                                      </p:tavLst>
                                    </p:anim>
                                    <p:animEffect transition="in" filter="fade">
                                      <p:cBhvr>
                                        <p:cTn id="30" dur="1000"/>
                                        <p:tgtEl>
                                          <p:spTgt spid="53"/>
                                        </p:tgtEl>
                                      </p:cBhvr>
                                    </p:animEffect>
                                  </p:childTnLst>
                                </p:cTn>
                              </p:par>
                              <p:par>
                                <p:cTn id="31" presetID="31" presetClass="entr" presetSubtype="0"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p:cTn id="33" dur="1000" fill="hold"/>
                                        <p:tgtEl>
                                          <p:spTgt spid="54"/>
                                        </p:tgtEl>
                                        <p:attrNameLst>
                                          <p:attrName>ppt_w</p:attrName>
                                        </p:attrNameLst>
                                      </p:cBhvr>
                                      <p:tavLst>
                                        <p:tav tm="0">
                                          <p:val>
                                            <p:fltVal val="0"/>
                                          </p:val>
                                        </p:tav>
                                        <p:tav tm="100000">
                                          <p:val>
                                            <p:strVal val="#ppt_w"/>
                                          </p:val>
                                        </p:tav>
                                      </p:tavLst>
                                    </p:anim>
                                    <p:anim calcmode="lin" valueType="num">
                                      <p:cBhvr>
                                        <p:cTn id="34" dur="1000" fill="hold"/>
                                        <p:tgtEl>
                                          <p:spTgt spid="54"/>
                                        </p:tgtEl>
                                        <p:attrNameLst>
                                          <p:attrName>ppt_h</p:attrName>
                                        </p:attrNameLst>
                                      </p:cBhvr>
                                      <p:tavLst>
                                        <p:tav tm="0">
                                          <p:val>
                                            <p:fltVal val="0"/>
                                          </p:val>
                                        </p:tav>
                                        <p:tav tm="100000">
                                          <p:val>
                                            <p:strVal val="#ppt_h"/>
                                          </p:val>
                                        </p:tav>
                                      </p:tavLst>
                                    </p:anim>
                                    <p:anim calcmode="lin" valueType="num">
                                      <p:cBhvr>
                                        <p:cTn id="35" dur="1000" fill="hold"/>
                                        <p:tgtEl>
                                          <p:spTgt spid="54"/>
                                        </p:tgtEl>
                                        <p:attrNameLst>
                                          <p:attrName>style.rotation</p:attrName>
                                        </p:attrNameLst>
                                      </p:cBhvr>
                                      <p:tavLst>
                                        <p:tav tm="0">
                                          <p:val>
                                            <p:fltVal val="90"/>
                                          </p:val>
                                        </p:tav>
                                        <p:tav tm="100000">
                                          <p:val>
                                            <p:fltVal val="0"/>
                                          </p:val>
                                        </p:tav>
                                      </p:tavLst>
                                    </p:anim>
                                    <p:animEffect transition="in" filter="fade">
                                      <p:cBhvr>
                                        <p:cTn id="36" dur="1000"/>
                                        <p:tgtEl>
                                          <p:spTgt spid="54"/>
                                        </p:tgtEl>
                                      </p:cBhvr>
                                    </p:animEffect>
                                  </p:childTnLst>
                                </p:cTn>
                              </p:par>
                              <p:par>
                                <p:cTn id="37" presetID="31" presetClass="entr" presetSubtype="0" fill="hold" nodeType="withEffect">
                                  <p:stCondLst>
                                    <p:cond delay="0"/>
                                  </p:stCondLst>
                                  <p:childTnLst>
                                    <p:set>
                                      <p:cBhvr>
                                        <p:cTn id="38" dur="1" fill="hold">
                                          <p:stCondLst>
                                            <p:cond delay="0"/>
                                          </p:stCondLst>
                                        </p:cTn>
                                        <p:tgtEl>
                                          <p:spTgt spid="55"/>
                                        </p:tgtEl>
                                        <p:attrNameLst>
                                          <p:attrName>style.visibility</p:attrName>
                                        </p:attrNameLst>
                                      </p:cBhvr>
                                      <p:to>
                                        <p:strVal val="visible"/>
                                      </p:to>
                                    </p:set>
                                    <p:anim calcmode="lin" valueType="num">
                                      <p:cBhvr>
                                        <p:cTn id="39" dur="1000" fill="hold"/>
                                        <p:tgtEl>
                                          <p:spTgt spid="55"/>
                                        </p:tgtEl>
                                        <p:attrNameLst>
                                          <p:attrName>ppt_w</p:attrName>
                                        </p:attrNameLst>
                                      </p:cBhvr>
                                      <p:tavLst>
                                        <p:tav tm="0">
                                          <p:val>
                                            <p:fltVal val="0"/>
                                          </p:val>
                                        </p:tav>
                                        <p:tav tm="100000">
                                          <p:val>
                                            <p:strVal val="#ppt_w"/>
                                          </p:val>
                                        </p:tav>
                                      </p:tavLst>
                                    </p:anim>
                                    <p:anim calcmode="lin" valueType="num">
                                      <p:cBhvr>
                                        <p:cTn id="40" dur="1000" fill="hold"/>
                                        <p:tgtEl>
                                          <p:spTgt spid="55"/>
                                        </p:tgtEl>
                                        <p:attrNameLst>
                                          <p:attrName>ppt_h</p:attrName>
                                        </p:attrNameLst>
                                      </p:cBhvr>
                                      <p:tavLst>
                                        <p:tav tm="0">
                                          <p:val>
                                            <p:fltVal val="0"/>
                                          </p:val>
                                        </p:tav>
                                        <p:tav tm="100000">
                                          <p:val>
                                            <p:strVal val="#ppt_h"/>
                                          </p:val>
                                        </p:tav>
                                      </p:tavLst>
                                    </p:anim>
                                    <p:anim calcmode="lin" valueType="num">
                                      <p:cBhvr>
                                        <p:cTn id="41" dur="1000" fill="hold"/>
                                        <p:tgtEl>
                                          <p:spTgt spid="55"/>
                                        </p:tgtEl>
                                        <p:attrNameLst>
                                          <p:attrName>style.rotation</p:attrName>
                                        </p:attrNameLst>
                                      </p:cBhvr>
                                      <p:tavLst>
                                        <p:tav tm="0">
                                          <p:val>
                                            <p:fltVal val="90"/>
                                          </p:val>
                                        </p:tav>
                                        <p:tav tm="100000">
                                          <p:val>
                                            <p:fltVal val="0"/>
                                          </p:val>
                                        </p:tav>
                                      </p:tavLst>
                                    </p:anim>
                                    <p:animEffect transition="in" filter="fade">
                                      <p:cBhvr>
                                        <p:cTn id="42" dur="1000"/>
                                        <p:tgtEl>
                                          <p:spTgt spid="55"/>
                                        </p:tgtEl>
                                      </p:cBhvr>
                                    </p:animEffect>
                                  </p:childTnLst>
                                </p:cTn>
                              </p:par>
                              <p:par>
                                <p:cTn id="43" presetID="31" presetClass="entr" presetSubtype="0" fill="hold" grpId="0" nodeType="withEffect">
                                  <p:stCondLst>
                                    <p:cond delay="0"/>
                                  </p:stCondLst>
                                  <p:childTnLst>
                                    <p:set>
                                      <p:cBhvr>
                                        <p:cTn id="44" dur="1" fill="hold">
                                          <p:stCondLst>
                                            <p:cond delay="0"/>
                                          </p:stCondLst>
                                        </p:cTn>
                                        <p:tgtEl>
                                          <p:spTgt spid="56"/>
                                        </p:tgtEl>
                                        <p:attrNameLst>
                                          <p:attrName>style.visibility</p:attrName>
                                        </p:attrNameLst>
                                      </p:cBhvr>
                                      <p:to>
                                        <p:strVal val="visible"/>
                                      </p:to>
                                    </p:set>
                                    <p:anim calcmode="lin" valueType="num">
                                      <p:cBhvr>
                                        <p:cTn id="45" dur="1000" fill="hold"/>
                                        <p:tgtEl>
                                          <p:spTgt spid="56"/>
                                        </p:tgtEl>
                                        <p:attrNameLst>
                                          <p:attrName>ppt_w</p:attrName>
                                        </p:attrNameLst>
                                      </p:cBhvr>
                                      <p:tavLst>
                                        <p:tav tm="0">
                                          <p:val>
                                            <p:fltVal val="0"/>
                                          </p:val>
                                        </p:tav>
                                        <p:tav tm="100000">
                                          <p:val>
                                            <p:strVal val="#ppt_w"/>
                                          </p:val>
                                        </p:tav>
                                      </p:tavLst>
                                    </p:anim>
                                    <p:anim calcmode="lin" valueType="num">
                                      <p:cBhvr>
                                        <p:cTn id="46" dur="1000" fill="hold"/>
                                        <p:tgtEl>
                                          <p:spTgt spid="56"/>
                                        </p:tgtEl>
                                        <p:attrNameLst>
                                          <p:attrName>ppt_h</p:attrName>
                                        </p:attrNameLst>
                                      </p:cBhvr>
                                      <p:tavLst>
                                        <p:tav tm="0">
                                          <p:val>
                                            <p:fltVal val="0"/>
                                          </p:val>
                                        </p:tav>
                                        <p:tav tm="100000">
                                          <p:val>
                                            <p:strVal val="#ppt_h"/>
                                          </p:val>
                                        </p:tav>
                                      </p:tavLst>
                                    </p:anim>
                                    <p:anim calcmode="lin" valueType="num">
                                      <p:cBhvr>
                                        <p:cTn id="47" dur="1000" fill="hold"/>
                                        <p:tgtEl>
                                          <p:spTgt spid="56"/>
                                        </p:tgtEl>
                                        <p:attrNameLst>
                                          <p:attrName>style.rotation</p:attrName>
                                        </p:attrNameLst>
                                      </p:cBhvr>
                                      <p:tavLst>
                                        <p:tav tm="0">
                                          <p:val>
                                            <p:fltVal val="90"/>
                                          </p:val>
                                        </p:tav>
                                        <p:tav tm="100000">
                                          <p:val>
                                            <p:fltVal val="0"/>
                                          </p:val>
                                        </p:tav>
                                      </p:tavLst>
                                    </p:anim>
                                    <p:animEffect transition="in" filter="fade">
                                      <p:cBhvr>
                                        <p:cTn id="48" dur="1000"/>
                                        <p:tgtEl>
                                          <p:spTgt spid="56"/>
                                        </p:tgtEl>
                                      </p:cBhvr>
                                    </p:animEffect>
                                  </p:childTnLst>
                                </p:cTn>
                              </p:par>
                              <p:par>
                                <p:cTn id="49" presetID="31" presetClass="entr" presetSubtype="0" fill="hold" grpId="0" nodeType="withEffect">
                                  <p:stCondLst>
                                    <p:cond delay="0"/>
                                  </p:stCondLst>
                                  <p:childTnLst>
                                    <p:set>
                                      <p:cBhvr>
                                        <p:cTn id="50" dur="1" fill="hold">
                                          <p:stCondLst>
                                            <p:cond delay="0"/>
                                          </p:stCondLst>
                                        </p:cTn>
                                        <p:tgtEl>
                                          <p:spTgt spid="57"/>
                                        </p:tgtEl>
                                        <p:attrNameLst>
                                          <p:attrName>style.visibility</p:attrName>
                                        </p:attrNameLst>
                                      </p:cBhvr>
                                      <p:to>
                                        <p:strVal val="visible"/>
                                      </p:to>
                                    </p:set>
                                    <p:anim calcmode="lin" valueType="num">
                                      <p:cBhvr>
                                        <p:cTn id="51" dur="1000" fill="hold"/>
                                        <p:tgtEl>
                                          <p:spTgt spid="57"/>
                                        </p:tgtEl>
                                        <p:attrNameLst>
                                          <p:attrName>ppt_w</p:attrName>
                                        </p:attrNameLst>
                                      </p:cBhvr>
                                      <p:tavLst>
                                        <p:tav tm="0">
                                          <p:val>
                                            <p:fltVal val="0"/>
                                          </p:val>
                                        </p:tav>
                                        <p:tav tm="100000">
                                          <p:val>
                                            <p:strVal val="#ppt_w"/>
                                          </p:val>
                                        </p:tav>
                                      </p:tavLst>
                                    </p:anim>
                                    <p:anim calcmode="lin" valueType="num">
                                      <p:cBhvr>
                                        <p:cTn id="52" dur="1000" fill="hold"/>
                                        <p:tgtEl>
                                          <p:spTgt spid="57"/>
                                        </p:tgtEl>
                                        <p:attrNameLst>
                                          <p:attrName>ppt_h</p:attrName>
                                        </p:attrNameLst>
                                      </p:cBhvr>
                                      <p:tavLst>
                                        <p:tav tm="0">
                                          <p:val>
                                            <p:fltVal val="0"/>
                                          </p:val>
                                        </p:tav>
                                        <p:tav tm="100000">
                                          <p:val>
                                            <p:strVal val="#ppt_h"/>
                                          </p:val>
                                        </p:tav>
                                      </p:tavLst>
                                    </p:anim>
                                    <p:anim calcmode="lin" valueType="num">
                                      <p:cBhvr>
                                        <p:cTn id="53" dur="1000" fill="hold"/>
                                        <p:tgtEl>
                                          <p:spTgt spid="57"/>
                                        </p:tgtEl>
                                        <p:attrNameLst>
                                          <p:attrName>style.rotation</p:attrName>
                                        </p:attrNameLst>
                                      </p:cBhvr>
                                      <p:tavLst>
                                        <p:tav tm="0">
                                          <p:val>
                                            <p:fltVal val="90"/>
                                          </p:val>
                                        </p:tav>
                                        <p:tav tm="100000">
                                          <p:val>
                                            <p:fltVal val="0"/>
                                          </p:val>
                                        </p:tav>
                                      </p:tavLst>
                                    </p:anim>
                                    <p:animEffect transition="in" filter="fade">
                                      <p:cBhvr>
                                        <p:cTn id="54" dur="1000"/>
                                        <p:tgtEl>
                                          <p:spTgt spid="57"/>
                                        </p:tgtEl>
                                      </p:cBhvr>
                                    </p:animEffect>
                                  </p:childTnLst>
                                </p:cTn>
                              </p:par>
                              <p:par>
                                <p:cTn id="55" presetID="31" presetClass="entr" presetSubtype="0"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 calcmode="lin" valueType="num">
                                      <p:cBhvr>
                                        <p:cTn id="57" dur="1000" fill="hold"/>
                                        <p:tgtEl>
                                          <p:spTgt spid="58"/>
                                        </p:tgtEl>
                                        <p:attrNameLst>
                                          <p:attrName>ppt_w</p:attrName>
                                        </p:attrNameLst>
                                      </p:cBhvr>
                                      <p:tavLst>
                                        <p:tav tm="0">
                                          <p:val>
                                            <p:fltVal val="0"/>
                                          </p:val>
                                        </p:tav>
                                        <p:tav tm="100000">
                                          <p:val>
                                            <p:strVal val="#ppt_w"/>
                                          </p:val>
                                        </p:tav>
                                      </p:tavLst>
                                    </p:anim>
                                    <p:anim calcmode="lin" valueType="num">
                                      <p:cBhvr>
                                        <p:cTn id="58" dur="1000" fill="hold"/>
                                        <p:tgtEl>
                                          <p:spTgt spid="58"/>
                                        </p:tgtEl>
                                        <p:attrNameLst>
                                          <p:attrName>ppt_h</p:attrName>
                                        </p:attrNameLst>
                                      </p:cBhvr>
                                      <p:tavLst>
                                        <p:tav tm="0">
                                          <p:val>
                                            <p:fltVal val="0"/>
                                          </p:val>
                                        </p:tav>
                                        <p:tav tm="100000">
                                          <p:val>
                                            <p:strVal val="#ppt_h"/>
                                          </p:val>
                                        </p:tav>
                                      </p:tavLst>
                                    </p:anim>
                                    <p:anim calcmode="lin" valueType="num">
                                      <p:cBhvr>
                                        <p:cTn id="59" dur="1000" fill="hold"/>
                                        <p:tgtEl>
                                          <p:spTgt spid="58"/>
                                        </p:tgtEl>
                                        <p:attrNameLst>
                                          <p:attrName>style.rotation</p:attrName>
                                        </p:attrNameLst>
                                      </p:cBhvr>
                                      <p:tavLst>
                                        <p:tav tm="0">
                                          <p:val>
                                            <p:fltVal val="90"/>
                                          </p:val>
                                        </p:tav>
                                        <p:tav tm="100000">
                                          <p:val>
                                            <p:fltVal val="0"/>
                                          </p:val>
                                        </p:tav>
                                      </p:tavLst>
                                    </p:anim>
                                    <p:animEffect transition="in" filter="fade">
                                      <p:cBhvr>
                                        <p:cTn id="60" dur="1000"/>
                                        <p:tgtEl>
                                          <p:spTgt spid="58"/>
                                        </p:tgtEl>
                                      </p:cBhvr>
                                    </p:animEffect>
                                  </p:childTnLst>
                                </p:cTn>
                              </p:par>
                              <p:par>
                                <p:cTn id="61" presetID="31" presetClass="entr" presetSubtype="0"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p:cTn id="63" dur="1000" fill="hold"/>
                                        <p:tgtEl>
                                          <p:spTgt spid="59"/>
                                        </p:tgtEl>
                                        <p:attrNameLst>
                                          <p:attrName>ppt_w</p:attrName>
                                        </p:attrNameLst>
                                      </p:cBhvr>
                                      <p:tavLst>
                                        <p:tav tm="0">
                                          <p:val>
                                            <p:fltVal val="0"/>
                                          </p:val>
                                        </p:tav>
                                        <p:tav tm="100000">
                                          <p:val>
                                            <p:strVal val="#ppt_w"/>
                                          </p:val>
                                        </p:tav>
                                      </p:tavLst>
                                    </p:anim>
                                    <p:anim calcmode="lin" valueType="num">
                                      <p:cBhvr>
                                        <p:cTn id="64" dur="1000" fill="hold"/>
                                        <p:tgtEl>
                                          <p:spTgt spid="59"/>
                                        </p:tgtEl>
                                        <p:attrNameLst>
                                          <p:attrName>ppt_h</p:attrName>
                                        </p:attrNameLst>
                                      </p:cBhvr>
                                      <p:tavLst>
                                        <p:tav tm="0">
                                          <p:val>
                                            <p:fltVal val="0"/>
                                          </p:val>
                                        </p:tav>
                                        <p:tav tm="100000">
                                          <p:val>
                                            <p:strVal val="#ppt_h"/>
                                          </p:val>
                                        </p:tav>
                                      </p:tavLst>
                                    </p:anim>
                                    <p:anim calcmode="lin" valueType="num">
                                      <p:cBhvr>
                                        <p:cTn id="65" dur="1000" fill="hold"/>
                                        <p:tgtEl>
                                          <p:spTgt spid="59"/>
                                        </p:tgtEl>
                                        <p:attrNameLst>
                                          <p:attrName>style.rotation</p:attrName>
                                        </p:attrNameLst>
                                      </p:cBhvr>
                                      <p:tavLst>
                                        <p:tav tm="0">
                                          <p:val>
                                            <p:fltVal val="90"/>
                                          </p:val>
                                        </p:tav>
                                        <p:tav tm="100000">
                                          <p:val>
                                            <p:fltVal val="0"/>
                                          </p:val>
                                        </p:tav>
                                      </p:tavLst>
                                    </p:anim>
                                    <p:animEffect transition="in" filter="fade">
                                      <p:cBhvr>
                                        <p:cTn id="66" dur="1000"/>
                                        <p:tgtEl>
                                          <p:spTgt spid="59"/>
                                        </p:tgtEl>
                                      </p:cBhvr>
                                    </p:animEffect>
                                  </p:childTnLst>
                                </p:cTn>
                              </p:par>
                              <p:par>
                                <p:cTn id="67" presetID="31" presetClass="entr" presetSubtype="0" fill="hold" grpId="0" nodeType="withEffect">
                                  <p:stCondLst>
                                    <p:cond delay="0"/>
                                  </p:stCondLst>
                                  <p:childTnLst>
                                    <p:set>
                                      <p:cBhvr>
                                        <p:cTn id="68" dur="1" fill="hold">
                                          <p:stCondLst>
                                            <p:cond delay="0"/>
                                          </p:stCondLst>
                                        </p:cTn>
                                        <p:tgtEl>
                                          <p:spTgt spid="60"/>
                                        </p:tgtEl>
                                        <p:attrNameLst>
                                          <p:attrName>style.visibility</p:attrName>
                                        </p:attrNameLst>
                                      </p:cBhvr>
                                      <p:to>
                                        <p:strVal val="visible"/>
                                      </p:to>
                                    </p:set>
                                    <p:anim calcmode="lin" valueType="num">
                                      <p:cBhvr>
                                        <p:cTn id="69" dur="1000" fill="hold"/>
                                        <p:tgtEl>
                                          <p:spTgt spid="60"/>
                                        </p:tgtEl>
                                        <p:attrNameLst>
                                          <p:attrName>ppt_w</p:attrName>
                                        </p:attrNameLst>
                                      </p:cBhvr>
                                      <p:tavLst>
                                        <p:tav tm="0">
                                          <p:val>
                                            <p:fltVal val="0"/>
                                          </p:val>
                                        </p:tav>
                                        <p:tav tm="100000">
                                          <p:val>
                                            <p:strVal val="#ppt_w"/>
                                          </p:val>
                                        </p:tav>
                                      </p:tavLst>
                                    </p:anim>
                                    <p:anim calcmode="lin" valueType="num">
                                      <p:cBhvr>
                                        <p:cTn id="70" dur="1000" fill="hold"/>
                                        <p:tgtEl>
                                          <p:spTgt spid="60"/>
                                        </p:tgtEl>
                                        <p:attrNameLst>
                                          <p:attrName>ppt_h</p:attrName>
                                        </p:attrNameLst>
                                      </p:cBhvr>
                                      <p:tavLst>
                                        <p:tav tm="0">
                                          <p:val>
                                            <p:fltVal val="0"/>
                                          </p:val>
                                        </p:tav>
                                        <p:tav tm="100000">
                                          <p:val>
                                            <p:strVal val="#ppt_h"/>
                                          </p:val>
                                        </p:tav>
                                      </p:tavLst>
                                    </p:anim>
                                    <p:anim calcmode="lin" valueType="num">
                                      <p:cBhvr>
                                        <p:cTn id="71" dur="1000" fill="hold"/>
                                        <p:tgtEl>
                                          <p:spTgt spid="60"/>
                                        </p:tgtEl>
                                        <p:attrNameLst>
                                          <p:attrName>style.rotation</p:attrName>
                                        </p:attrNameLst>
                                      </p:cBhvr>
                                      <p:tavLst>
                                        <p:tav tm="0">
                                          <p:val>
                                            <p:fltVal val="90"/>
                                          </p:val>
                                        </p:tav>
                                        <p:tav tm="100000">
                                          <p:val>
                                            <p:fltVal val="0"/>
                                          </p:val>
                                        </p:tav>
                                      </p:tavLst>
                                    </p:anim>
                                    <p:animEffect transition="in" filter="fade">
                                      <p:cBhvr>
                                        <p:cTn id="72" dur="1000"/>
                                        <p:tgtEl>
                                          <p:spTgt spid="60"/>
                                        </p:tgtEl>
                                      </p:cBhvr>
                                    </p:animEffect>
                                  </p:childTnLst>
                                </p:cTn>
                              </p:par>
                              <p:par>
                                <p:cTn id="73" presetID="31" presetClass="entr" presetSubtype="0" fill="hold"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p:cTn id="75" dur="1000" fill="hold"/>
                                        <p:tgtEl>
                                          <p:spTgt spid="62"/>
                                        </p:tgtEl>
                                        <p:attrNameLst>
                                          <p:attrName>ppt_w</p:attrName>
                                        </p:attrNameLst>
                                      </p:cBhvr>
                                      <p:tavLst>
                                        <p:tav tm="0">
                                          <p:val>
                                            <p:fltVal val="0"/>
                                          </p:val>
                                        </p:tav>
                                        <p:tav tm="100000">
                                          <p:val>
                                            <p:strVal val="#ppt_w"/>
                                          </p:val>
                                        </p:tav>
                                      </p:tavLst>
                                    </p:anim>
                                    <p:anim calcmode="lin" valueType="num">
                                      <p:cBhvr>
                                        <p:cTn id="76" dur="1000" fill="hold"/>
                                        <p:tgtEl>
                                          <p:spTgt spid="62"/>
                                        </p:tgtEl>
                                        <p:attrNameLst>
                                          <p:attrName>ppt_h</p:attrName>
                                        </p:attrNameLst>
                                      </p:cBhvr>
                                      <p:tavLst>
                                        <p:tav tm="0">
                                          <p:val>
                                            <p:fltVal val="0"/>
                                          </p:val>
                                        </p:tav>
                                        <p:tav tm="100000">
                                          <p:val>
                                            <p:strVal val="#ppt_h"/>
                                          </p:val>
                                        </p:tav>
                                      </p:tavLst>
                                    </p:anim>
                                    <p:anim calcmode="lin" valueType="num">
                                      <p:cBhvr>
                                        <p:cTn id="77" dur="1000" fill="hold"/>
                                        <p:tgtEl>
                                          <p:spTgt spid="62"/>
                                        </p:tgtEl>
                                        <p:attrNameLst>
                                          <p:attrName>style.rotation</p:attrName>
                                        </p:attrNameLst>
                                      </p:cBhvr>
                                      <p:tavLst>
                                        <p:tav tm="0">
                                          <p:val>
                                            <p:fltVal val="90"/>
                                          </p:val>
                                        </p:tav>
                                        <p:tav tm="100000">
                                          <p:val>
                                            <p:fltVal val="0"/>
                                          </p:val>
                                        </p:tav>
                                      </p:tavLst>
                                    </p:anim>
                                    <p:animEffect transition="in" filter="fade">
                                      <p:cBhvr>
                                        <p:cTn id="78" dur="1000"/>
                                        <p:tgtEl>
                                          <p:spTgt spid="62"/>
                                        </p:tgtEl>
                                      </p:cBhvr>
                                    </p:animEffect>
                                  </p:childTnLst>
                                </p:cTn>
                              </p:par>
                              <p:par>
                                <p:cTn id="79" presetID="31" presetClass="entr" presetSubtype="0" fill="hold" nodeType="withEffect">
                                  <p:stCondLst>
                                    <p:cond delay="0"/>
                                  </p:stCondLst>
                                  <p:childTnLst>
                                    <p:set>
                                      <p:cBhvr>
                                        <p:cTn id="80" dur="1" fill="hold">
                                          <p:stCondLst>
                                            <p:cond delay="0"/>
                                          </p:stCondLst>
                                        </p:cTn>
                                        <p:tgtEl>
                                          <p:spTgt spid="63"/>
                                        </p:tgtEl>
                                        <p:attrNameLst>
                                          <p:attrName>style.visibility</p:attrName>
                                        </p:attrNameLst>
                                      </p:cBhvr>
                                      <p:to>
                                        <p:strVal val="visible"/>
                                      </p:to>
                                    </p:set>
                                    <p:anim calcmode="lin" valueType="num">
                                      <p:cBhvr>
                                        <p:cTn id="81" dur="1000" fill="hold"/>
                                        <p:tgtEl>
                                          <p:spTgt spid="63"/>
                                        </p:tgtEl>
                                        <p:attrNameLst>
                                          <p:attrName>ppt_w</p:attrName>
                                        </p:attrNameLst>
                                      </p:cBhvr>
                                      <p:tavLst>
                                        <p:tav tm="0">
                                          <p:val>
                                            <p:fltVal val="0"/>
                                          </p:val>
                                        </p:tav>
                                        <p:tav tm="100000">
                                          <p:val>
                                            <p:strVal val="#ppt_w"/>
                                          </p:val>
                                        </p:tav>
                                      </p:tavLst>
                                    </p:anim>
                                    <p:anim calcmode="lin" valueType="num">
                                      <p:cBhvr>
                                        <p:cTn id="82" dur="1000" fill="hold"/>
                                        <p:tgtEl>
                                          <p:spTgt spid="63"/>
                                        </p:tgtEl>
                                        <p:attrNameLst>
                                          <p:attrName>ppt_h</p:attrName>
                                        </p:attrNameLst>
                                      </p:cBhvr>
                                      <p:tavLst>
                                        <p:tav tm="0">
                                          <p:val>
                                            <p:fltVal val="0"/>
                                          </p:val>
                                        </p:tav>
                                        <p:tav tm="100000">
                                          <p:val>
                                            <p:strVal val="#ppt_h"/>
                                          </p:val>
                                        </p:tav>
                                      </p:tavLst>
                                    </p:anim>
                                    <p:anim calcmode="lin" valueType="num">
                                      <p:cBhvr>
                                        <p:cTn id="83" dur="1000" fill="hold"/>
                                        <p:tgtEl>
                                          <p:spTgt spid="63"/>
                                        </p:tgtEl>
                                        <p:attrNameLst>
                                          <p:attrName>style.rotation</p:attrName>
                                        </p:attrNameLst>
                                      </p:cBhvr>
                                      <p:tavLst>
                                        <p:tav tm="0">
                                          <p:val>
                                            <p:fltVal val="90"/>
                                          </p:val>
                                        </p:tav>
                                        <p:tav tm="100000">
                                          <p:val>
                                            <p:fltVal val="0"/>
                                          </p:val>
                                        </p:tav>
                                      </p:tavLst>
                                    </p:anim>
                                    <p:animEffect transition="in" filter="fade">
                                      <p:cBhvr>
                                        <p:cTn id="84" dur="1000"/>
                                        <p:tgtEl>
                                          <p:spTgt spid="63"/>
                                        </p:tgtEl>
                                      </p:cBhvr>
                                    </p:animEffect>
                                  </p:childTnLst>
                                </p:cTn>
                              </p:par>
                              <p:par>
                                <p:cTn id="85" presetID="31" presetClass="entr" presetSubtype="0" fill="hold" nodeType="withEffect">
                                  <p:stCondLst>
                                    <p:cond delay="0"/>
                                  </p:stCondLst>
                                  <p:childTnLst>
                                    <p:set>
                                      <p:cBhvr>
                                        <p:cTn id="86" dur="1" fill="hold">
                                          <p:stCondLst>
                                            <p:cond delay="0"/>
                                          </p:stCondLst>
                                        </p:cTn>
                                        <p:tgtEl>
                                          <p:spTgt spid="64"/>
                                        </p:tgtEl>
                                        <p:attrNameLst>
                                          <p:attrName>style.visibility</p:attrName>
                                        </p:attrNameLst>
                                      </p:cBhvr>
                                      <p:to>
                                        <p:strVal val="visible"/>
                                      </p:to>
                                    </p:set>
                                    <p:anim calcmode="lin" valueType="num">
                                      <p:cBhvr>
                                        <p:cTn id="87" dur="1000" fill="hold"/>
                                        <p:tgtEl>
                                          <p:spTgt spid="64"/>
                                        </p:tgtEl>
                                        <p:attrNameLst>
                                          <p:attrName>ppt_w</p:attrName>
                                        </p:attrNameLst>
                                      </p:cBhvr>
                                      <p:tavLst>
                                        <p:tav tm="0">
                                          <p:val>
                                            <p:fltVal val="0"/>
                                          </p:val>
                                        </p:tav>
                                        <p:tav tm="100000">
                                          <p:val>
                                            <p:strVal val="#ppt_w"/>
                                          </p:val>
                                        </p:tav>
                                      </p:tavLst>
                                    </p:anim>
                                    <p:anim calcmode="lin" valueType="num">
                                      <p:cBhvr>
                                        <p:cTn id="88" dur="1000" fill="hold"/>
                                        <p:tgtEl>
                                          <p:spTgt spid="64"/>
                                        </p:tgtEl>
                                        <p:attrNameLst>
                                          <p:attrName>ppt_h</p:attrName>
                                        </p:attrNameLst>
                                      </p:cBhvr>
                                      <p:tavLst>
                                        <p:tav tm="0">
                                          <p:val>
                                            <p:fltVal val="0"/>
                                          </p:val>
                                        </p:tav>
                                        <p:tav tm="100000">
                                          <p:val>
                                            <p:strVal val="#ppt_h"/>
                                          </p:val>
                                        </p:tav>
                                      </p:tavLst>
                                    </p:anim>
                                    <p:anim calcmode="lin" valueType="num">
                                      <p:cBhvr>
                                        <p:cTn id="89" dur="1000" fill="hold"/>
                                        <p:tgtEl>
                                          <p:spTgt spid="64"/>
                                        </p:tgtEl>
                                        <p:attrNameLst>
                                          <p:attrName>style.rotation</p:attrName>
                                        </p:attrNameLst>
                                      </p:cBhvr>
                                      <p:tavLst>
                                        <p:tav tm="0">
                                          <p:val>
                                            <p:fltVal val="90"/>
                                          </p:val>
                                        </p:tav>
                                        <p:tav tm="100000">
                                          <p:val>
                                            <p:fltVal val="0"/>
                                          </p:val>
                                        </p:tav>
                                      </p:tavLst>
                                    </p:anim>
                                    <p:animEffect transition="in" filter="fade">
                                      <p:cBhvr>
                                        <p:cTn id="90" dur="1000"/>
                                        <p:tgtEl>
                                          <p:spTgt spid="64"/>
                                        </p:tgtEl>
                                      </p:cBhvr>
                                    </p:animEffect>
                                  </p:childTnLst>
                                </p:cTn>
                              </p:par>
                              <p:par>
                                <p:cTn id="91" presetID="31" presetClass="entr" presetSubtype="0" fill="hold" grpId="0" nodeType="withEffect">
                                  <p:stCondLst>
                                    <p:cond delay="0"/>
                                  </p:stCondLst>
                                  <p:childTnLst>
                                    <p:set>
                                      <p:cBhvr>
                                        <p:cTn id="92" dur="1" fill="hold">
                                          <p:stCondLst>
                                            <p:cond delay="0"/>
                                          </p:stCondLst>
                                        </p:cTn>
                                        <p:tgtEl>
                                          <p:spTgt spid="65"/>
                                        </p:tgtEl>
                                        <p:attrNameLst>
                                          <p:attrName>style.visibility</p:attrName>
                                        </p:attrNameLst>
                                      </p:cBhvr>
                                      <p:to>
                                        <p:strVal val="visible"/>
                                      </p:to>
                                    </p:set>
                                    <p:anim calcmode="lin" valueType="num">
                                      <p:cBhvr>
                                        <p:cTn id="93" dur="1000" fill="hold"/>
                                        <p:tgtEl>
                                          <p:spTgt spid="65"/>
                                        </p:tgtEl>
                                        <p:attrNameLst>
                                          <p:attrName>ppt_w</p:attrName>
                                        </p:attrNameLst>
                                      </p:cBhvr>
                                      <p:tavLst>
                                        <p:tav tm="0">
                                          <p:val>
                                            <p:fltVal val="0"/>
                                          </p:val>
                                        </p:tav>
                                        <p:tav tm="100000">
                                          <p:val>
                                            <p:strVal val="#ppt_w"/>
                                          </p:val>
                                        </p:tav>
                                      </p:tavLst>
                                    </p:anim>
                                    <p:anim calcmode="lin" valueType="num">
                                      <p:cBhvr>
                                        <p:cTn id="94" dur="1000" fill="hold"/>
                                        <p:tgtEl>
                                          <p:spTgt spid="65"/>
                                        </p:tgtEl>
                                        <p:attrNameLst>
                                          <p:attrName>ppt_h</p:attrName>
                                        </p:attrNameLst>
                                      </p:cBhvr>
                                      <p:tavLst>
                                        <p:tav tm="0">
                                          <p:val>
                                            <p:fltVal val="0"/>
                                          </p:val>
                                        </p:tav>
                                        <p:tav tm="100000">
                                          <p:val>
                                            <p:strVal val="#ppt_h"/>
                                          </p:val>
                                        </p:tav>
                                      </p:tavLst>
                                    </p:anim>
                                    <p:anim calcmode="lin" valueType="num">
                                      <p:cBhvr>
                                        <p:cTn id="95" dur="1000" fill="hold"/>
                                        <p:tgtEl>
                                          <p:spTgt spid="65"/>
                                        </p:tgtEl>
                                        <p:attrNameLst>
                                          <p:attrName>style.rotation</p:attrName>
                                        </p:attrNameLst>
                                      </p:cBhvr>
                                      <p:tavLst>
                                        <p:tav tm="0">
                                          <p:val>
                                            <p:fltVal val="90"/>
                                          </p:val>
                                        </p:tav>
                                        <p:tav tm="100000">
                                          <p:val>
                                            <p:fltVal val="0"/>
                                          </p:val>
                                        </p:tav>
                                      </p:tavLst>
                                    </p:anim>
                                    <p:animEffect transition="in" filter="fade">
                                      <p:cBhvr>
                                        <p:cTn id="96" dur="1000"/>
                                        <p:tgtEl>
                                          <p:spTgt spid="65"/>
                                        </p:tgtEl>
                                      </p:cBhvr>
                                    </p:animEffect>
                                  </p:childTnLst>
                                </p:cTn>
                              </p:par>
                              <p:par>
                                <p:cTn id="97" presetID="31" presetClass="entr" presetSubtype="0" fill="hold" nodeType="withEffect">
                                  <p:stCondLst>
                                    <p:cond delay="0"/>
                                  </p:stCondLst>
                                  <p:childTnLst>
                                    <p:set>
                                      <p:cBhvr>
                                        <p:cTn id="98" dur="1" fill="hold">
                                          <p:stCondLst>
                                            <p:cond delay="0"/>
                                          </p:stCondLst>
                                        </p:cTn>
                                        <p:tgtEl>
                                          <p:spTgt spid="66"/>
                                        </p:tgtEl>
                                        <p:attrNameLst>
                                          <p:attrName>style.visibility</p:attrName>
                                        </p:attrNameLst>
                                      </p:cBhvr>
                                      <p:to>
                                        <p:strVal val="visible"/>
                                      </p:to>
                                    </p:set>
                                    <p:anim calcmode="lin" valueType="num">
                                      <p:cBhvr>
                                        <p:cTn id="99" dur="1000" fill="hold"/>
                                        <p:tgtEl>
                                          <p:spTgt spid="66"/>
                                        </p:tgtEl>
                                        <p:attrNameLst>
                                          <p:attrName>ppt_w</p:attrName>
                                        </p:attrNameLst>
                                      </p:cBhvr>
                                      <p:tavLst>
                                        <p:tav tm="0">
                                          <p:val>
                                            <p:fltVal val="0"/>
                                          </p:val>
                                        </p:tav>
                                        <p:tav tm="100000">
                                          <p:val>
                                            <p:strVal val="#ppt_w"/>
                                          </p:val>
                                        </p:tav>
                                      </p:tavLst>
                                    </p:anim>
                                    <p:anim calcmode="lin" valueType="num">
                                      <p:cBhvr>
                                        <p:cTn id="100" dur="1000" fill="hold"/>
                                        <p:tgtEl>
                                          <p:spTgt spid="66"/>
                                        </p:tgtEl>
                                        <p:attrNameLst>
                                          <p:attrName>ppt_h</p:attrName>
                                        </p:attrNameLst>
                                      </p:cBhvr>
                                      <p:tavLst>
                                        <p:tav tm="0">
                                          <p:val>
                                            <p:fltVal val="0"/>
                                          </p:val>
                                        </p:tav>
                                        <p:tav tm="100000">
                                          <p:val>
                                            <p:strVal val="#ppt_h"/>
                                          </p:val>
                                        </p:tav>
                                      </p:tavLst>
                                    </p:anim>
                                    <p:anim calcmode="lin" valueType="num">
                                      <p:cBhvr>
                                        <p:cTn id="101" dur="1000" fill="hold"/>
                                        <p:tgtEl>
                                          <p:spTgt spid="66"/>
                                        </p:tgtEl>
                                        <p:attrNameLst>
                                          <p:attrName>style.rotation</p:attrName>
                                        </p:attrNameLst>
                                      </p:cBhvr>
                                      <p:tavLst>
                                        <p:tav tm="0">
                                          <p:val>
                                            <p:fltVal val="90"/>
                                          </p:val>
                                        </p:tav>
                                        <p:tav tm="100000">
                                          <p:val>
                                            <p:fltVal val="0"/>
                                          </p:val>
                                        </p:tav>
                                      </p:tavLst>
                                    </p:anim>
                                    <p:animEffect transition="in" filter="fade">
                                      <p:cBhvr>
                                        <p:cTn id="102" dur="1000"/>
                                        <p:tgtEl>
                                          <p:spTgt spid="66"/>
                                        </p:tgtEl>
                                      </p:cBhvr>
                                    </p:animEffect>
                                  </p:childTnLst>
                                </p:cTn>
                              </p:par>
                              <p:par>
                                <p:cTn id="103" presetID="31" presetClass="entr" presetSubtype="0" fill="hold" nodeType="with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p:cTn id="105" dur="1000" fill="hold"/>
                                        <p:tgtEl>
                                          <p:spTgt spid="67"/>
                                        </p:tgtEl>
                                        <p:attrNameLst>
                                          <p:attrName>ppt_w</p:attrName>
                                        </p:attrNameLst>
                                      </p:cBhvr>
                                      <p:tavLst>
                                        <p:tav tm="0">
                                          <p:val>
                                            <p:fltVal val="0"/>
                                          </p:val>
                                        </p:tav>
                                        <p:tav tm="100000">
                                          <p:val>
                                            <p:strVal val="#ppt_w"/>
                                          </p:val>
                                        </p:tav>
                                      </p:tavLst>
                                    </p:anim>
                                    <p:anim calcmode="lin" valueType="num">
                                      <p:cBhvr>
                                        <p:cTn id="106" dur="1000" fill="hold"/>
                                        <p:tgtEl>
                                          <p:spTgt spid="67"/>
                                        </p:tgtEl>
                                        <p:attrNameLst>
                                          <p:attrName>ppt_h</p:attrName>
                                        </p:attrNameLst>
                                      </p:cBhvr>
                                      <p:tavLst>
                                        <p:tav tm="0">
                                          <p:val>
                                            <p:fltVal val="0"/>
                                          </p:val>
                                        </p:tav>
                                        <p:tav tm="100000">
                                          <p:val>
                                            <p:strVal val="#ppt_h"/>
                                          </p:val>
                                        </p:tav>
                                      </p:tavLst>
                                    </p:anim>
                                    <p:anim calcmode="lin" valueType="num">
                                      <p:cBhvr>
                                        <p:cTn id="107" dur="1000" fill="hold"/>
                                        <p:tgtEl>
                                          <p:spTgt spid="67"/>
                                        </p:tgtEl>
                                        <p:attrNameLst>
                                          <p:attrName>style.rotation</p:attrName>
                                        </p:attrNameLst>
                                      </p:cBhvr>
                                      <p:tavLst>
                                        <p:tav tm="0">
                                          <p:val>
                                            <p:fltVal val="90"/>
                                          </p:val>
                                        </p:tav>
                                        <p:tav tm="100000">
                                          <p:val>
                                            <p:fltVal val="0"/>
                                          </p:val>
                                        </p:tav>
                                      </p:tavLst>
                                    </p:anim>
                                    <p:animEffect transition="in" filter="fade">
                                      <p:cBhvr>
                                        <p:cTn id="108" dur="1000"/>
                                        <p:tgtEl>
                                          <p:spTgt spid="67"/>
                                        </p:tgtEl>
                                      </p:cBhvr>
                                    </p:animEffect>
                                  </p:childTnLst>
                                </p:cTn>
                              </p:par>
                              <p:par>
                                <p:cTn id="109" presetID="31" presetClass="entr" presetSubtype="0" fill="hold" grpId="0" nodeType="withEffect">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cBhvr>
                                        <p:cTn id="111" dur="1000" fill="hold"/>
                                        <p:tgtEl>
                                          <p:spTgt spid="68"/>
                                        </p:tgtEl>
                                        <p:attrNameLst>
                                          <p:attrName>ppt_w</p:attrName>
                                        </p:attrNameLst>
                                      </p:cBhvr>
                                      <p:tavLst>
                                        <p:tav tm="0">
                                          <p:val>
                                            <p:fltVal val="0"/>
                                          </p:val>
                                        </p:tav>
                                        <p:tav tm="100000">
                                          <p:val>
                                            <p:strVal val="#ppt_w"/>
                                          </p:val>
                                        </p:tav>
                                      </p:tavLst>
                                    </p:anim>
                                    <p:anim calcmode="lin" valueType="num">
                                      <p:cBhvr>
                                        <p:cTn id="112" dur="1000" fill="hold"/>
                                        <p:tgtEl>
                                          <p:spTgt spid="68"/>
                                        </p:tgtEl>
                                        <p:attrNameLst>
                                          <p:attrName>ppt_h</p:attrName>
                                        </p:attrNameLst>
                                      </p:cBhvr>
                                      <p:tavLst>
                                        <p:tav tm="0">
                                          <p:val>
                                            <p:fltVal val="0"/>
                                          </p:val>
                                        </p:tav>
                                        <p:tav tm="100000">
                                          <p:val>
                                            <p:strVal val="#ppt_h"/>
                                          </p:val>
                                        </p:tav>
                                      </p:tavLst>
                                    </p:anim>
                                    <p:anim calcmode="lin" valueType="num">
                                      <p:cBhvr>
                                        <p:cTn id="113" dur="1000" fill="hold"/>
                                        <p:tgtEl>
                                          <p:spTgt spid="68"/>
                                        </p:tgtEl>
                                        <p:attrNameLst>
                                          <p:attrName>style.rotation</p:attrName>
                                        </p:attrNameLst>
                                      </p:cBhvr>
                                      <p:tavLst>
                                        <p:tav tm="0">
                                          <p:val>
                                            <p:fltVal val="90"/>
                                          </p:val>
                                        </p:tav>
                                        <p:tav tm="100000">
                                          <p:val>
                                            <p:fltVal val="0"/>
                                          </p:val>
                                        </p:tav>
                                      </p:tavLst>
                                    </p:anim>
                                    <p:animEffect transition="in" filter="fade">
                                      <p:cBhvr>
                                        <p:cTn id="114" dur="1000"/>
                                        <p:tgtEl>
                                          <p:spTgt spid="68"/>
                                        </p:tgtEl>
                                      </p:cBhvr>
                                    </p:animEffect>
                                  </p:childTnLst>
                                </p:cTn>
                              </p:par>
                              <p:par>
                                <p:cTn id="115" presetID="31" presetClass="entr" presetSubtype="0" fill="hold" nodeType="withEffect">
                                  <p:stCondLst>
                                    <p:cond delay="0"/>
                                  </p:stCondLst>
                                  <p:childTnLst>
                                    <p:set>
                                      <p:cBhvr>
                                        <p:cTn id="116" dur="1" fill="hold">
                                          <p:stCondLst>
                                            <p:cond delay="0"/>
                                          </p:stCondLst>
                                        </p:cTn>
                                        <p:tgtEl>
                                          <p:spTgt spid="69"/>
                                        </p:tgtEl>
                                        <p:attrNameLst>
                                          <p:attrName>style.visibility</p:attrName>
                                        </p:attrNameLst>
                                      </p:cBhvr>
                                      <p:to>
                                        <p:strVal val="visible"/>
                                      </p:to>
                                    </p:set>
                                    <p:anim calcmode="lin" valueType="num">
                                      <p:cBhvr>
                                        <p:cTn id="117" dur="1000" fill="hold"/>
                                        <p:tgtEl>
                                          <p:spTgt spid="69"/>
                                        </p:tgtEl>
                                        <p:attrNameLst>
                                          <p:attrName>ppt_w</p:attrName>
                                        </p:attrNameLst>
                                      </p:cBhvr>
                                      <p:tavLst>
                                        <p:tav tm="0">
                                          <p:val>
                                            <p:fltVal val="0"/>
                                          </p:val>
                                        </p:tav>
                                        <p:tav tm="100000">
                                          <p:val>
                                            <p:strVal val="#ppt_w"/>
                                          </p:val>
                                        </p:tav>
                                      </p:tavLst>
                                    </p:anim>
                                    <p:anim calcmode="lin" valueType="num">
                                      <p:cBhvr>
                                        <p:cTn id="118" dur="1000" fill="hold"/>
                                        <p:tgtEl>
                                          <p:spTgt spid="69"/>
                                        </p:tgtEl>
                                        <p:attrNameLst>
                                          <p:attrName>ppt_h</p:attrName>
                                        </p:attrNameLst>
                                      </p:cBhvr>
                                      <p:tavLst>
                                        <p:tav tm="0">
                                          <p:val>
                                            <p:fltVal val="0"/>
                                          </p:val>
                                        </p:tav>
                                        <p:tav tm="100000">
                                          <p:val>
                                            <p:strVal val="#ppt_h"/>
                                          </p:val>
                                        </p:tav>
                                      </p:tavLst>
                                    </p:anim>
                                    <p:anim calcmode="lin" valueType="num">
                                      <p:cBhvr>
                                        <p:cTn id="119" dur="1000" fill="hold"/>
                                        <p:tgtEl>
                                          <p:spTgt spid="69"/>
                                        </p:tgtEl>
                                        <p:attrNameLst>
                                          <p:attrName>style.rotation</p:attrName>
                                        </p:attrNameLst>
                                      </p:cBhvr>
                                      <p:tavLst>
                                        <p:tav tm="0">
                                          <p:val>
                                            <p:fltVal val="90"/>
                                          </p:val>
                                        </p:tav>
                                        <p:tav tm="100000">
                                          <p:val>
                                            <p:fltVal val="0"/>
                                          </p:val>
                                        </p:tav>
                                      </p:tavLst>
                                    </p:anim>
                                    <p:animEffect transition="in" filter="fade">
                                      <p:cBhvr>
                                        <p:cTn id="120" dur="1000"/>
                                        <p:tgtEl>
                                          <p:spTgt spid="69"/>
                                        </p:tgtEl>
                                      </p:cBhvr>
                                    </p:animEffect>
                                  </p:childTnLst>
                                </p:cTn>
                              </p:par>
                              <p:par>
                                <p:cTn id="121" presetID="31" presetClass="entr" presetSubtype="0" fill="hold" nodeType="withEffect">
                                  <p:stCondLst>
                                    <p:cond delay="0"/>
                                  </p:stCondLst>
                                  <p:childTnLst>
                                    <p:set>
                                      <p:cBhvr>
                                        <p:cTn id="122" dur="1" fill="hold">
                                          <p:stCondLst>
                                            <p:cond delay="0"/>
                                          </p:stCondLst>
                                        </p:cTn>
                                        <p:tgtEl>
                                          <p:spTgt spid="71"/>
                                        </p:tgtEl>
                                        <p:attrNameLst>
                                          <p:attrName>style.visibility</p:attrName>
                                        </p:attrNameLst>
                                      </p:cBhvr>
                                      <p:to>
                                        <p:strVal val="visible"/>
                                      </p:to>
                                    </p:set>
                                    <p:anim calcmode="lin" valueType="num">
                                      <p:cBhvr>
                                        <p:cTn id="123" dur="1000" fill="hold"/>
                                        <p:tgtEl>
                                          <p:spTgt spid="71"/>
                                        </p:tgtEl>
                                        <p:attrNameLst>
                                          <p:attrName>ppt_w</p:attrName>
                                        </p:attrNameLst>
                                      </p:cBhvr>
                                      <p:tavLst>
                                        <p:tav tm="0">
                                          <p:val>
                                            <p:fltVal val="0"/>
                                          </p:val>
                                        </p:tav>
                                        <p:tav tm="100000">
                                          <p:val>
                                            <p:strVal val="#ppt_w"/>
                                          </p:val>
                                        </p:tav>
                                      </p:tavLst>
                                    </p:anim>
                                    <p:anim calcmode="lin" valueType="num">
                                      <p:cBhvr>
                                        <p:cTn id="124" dur="1000" fill="hold"/>
                                        <p:tgtEl>
                                          <p:spTgt spid="71"/>
                                        </p:tgtEl>
                                        <p:attrNameLst>
                                          <p:attrName>ppt_h</p:attrName>
                                        </p:attrNameLst>
                                      </p:cBhvr>
                                      <p:tavLst>
                                        <p:tav tm="0">
                                          <p:val>
                                            <p:fltVal val="0"/>
                                          </p:val>
                                        </p:tav>
                                        <p:tav tm="100000">
                                          <p:val>
                                            <p:strVal val="#ppt_h"/>
                                          </p:val>
                                        </p:tav>
                                      </p:tavLst>
                                    </p:anim>
                                    <p:anim calcmode="lin" valueType="num">
                                      <p:cBhvr>
                                        <p:cTn id="125" dur="1000" fill="hold"/>
                                        <p:tgtEl>
                                          <p:spTgt spid="71"/>
                                        </p:tgtEl>
                                        <p:attrNameLst>
                                          <p:attrName>style.rotation</p:attrName>
                                        </p:attrNameLst>
                                      </p:cBhvr>
                                      <p:tavLst>
                                        <p:tav tm="0">
                                          <p:val>
                                            <p:fltVal val="90"/>
                                          </p:val>
                                        </p:tav>
                                        <p:tav tm="100000">
                                          <p:val>
                                            <p:fltVal val="0"/>
                                          </p:val>
                                        </p:tav>
                                      </p:tavLst>
                                    </p:anim>
                                    <p:animEffect transition="in" filter="fade">
                                      <p:cBhvr>
                                        <p:cTn id="126" dur="1000"/>
                                        <p:tgtEl>
                                          <p:spTgt spid="71"/>
                                        </p:tgtEl>
                                      </p:cBhvr>
                                    </p:animEffect>
                                  </p:childTnLst>
                                </p:cTn>
                              </p:par>
                              <p:par>
                                <p:cTn id="127" presetID="31" presetClass="entr" presetSubtype="0" fill="hold" grpId="0" nodeType="withEffect">
                                  <p:stCondLst>
                                    <p:cond delay="0"/>
                                  </p:stCondLst>
                                  <p:childTnLst>
                                    <p:set>
                                      <p:cBhvr>
                                        <p:cTn id="128" dur="1" fill="hold">
                                          <p:stCondLst>
                                            <p:cond delay="0"/>
                                          </p:stCondLst>
                                        </p:cTn>
                                        <p:tgtEl>
                                          <p:spTgt spid="72"/>
                                        </p:tgtEl>
                                        <p:attrNameLst>
                                          <p:attrName>style.visibility</p:attrName>
                                        </p:attrNameLst>
                                      </p:cBhvr>
                                      <p:to>
                                        <p:strVal val="visible"/>
                                      </p:to>
                                    </p:set>
                                    <p:anim calcmode="lin" valueType="num">
                                      <p:cBhvr>
                                        <p:cTn id="129" dur="1000" fill="hold"/>
                                        <p:tgtEl>
                                          <p:spTgt spid="72"/>
                                        </p:tgtEl>
                                        <p:attrNameLst>
                                          <p:attrName>ppt_w</p:attrName>
                                        </p:attrNameLst>
                                      </p:cBhvr>
                                      <p:tavLst>
                                        <p:tav tm="0">
                                          <p:val>
                                            <p:fltVal val="0"/>
                                          </p:val>
                                        </p:tav>
                                        <p:tav tm="100000">
                                          <p:val>
                                            <p:strVal val="#ppt_w"/>
                                          </p:val>
                                        </p:tav>
                                      </p:tavLst>
                                    </p:anim>
                                    <p:anim calcmode="lin" valueType="num">
                                      <p:cBhvr>
                                        <p:cTn id="130" dur="1000" fill="hold"/>
                                        <p:tgtEl>
                                          <p:spTgt spid="72"/>
                                        </p:tgtEl>
                                        <p:attrNameLst>
                                          <p:attrName>ppt_h</p:attrName>
                                        </p:attrNameLst>
                                      </p:cBhvr>
                                      <p:tavLst>
                                        <p:tav tm="0">
                                          <p:val>
                                            <p:fltVal val="0"/>
                                          </p:val>
                                        </p:tav>
                                        <p:tav tm="100000">
                                          <p:val>
                                            <p:strVal val="#ppt_h"/>
                                          </p:val>
                                        </p:tav>
                                      </p:tavLst>
                                    </p:anim>
                                    <p:anim calcmode="lin" valueType="num">
                                      <p:cBhvr>
                                        <p:cTn id="131" dur="1000" fill="hold"/>
                                        <p:tgtEl>
                                          <p:spTgt spid="72"/>
                                        </p:tgtEl>
                                        <p:attrNameLst>
                                          <p:attrName>style.rotation</p:attrName>
                                        </p:attrNameLst>
                                      </p:cBhvr>
                                      <p:tavLst>
                                        <p:tav tm="0">
                                          <p:val>
                                            <p:fltVal val="90"/>
                                          </p:val>
                                        </p:tav>
                                        <p:tav tm="100000">
                                          <p:val>
                                            <p:fltVal val="0"/>
                                          </p:val>
                                        </p:tav>
                                      </p:tavLst>
                                    </p:anim>
                                    <p:animEffect transition="in" filter="fade">
                                      <p:cBhvr>
                                        <p:cTn id="132" dur="1000"/>
                                        <p:tgtEl>
                                          <p:spTgt spid="72"/>
                                        </p:tgtEl>
                                      </p:cBhvr>
                                    </p:animEffect>
                                  </p:childTnLst>
                                </p:cTn>
                              </p:par>
                              <p:par>
                                <p:cTn id="133" presetID="31" presetClass="entr" presetSubtype="0" fill="hold" grpId="0" nodeType="withEffect">
                                  <p:stCondLst>
                                    <p:cond delay="0"/>
                                  </p:stCondLst>
                                  <p:childTnLst>
                                    <p:set>
                                      <p:cBhvr>
                                        <p:cTn id="134" dur="1" fill="hold">
                                          <p:stCondLst>
                                            <p:cond delay="0"/>
                                          </p:stCondLst>
                                        </p:cTn>
                                        <p:tgtEl>
                                          <p:spTgt spid="73"/>
                                        </p:tgtEl>
                                        <p:attrNameLst>
                                          <p:attrName>style.visibility</p:attrName>
                                        </p:attrNameLst>
                                      </p:cBhvr>
                                      <p:to>
                                        <p:strVal val="visible"/>
                                      </p:to>
                                    </p:set>
                                    <p:anim calcmode="lin" valueType="num">
                                      <p:cBhvr>
                                        <p:cTn id="135" dur="1000" fill="hold"/>
                                        <p:tgtEl>
                                          <p:spTgt spid="73"/>
                                        </p:tgtEl>
                                        <p:attrNameLst>
                                          <p:attrName>ppt_w</p:attrName>
                                        </p:attrNameLst>
                                      </p:cBhvr>
                                      <p:tavLst>
                                        <p:tav tm="0">
                                          <p:val>
                                            <p:fltVal val="0"/>
                                          </p:val>
                                        </p:tav>
                                        <p:tav tm="100000">
                                          <p:val>
                                            <p:strVal val="#ppt_w"/>
                                          </p:val>
                                        </p:tav>
                                      </p:tavLst>
                                    </p:anim>
                                    <p:anim calcmode="lin" valueType="num">
                                      <p:cBhvr>
                                        <p:cTn id="136" dur="1000" fill="hold"/>
                                        <p:tgtEl>
                                          <p:spTgt spid="73"/>
                                        </p:tgtEl>
                                        <p:attrNameLst>
                                          <p:attrName>ppt_h</p:attrName>
                                        </p:attrNameLst>
                                      </p:cBhvr>
                                      <p:tavLst>
                                        <p:tav tm="0">
                                          <p:val>
                                            <p:fltVal val="0"/>
                                          </p:val>
                                        </p:tav>
                                        <p:tav tm="100000">
                                          <p:val>
                                            <p:strVal val="#ppt_h"/>
                                          </p:val>
                                        </p:tav>
                                      </p:tavLst>
                                    </p:anim>
                                    <p:anim calcmode="lin" valueType="num">
                                      <p:cBhvr>
                                        <p:cTn id="137" dur="1000" fill="hold"/>
                                        <p:tgtEl>
                                          <p:spTgt spid="73"/>
                                        </p:tgtEl>
                                        <p:attrNameLst>
                                          <p:attrName>style.rotation</p:attrName>
                                        </p:attrNameLst>
                                      </p:cBhvr>
                                      <p:tavLst>
                                        <p:tav tm="0">
                                          <p:val>
                                            <p:fltVal val="90"/>
                                          </p:val>
                                        </p:tav>
                                        <p:tav tm="100000">
                                          <p:val>
                                            <p:fltVal val="0"/>
                                          </p:val>
                                        </p:tav>
                                      </p:tavLst>
                                    </p:anim>
                                    <p:animEffect transition="in" filter="fade">
                                      <p:cBhvr>
                                        <p:cTn id="138" dur="1000"/>
                                        <p:tgtEl>
                                          <p:spTgt spid="73"/>
                                        </p:tgtEl>
                                      </p:cBhvr>
                                    </p:animEffect>
                                  </p:childTnLst>
                                </p:cTn>
                              </p:par>
                              <p:par>
                                <p:cTn id="139" presetID="31" presetClass="entr" presetSubtype="0" fill="hold" grpId="0" nodeType="withEffect">
                                  <p:stCondLst>
                                    <p:cond delay="0"/>
                                  </p:stCondLst>
                                  <p:childTnLst>
                                    <p:set>
                                      <p:cBhvr>
                                        <p:cTn id="140" dur="1" fill="hold">
                                          <p:stCondLst>
                                            <p:cond delay="0"/>
                                          </p:stCondLst>
                                        </p:cTn>
                                        <p:tgtEl>
                                          <p:spTgt spid="74"/>
                                        </p:tgtEl>
                                        <p:attrNameLst>
                                          <p:attrName>style.visibility</p:attrName>
                                        </p:attrNameLst>
                                      </p:cBhvr>
                                      <p:to>
                                        <p:strVal val="visible"/>
                                      </p:to>
                                    </p:set>
                                    <p:anim calcmode="lin" valueType="num">
                                      <p:cBhvr>
                                        <p:cTn id="141" dur="1000" fill="hold"/>
                                        <p:tgtEl>
                                          <p:spTgt spid="74"/>
                                        </p:tgtEl>
                                        <p:attrNameLst>
                                          <p:attrName>ppt_w</p:attrName>
                                        </p:attrNameLst>
                                      </p:cBhvr>
                                      <p:tavLst>
                                        <p:tav tm="0">
                                          <p:val>
                                            <p:fltVal val="0"/>
                                          </p:val>
                                        </p:tav>
                                        <p:tav tm="100000">
                                          <p:val>
                                            <p:strVal val="#ppt_w"/>
                                          </p:val>
                                        </p:tav>
                                      </p:tavLst>
                                    </p:anim>
                                    <p:anim calcmode="lin" valueType="num">
                                      <p:cBhvr>
                                        <p:cTn id="142" dur="1000" fill="hold"/>
                                        <p:tgtEl>
                                          <p:spTgt spid="74"/>
                                        </p:tgtEl>
                                        <p:attrNameLst>
                                          <p:attrName>ppt_h</p:attrName>
                                        </p:attrNameLst>
                                      </p:cBhvr>
                                      <p:tavLst>
                                        <p:tav tm="0">
                                          <p:val>
                                            <p:fltVal val="0"/>
                                          </p:val>
                                        </p:tav>
                                        <p:tav tm="100000">
                                          <p:val>
                                            <p:strVal val="#ppt_h"/>
                                          </p:val>
                                        </p:tav>
                                      </p:tavLst>
                                    </p:anim>
                                    <p:anim calcmode="lin" valueType="num">
                                      <p:cBhvr>
                                        <p:cTn id="143" dur="1000" fill="hold"/>
                                        <p:tgtEl>
                                          <p:spTgt spid="74"/>
                                        </p:tgtEl>
                                        <p:attrNameLst>
                                          <p:attrName>style.rotation</p:attrName>
                                        </p:attrNameLst>
                                      </p:cBhvr>
                                      <p:tavLst>
                                        <p:tav tm="0">
                                          <p:val>
                                            <p:fltVal val="90"/>
                                          </p:val>
                                        </p:tav>
                                        <p:tav tm="100000">
                                          <p:val>
                                            <p:fltVal val="0"/>
                                          </p:val>
                                        </p:tav>
                                      </p:tavLst>
                                    </p:anim>
                                    <p:animEffect transition="in" filter="fade">
                                      <p:cBhvr>
                                        <p:cTn id="144" dur="1000"/>
                                        <p:tgtEl>
                                          <p:spTgt spid="74"/>
                                        </p:tgtEl>
                                      </p:cBhvr>
                                    </p:animEffect>
                                  </p:childTnLst>
                                </p:cTn>
                              </p:par>
                              <p:par>
                                <p:cTn id="145" presetID="31" presetClass="entr" presetSubtype="0" fill="hold" grpId="0" nodeType="withEffect">
                                  <p:stCondLst>
                                    <p:cond delay="0"/>
                                  </p:stCondLst>
                                  <p:childTnLst>
                                    <p:set>
                                      <p:cBhvr>
                                        <p:cTn id="146" dur="1" fill="hold">
                                          <p:stCondLst>
                                            <p:cond delay="0"/>
                                          </p:stCondLst>
                                        </p:cTn>
                                        <p:tgtEl>
                                          <p:spTgt spid="75"/>
                                        </p:tgtEl>
                                        <p:attrNameLst>
                                          <p:attrName>style.visibility</p:attrName>
                                        </p:attrNameLst>
                                      </p:cBhvr>
                                      <p:to>
                                        <p:strVal val="visible"/>
                                      </p:to>
                                    </p:set>
                                    <p:anim calcmode="lin" valueType="num">
                                      <p:cBhvr>
                                        <p:cTn id="147" dur="1000" fill="hold"/>
                                        <p:tgtEl>
                                          <p:spTgt spid="75"/>
                                        </p:tgtEl>
                                        <p:attrNameLst>
                                          <p:attrName>ppt_w</p:attrName>
                                        </p:attrNameLst>
                                      </p:cBhvr>
                                      <p:tavLst>
                                        <p:tav tm="0">
                                          <p:val>
                                            <p:fltVal val="0"/>
                                          </p:val>
                                        </p:tav>
                                        <p:tav tm="100000">
                                          <p:val>
                                            <p:strVal val="#ppt_w"/>
                                          </p:val>
                                        </p:tav>
                                      </p:tavLst>
                                    </p:anim>
                                    <p:anim calcmode="lin" valueType="num">
                                      <p:cBhvr>
                                        <p:cTn id="148" dur="1000" fill="hold"/>
                                        <p:tgtEl>
                                          <p:spTgt spid="75"/>
                                        </p:tgtEl>
                                        <p:attrNameLst>
                                          <p:attrName>ppt_h</p:attrName>
                                        </p:attrNameLst>
                                      </p:cBhvr>
                                      <p:tavLst>
                                        <p:tav tm="0">
                                          <p:val>
                                            <p:fltVal val="0"/>
                                          </p:val>
                                        </p:tav>
                                        <p:tav tm="100000">
                                          <p:val>
                                            <p:strVal val="#ppt_h"/>
                                          </p:val>
                                        </p:tav>
                                      </p:tavLst>
                                    </p:anim>
                                    <p:anim calcmode="lin" valueType="num">
                                      <p:cBhvr>
                                        <p:cTn id="149" dur="1000" fill="hold"/>
                                        <p:tgtEl>
                                          <p:spTgt spid="75"/>
                                        </p:tgtEl>
                                        <p:attrNameLst>
                                          <p:attrName>style.rotation</p:attrName>
                                        </p:attrNameLst>
                                      </p:cBhvr>
                                      <p:tavLst>
                                        <p:tav tm="0">
                                          <p:val>
                                            <p:fltVal val="90"/>
                                          </p:val>
                                        </p:tav>
                                        <p:tav tm="100000">
                                          <p:val>
                                            <p:fltVal val="0"/>
                                          </p:val>
                                        </p:tav>
                                      </p:tavLst>
                                    </p:anim>
                                    <p:animEffect transition="in" filter="fade">
                                      <p:cBhvr>
                                        <p:cTn id="150" dur="1000"/>
                                        <p:tgtEl>
                                          <p:spTgt spid="75"/>
                                        </p:tgtEl>
                                      </p:cBhvr>
                                    </p:animEffect>
                                  </p:childTnLst>
                                </p:cTn>
                              </p:par>
                              <p:par>
                                <p:cTn id="151" presetID="31" presetClass="entr" presetSubtype="0" fill="hold" grpId="0" nodeType="withEffect">
                                  <p:stCondLst>
                                    <p:cond delay="0"/>
                                  </p:stCondLst>
                                  <p:childTnLst>
                                    <p:set>
                                      <p:cBhvr>
                                        <p:cTn id="152" dur="1" fill="hold">
                                          <p:stCondLst>
                                            <p:cond delay="0"/>
                                          </p:stCondLst>
                                        </p:cTn>
                                        <p:tgtEl>
                                          <p:spTgt spid="76"/>
                                        </p:tgtEl>
                                        <p:attrNameLst>
                                          <p:attrName>style.visibility</p:attrName>
                                        </p:attrNameLst>
                                      </p:cBhvr>
                                      <p:to>
                                        <p:strVal val="visible"/>
                                      </p:to>
                                    </p:set>
                                    <p:anim calcmode="lin" valueType="num">
                                      <p:cBhvr>
                                        <p:cTn id="153" dur="1000" fill="hold"/>
                                        <p:tgtEl>
                                          <p:spTgt spid="76"/>
                                        </p:tgtEl>
                                        <p:attrNameLst>
                                          <p:attrName>ppt_w</p:attrName>
                                        </p:attrNameLst>
                                      </p:cBhvr>
                                      <p:tavLst>
                                        <p:tav tm="0">
                                          <p:val>
                                            <p:fltVal val="0"/>
                                          </p:val>
                                        </p:tav>
                                        <p:tav tm="100000">
                                          <p:val>
                                            <p:strVal val="#ppt_w"/>
                                          </p:val>
                                        </p:tav>
                                      </p:tavLst>
                                    </p:anim>
                                    <p:anim calcmode="lin" valueType="num">
                                      <p:cBhvr>
                                        <p:cTn id="154" dur="1000" fill="hold"/>
                                        <p:tgtEl>
                                          <p:spTgt spid="76"/>
                                        </p:tgtEl>
                                        <p:attrNameLst>
                                          <p:attrName>ppt_h</p:attrName>
                                        </p:attrNameLst>
                                      </p:cBhvr>
                                      <p:tavLst>
                                        <p:tav tm="0">
                                          <p:val>
                                            <p:fltVal val="0"/>
                                          </p:val>
                                        </p:tav>
                                        <p:tav tm="100000">
                                          <p:val>
                                            <p:strVal val="#ppt_h"/>
                                          </p:val>
                                        </p:tav>
                                      </p:tavLst>
                                    </p:anim>
                                    <p:anim calcmode="lin" valueType="num">
                                      <p:cBhvr>
                                        <p:cTn id="155" dur="1000" fill="hold"/>
                                        <p:tgtEl>
                                          <p:spTgt spid="76"/>
                                        </p:tgtEl>
                                        <p:attrNameLst>
                                          <p:attrName>style.rotation</p:attrName>
                                        </p:attrNameLst>
                                      </p:cBhvr>
                                      <p:tavLst>
                                        <p:tav tm="0">
                                          <p:val>
                                            <p:fltVal val="90"/>
                                          </p:val>
                                        </p:tav>
                                        <p:tav tm="100000">
                                          <p:val>
                                            <p:fltVal val="0"/>
                                          </p:val>
                                        </p:tav>
                                      </p:tavLst>
                                    </p:anim>
                                    <p:animEffect transition="in" filter="fade">
                                      <p:cBhvr>
                                        <p:cTn id="156" dur="1000"/>
                                        <p:tgtEl>
                                          <p:spTgt spid="76"/>
                                        </p:tgtEl>
                                      </p:cBhvr>
                                    </p:animEffect>
                                  </p:childTnLst>
                                </p:cTn>
                              </p:par>
                              <p:par>
                                <p:cTn id="157" presetID="31" presetClass="entr" presetSubtype="0" fill="hold" grpId="0" nodeType="withEffect">
                                  <p:stCondLst>
                                    <p:cond delay="0"/>
                                  </p:stCondLst>
                                  <p:childTnLst>
                                    <p:set>
                                      <p:cBhvr>
                                        <p:cTn id="158" dur="1" fill="hold">
                                          <p:stCondLst>
                                            <p:cond delay="0"/>
                                          </p:stCondLst>
                                        </p:cTn>
                                        <p:tgtEl>
                                          <p:spTgt spid="77"/>
                                        </p:tgtEl>
                                        <p:attrNameLst>
                                          <p:attrName>style.visibility</p:attrName>
                                        </p:attrNameLst>
                                      </p:cBhvr>
                                      <p:to>
                                        <p:strVal val="visible"/>
                                      </p:to>
                                    </p:set>
                                    <p:anim calcmode="lin" valueType="num">
                                      <p:cBhvr>
                                        <p:cTn id="159" dur="1000" fill="hold"/>
                                        <p:tgtEl>
                                          <p:spTgt spid="77"/>
                                        </p:tgtEl>
                                        <p:attrNameLst>
                                          <p:attrName>ppt_w</p:attrName>
                                        </p:attrNameLst>
                                      </p:cBhvr>
                                      <p:tavLst>
                                        <p:tav tm="0">
                                          <p:val>
                                            <p:fltVal val="0"/>
                                          </p:val>
                                        </p:tav>
                                        <p:tav tm="100000">
                                          <p:val>
                                            <p:strVal val="#ppt_w"/>
                                          </p:val>
                                        </p:tav>
                                      </p:tavLst>
                                    </p:anim>
                                    <p:anim calcmode="lin" valueType="num">
                                      <p:cBhvr>
                                        <p:cTn id="160" dur="1000" fill="hold"/>
                                        <p:tgtEl>
                                          <p:spTgt spid="77"/>
                                        </p:tgtEl>
                                        <p:attrNameLst>
                                          <p:attrName>ppt_h</p:attrName>
                                        </p:attrNameLst>
                                      </p:cBhvr>
                                      <p:tavLst>
                                        <p:tav tm="0">
                                          <p:val>
                                            <p:fltVal val="0"/>
                                          </p:val>
                                        </p:tav>
                                        <p:tav tm="100000">
                                          <p:val>
                                            <p:strVal val="#ppt_h"/>
                                          </p:val>
                                        </p:tav>
                                      </p:tavLst>
                                    </p:anim>
                                    <p:anim calcmode="lin" valueType="num">
                                      <p:cBhvr>
                                        <p:cTn id="161" dur="1000" fill="hold"/>
                                        <p:tgtEl>
                                          <p:spTgt spid="77"/>
                                        </p:tgtEl>
                                        <p:attrNameLst>
                                          <p:attrName>style.rotation</p:attrName>
                                        </p:attrNameLst>
                                      </p:cBhvr>
                                      <p:tavLst>
                                        <p:tav tm="0">
                                          <p:val>
                                            <p:fltVal val="90"/>
                                          </p:val>
                                        </p:tav>
                                        <p:tav tm="100000">
                                          <p:val>
                                            <p:fltVal val="0"/>
                                          </p:val>
                                        </p:tav>
                                      </p:tavLst>
                                    </p:anim>
                                    <p:animEffect transition="in" filter="fade">
                                      <p:cBhvr>
                                        <p:cTn id="162" dur="1000"/>
                                        <p:tgtEl>
                                          <p:spTgt spid="77"/>
                                        </p:tgtEl>
                                      </p:cBhvr>
                                    </p:animEffect>
                                  </p:childTnLst>
                                </p:cTn>
                              </p:par>
                              <p:par>
                                <p:cTn id="163" presetID="31" presetClass="entr" presetSubtype="0" fill="hold" grpId="0" nodeType="withEffect">
                                  <p:stCondLst>
                                    <p:cond delay="0"/>
                                  </p:stCondLst>
                                  <p:childTnLst>
                                    <p:set>
                                      <p:cBhvr>
                                        <p:cTn id="164" dur="1" fill="hold">
                                          <p:stCondLst>
                                            <p:cond delay="0"/>
                                          </p:stCondLst>
                                        </p:cTn>
                                        <p:tgtEl>
                                          <p:spTgt spid="78"/>
                                        </p:tgtEl>
                                        <p:attrNameLst>
                                          <p:attrName>style.visibility</p:attrName>
                                        </p:attrNameLst>
                                      </p:cBhvr>
                                      <p:to>
                                        <p:strVal val="visible"/>
                                      </p:to>
                                    </p:set>
                                    <p:anim calcmode="lin" valueType="num">
                                      <p:cBhvr>
                                        <p:cTn id="165" dur="1000" fill="hold"/>
                                        <p:tgtEl>
                                          <p:spTgt spid="78"/>
                                        </p:tgtEl>
                                        <p:attrNameLst>
                                          <p:attrName>ppt_w</p:attrName>
                                        </p:attrNameLst>
                                      </p:cBhvr>
                                      <p:tavLst>
                                        <p:tav tm="0">
                                          <p:val>
                                            <p:fltVal val="0"/>
                                          </p:val>
                                        </p:tav>
                                        <p:tav tm="100000">
                                          <p:val>
                                            <p:strVal val="#ppt_w"/>
                                          </p:val>
                                        </p:tav>
                                      </p:tavLst>
                                    </p:anim>
                                    <p:anim calcmode="lin" valueType="num">
                                      <p:cBhvr>
                                        <p:cTn id="166" dur="1000" fill="hold"/>
                                        <p:tgtEl>
                                          <p:spTgt spid="78"/>
                                        </p:tgtEl>
                                        <p:attrNameLst>
                                          <p:attrName>ppt_h</p:attrName>
                                        </p:attrNameLst>
                                      </p:cBhvr>
                                      <p:tavLst>
                                        <p:tav tm="0">
                                          <p:val>
                                            <p:fltVal val="0"/>
                                          </p:val>
                                        </p:tav>
                                        <p:tav tm="100000">
                                          <p:val>
                                            <p:strVal val="#ppt_h"/>
                                          </p:val>
                                        </p:tav>
                                      </p:tavLst>
                                    </p:anim>
                                    <p:anim calcmode="lin" valueType="num">
                                      <p:cBhvr>
                                        <p:cTn id="167" dur="1000" fill="hold"/>
                                        <p:tgtEl>
                                          <p:spTgt spid="78"/>
                                        </p:tgtEl>
                                        <p:attrNameLst>
                                          <p:attrName>style.rotation</p:attrName>
                                        </p:attrNameLst>
                                      </p:cBhvr>
                                      <p:tavLst>
                                        <p:tav tm="0">
                                          <p:val>
                                            <p:fltVal val="90"/>
                                          </p:val>
                                        </p:tav>
                                        <p:tav tm="100000">
                                          <p:val>
                                            <p:fltVal val="0"/>
                                          </p:val>
                                        </p:tav>
                                      </p:tavLst>
                                    </p:anim>
                                    <p:animEffect transition="in" filter="fade">
                                      <p:cBhvr>
                                        <p:cTn id="168" dur="1000"/>
                                        <p:tgtEl>
                                          <p:spTgt spid="78"/>
                                        </p:tgtEl>
                                      </p:cBhvr>
                                    </p:animEffect>
                                  </p:childTnLst>
                                </p:cTn>
                              </p:par>
                              <p:par>
                                <p:cTn id="169" presetID="31" presetClass="entr" presetSubtype="0" fill="hold" grpId="0" nodeType="withEffect">
                                  <p:stCondLst>
                                    <p:cond delay="0"/>
                                  </p:stCondLst>
                                  <p:childTnLst>
                                    <p:set>
                                      <p:cBhvr>
                                        <p:cTn id="170" dur="1" fill="hold">
                                          <p:stCondLst>
                                            <p:cond delay="0"/>
                                          </p:stCondLst>
                                        </p:cTn>
                                        <p:tgtEl>
                                          <p:spTgt spid="80"/>
                                        </p:tgtEl>
                                        <p:attrNameLst>
                                          <p:attrName>style.visibility</p:attrName>
                                        </p:attrNameLst>
                                      </p:cBhvr>
                                      <p:to>
                                        <p:strVal val="visible"/>
                                      </p:to>
                                    </p:set>
                                    <p:anim calcmode="lin" valueType="num">
                                      <p:cBhvr>
                                        <p:cTn id="171" dur="1000" fill="hold"/>
                                        <p:tgtEl>
                                          <p:spTgt spid="80"/>
                                        </p:tgtEl>
                                        <p:attrNameLst>
                                          <p:attrName>ppt_w</p:attrName>
                                        </p:attrNameLst>
                                      </p:cBhvr>
                                      <p:tavLst>
                                        <p:tav tm="0">
                                          <p:val>
                                            <p:fltVal val="0"/>
                                          </p:val>
                                        </p:tav>
                                        <p:tav tm="100000">
                                          <p:val>
                                            <p:strVal val="#ppt_w"/>
                                          </p:val>
                                        </p:tav>
                                      </p:tavLst>
                                    </p:anim>
                                    <p:anim calcmode="lin" valueType="num">
                                      <p:cBhvr>
                                        <p:cTn id="172" dur="1000" fill="hold"/>
                                        <p:tgtEl>
                                          <p:spTgt spid="80"/>
                                        </p:tgtEl>
                                        <p:attrNameLst>
                                          <p:attrName>ppt_h</p:attrName>
                                        </p:attrNameLst>
                                      </p:cBhvr>
                                      <p:tavLst>
                                        <p:tav tm="0">
                                          <p:val>
                                            <p:fltVal val="0"/>
                                          </p:val>
                                        </p:tav>
                                        <p:tav tm="100000">
                                          <p:val>
                                            <p:strVal val="#ppt_h"/>
                                          </p:val>
                                        </p:tav>
                                      </p:tavLst>
                                    </p:anim>
                                    <p:anim calcmode="lin" valueType="num">
                                      <p:cBhvr>
                                        <p:cTn id="173" dur="1000" fill="hold"/>
                                        <p:tgtEl>
                                          <p:spTgt spid="80"/>
                                        </p:tgtEl>
                                        <p:attrNameLst>
                                          <p:attrName>style.rotation</p:attrName>
                                        </p:attrNameLst>
                                      </p:cBhvr>
                                      <p:tavLst>
                                        <p:tav tm="0">
                                          <p:val>
                                            <p:fltVal val="90"/>
                                          </p:val>
                                        </p:tav>
                                        <p:tav tm="100000">
                                          <p:val>
                                            <p:fltVal val="0"/>
                                          </p:val>
                                        </p:tav>
                                      </p:tavLst>
                                    </p:anim>
                                    <p:animEffect transition="in" filter="fade">
                                      <p:cBhvr>
                                        <p:cTn id="174" dur="1000"/>
                                        <p:tgtEl>
                                          <p:spTgt spid="80"/>
                                        </p:tgtEl>
                                      </p:cBhvr>
                                    </p:animEffect>
                                  </p:childTnLst>
                                </p:cTn>
                              </p:par>
                              <p:par>
                                <p:cTn id="175" presetID="31" presetClass="entr" presetSubtype="0" fill="hold" grpId="0" nodeType="withEffect">
                                  <p:stCondLst>
                                    <p:cond delay="0"/>
                                  </p:stCondLst>
                                  <p:childTnLst>
                                    <p:set>
                                      <p:cBhvr>
                                        <p:cTn id="176" dur="1" fill="hold">
                                          <p:stCondLst>
                                            <p:cond delay="0"/>
                                          </p:stCondLst>
                                        </p:cTn>
                                        <p:tgtEl>
                                          <p:spTgt spid="81"/>
                                        </p:tgtEl>
                                        <p:attrNameLst>
                                          <p:attrName>style.visibility</p:attrName>
                                        </p:attrNameLst>
                                      </p:cBhvr>
                                      <p:to>
                                        <p:strVal val="visible"/>
                                      </p:to>
                                    </p:set>
                                    <p:anim calcmode="lin" valueType="num">
                                      <p:cBhvr>
                                        <p:cTn id="177" dur="1000" fill="hold"/>
                                        <p:tgtEl>
                                          <p:spTgt spid="81"/>
                                        </p:tgtEl>
                                        <p:attrNameLst>
                                          <p:attrName>ppt_w</p:attrName>
                                        </p:attrNameLst>
                                      </p:cBhvr>
                                      <p:tavLst>
                                        <p:tav tm="0">
                                          <p:val>
                                            <p:fltVal val="0"/>
                                          </p:val>
                                        </p:tav>
                                        <p:tav tm="100000">
                                          <p:val>
                                            <p:strVal val="#ppt_w"/>
                                          </p:val>
                                        </p:tav>
                                      </p:tavLst>
                                    </p:anim>
                                    <p:anim calcmode="lin" valueType="num">
                                      <p:cBhvr>
                                        <p:cTn id="178" dur="1000" fill="hold"/>
                                        <p:tgtEl>
                                          <p:spTgt spid="81"/>
                                        </p:tgtEl>
                                        <p:attrNameLst>
                                          <p:attrName>ppt_h</p:attrName>
                                        </p:attrNameLst>
                                      </p:cBhvr>
                                      <p:tavLst>
                                        <p:tav tm="0">
                                          <p:val>
                                            <p:fltVal val="0"/>
                                          </p:val>
                                        </p:tav>
                                        <p:tav tm="100000">
                                          <p:val>
                                            <p:strVal val="#ppt_h"/>
                                          </p:val>
                                        </p:tav>
                                      </p:tavLst>
                                    </p:anim>
                                    <p:anim calcmode="lin" valueType="num">
                                      <p:cBhvr>
                                        <p:cTn id="179" dur="1000" fill="hold"/>
                                        <p:tgtEl>
                                          <p:spTgt spid="81"/>
                                        </p:tgtEl>
                                        <p:attrNameLst>
                                          <p:attrName>style.rotation</p:attrName>
                                        </p:attrNameLst>
                                      </p:cBhvr>
                                      <p:tavLst>
                                        <p:tav tm="0">
                                          <p:val>
                                            <p:fltVal val="90"/>
                                          </p:val>
                                        </p:tav>
                                        <p:tav tm="100000">
                                          <p:val>
                                            <p:fltVal val="0"/>
                                          </p:val>
                                        </p:tav>
                                      </p:tavLst>
                                    </p:anim>
                                    <p:animEffect transition="in" filter="fade">
                                      <p:cBhvr>
                                        <p:cTn id="180" dur="1000"/>
                                        <p:tgtEl>
                                          <p:spTgt spid="81"/>
                                        </p:tgtEl>
                                      </p:cBhvr>
                                    </p:animEffect>
                                  </p:childTnLst>
                                </p:cTn>
                              </p:par>
                              <p:par>
                                <p:cTn id="181" presetID="31" presetClass="entr" presetSubtype="0" fill="hold" grpId="0" nodeType="withEffect">
                                  <p:stCondLst>
                                    <p:cond delay="0"/>
                                  </p:stCondLst>
                                  <p:childTnLst>
                                    <p:set>
                                      <p:cBhvr>
                                        <p:cTn id="182" dur="1" fill="hold">
                                          <p:stCondLst>
                                            <p:cond delay="0"/>
                                          </p:stCondLst>
                                        </p:cTn>
                                        <p:tgtEl>
                                          <p:spTgt spid="82"/>
                                        </p:tgtEl>
                                        <p:attrNameLst>
                                          <p:attrName>style.visibility</p:attrName>
                                        </p:attrNameLst>
                                      </p:cBhvr>
                                      <p:to>
                                        <p:strVal val="visible"/>
                                      </p:to>
                                    </p:set>
                                    <p:anim calcmode="lin" valueType="num">
                                      <p:cBhvr>
                                        <p:cTn id="183" dur="1000" fill="hold"/>
                                        <p:tgtEl>
                                          <p:spTgt spid="82"/>
                                        </p:tgtEl>
                                        <p:attrNameLst>
                                          <p:attrName>ppt_w</p:attrName>
                                        </p:attrNameLst>
                                      </p:cBhvr>
                                      <p:tavLst>
                                        <p:tav tm="0">
                                          <p:val>
                                            <p:fltVal val="0"/>
                                          </p:val>
                                        </p:tav>
                                        <p:tav tm="100000">
                                          <p:val>
                                            <p:strVal val="#ppt_w"/>
                                          </p:val>
                                        </p:tav>
                                      </p:tavLst>
                                    </p:anim>
                                    <p:anim calcmode="lin" valueType="num">
                                      <p:cBhvr>
                                        <p:cTn id="184" dur="1000" fill="hold"/>
                                        <p:tgtEl>
                                          <p:spTgt spid="82"/>
                                        </p:tgtEl>
                                        <p:attrNameLst>
                                          <p:attrName>ppt_h</p:attrName>
                                        </p:attrNameLst>
                                      </p:cBhvr>
                                      <p:tavLst>
                                        <p:tav tm="0">
                                          <p:val>
                                            <p:fltVal val="0"/>
                                          </p:val>
                                        </p:tav>
                                        <p:tav tm="100000">
                                          <p:val>
                                            <p:strVal val="#ppt_h"/>
                                          </p:val>
                                        </p:tav>
                                      </p:tavLst>
                                    </p:anim>
                                    <p:anim calcmode="lin" valueType="num">
                                      <p:cBhvr>
                                        <p:cTn id="185" dur="1000" fill="hold"/>
                                        <p:tgtEl>
                                          <p:spTgt spid="82"/>
                                        </p:tgtEl>
                                        <p:attrNameLst>
                                          <p:attrName>style.rotation</p:attrName>
                                        </p:attrNameLst>
                                      </p:cBhvr>
                                      <p:tavLst>
                                        <p:tav tm="0">
                                          <p:val>
                                            <p:fltVal val="90"/>
                                          </p:val>
                                        </p:tav>
                                        <p:tav tm="100000">
                                          <p:val>
                                            <p:fltVal val="0"/>
                                          </p:val>
                                        </p:tav>
                                      </p:tavLst>
                                    </p:anim>
                                    <p:animEffect transition="in" filter="fade">
                                      <p:cBhvr>
                                        <p:cTn id="186" dur="1000"/>
                                        <p:tgtEl>
                                          <p:spTgt spid="82"/>
                                        </p:tgtEl>
                                      </p:cBhvr>
                                    </p:animEffect>
                                  </p:childTnLst>
                                </p:cTn>
                              </p:par>
                              <p:par>
                                <p:cTn id="187" presetID="31" presetClass="entr" presetSubtype="0" fill="hold" grpId="0" nodeType="withEffect">
                                  <p:stCondLst>
                                    <p:cond delay="0"/>
                                  </p:stCondLst>
                                  <p:childTnLst>
                                    <p:set>
                                      <p:cBhvr>
                                        <p:cTn id="188" dur="1" fill="hold">
                                          <p:stCondLst>
                                            <p:cond delay="0"/>
                                          </p:stCondLst>
                                        </p:cTn>
                                        <p:tgtEl>
                                          <p:spTgt spid="83"/>
                                        </p:tgtEl>
                                        <p:attrNameLst>
                                          <p:attrName>style.visibility</p:attrName>
                                        </p:attrNameLst>
                                      </p:cBhvr>
                                      <p:to>
                                        <p:strVal val="visible"/>
                                      </p:to>
                                    </p:set>
                                    <p:anim calcmode="lin" valueType="num">
                                      <p:cBhvr>
                                        <p:cTn id="189" dur="1000" fill="hold"/>
                                        <p:tgtEl>
                                          <p:spTgt spid="83"/>
                                        </p:tgtEl>
                                        <p:attrNameLst>
                                          <p:attrName>ppt_w</p:attrName>
                                        </p:attrNameLst>
                                      </p:cBhvr>
                                      <p:tavLst>
                                        <p:tav tm="0">
                                          <p:val>
                                            <p:fltVal val="0"/>
                                          </p:val>
                                        </p:tav>
                                        <p:tav tm="100000">
                                          <p:val>
                                            <p:strVal val="#ppt_w"/>
                                          </p:val>
                                        </p:tav>
                                      </p:tavLst>
                                    </p:anim>
                                    <p:anim calcmode="lin" valueType="num">
                                      <p:cBhvr>
                                        <p:cTn id="190" dur="1000" fill="hold"/>
                                        <p:tgtEl>
                                          <p:spTgt spid="83"/>
                                        </p:tgtEl>
                                        <p:attrNameLst>
                                          <p:attrName>ppt_h</p:attrName>
                                        </p:attrNameLst>
                                      </p:cBhvr>
                                      <p:tavLst>
                                        <p:tav tm="0">
                                          <p:val>
                                            <p:fltVal val="0"/>
                                          </p:val>
                                        </p:tav>
                                        <p:tav tm="100000">
                                          <p:val>
                                            <p:strVal val="#ppt_h"/>
                                          </p:val>
                                        </p:tav>
                                      </p:tavLst>
                                    </p:anim>
                                    <p:anim calcmode="lin" valueType="num">
                                      <p:cBhvr>
                                        <p:cTn id="191" dur="1000" fill="hold"/>
                                        <p:tgtEl>
                                          <p:spTgt spid="83"/>
                                        </p:tgtEl>
                                        <p:attrNameLst>
                                          <p:attrName>style.rotation</p:attrName>
                                        </p:attrNameLst>
                                      </p:cBhvr>
                                      <p:tavLst>
                                        <p:tav tm="0">
                                          <p:val>
                                            <p:fltVal val="90"/>
                                          </p:val>
                                        </p:tav>
                                        <p:tav tm="100000">
                                          <p:val>
                                            <p:fltVal val="0"/>
                                          </p:val>
                                        </p:tav>
                                      </p:tavLst>
                                    </p:anim>
                                    <p:animEffect transition="in" filter="fade">
                                      <p:cBhvr>
                                        <p:cTn id="192"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p:bldP spid="54" grpId="0" animBg="1"/>
      <p:bldP spid="56" grpId="0" animBg="1"/>
      <p:bldP spid="57" grpId="0" animBg="1"/>
      <p:bldP spid="59" grpId="0" animBg="1"/>
      <p:bldP spid="60" grpId="0" animBg="1"/>
      <p:bldP spid="65" grpId="0" animBg="1"/>
      <p:bldP spid="68" grpId="0" animBg="1"/>
      <p:bldP spid="72" grpId="0" animBg="1"/>
      <p:bldP spid="73" grpId="0" animBg="1"/>
      <p:bldP spid="74" grpId="0" animBg="1"/>
      <p:bldP spid="75" grpId="0"/>
      <p:bldP spid="76" grpId="0"/>
      <p:bldP spid="77" grpId="0"/>
      <p:bldP spid="78" grpId="0"/>
      <p:bldP spid="80" grpId="0"/>
      <p:bldP spid="81" grpId="0"/>
      <p:bldP spid="82" grpId="0"/>
      <p:bldP spid="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sp>
        <p:nvSpPr>
          <p:cNvPr id="52" name="CaixaDeTexto 51">
            <a:extLst>
              <a:ext uri="{FF2B5EF4-FFF2-40B4-BE49-F238E27FC236}">
                <a16:creationId xmlns:a16="http://schemas.microsoft.com/office/drawing/2014/main" id="{0ACCFE59-A011-4772-AC8F-0F0E5ECF13CC}"/>
              </a:ext>
            </a:extLst>
          </p:cNvPr>
          <p:cNvSpPr txBox="1"/>
          <p:nvPr/>
        </p:nvSpPr>
        <p:spPr>
          <a:xfrm>
            <a:off x="4927107" y="2971765"/>
            <a:ext cx="2356735"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2</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9</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3</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12</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cxnSp>
        <p:nvCxnSpPr>
          <p:cNvPr id="53" name="Conector reto 52">
            <a:extLst>
              <a:ext uri="{FF2B5EF4-FFF2-40B4-BE49-F238E27FC236}">
                <a16:creationId xmlns:a16="http://schemas.microsoft.com/office/drawing/2014/main" id="{F4FDB3F1-02F3-42F8-A1B5-CF524CBCCA44}"/>
              </a:ext>
            </a:extLst>
          </p:cNvPr>
          <p:cNvCxnSpPr/>
          <p:nvPr/>
        </p:nvCxnSpPr>
        <p:spPr>
          <a:xfrm>
            <a:off x="1211129" y="2869637"/>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4" name="Retângulo 53">
            <a:extLst>
              <a:ext uri="{FF2B5EF4-FFF2-40B4-BE49-F238E27FC236}">
                <a16:creationId xmlns:a16="http://schemas.microsoft.com/office/drawing/2014/main" id="{6E289533-F330-40F9-A910-694B6DD56581}"/>
              </a:ext>
            </a:extLst>
          </p:cNvPr>
          <p:cNvSpPr/>
          <p:nvPr/>
        </p:nvSpPr>
        <p:spPr>
          <a:xfrm>
            <a:off x="1583991" y="278086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5" name="Conector reto 54">
            <a:extLst>
              <a:ext uri="{FF2B5EF4-FFF2-40B4-BE49-F238E27FC236}">
                <a16:creationId xmlns:a16="http://schemas.microsoft.com/office/drawing/2014/main" id="{8119E571-0FE6-4252-A045-2F6C7A00BD7D}"/>
              </a:ext>
            </a:extLst>
          </p:cNvPr>
          <p:cNvCxnSpPr>
            <a:cxnSpLocks/>
          </p:cNvCxnSpPr>
          <p:nvPr/>
        </p:nvCxnSpPr>
        <p:spPr>
          <a:xfrm>
            <a:off x="2161040" y="2869637"/>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56" name="Retângulo 55">
            <a:extLst>
              <a:ext uri="{FF2B5EF4-FFF2-40B4-BE49-F238E27FC236}">
                <a16:creationId xmlns:a16="http://schemas.microsoft.com/office/drawing/2014/main" id="{41F954E8-5CD5-4D48-AB69-2FA310F433CD}"/>
              </a:ext>
            </a:extLst>
          </p:cNvPr>
          <p:cNvSpPr/>
          <p:nvPr/>
        </p:nvSpPr>
        <p:spPr>
          <a:xfrm>
            <a:off x="2659669" y="277195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7" name="Retângulo 56">
            <a:extLst>
              <a:ext uri="{FF2B5EF4-FFF2-40B4-BE49-F238E27FC236}">
                <a16:creationId xmlns:a16="http://schemas.microsoft.com/office/drawing/2014/main" id="{7DD64002-980C-4428-96D7-2DC905D84409}"/>
              </a:ext>
            </a:extLst>
          </p:cNvPr>
          <p:cNvSpPr/>
          <p:nvPr/>
        </p:nvSpPr>
        <p:spPr>
          <a:xfrm>
            <a:off x="3735347" y="278086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8" name="Conector reto 57">
            <a:extLst>
              <a:ext uri="{FF2B5EF4-FFF2-40B4-BE49-F238E27FC236}">
                <a16:creationId xmlns:a16="http://schemas.microsoft.com/office/drawing/2014/main" id="{C025B926-3D28-4FB8-94CB-5E5210BAB848}"/>
              </a:ext>
            </a:extLst>
          </p:cNvPr>
          <p:cNvCxnSpPr>
            <a:cxnSpLocks/>
          </p:cNvCxnSpPr>
          <p:nvPr/>
        </p:nvCxnSpPr>
        <p:spPr>
          <a:xfrm>
            <a:off x="3238197" y="2862270"/>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59" name="Retângulo 58">
            <a:extLst>
              <a:ext uri="{FF2B5EF4-FFF2-40B4-BE49-F238E27FC236}">
                <a16:creationId xmlns:a16="http://schemas.microsoft.com/office/drawing/2014/main" id="{DB5E3EEA-9B86-4A5C-AB99-D18AC8E7BF66}"/>
              </a:ext>
            </a:extLst>
          </p:cNvPr>
          <p:cNvSpPr/>
          <p:nvPr/>
        </p:nvSpPr>
        <p:spPr>
          <a:xfrm rot="5400000">
            <a:off x="2121090" y="331472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0" name="Retângulo 59">
            <a:extLst>
              <a:ext uri="{FF2B5EF4-FFF2-40B4-BE49-F238E27FC236}">
                <a16:creationId xmlns:a16="http://schemas.microsoft.com/office/drawing/2014/main" id="{A062935F-495A-4DCF-83A4-58441E933C51}"/>
              </a:ext>
            </a:extLst>
          </p:cNvPr>
          <p:cNvSpPr/>
          <p:nvPr/>
        </p:nvSpPr>
        <p:spPr>
          <a:xfrm rot="5400000">
            <a:off x="3198247" y="3314728"/>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2" name="Conector: Angulado 61">
            <a:extLst>
              <a:ext uri="{FF2B5EF4-FFF2-40B4-BE49-F238E27FC236}">
                <a16:creationId xmlns:a16="http://schemas.microsoft.com/office/drawing/2014/main" id="{A70F9124-3234-42CA-AA81-4D7FA724894F}"/>
              </a:ext>
            </a:extLst>
          </p:cNvPr>
          <p:cNvCxnSpPr>
            <a:cxnSpLocks/>
            <a:stCxn id="57" idx="3"/>
            <a:endCxn id="68" idx="3"/>
          </p:cNvCxnSpPr>
          <p:nvPr/>
        </p:nvCxnSpPr>
        <p:spPr>
          <a:xfrm flipH="1">
            <a:off x="4262072" y="2878546"/>
            <a:ext cx="50324" cy="1100907"/>
          </a:xfrm>
          <a:prstGeom prst="bentConnector3">
            <a:avLst>
              <a:gd name="adj1" fmla="val -454256"/>
            </a:avLst>
          </a:prstGeom>
        </p:spPr>
        <p:style>
          <a:lnRef idx="1">
            <a:schemeClr val="accent1"/>
          </a:lnRef>
          <a:fillRef idx="0">
            <a:schemeClr val="accent1"/>
          </a:fillRef>
          <a:effectRef idx="0">
            <a:schemeClr val="accent1"/>
          </a:effectRef>
          <a:fontRef idx="minor">
            <a:schemeClr val="tx1"/>
          </a:fontRef>
        </p:style>
      </p:cxnSp>
      <p:cxnSp>
        <p:nvCxnSpPr>
          <p:cNvPr id="63" name="Conector: Angulado 62">
            <a:extLst>
              <a:ext uri="{FF2B5EF4-FFF2-40B4-BE49-F238E27FC236}">
                <a16:creationId xmlns:a16="http://schemas.microsoft.com/office/drawing/2014/main" id="{467C4053-643A-496B-8B11-896FD7EA1B53}"/>
              </a:ext>
            </a:extLst>
          </p:cNvPr>
          <p:cNvCxnSpPr>
            <a:stCxn id="59" idx="1"/>
          </p:cNvCxnSpPr>
          <p:nvPr/>
        </p:nvCxnSpPr>
        <p:spPr>
          <a:xfrm rot="16200000" flipV="1">
            <a:off x="2278806" y="2993079"/>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64" name="Conector: Angulado 63">
            <a:extLst>
              <a:ext uri="{FF2B5EF4-FFF2-40B4-BE49-F238E27FC236}">
                <a16:creationId xmlns:a16="http://schemas.microsoft.com/office/drawing/2014/main" id="{79B7AD7D-3085-4657-B9B2-D361531D5349}"/>
              </a:ext>
            </a:extLst>
          </p:cNvPr>
          <p:cNvCxnSpPr>
            <a:stCxn id="60" idx="1"/>
          </p:cNvCxnSpPr>
          <p:nvPr/>
        </p:nvCxnSpPr>
        <p:spPr>
          <a:xfrm rot="16200000" flipV="1">
            <a:off x="3355592" y="2992710"/>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5" name="Retângulo 64">
            <a:extLst>
              <a:ext uri="{FF2B5EF4-FFF2-40B4-BE49-F238E27FC236}">
                <a16:creationId xmlns:a16="http://schemas.microsoft.com/office/drawing/2014/main" id="{C58C75E5-AA1B-4DA3-9006-D2C519A1EBFA}"/>
              </a:ext>
            </a:extLst>
          </p:cNvPr>
          <p:cNvSpPr/>
          <p:nvPr/>
        </p:nvSpPr>
        <p:spPr>
          <a:xfrm>
            <a:off x="1584006" y="388176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6" name="Conector: Angulado 65">
            <a:extLst>
              <a:ext uri="{FF2B5EF4-FFF2-40B4-BE49-F238E27FC236}">
                <a16:creationId xmlns:a16="http://schemas.microsoft.com/office/drawing/2014/main" id="{6F9511EA-202C-4D3A-9A00-BC5848A0A74F}"/>
              </a:ext>
            </a:extLst>
          </p:cNvPr>
          <p:cNvCxnSpPr>
            <a:stCxn id="59" idx="3"/>
            <a:endCxn id="65" idx="3"/>
          </p:cNvCxnSpPr>
          <p:nvPr/>
        </p:nvCxnSpPr>
        <p:spPr>
          <a:xfrm rot="5400000">
            <a:off x="2146078" y="3715915"/>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7" name="Conector: Angulado 66">
            <a:extLst>
              <a:ext uri="{FF2B5EF4-FFF2-40B4-BE49-F238E27FC236}">
                <a16:creationId xmlns:a16="http://schemas.microsoft.com/office/drawing/2014/main" id="{40410393-E129-40AE-AB52-4B71EC624CA3}"/>
              </a:ext>
            </a:extLst>
          </p:cNvPr>
          <p:cNvCxnSpPr>
            <a:stCxn id="65" idx="3"/>
            <a:endCxn id="60" idx="3"/>
          </p:cNvCxnSpPr>
          <p:nvPr/>
        </p:nvCxnSpPr>
        <p:spPr>
          <a:xfrm flipV="1">
            <a:off x="2161055" y="3700939"/>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68" name="Retângulo 67">
            <a:extLst>
              <a:ext uri="{FF2B5EF4-FFF2-40B4-BE49-F238E27FC236}">
                <a16:creationId xmlns:a16="http://schemas.microsoft.com/office/drawing/2014/main" id="{83239D0B-B049-469B-973C-A09C689993DD}"/>
              </a:ext>
            </a:extLst>
          </p:cNvPr>
          <p:cNvSpPr/>
          <p:nvPr/>
        </p:nvSpPr>
        <p:spPr>
          <a:xfrm>
            <a:off x="3685023" y="388176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9" name="Conector: Angulado 68">
            <a:extLst>
              <a:ext uri="{FF2B5EF4-FFF2-40B4-BE49-F238E27FC236}">
                <a16:creationId xmlns:a16="http://schemas.microsoft.com/office/drawing/2014/main" id="{C3C13F61-C51C-41E3-84D6-D1DADD3296AF}"/>
              </a:ext>
            </a:extLst>
          </p:cNvPr>
          <p:cNvCxnSpPr>
            <a:stCxn id="65" idx="3"/>
            <a:endCxn id="68" idx="1"/>
          </p:cNvCxnSpPr>
          <p:nvPr/>
        </p:nvCxnSpPr>
        <p:spPr>
          <a:xfrm>
            <a:off x="2161055" y="3979453"/>
            <a:ext cx="1523968" cy="127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1" name="Conector reto 70">
            <a:extLst>
              <a:ext uri="{FF2B5EF4-FFF2-40B4-BE49-F238E27FC236}">
                <a16:creationId xmlns:a16="http://schemas.microsoft.com/office/drawing/2014/main" id="{9B8EFDC8-1ADE-472E-A6C2-305285EB4808}"/>
              </a:ext>
            </a:extLst>
          </p:cNvPr>
          <p:cNvCxnSpPr>
            <a:stCxn id="65" idx="1"/>
          </p:cNvCxnSpPr>
          <p:nvPr/>
        </p:nvCxnSpPr>
        <p:spPr>
          <a:xfrm flipH="1">
            <a:off x="1211129" y="3979453"/>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Elipse 71">
            <a:extLst>
              <a:ext uri="{FF2B5EF4-FFF2-40B4-BE49-F238E27FC236}">
                <a16:creationId xmlns:a16="http://schemas.microsoft.com/office/drawing/2014/main" id="{EA6CD445-9349-493D-8736-A357D873FD25}"/>
              </a:ext>
            </a:extLst>
          </p:cNvPr>
          <p:cNvSpPr/>
          <p:nvPr/>
        </p:nvSpPr>
        <p:spPr>
          <a:xfrm>
            <a:off x="1113443" y="2800125"/>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3" name="Elipse 72">
            <a:extLst>
              <a:ext uri="{FF2B5EF4-FFF2-40B4-BE49-F238E27FC236}">
                <a16:creationId xmlns:a16="http://schemas.microsoft.com/office/drawing/2014/main" id="{95F2D731-EE67-4122-9D21-6867DE31591B}"/>
              </a:ext>
            </a:extLst>
          </p:cNvPr>
          <p:cNvSpPr/>
          <p:nvPr/>
        </p:nvSpPr>
        <p:spPr>
          <a:xfrm>
            <a:off x="1120173" y="3905624"/>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4" name="Seta: para a Direita 73">
            <a:extLst>
              <a:ext uri="{FF2B5EF4-FFF2-40B4-BE49-F238E27FC236}">
                <a16:creationId xmlns:a16="http://schemas.microsoft.com/office/drawing/2014/main" id="{0D699516-A70D-4B4D-8A96-B33A83A2F566}"/>
              </a:ext>
            </a:extLst>
          </p:cNvPr>
          <p:cNvSpPr/>
          <p:nvPr/>
        </p:nvSpPr>
        <p:spPr>
          <a:xfrm>
            <a:off x="554208" y="3332842"/>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5" name="CaixaDeTexto 74">
            <a:extLst>
              <a:ext uri="{FF2B5EF4-FFF2-40B4-BE49-F238E27FC236}">
                <a16:creationId xmlns:a16="http://schemas.microsoft.com/office/drawing/2014/main" id="{119DC067-141E-4403-98AE-562476BFEC03}"/>
              </a:ext>
            </a:extLst>
          </p:cNvPr>
          <p:cNvSpPr txBox="1"/>
          <p:nvPr/>
        </p:nvSpPr>
        <p:spPr>
          <a:xfrm>
            <a:off x="526692" y="2981412"/>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76" name="CaixaDeTexto 75">
            <a:extLst>
              <a:ext uri="{FF2B5EF4-FFF2-40B4-BE49-F238E27FC236}">
                <a16:creationId xmlns:a16="http://schemas.microsoft.com/office/drawing/2014/main" id="{910AAB0F-F74D-485B-AD86-B4BE49973DE2}"/>
              </a:ext>
            </a:extLst>
          </p:cNvPr>
          <p:cNvSpPr txBox="1"/>
          <p:nvPr/>
        </p:nvSpPr>
        <p:spPr>
          <a:xfrm>
            <a:off x="1629500" y="240648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7" name="CaixaDeTexto 76">
            <a:extLst>
              <a:ext uri="{FF2B5EF4-FFF2-40B4-BE49-F238E27FC236}">
                <a16:creationId xmlns:a16="http://schemas.microsoft.com/office/drawing/2014/main" id="{B6974D28-0712-4B2D-A47C-F2A8E09B42DD}"/>
              </a:ext>
            </a:extLst>
          </p:cNvPr>
          <p:cNvSpPr txBox="1"/>
          <p:nvPr/>
        </p:nvSpPr>
        <p:spPr>
          <a:xfrm>
            <a:off x="2705178" y="240648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8" name="CaixaDeTexto 77">
            <a:extLst>
              <a:ext uri="{FF2B5EF4-FFF2-40B4-BE49-F238E27FC236}">
                <a16:creationId xmlns:a16="http://schemas.microsoft.com/office/drawing/2014/main" id="{ADC2BCB2-5399-49C6-A135-55AF5BAA2B2D}"/>
              </a:ext>
            </a:extLst>
          </p:cNvPr>
          <p:cNvSpPr txBox="1"/>
          <p:nvPr/>
        </p:nvSpPr>
        <p:spPr>
          <a:xfrm>
            <a:off x="3780856" y="2411386"/>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9</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80" name="CaixaDeTexto 79">
            <a:extLst>
              <a:ext uri="{FF2B5EF4-FFF2-40B4-BE49-F238E27FC236}">
                <a16:creationId xmlns:a16="http://schemas.microsoft.com/office/drawing/2014/main" id="{42E4C705-2022-4E12-A887-5A64F8D03E70}"/>
              </a:ext>
            </a:extLst>
          </p:cNvPr>
          <p:cNvSpPr txBox="1"/>
          <p:nvPr/>
        </p:nvSpPr>
        <p:spPr>
          <a:xfrm>
            <a:off x="3728695" y="351859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1" name="CaixaDeTexto 80">
            <a:extLst>
              <a:ext uri="{FF2B5EF4-FFF2-40B4-BE49-F238E27FC236}">
                <a16:creationId xmlns:a16="http://schemas.microsoft.com/office/drawing/2014/main" id="{4FDB9903-A192-45C0-A5AA-BA4E815F89FB}"/>
              </a:ext>
            </a:extLst>
          </p:cNvPr>
          <p:cNvSpPr txBox="1"/>
          <p:nvPr/>
        </p:nvSpPr>
        <p:spPr>
          <a:xfrm>
            <a:off x="3543401" y="325568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2" name="CaixaDeTexto 81">
            <a:extLst>
              <a:ext uri="{FF2B5EF4-FFF2-40B4-BE49-F238E27FC236}">
                <a16:creationId xmlns:a16="http://schemas.microsoft.com/office/drawing/2014/main" id="{7C5B6E16-7805-4DAA-9E2E-D4D5905C1C75}"/>
              </a:ext>
            </a:extLst>
          </p:cNvPr>
          <p:cNvSpPr txBox="1"/>
          <p:nvPr/>
        </p:nvSpPr>
        <p:spPr>
          <a:xfrm>
            <a:off x="2452163" y="325568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3" name="CaixaDeTexto 82">
            <a:extLst>
              <a:ext uri="{FF2B5EF4-FFF2-40B4-BE49-F238E27FC236}">
                <a16:creationId xmlns:a16="http://schemas.microsoft.com/office/drawing/2014/main" id="{BDDD097B-9D14-4498-BD7E-0C6F7DFD73F9}"/>
              </a:ext>
            </a:extLst>
          </p:cNvPr>
          <p:cNvSpPr txBox="1"/>
          <p:nvPr/>
        </p:nvSpPr>
        <p:spPr>
          <a:xfrm>
            <a:off x="1638021" y="351243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 name="Forma Livre: Forma 2">
            <a:extLst>
              <a:ext uri="{FF2B5EF4-FFF2-40B4-BE49-F238E27FC236}">
                <a16:creationId xmlns:a16="http://schemas.microsoft.com/office/drawing/2014/main" id="{AD58DC83-BBA0-4AE9-AF63-89888C859062}"/>
              </a:ext>
            </a:extLst>
          </p:cNvPr>
          <p:cNvSpPr/>
          <p:nvPr/>
        </p:nvSpPr>
        <p:spPr>
          <a:xfrm>
            <a:off x="3604334" y="2413800"/>
            <a:ext cx="1322773" cy="1927381"/>
          </a:xfrm>
          <a:custGeom>
            <a:avLst/>
            <a:gdLst>
              <a:gd name="connsiteX0" fmla="*/ 319596 w 1322773"/>
              <a:gd name="connsiteY0" fmla="*/ 9804 h 1927381"/>
              <a:gd name="connsiteX1" fmla="*/ 133165 w 1322773"/>
              <a:gd name="connsiteY1" fmla="*/ 54192 h 1927381"/>
              <a:gd name="connsiteX2" fmla="*/ 79899 w 1322773"/>
              <a:gd name="connsiteY2" fmla="*/ 80825 h 1927381"/>
              <a:gd name="connsiteX3" fmla="*/ 44388 w 1322773"/>
              <a:gd name="connsiteY3" fmla="*/ 134091 h 1927381"/>
              <a:gd name="connsiteX4" fmla="*/ 17755 w 1322773"/>
              <a:gd name="connsiteY4" fmla="*/ 196235 h 1927381"/>
              <a:gd name="connsiteX5" fmla="*/ 8878 w 1322773"/>
              <a:gd name="connsiteY5" fmla="*/ 258379 h 1927381"/>
              <a:gd name="connsiteX6" fmla="*/ 0 w 1322773"/>
              <a:gd name="connsiteY6" fmla="*/ 285012 h 1927381"/>
              <a:gd name="connsiteX7" fmla="*/ 8878 w 1322773"/>
              <a:gd name="connsiteY7" fmla="*/ 409299 h 1927381"/>
              <a:gd name="connsiteX8" fmla="*/ 26633 w 1322773"/>
              <a:gd name="connsiteY8" fmla="*/ 435932 h 1927381"/>
              <a:gd name="connsiteX9" fmla="*/ 53266 w 1322773"/>
              <a:gd name="connsiteY9" fmla="*/ 498076 h 1927381"/>
              <a:gd name="connsiteX10" fmla="*/ 88777 w 1322773"/>
              <a:gd name="connsiteY10" fmla="*/ 542464 h 1927381"/>
              <a:gd name="connsiteX11" fmla="*/ 106532 w 1322773"/>
              <a:gd name="connsiteY11" fmla="*/ 569097 h 1927381"/>
              <a:gd name="connsiteX12" fmla="*/ 142043 w 1322773"/>
              <a:gd name="connsiteY12" fmla="*/ 577975 h 1927381"/>
              <a:gd name="connsiteX13" fmla="*/ 230819 w 1322773"/>
              <a:gd name="connsiteY13" fmla="*/ 604608 h 1927381"/>
              <a:gd name="connsiteX14" fmla="*/ 275208 w 1322773"/>
              <a:gd name="connsiteY14" fmla="*/ 648996 h 1927381"/>
              <a:gd name="connsiteX15" fmla="*/ 355107 w 1322773"/>
              <a:gd name="connsiteY15" fmla="*/ 702262 h 1927381"/>
              <a:gd name="connsiteX16" fmla="*/ 381740 w 1322773"/>
              <a:gd name="connsiteY16" fmla="*/ 720017 h 1927381"/>
              <a:gd name="connsiteX17" fmla="*/ 408373 w 1322773"/>
              <a:gd name="connsiteY17" fmla="*/ 737773 h 1927381"/>
              <a:gd name="connsiteX18" fmla="*/ 461639 w 1322773"/>
              <a:gd name="connsiteY18" fmla="*/ 755528 h 1927381"/>
              <a:gd name="connsiteX19" fmla="*/ 488272 w 1322773"/>
              <a:gd name="connsiteY19" fmla="*/ 773283 h 1927381"/>
              <a:gd name="connsiteX20" fmla="*/ 559293 w 1322773"/>
              <a:gd name="connsiteY20" fmla="*/ 826550 h 1927381"/>
              <a:gd name="connsiteX21" fmla="*/ 585926 w 1322773"/>
              <a:gd name="connsiteY21" fmla="*/ 844305 h 1927381"/>
              <a:gd name="connsiteX22" fmla="*/ 568171 w 1322773"/>
              <a:gd name="connsiteY22" fmla="*/ 968592 h 1927381"/>
              <a:gd name="connsiteX23" fmla="*/ 559293 w 1322773"/>
              <a:gd name="connsiteY23" fmla="*/ 995225 h 1927381"/>
              <a:gd name="connsiteX24" fmla="*/ 541538 w 1322773"/>
              <a:gd name="connsiteY24" fmla="*/ 1012981 h 1927381"/>
              <a:gd name="connsiteX25" fmla="*/ 488272 w 1322773"/>
              <a:gd name="connsiteY25" fmla="*/ 1048491 h 1927381"/>
              <a:gd name="connsiteX26" fmla="*/ 470516 w 1322773"/>
              <a:gd name="connsiteY26" fmla="*/ 1066247 h 1927381"/>
              <a:gd name="connsiteX27" fmla="*/ 443883 w 1322773"/>
              <a:gd name="connsiteY27" fmla="*/ 1075124 h 1927381"/>
              <a:gd name="connsiteX28" fmla="*/ 399495 w 1322773"/>
              <a:gd name="connsiteY28" fmla="*/ 1119513 h 1927381"/>
              <a:gd name="connsiteX29" fmla="*/ 372862 w 1322773"/>
              <a:gd name="connsiteY29" fmla="*/ 1146146 h 1927381"/>
              <a:gd name="connsiteX30" fmla="*/ 230819 w 1322773"/>
              <a:gd name="connsiteY30" fmla="*/ 1163901 h 1927381"/>
              <a:gd name="connsiteX31" fmla="*/ 204186 w 1322773"/>
              <a:gd name="connsiteY31" fmla="*/ 1172779 h 1927381"/>
              <a:gd name="connsiteX32" fmla="*/ 168676 w 1322773"/>
              <a:gd name="connsiteY32" fmla="*/ 1181656 h 1927381"/>
              <a:gd name="connsiteX33" fmla="*/ 115410 w 1322773"/>
              <a:gd name="connsiteY33" fmla="*/ 1199412 h 1927381"/>
              <a:gd name="connsiteX34" fmla="*/ 97654 w 1322773"/>
              <a:gd name="connsiteY34" fmla="*/ 1226045 h 1927381"/>
              <a:gd name="connsiteX35" fmla="*/ 79899 w 1322773"/>
              <a:gd name="connsiteY35" fmla="*/ 1279311 h 1927381"/>
              <a:gd name="connsiteX36" fmla="*/ 71021 w 1322773"/>
              <a:gd name="connsiteY36" fmla="*/ 1314821 h 1927381"/>
              <a:gd name="connsiteX37" fmla="*/ 35511 w 1322773"/>
              <a:gd name="connsiteY37" fmla="*/ 1394720 h 1927381"/>
              <a:gd name="connsiteX38" fmla="*/ 8878 w 1322773"/>
              <a:gd name="connsiteY38" fmla="*/ 1563396 h 1927381"/>
              <a:gd name="connsiteX39" fmla="*/ 17755 w 1322773"/>
              <a:gd name="connsiteY39" fmla="*/ 1607784 h 1927381"/>
              <a:gd name="connsiteX40" fmla="*/ 44388 w 1322773"/>
              <a:gd name="connsiteY40" fmla="*/ 1714317 h 1927381"/>
              <a:gd name="connsiteX41" fmla="*/ 106532 w 1322773"/>
              <a:gd name="connsiteY41" fmla="*/ 1776460 h 1927381"/>
              <a:gd name="connsiteX42" fmla="*/ 124287 w 1322773"/>
              <a:gd name="connsiteY42" fmla="*/ 1803093 h 1927381"/>
              <a:gd name="connsiteX43" fmla="*/ 177553 w 1322773"/>
              <a:gd name="connsiteY43" fmla="*/ 1820849 h 1927381"/>
              <a:gd name="connsiteX44" fmla="*/ 257452 w 1322773"/>
              <a:gd name="connsiteY44" fmla="*/ 1847482 h 1927381"/>
              <a:gd name="connsiteX45" fmla="*/ 399495 w 1322773"/>
              <a:gd name="connsiteY45" fmla="*/ 1891870 h 1927381"/>
              <a:gd name="connsiteX46" fmla="*/ 443883 w 1322773"/>
              <a:gd name="connsiteY46" fmla="*/ 1900748 h 1927381"/>
              <a:gd name="connsiteX47" fmla="*/ 568171 w 1322773"/>
              <a:gd name="connsiteY47" fmla="*/ 1927381 h 1927381"/>
              <a:gd name="connsiteX48" fmla="*/ 985421 w 1322773"/>
              <a:gd name="connsiteY48" fmla="*/ 1918503 h 1927381"/>
              <a:gd name="connsiteX49" fmla="*/ 1100831 w 1322773"/>
              <a:gd name="connsiteY49" fmla="*/ 1874115 h 1927381"/>
              <a:gd name="connsiteX50" fmla="*/ 1127464 w 1322773"/>
              <a:gd name="connsiteY50" fmla="*/ 1856359 h 1927381"/>
              <a:gd name="connsiteX51" fmla="*/ 1162975 w 1322773"/>
              <a:gd name="connsiteY51" fmla="*/ 1838604 h 1927381"/>
              <a:gd name="connsiteX52" fmla="*/ 1216241 w 1322773"/>
              <a:gd name="connsiteY52" fmla="*/ 1794216 h 1927381"/>
              <a:gd name="connsiteX53" fmla="*/ 1225118 w 1322773"/>
              <a:gd name="connsiteY53" fmla="*/ 1767583 h 1927381"/>
              <a:gd name="connsiteX54" fmla="*/ 1242874 w 1322773"/>
              <a:gd name="connsiteY54" fmla="*/ 1740950 h 1927381"/>
              <a:gd name="connsiteX55" fmla="*/ 1269507 w 1322773"/>
              <a:gd name="connsiteY55" fmla="*/ 1652173 h 1927381"/>
              <a:gd name="connsiteX56" fmla="*/ 1278384 w 1322773"/>
              <a:gd name="connsiteY56" fmla="*/ 1474619 h 1927381"/>
              <a:gd name="connsiteX57" fmla="*/ 1296140 w 1322773"/>
              <a:gd name="connsiteY57" fmla="*/ 1447986 h 1927381"/>
              <a:gd name="connsiteX58" fmla="*/ 1305017 w 1322773"/>
              <a:gd name="connsiteY58" fmla="*/ 1163901 h 1927381"/>
              <a:gd name="connsiteX59" fmla="*/ 1322773 w 1322773"/>
              <a:gd name="connsiteY59" fmla="*/ 1004103 h 1927381"/>
              <a:gd name="connsiteX60" fmla="*/ 1313895 w 1322773"/>
              <a:gd name="connsiteY60" fmla="*/ 720017 h 1927381"/>
              <a:gd name="connsiteX61" fmla="*/ 1305017 w 1322773"/>
              <a:gd name="connsiteY61" fmla="*/ 684507 h 1927381"/>
              <a:gd name="connsiteX62" fmla="*/ 1287262 w 1322773"/>
              <a:gd name="connsiteY62" fmla="*/ 569097 h 1927381"/>
              <a:gd name="connsiteX63" fmla="*/ 1278384 w 1322773"/>
              <a:gd name="connsiteY63" fmla="*/ 542464 h 1927381"/>
              <a:gd name="connsiteX64" fmla="*/ 1260629 w 1322773"/>
              <a:gd name="connsiteY64" fmla="*/ 515831 h 1927381"/>
              <a:gd name="connsiteX65" fmla="*/ 1242874 w 1322773"/>
              <a:gd name="connsiteY65" fmla="*/ 444810 h 1927381"/>
              <a:gd name="connsiteX66" fmla="*/ 1207363 w 1322773"/>
              <a:gd name="connsiteY66" fmla="*/ 338278 h 1927381"/>
              <a:gd name="connsiteX67" fmla="*/ 1189608 w 1322773"/>
              <a:gd name="connsiteY67" fmla="*/ 285012 h 1927381"/>
              <a:gd name="connsiteX68" fmla="*/ 1145219 w 1322773"/>
              <a:gd name="connsiteY68" fmla="*/ 240623 h 1927381"/>
              <a:gd name="connsiteX69" fmla="*/ 1091953 w 1322773"/>
              <a:gd name="connsiteY69" fmla="*/ 169602 h 1927381"/>
              <a:gd name="connsiteX70" fmla="*/ 1083076 w 1322773"/>
              <a:gd name="connsiteY70" fmla="*/ 142969 h 1927381"/>
              <a:gd name="connsiteX71" fmla="*/ 1012054 w 1322773"/>
              <a:gd name="connsiteY71" fmla="*/ 89703 h 1927381"/>
              <a:gd name="connsiteX72" fmla="*/ 985421 w 1322773"/>
              <a:gd name="connsiteY72" fmla="*/ 71948 h 1927381"/>
              <a:gd name="connsiteX73" fmla="*/ 834501 w 1322773"/>
              <a:gd name="connsiteY73" fmla="*/ 36437 h 1927381"/>
              <a:gd name="connsiteX74" fmla="*/ 701336 w 1322773"/>
              <a:gd name="connsiteY74" fmla="*/ 27559 h 1927381"/>
              <a:gd name="connsiteX75" fmla="*/ 665825 w 1322773"/>
              <a:gd name="connsiteY75" fmla="*/ 18682 h 1927381"/>
              <a:gd name="connsiteX76" fmla="*/ 594804 w 1322773"/>
              <a:gd name="connsiteY76" fmla="*/ 926 h 1927381"/>
              <a:gd name="connsiteX77" fmla="*/ 319596 w 1322773"/>
              <a:gd name="connsiteY77" fmla="*/ 9804 h 1927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1322773" h="1927381">
                <a:moveTo>
                  <a:pt x="319596" y="9804"/>
                </a:moveTo>
                <a:cubicBezTo>
                  <a:pt x="242656" y="18682"/>
                  <a:pt x="237371" y="9533"/>
                  <a:pt x="133165" y="54192"/>
                </a:cubicBezTo>
                <a:cubicBezTo>
                  <a:pt x="81710" y="76244"/>
                  <a:pt x="131079" y="46706"/>
                  <a:pt x="79899" y="80825"/>
                </a:cubicBezTo>
                <a:cubicBezTo>
                  <a:pt x="60420" y="158739"/>
                  <a:pt x="88180" y="81540"/>
                  <a:pt x="44388" y="134091"/>
                </a:cubicBezTo>
                <a:cubicBezTo>
                  <a:pt x="32200" y="148716"/>
                  <a:pt x="23922" y="177734"/>
                  <a:pt x="17755" y="196235"/>
                </a:cubicBezTo>
                <a:cubicBezTo>
                  <a:pt x="14796" y="216950"/>
                  <a:pt x="12982" y="237860"/>
                  <a:pt x="8878" y="258379"/>
                </a:cubicBezTo>
                <a:cubicBezTo>
                  <a:pt x="7043" y="267555"/>
                  <a:pt x="0" y="275654"/>
                  <a:pt x="0" y="285012"/>
                </a:cubicBezTo>
                <a:cubicBezTo>
                  <a:pt x="0" y="326547"/>
                  <a:pt x="1660" y="368396"/>
                  <a:pt x="8878" y="409299"/>
                </a:cubicBezTo>
                <a:cubicBezTo>
                  <a:pt x="10732" y="419806"/>
                  <a:pt x="21861" y="426389"/>
                  <a:pt x="26633" y="435932"/>
                </a:cubicBezTo>
                <a:cubicBezTo>
                  <a:pt x="76434" y="535534"/>
                  <a:pt x="-20629" y="368756"/>
                  <a:pt x="53266" y="498076"/>
                </a:cubicBezTo>
                <a:cubicBezTo>
                  <a:pt x="80592" y="545897"/>
                  <a:pt x="59610" y="506006"/>
                  <a:pt x="88777" y="542464"/>
                </a:cubicBezTo>
                <a:cubicBezTo>
                  <a:pt x="95442" y="550795"/>
                  <a:pt x="97654" y="563179"/>
                  <a:pt x="106532" y="569097"/>
                </a:cubicBezTo>
                <a:cubicBezTo>
                  <a:pt x="116684" y="575865"/>
                  <a:pt x="130356" y="574469"/>
                  <a:pt x="142043" y="577975"/>
                </a:cubicBezTo>
                <a:cubicBezTo>
                  <a:pt x="250118" y="610397"/>
                  <a:pt x="148968" y="584144"/>
                  <a:pt x="230819" y="604608"/>
                </a:cubicBezTo>
                <a:cubicBezTo>
                  <a:pt x="245615" y="619404"/>
                  <a:pt x="257797" y="637389"/>
                  <a:pt x="275208" y="648996"/>
                </a:cubicBezTo>
                <a:lnTo>
                  <a:pt x="355107" y="702262"/>
                </a:lnTo>
                <a:lnTo>
                  <a:pt x="381740" y="720017"/>
                </a:lnTo>
                <a:cubicBezTo>
                  <a:pt x="390618" y="725936"/>
                  <a:pt x="398251" y="734399"/>
                  <a:pt x="408373" y="737773"/>
                </a:cubicBezTo>
                <a:cubicBezTo>
                  <a:pt x="426128" y="743691"/>
                  <a:pt x="446066" y="745147"/>
                  <a:pt x="461639" y="755528"/>
                </a:cubicBezTo>
                <a:cubicBezTo>
                  <a:pt x="470517" y="761446"/>
                  <a:pt x="479643" y="767007"/>
                  <a:pt x="488272" y="773283"/>
                </a:cubicBezTo>
                <a:cubicBezTo>
                  <a:pt x="512204" y="790689"/>
                  <a:pt x="534671" y="810135"/>
                  <a:pt x="559293" y="826550"/>
                </a:cubicBezTo>
                <a:lnTo>
                  <a:pt x="585926" y="844305"/>
                </a:lnTo>
                <a:cubicBezTo>
                  <a:pt x="580008" y="885734"/>
                  <a:pt x="581405" y="928890"/>
                  <a:pt x="568171" y="968592"/>
                </a:cubicBezTo>
                <a:cubicBezTo>
                  <a:pt x="565212" y="977470"/>
                  <a:pt x="564108" y="987201"/>
                  <a:pt x="559293" y="995225"/>
                </a:cubicBezTo>
                <a:cubicBezTo>
                  <a:pt x="554987" y="1002402"/>
                  <a:pt x="547456" y="1007062"/>
                  <a:pt x="541538" y="1012981"/>
                </a:cubicBezTo>
                <a:cubicBezTo>
                  <a:pt x="524935" y="1062788"/>
                  <a:pt x="546598" y="1023494"/>
                  <a:pt x="488272" y="1048491"/>
                </a:cubicBezTo>
                <a:cubicBezTo>
                  <a:pt x="480579" y="1051788"/>
                  <a:pt x="477693" y="1061941"/>
                  <a:pt x="470516" y="1066247"/>
                </a:cubicBezTo>
                <a:cubicBezTo>
                  <a:pt x="462492" y="1071062"/>
                  <a:pt x="452761" y="1072165"/>
                  <a:pt x="443883" y="1075124"/>
                </a:cubicBezTo>
                <a:lnTo>
                  <a:pt x="399495" y="1119513"/>
                </a:lnTo>
                <a:cubicBezTo>
                  <a:pt x="390617" y="1128391"/>
                  <a:pt x="385320" y="1144589"/>
                  <a:pt x="372862" y="1146146"/>
                </a:cubicBezTo>
                <a:lnTo>
                  <a:pt x="230819" y="1163901"/>
                </a:lnTo>
                <a:cubicBezTo>
                  <a:pt x="221941" y="1166860"/>
                  <a:pt x="213184" y="1170208"/>
                  <a:pt x="204186" y="1172779"/>
                </a:cubicBezTo>
                <a:cubicBezTo>
                  <a:pt x="192455" y="1176131"/>
                  <a:pt x="180362" y="1178150"/>
                  <a:pt x="168676" y="1181656"/>
                </a:cubicBezTo>
                <a:cubicBezTo>
                  <a:pt x="150749" y="1187034"/>
                  <a:pt x="115410" y="1199412"/>
                  <a:pt x="115410" y="1199412"/>
                </a:cubicBezTo>
                <a:cubicBezTo>
                  <a:pt x="109491" y="1208290"/>
                  <a:pt x="101987" y="1216295"/>
                  <a:pt x="97654" y="1226045"/>
                </a:cubicBezTo>
                <a:cubicBezTo>
                  <a:pt x="90053" y="1243148"/>
                  <a:pt x="84438" y="1261154"/>
                  <a:pt x="79899" y="1279311"/>
                </a:cubicBezTo>
                <a:cubicBezTo>
                  <a:pt x="76940" y="1291148"/>
                  <a:pt x="75552" y="1303493"/>
                  <a:pt x="71021" y="1314821"/>
                </a:cubicBezTo>
                <a:cubicBezTo>
                  <a:pt x="40864" y="1390212"/>
                  <a:pt x="50353" y="1342770"/>
                  <a:pt x="35511" y="1394720"/>
                </a:cubicBezTo>
                <a:cubicBezTo>
                  <a:pt x="19641" y="1450265"/>
                  <a:pt x="15240" y="1506132"/>
                  <a:pt x="8878" y="1563396"/>
                </a:cubicBezTo>
                <a:cubicBezTo>
                  <a:pt x="11837" y="1578192"/>
                  <a:pt x="15461" y="1592870"/>
                  <a:pt x="17755" y="1607784"/>
                </a:cubicBezTo>
                <a:cubicBezTo>
                  <a:pt x="23711" y="1646502"/>
                  <a:pt x="18495" y="1682670"/>
                  <a:pt x="44388" y="1714317"/>
                </a:cubicBezTo>
                <a:cubicBezTo>
                  <a:pt x="62939" y="1736990"/>
                  <a:pt x="90282" y="1752085"/>
                  <a:pt x="106532" y="1776460"/>
                </a:cubicBezTo>
                <a:cubicBezTo>
                  <a:pt x="112450" y="1785338"/>
                  <a:pt x="115239" y="1797438"/>
                  <a:pt x="124287" y="1803093"/>
                </a:cubicBezTo>
                <a:cubicBezTo>
                  <a:pt x="140158" y="1813013"/>
                  <a:pt x="159798" y="1814931"/>
                  <a:pt x="177553" y="1820849"/>
                </a:cubicBezTo>
                <a:lnTo>
                  <a:pt x="257452" y="1847482"/>
                </a:lnTo>
                <a:cubicBezTo>
                  <a:pt x="304611" y="1863201"/>
                  <a:pt x="351330" y="1879026"/>
                  <a:pt x="399495" y="1891870"/>
                </a:cubicBezTo>
                <a:cubicBezTo>
                  <a:pt x="414075" y="1895758"/>
                  <a:pt x="429326" y="1896778"/>
                  <a:pt x="443883" y="1900748"/>
                </a:cubicBezTo>
                <a:cubicBezTo>
                  <a:pt x="550918" y="1929940"/>
                  <a:pt x="438887" y="1911220"/>
                  <a:pt x="568171" y="1927381"/>
                </a:cubicBezTo>
                <a:cubicBezTo>
                  <a:pt x="707254" y="1924422"/>
                  <a:pt x="846660" y="1928415"/>
                  <a:pt x="985421" y="1918503"/>
                </a:cubicBezTo>
                <a:cubicBezTo>
                  <a:pt x="1011072" y="1916671"/>
                  <a:pt x="1071701" y="1890761"/>
                  <a:pt x="1100831" y="1874115"/>
                </a:cubicBezTo>
                <a:cubicBezTo>
                  <a:pt x="1110095" y="1868821"/>
                  <a:pt x="1118200" y="1861653"/>
                  <a:pt x="1127464" y="1856359"/>
                </a:cubicBezTo>
                <a:cubicBezTo>
                  <a:pt x="1138954" y="1849793"/>
                  <a:pt x="1151753" y="1845618"/>
                  <a:pt x="1162975" y="1838604"/>
                </a:cubicBezTo>
                <a:cubicBezTo>
                  <a:pt x="1191108" y="1821021"/>
                  <a:pt x="1195983" y="1814473"/>
                  <a:pt x="1216241" y="1794216"/>
                </a:cubicBezTo>
                <a:cubicBezTo>
                  <a:pt x="1219200" y="1785338"/>
                  <a:pt x="1220933" y="1775953"/>
                  <a:pt x="1225118" y="1767583"/>
                </a:cubicBezTo>
                <a:cubicBezTo>
                  <a:pt x="1229890" y="1758040"/>
                  <a:pt x="1240067" y="1751244"/>
                  <a:pt x="1242874" y="1740950"/>
                </a:cubicBezTo>
                <a:cubicBezTo>
                  <a:pt x="1268903" y="1645510"/>
                  <a:pt x="1229227" y="1692451"/>
                  <a:pt x="1269507" y="1652173"/>
                </a:cubicBezTo>
                <a:cubicBezTo>
                  <a:pt x="1272466" y="1592988"/>
                  <a:pt x="1270720" y="1533380"/>
                  <a:pt x="1278384" y="1474619"/>
                </a:cubicBezTo>
                <a:cubicBezTo>
                  <a:pt x="1279764" y="1464039"/>
                  <a:pt x="1295229" y="1458617"/>
                  <a:pt x="1296140" y="1447986"/>
                </a:cubicBezTo>
                <a:cubicBezTo>
                  <a:pt x="1304231" y="1353591"/>
                  <a:pt x="1300511" y="1258535"/>
                  <a:pt x="1305017" y="1163901"/>
                </a:cubicBezTo>
                <a:cubicBezTo>
                  <a:pt x="1306748" y="1127550"/>
                  <a:pt x="1317844" y="1043533"/>
                  <a:pt x="1322773" y="1004103"/>
                </a:cubicBezTo>
                <a:cubicBezTo>
                  <a:pt x="1319814" y="909408"/>
                  <a:pt x="1319151" y="814613"/>
                  <a:pt x="1313895" y="720017"/>
                </a:cubicBezTo>
                <a:cubicBezTo>
                  <a:pt x="1313218" y="707835"/>
                  <a:pt x="1307023" y="696542"/>
                  <a:pt x="1305017" y="684507"/>
                </a:cubicBezTo>
                <a:cubicBezTo>
                  <a:pt x="1294235" y="619811"/>
                  <a:pt x="1300841" y="623409"/>
                  <a:pt x="1287262" y="569097"/>
                </a:cubicBezTo>
                <a:cubicBezTo>
                  <a:pt x="1284992" y="560019"/>
                  <a:pt x="1282569" y="550834"/>
                  <a:pt x="1278384" y="542464"/>
                </a:cubicBezTo>
                <a:cubicBezTo>
                  <a:pt x="1273612" y="532921"/>
                  <a:pt x="1266547" y="524709"/>
                  <a:pt x="1260629" y="515831"/>
                </a:cubicBezTo>
                <a:cubicBezTo>
                  <a:pt x="1254711" y="492157"/>
                  <a:pt x="1251937" y="467467"/>
                  <a:pt x="1242874" y="444810"/>
                </a:cubicBezTo>
                <a:cubicBezTo>
                  <a:pt x="1211660" y="366778"/>
                  <a:pt x="1236872" y="434184"/>
                  <a:pt x="1207363" y="338278"/>
                </a:cubicBezTo>
                <a:cubicBezTo>
                  <a:pt x="1201859" y="320390"/>
                  <a:pt x="1202842" y="298246"/>
                  <a:pt x="1189608" y="285012"/>
                </a:cubicBezTo>
                <a:cubicBezTo>
                  <a:pt x="1174812" y="270216"/>
                  <a:pt x="1156826" y="258034"/>
                  <a:pt x="1145219" y="240623"/>
                </a:cubicBezTo>
                <a:cubicBezTo>
                  <a:pt x="1105066" y="180393"/>
                  <a:pt x="1124798" y="202446"/>
                  <a:pt x="1091953" y="169602"/>
                </a:cubicBezTo>
                <a:cubicBezTo>
                  <a:pt x="1088994" y="160724"/>
                  <a:pt x="1087891" y="150993"/>
                  <a:pt x="1083076" y="142969"/>
                </a:cubicBezTo>
                <a:cubicBezTo>
                  <a:pt x="1072129" y="124725"/>
                  <a:pt x="1016453" y="92636"/>
                  <a:pt x="1012054" y="89703"/>
                </a:cubicBezTo>
                <a:cubicBezTo>
                  <a:pt x="1003176" y="83785"/>
                  <a:pt x="995543" y="75322"/>
                  <a:pt x="985421" y="71948"/>
                </a:cubicBezTo>
                <a:cubicBezTo>
                  <a:pt x="934907" y="55109"/>
                  <a:pt x="894075" y="40409"/>
                  <a:pt x="834501" y="36437"/>
                </a:cubicBezTo>
                <a:lnTo>
                  <a:pt x="701336" y="27559"/>
                </a:lnTo>
                <a:cubicBezTo>
                  <a:pt x="689499" y="24600"/>
                  <a:pt x="677557" y="22034"/>
                  <a:pt x="665825" y="18682"/>
                </a:cubicBezTo>
                <a:cubicBezTo>
                  <a:pt x="639378" y="11126"/>
                  <a:pt x="624987" y="1814"/>
                  <a:pt x="594804" y="926"/>
                </a:cubicBezTo>
                <a:cubicBezTo>
                  <a:pt x="509023" y="-1597"/>
                  <a:pt x="396536" y="926"/>
                  <a:pt x="319596" y="9804"/>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70" name="Conector reto 69">
            <a:extLst>
              <a:ext uri="{FF2B5EF4-FFF2-40B4-BE49-F238E27FC236}">
                <a16:creationId xmlns:a16="http://schemas.microsoft.com/office/drawing/2014/main" id="{F4815985-6B01-45F3-AFAC-0B5806F471EE}"/>
              </a:ext>
            </a:extLst>
          </p:cNvPr>
          <p:cNvCxnSpPr/>
          <p:nvPr/>
        </p:nvCxnSpPr>
        <p:spPr>
          <a:xfrm>
            <a:off x="4504195" y="519775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79" name="Retângulo 78">
            <a:extLst>
              <a:ext uri="{FF2B5EF4-FFF2-40B4-BE49-F238E27FC236}">
                <a16:creationId xmlns:a16="http://schemas.microsoft.com/office/drawing/2014/main" id="{39D160D9-E2F4-4A35-A34E-0DF40DA852F9}"/>
              </a:ext>
            </a:extLst>
          </p:cNvPr>
          <p:cNvSpPr/>
          <p:nvPr/>
        </p:nvSpPr>
        <p:spPr>
          <a:xfrm>
            <a:off x="4877057" y="510897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4" name="Conector reto 83">
            <a:extLst>
              <a:ext uri="{FF2B5EF4-FFF2-40B4-BE49-F238E27FC236}">
                <a16:creationId xmlns:a16="http://schemas.microsoft.com/office/drawing/2014/main" id="{F2ED9B83-6674-4297-8791-71B74114472F}"/>
              </a:ext>
            </a:extLst>
          </p:cNvPr>
          <p:cNvCxnSpPr>
            <a:cxnSpLocks/>
          </p:cNvCxnSpPr>
          <p:nvPr/>
        </p:nvCxnSpPr>
        <p:spPr>
          <a:xfrm>
            <a:off x="5454106" y="5197750"/>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Retângulo 84">
            <a:extLst>
              <a:ext uri="{FF2B5EF4-FFF2-40B4-BE49-F238E27FC236}">
                <a16:creationId xmlns:a16="http://schemas.microsoft.com/office/drawing/2014/main" id="{508B50F9-C30D-4908-81A0-BBD5A2731545}"/>
              </a:ext>
            </a:extLst>
          </p:cNvPr>
          <p:cNvSpPr/>
          <p:nvPr/>
        </p:nvSpPr>
        <p:spPr>
          <a:xfrm>
            <a:off x="5952735" y="510006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6" name="Retângulo 85">
            <a:extLst>
              <a:ext uri="{FF2B5EF4-FFF2-40B4-BE49-F238E27FC236}">
                <a16:creationId xmlns:a16="http://schemas.microsoft.com/office/drawing/2014/main" id="{C64B526C-04B1-4620-BE87-FB5F60012F60}"/>
              </a:ext>
            </a:extLst>
          </p:cNvPr>
          <p:cNvSpPr/>
          <p:nvPr/>
        </p:nvSpPr>
        <p:spPr>
          <a:xfrm rot="5400000">
            <a:off x="7567730" y="564284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8" name="Retângulo 87">
            <a:extLst>
              <a:ext uri="{FF2B5EF4-FFF2-40B4-BE49-F238E27FC236}">
                <a16:creationId xmlns:a16="http://schemas.microsoft.com/office/drawing/2014/main" id="{1EF80AFF-908D-40AC-A707-F25174A63174}"/>
              </a:ext>
            </a:extLst>
          </p:cNvPr>
          <p:cNvSpPr/>
          <p:nvPr/>
        </p:nvSpPr>
        <p:spPr>
          <a:xfrm rot="5400000">
            <a:off x="5414156" y="564284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9" name="Retângulo 88">
            <a:extLst>
              <a:ext uri="{FF2B5EF4-FFF2-40B4-BE49-F238E27FC236}">
                <a16:creationId xmlns:a16="http://schemas.microsoft.com/office/drawing/2014/main" id="{A00C9F50-F9BE-44C0-9D68-7FB3322545D6}"/>
              </a:ext>
            </a:extLst>
          </p:cNvPr>
          <p:cNvSpPr/>
          <p:nvPr/>
        </p:nvSpPr>
        <p:spPr>
          <a:xfrm rot="5400000">
            <a:off x="6491313" y="564284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91" name="Conector: Angulado 90">
            <a:extLst>
              <a:ext uri="{FF2B5EF4-FFF2-40B4-BE49-F238E27FC236}">
                <a16:creationId xmlns:a16="http://schemas.microsoft.com/office/drawing/2014/main" id="{B1DE3A9A-00BD-4165-BA54-C70738C59220}"/>
              </a:ext>
            </a:extLst>
          </p:cNvPr>
          <p:cNvCxnSpPr>
            <a:stCxn id="88" idx="1"/>
          </p:cNvCxnSpPr>
          <p:nvPr/>
        </p:nvCxnSpPr>
        <p:spPr>
          <a:xfrm rot="16200000" flipV="1">
            <a:off x="5571872" y="5321192"/>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92" name="Conector: Angulado 91">
            <a:extLst>
              <a:ext uri="{FF2B5EF4-FFF2-40B4-BE49-F238E27FC236}">
                <a16:creationId xmlns:a16="http://schemas.microsoft.com/office/drawing/2014/main" id="{01C616EB-B7FF-42B1-B87D-9325A04AD6E9}"/>
              </a:ext>
            </a:extLst>
          </p:cNvPr>
          <p:cNvCxnSpPr>
            <a:stCxn id="89" idx="1"/>
          </p:cNvCxnSpPr>
          <p:nvPr/>
        </p:nvCxnSpPr>
        <p:spPr>
          <a:xfrm rot="16200000" flipV="1">
            <a:off x="6648658" y="5320823"/>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93" name="Retângulo 92">
            <a:extLst>
              <a:ext uri="{FF2B5EF4-FFF2-40B4-BE49-F238E27FC236}">
                <a16:creationId xmlns:a16="http://schemas.microsoft.com/office/drawing/2014/main" id="{5E1EB9E6-3FE0-4409-BD69-3AC25A5B7C41}"/>
              </a:ext>
            </a:extLst>
          </p:cNvPr>
          <p:cNvSpPr/>
          <p:nvPr/>
        </p:nvSpPr>
        <p:spPr>
          <a:xfrm>
            <a:off x="4877072" y="620988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94" name="Conector: Angulado 93">
            <a:extLst>
              <a:ext uri="{FF2B5EF4-FFF2-40B4-BE49-F238E27FC236}">
                <a16:creationId xmlns:a16="http://schemas.microsoft.com/office/drawing/2014/main" id="{E97EBA82-6D22-485F-B8E2-01EBFC0D4ECD}"/>
              </a:ext>
            </a:extLst>
          </p:cNvPr>
          <p:cNvCxnSpPr>
            <a:stCxn id="88" idx="3"/>
            <a:endCxn id="93" idx="3"/>
          </p:cNvCxnSpPr>
          <p:nvPr/>
        </p:nvCxnSpPr>
        <p:spPr>
          <a:xfrm rot="5400000">
            <a:off x="5439144" y="6044028"/>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5" name="Conector: Angulado 94">
            <a:extLst>
              <a:ext uri="{FF2B5EF4-FFF2-40B4-BE49-F238E27FC236}">
                <a16:creationId xmlns:a16="http://schemas.microsoft.com/office/drawing/2014/main" id="{B54C29BE-E07B-4757-9677-E8DCE170262E}"/>
              </a:ext>
            </a:extLst>
          </p:cNvPr>
          <p:cNvCxnSpPr>
            <a:stCxn id="93" idx="3"/>
            <a:endCxn id="89" idx="3"/>
          </p:cNvCxnSpPr>
          <p:nvPr/>
        </p:nvCxnSpPr>
        <p:spPr>
          <a:xfrm flipV="1">
            <a:off x="5454121" y="6029052"/>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8" name="Conector reto 97">
            <a:extLst>
              <a:ext uri="{FF2B5EF4-FFF2-40B4-BE49-F238E27FC236}">
                <a16:creationId xmlns:a16="http://schemas.microsoft.com/office/drawing/2014/main" id="{C52E996F-94E9-4343-8BCB-4E87BB3ABD26}"/>
              </a:ext>
            </a:extLst>
          </p:cNvPr>
          <p:cNvCxnSpPr>
            <a:stCxn id="93" idx="1"/>
          </p:cNvCxnSpPr>
          <p:nvPr/>
        </p:nvCxnSpPr>
        <p:spPr>
          <a:xfrm flipH="1">
            <a:off x="4504195" y="6307566"/>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99" name="Elipse 98">
            <a:extLst>
              <a:ext uri="{FF2B5EF4-FFF2-40B4-BE49-F238E27FC236}">
                <a16:creationId xmlns:a16="http://schemas.microsoft.com/office/drawing/2014/main" id="{FFF13BD5-E25A-454A-AD1D-16DCBB8D00ED}"/>
              </a:ext>
            </a:extLst>
          </p:cNvPr>
          <p:cNvSpPr/>
          <p:nvPr/>
        </p:nvSpPr>
        <p:spPr>
          <a:xfrm>
            <a:off x="4406509" y="512823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0" name="Elipse 99">
            <a:extLst>
              <a:ext uri="{FF2B5EF4-FFF2-40B4-BE49-F238E27FC236}">
                <a16:creationId xmlns:a16="http://schemas.microsoft.com/office/drawing/2014/main" id="{9EBD9BD3-781F-46B8-9D43-F27CAEDFABC2}"/>
              </a:ext>
            </a:extLst>
          </p:cNvPr>
          <p:cNvSpPr/>
          <p:nvPr/>
        </p:nvSpPr>
        <p:spPr>
          <a:xfrm>
            <a:off x="4413239" y="623373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1" name="Seta: para a Direita 100">
            <a:extLst>
              <a:ext uri="{FF2B5EF4-FFF2-40B4-BE49-F238E27FC236}">
                <a16:creationId xmlns:a16="http://schemas.microsoft.com/office/drawing/2014/main" id="{33E39A43-84F5-4CA2-85E3-9BC1D62BEE99}"/>
              </a:ext>
            </a:extLst>
          </p:cNvPr>
          <p:cNvSpPr/>
          <p:nvPr/>
        </p:nvSpPr>
        <p:spPr>
          <a:xfrm>
            <a:off x="3847274" y="566095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2" name="CaixaDeTexto 101">
            <a:extLst>
              <a:ext uri="{FF2B5EF4-FFF2-40B4-BE49-F238E27FC236}">
                <a16:creationId xmlns:a16="http://schemas.microsoft.com/office/drawing/2014/main" id="{8442B8C3-330C-4B19-9FD6-6BB895B49C42}"/>
              </a:ext>
            </a:extLst>
          </p:cNvPr>
          <p:cNvSpPr txBox="1"/>
          <p:nvPr/>
        </p:nvSpPr>
        <p:spPr>
          <a:xfrm>
            <a:off x="3819758" y="530952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03" name="CaixaDeTexto 102">
            <a:extLst>
              <a:ext uri="{FF2B5EF4-FFF2-40B4-BE49-F238E27FC236}">
                <a16:creationId xmlns:a16="http://schemas.microsoft.com/office/drawing/2014/main" id="{AD050FD9-4743-4540-B54A-2FB8B08B0CBB}"/>
              </a:ext>
            </a:extLst>
          </p:cNvPr>
          <p:cNvSpPr txBox="1"/>
          <p:nvPr/>
        </p:nvSpPr>
        <p:spPr>
          <a:xfrm>
            <a:off x="4922566" y="473459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04" name="CaixaDeTexto 103">
            <a:extLst>
              <a:ext uri="{FF2B5EF4-FFF2-40B4-BE49-F238E27FC236}">
                <a16:creationId xmlns:a16="http://schemas.microsoft.com/office/drawing/2014/main" id="{720A3F7A-F961-4A53-84E1-28CAF771CB8B}"/>
              </a:ext>
            </a:extLst>
          </p:cNvPr>
          <p:cNvSpPr txBox="1"/>
          <p:nvPr/>
        </p:nvSpPr>
        <p:spPr>
          <a:xfrm>
            <a:off x="5998244" y="473459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05" name="CaixaDeTexto 104">
            <a:extLst>
              <a:ext uri="{FF2B5EF4-FFF2-40B4-BE49-F238E27FC236}">
                <a16:creationId xmlns:a16="http://schemas.microsoft.com/office/drawing/2014/main" id="{B6ABE422-2A33-4150-B54B-6EC1AED90C39}"/>
              </a:ext>
            </a:extLst>
          </p:cNvPr>
          <p:cNvSpPr txBox="1"/>
          <p:nvPr/>
        </p:nvSpPr>
        <p:spPr>
          <a:xfrm>
            <a:off x="7953941" y="5586593"/>
            <a:ext cx="614271"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12</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07" name="CaixaDeTexto 106">
            <a:extLst>
              <a:ext uri="{FF2B5EF4-FFF2-40B4-BE49-F238E27FC236}">
                <a16:creationId xmlns:a16="http://schemas.microsoft.com/office/drawing/2014/main" id="{A4768249-13D6-4445-8CAC-F4428F3C7535}"/>
              </a:ext>
            </a:extLst>
          </p:cNvPr>
          <p:cNvSpPr txBox="1"/>
          <p:nvPr/>
        </p:nvSpPr>
        <p:spPr>
          <a:xfrm>
            <a:off x="6836467" y="558379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08" name="CaixaDeTexto 107">
            <a:extLst>
              <a:ext uri="{FF2B5EF4-FFF2-40B4-BE49-F238E27FC236}">
                <a16:creationId xmlns:a16="http://schemas.microsoft.com/office/drawing/2014/main" id="{F61B146C-CD9C-4DEC-9992-841C23B5E3EE}"/>
              </a:ext>
            </a:extLst>
          </p:cNvPr>
          <p:cNvSpPr txBox="1"/>
          <p:nvPr/>
        </p:nvSpPr>
        <p:spPr>
          <a:xfrm>
            <a:off x="5745229" y="558379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09" name="CaixaDeTexto 108">
            <a:extLst>
              <a:ext uri="{FF2B5EF4-FFF2-40B4-BE49-F238E27FC236}">
                <a16:creationId xmlns:a16="http://schemas.microsoft.com/office/drawing/2014/main" id="{D4B4CC2D-B490-4DA1-BB19-FD6B7746E526}"/>
              </a:ext>
            </a:extLst>
          </p:cNvPr>
          <p:cNvSpPr txBox="1"/>
          <p:nvPr/>
        </p:nvSpPr>
        <p:spPr>
          <a:xfrm>
            <a:off x="4931087" y="5840548"/>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6" name="Conector: Angulado 15">
            <a:extLst>
              <a:ext uri="{FF2B5EF4-FFF2-40B4-BE49-F238E27FC236}">
                <a16:creationId xmlns:a16="http://schemas.microsoft.com/office/drawing/2014/main" id="{1404E586-FD76-45E1-AE3E-3B9915EC66C0}"/>
              </a:ext>
            </a:extLst>
          </p:cNvPr>
          <p:cNvCxnSpPr>
            <a:stCxn id="85" idx="3"/>
            <a:endCxn id="86" idx="1"/>
          </p:cNvCxnSpPr>
          <p:nvPr/>
        </p:nvCxnSpPr>
        <p:spPr>
          <a:xfrm>
            <a:off x="6529784" y="5197750"/>
            <a:ext cx="1326471" cy="25425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0" name="Conector: Angulado 19">
            <a:extLst>
              <a:ext uri="{FF2B5EF4-FFF2-40B4-BE49-F238E27FC236}">
                <a16:creationId xmlns:a16="http://schemas.microsoft.com/office/drawing/2014/main" id="{CB3E783E-5BA4-4665-B48F-3AA99EA33E60}"/>
              </a:ext>
            </a:extLst>
          </p:cNvPr>
          <p:cNvCxnSpPr>
            <a:stCxn id="93" idx="3"/>
            <a:endCxn id="86" idx="3"/>
          </p:cNvCxnSpPr>
          <p:nvPr/>
        </p:nvCxnSpPr>
        <p:spPr>
          <a:xfrm flipV="1">
            <a:off x="5454121" y="6029051"/>
            <a:ext cx="2402134" cy="27851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5" name="Conector de Seta Reta 24">
            <a:extLst>
              <a:ext uri="{FF2B5EF4-FFF2-40B4-BE49-F238E27FC236}">
                <a16:creationId xmlns:a16="http://schemas.microsoft.com/office/drawing/2014/main" id="{8A5CC9E7-F2EA-4F3C-BDBB-0A92336E7070}"/>
              </a:ext>
            </a:extLst>
          </p:cNvPr>
          <p:cNvCxnSpPr>
            <a:endCxn id="105" idx="0"/>
          </p:cNvCxnSpPr>
          <p:nvPr/>
        </p:nvCxnSpPr>
        <p:spPr>
          <a:xfrm>
            <a:off x="6968971" y="3255684"/>
            <a:ext cx="1292106" cy="23309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Espaço Reservado para Número de Slide 4">
            <a:extLst>
              <a:ext uri="{FF2B5EF4-FFF2-40B4-BE49-F238E27FC236}">
                <a16:creationId xmlns:a16="http://schemas.microsoft.com/office/drawing/2014/main" id="{F2EF9AC4-7288-49B6-BF9B-3CF0E08F0402}"/>
              </a:ext>
            </a:extLst>
          </p:cNvPr>
          <p:cNvSpPr>
            <a:spLocks noGrp="1"/>
          </p:cNvSpPr>
          <p:nvPr>
            <p:ph type="sldNum" sz="quarter" idx="12"/>
          </p:nvPr>
        </p:nvSpPr>
        <p:spPr/>
        <p:txBody>
          <a:bodyPr/>
          <a:lstStyle/>
          <a:p>
            <a:fld id="{2119D8CF-8DEC-4D9F-84EE-ADF04DFF3391}" type="slidenum">
              <a:rPr lang="pt-BR" smtClean="0"/>
              <a:pPr/>
              <a:t>14</a:t>
            </a:fld>
            <a:endParaRPr lang="pt-BR"/>
          </a:p>
        </p:txBody>
      </p:sp>
    </p:spTree>
    <p:extLst>
      <p:ext uri="{BB962C8B-B14F-4D97-AF65-F5344CB8AC3E}">
        <p14:creationId xmlns:p14="http://schemas.microsoft.com/office/powerpoint/2010/main" val="31759613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p:cTn id="7" dur="1000" fill="hold"/>
                                        <p:tgtEl>
                                          <p:spTgt spid="54"/>
                                        </p:tgtEl>
                                        <p:attrNameLst>
                                          <p:attrName>ppt_w</p:attrName>
                                        </p:attrNameLst>
                                      </p:cBhvr>
                                      <p:tavLst>
                                        <p:tav tm="0">
                                          <p:val>
                                            <p:fltVal val="0"/>
                                          </p:val>
                                        </p:tav>
                                        <p:tav tm="100000">
                                          <p:val>
                                            <p:strVal val="#ppt_w"/>
                                          </p:val>
                                        </p:tav>
                                      </p:tavLst>
                                    </p:anim>
                                    <p:anim calcmode="lin" valueType="num">
                                      <p:cBhvr>
                                        <p:cTn id="8" dur="1000" fill="hold"/>
                                        <p:tgtEl>
                                          <p:spTgt spid="54"/>
                                        </p:tgtEl>
                                        <p:attrNameLst>
                                          <p:attrName>ppt_h</p:attrName>
                                        </p:attrNameLst>
                                      </p:cBhvr>
                                      <p:tavLst>
                                        <p:tav tm="0">
                                          <p:val>
                                            <p:fltVal val="0"/>
                                          </p:val>
                                        </p:tav>
                                        <p:tav tm="100000">
                                          <p:val>
                                            <p:strVal val="#ppt_h"/>
                                          </p:val>
                                        </p:tav>
                                      </p:tavLst>
                                    </p:anim>
                                    <p:anim calcmode="lin" valueType="num">
                                      <p:cBhvr>
                                        <p:cTn id="9" dur="1000" fill="hold"/>
                                        <p:tgtEl>
                                          <p:spTgt spid="54"/>
                                        </p:tgtEl>
                                        <p:attrNameLst>
                                          <p:attrName>style.rotation</p:attrName>
                                        </p:attrNameLst>
                                      </p:cBhvr>
                                      <p:tavLst>
                                        <p:tav tm="0">
                                          <p:val>
                                            <p:fltVal val="90"/>
                                          </p:val>
                                        </p:tav>
                                        <p:tav tm="100000">
                                          <p:val>
                                            <p:fltVal val="0"/>
                                          </p:val>
                                        </p:tav>
                                      </p:tavLst>
                                    </p:anim>
                                    <p:animEffect transition="in" filter="fade">
                                      <p:cBhvr>
                                        <p:cTn id="10" dur="1000"/>
                                        <p:tgtEl>
                                          <p:spTgt spid="54"/>
                                        </p:tgtEl>
                                      </p:cBhvr>
                                    </p:animEffect>
                                  </p:childTnLst>
                                </p:cTn>
                              </p:par>
                              <p:par>
                                <p:cTn id="11" presetID="3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p:cTn id="13" dur="1000" fill="hold"/>
                                        <p:tgtEl>
                                          <p:spTgt spid="55"/>
                                        </p:tgtEl>
                                        <p:attrNameLst>
                                          <p:attrName>ppt_w</p:attrName>
                                        </p:attrNameLst>
                                      </p:cBhvr>
                                      <p:tavLst>
                                        <p:tav tm="0">
                                          <p:val>
                                            <p:fltVal val="0"/>
                                          </p:val>
                                        </p:tav>
                                        <p:tav tm="100000">
                                          <p:val>
                                            <p:strVal val="#ppt_w"/>
                                          </p:val>
                                        </p:tav>
                                      </p:tavLst>
                                    </p:anim>
                                    <p:anim calcmode="lin" valueType="num">
                                      <p:cBhvr>
                                        <p:cTn id="14" dur="1000" fill="hold"/>
                                        <p:tgtEl>
                                          <p:spTgt spid="55"/>
                                        </p:tgtEl>
                                        <p:attrNameLst>
                                          <p:attrName>ppt_h</p:attrName>
                                        </p:attrNameLst>
                                      </p:cBhvr>
                                      <p:tavLst>
                                        <p:tav tm="0">
                                          <p:val>
                                            <p:fltVal val="0"/>
                                          </p:val>
                                        </p:tav>
                                        <p:tav tm="100000">
                                          <p:val>
                                            <p:strVal val="#ppt_h"/>
                                          </p:val>
                                        </p:tav>
                                      </p:tavLst>
                                    </p:anim>
                                    <p:anim calcmode="lin" valueType="num">
                                      <p:cBhvr>
                                        <p:cTn id="15" dur="1000" fill="hold"/>
                                        <p:tgtEl>
                                          <p:spTgt spid="55"/>
                                        </p:tgtEl>
                                        <p:attrNameLst>
                                          <p:attrName>style.rotation</p:attrName>
                                        </p:attrNameLst>
                                      </p:cBhvr>
                                      <p:tavLst>
                                        <p:tav tm="0">
                                          <p:val>
                                            <p:fltVal val="90"/>
                                          </p:val>
                                        </p:tav>
                                        <p:tav tm="100000">
                                          <p:val>
                                            <p:fltVal val="0"/>
                                          </p:val>
                                        </p:tav>
                                      </p:tavLst>
                                    </p:anim>
                                    <p:animEffect transition="in" filter="fade">
                                      <p:cBhvr>
                                        <p:cTn id="16" dur="1000"/>
                                        <p:tgtEl>
                                          <p:spTgt spid="55"/>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p:cTn id="19" dur="1000" fill="hold"/>
                                        <p:tgtEl>
                                          <p:spTgt spid="56"/>
                                        </p:tgtEl>
                                        <p:attrNameLst>
                                          <p:attrName>ppt_w</p:attrName>
                                        </p:attrNameLst>
                                      </p:cBhvr>
                                      <p:tavLst>
                                        <p:tav tm="0">
                                          <p:val>
                                            <p:fltVal val="0"/>
                                          </p:val>
                                        </p:tav>
                                        <p:tav tm="100000">
                                          <p:val>
                                            <p:strVal val="#ppt_w"/>
                                          </p:val>
                                        </p:tav>
                                      </p:tavLst>
                                    </p:anim>
                                    <p:anim calcmode="lin" valueType="num">
                                      <p:cBhvr>
                                        <p:cTn id="20" dur="1000" fill="hold"/>
                                        <p:tgtEl>
                                          <p:spTgt spid="56"/>
                                        </p:tgtEl>
                                        <p:attrNameLst>
                                          <p:attrName>ppt_h</p:attrName>
                                        </p:attrNameLst>
                                      </p:cBhvr>
                                      <p:tavLst>
                                        <p:tav tm="0">
                                          <p:val>
                                            <p:fltVal val="0"/>
                                          </p:val>
                                        </p:tav>
                                        <p:tav tm="100000">
                                          <p:val>
                                            <p:strVal val="#ppt_h"/>
                                          </p:val>
                                        </p:tav>
                                      </p:tavLst>
                                    </p:anim>
                                    <p:anim calcmode="lin" valueType="num">
                                      <p:cBhvr>
                                        <p:cTn id="21" dur="1000" fill="hold"/>
                                        <p:tgtEl>
                                          <p:spTgt spid="56"/>
                                        </p:tgtEl>
                                        <p:attrNameLst>
                                          <p:attrName>style.rotation</p:attrName>
                                        </p:attrNameLst>
                                      </p:cBhvr>
                                      <p:tavLst>
                                        <p:tav tm="0">
                                          <p:val>
                                            <p:fltVal val="90"/>
                                          </p:val>
                                        </p:tav>
                                        <p:tav tm="100000">
                                          <p:val>
                                            <p:fltVal val="0"/>
                                          </p:val>
                                        </p:tav>
                                      </p:tavLst>
                                    </p:anim>
                                    <p:animEffect transition="in" filter="fade">
                                      <p:cBhvr>
                                        <p:cTn id="22" dur="1000"/>
                                        <p:tgtEl>
                                          <p:spTgt spid="56"/>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p:cTn id="25" dur="1000" fill="hold"/>
                                        <p:tgtEl>
                                          <p:spTgt spid="57"/>
                                        </p:tgtEl>
                                        <p:attrNameLst>
                                          <p:attrName>ppt_w</p:attrName>
                                        </p:attrNameLst>
                                      </p:cBhvr>
                                      <p:tavLst>
                                        <p:tav tm="0">
                                          <p:val>
                                            <p:fltVal val="0"/>
                                          </p:val>
                                        </p:tav>
                                        <p:tav tm="100000">
                                          <p:val>
                                            <p:strVal val="#ppt_w"/>
                                          </p:val>
                                        </p:tav>
                                      </p:tavLst>
                                    </p:anim>
                                    <p:anim calcmode="lin" valueType="num">
                                      <p:cBhvr>
                                        <p:cTn id="26" dur="1000" fill="hold"/>
                                        <p:tgtEl>
                                          <p:spTgt spid="57"/>
                                        </p:tgtEl>
                                        <p:attrNameLst>
                                          <p:attrName>ppt_h</p:attrName>
                                        </p:attrNameLst>
                                      </p:cBhvr>
                                      <p:tavLst>
                                        <p:tav tm="0">
                                          <p:val>
                                            <p:fltVal val="0"/>
                                          </p:val>
                                        </p:tav>
                                        <p:tav tm="100000">
                                          <p:val>
                                            <p:strVal val="#ppt_h"/>
                                          </p:val>
                                        </p:tav>
                                      </p:tavLst>
                                    </p:anim>
                                    <p:anim calcmode="lin" valueType="num">
                                      <p:cBhvr>
                                        <p:cTn id="27" dur="1000" fill="hold"/>
                                        <p:tgtEl>
                                          <p:spTgt spid="57"/>
                                        </p:tgtEl>
                                        <p:attrNameLst>
                                          <p:attrName>style.rotation</p:attrName>
                                        </p:attrNameLst>
                                      </p:cBhvr>
                                      <p:tavLst>
                                        <p:tav tm="0">
                                          <p:val>
                                            <p:fltVal val="90"/>
                                          </p:val>
                                        </p:tav>
                                        <p:tav tm="100000">
                                          <p:val>
                                            <p:fltVal val="0"/>
                                          </p:val>
                                        </p:tav>
                                      </p:tavLst>
                                    </p:anim>
                                    <p:animEffect transition="in" filter="fade">
                                      <p:cBhvr>
                                        <p:cTn id="28" dur="1000"/>
                                        <p:tgtEl>
                                          <p:spTgt spid="57"/>
                                        </p:tgtEl>
                                      </p:cBhvr>
                                    </p:animEffect>
                                  </p:childTnLst>
                                </p:cTn>
                              </p:par>
                              <p:par>
                                <p:cTn id="29" presetID="3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p:cTn id="31" dur="1000" fill="hold"/>
                                        <p:tgtEl>
                                          <p:spTgt spid="58"/>
                                        </p:tgtEl>
                                        <p:attrNameLst>
                                          <p:attrName>ppt_w</p:attrName>
                                        </p:attrNameLst>
                                      </p:cBhvr>
                                      <p:tavLst>
                                        <p:tav tm="0">
                                          <p:val>
                                            <p:fltVal val="0"/>
                                          </p:val>
                                        </p:tav>
                                        <p:tav tm="100000">
                                          <p:val>
                                            <p:strVal val="#ppt_w"/>
                                          </p:val>
                                        </p:tav>
                                      </p:tavLst>
                                    </p:anim>
                                    <p:anim calcmode="lin" valueType="num">
                                      <p:cBhvr>
                                        <p:cTn id="32" dur="1000" fill="hold"/>
                                        <p:tgtEl>
                                          <p:spTgt spid="58"/>
                                        </p:tgtEl>
                                        <p:attrNameLst>
                                          <p:attrName>ppt_h</p:attrName>
                                        </p:attrNameLst>
                                      </p:cBhvr>
                                      <p:tavLst>
                                        <p:tav tm="0">
                                          <p:val>
                                            <p:fltVal val="0"/>
                                          </p:val>
                                        </p:tav>
                                        <p:tav tm="100000">
                                          <p:val>
                                            <p:strVal val="#ppt_h"/>
                                          </p:val>
                                        </p:tav>
                                      </p:tavLst>
                                    </p:anim>
                                    <p:anim calcmode="lin" valueType="num">
                                      <p:cBhvr>
                                        <p:cTn id="33" dur="1000" fill="hold"/>
                                        <p:tgtEl>
                                          <p:spTgt spid="58"/>
                                        </p:tgtEl>
                                        <p:attrNameLst>
                                          <p:attrName>style.rotation</p:attrName>
                                        </p:attrNameLst>
                                      </p:cBhvr>
                                      <p:tavLst>
                                        <p:tav tm="0">
                                          <p:val>
                                            <p:fltVal val="90"/>
                                          </p:val>
                                        </p:tav>
                                        <p:tav tm="100000">
                                          <p:val>
                                            <p:fltVal val="0"/>
                                          </p:val>
                                        </p:tav>
                                      </p:tavLst>
                                    </p:anim>
                                    <p:animEffect transition="in" filter="fade">
                                      <p:cBhvr>
                                        <p:cTn id="34" dur="1000"/>
                                        <p:tgtEl>
                                          <p:spTgt spid="58"/>
                                        </p:tgtEl>
                                      </p:cBhvr>
                                    </p:animEffect>
                                  </p:childTnLst>
                                </p:cTn>
                              </p:par>
                              <p:par>
                                <p:cTn id="35" presetID="3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anim calcmode="lin" valueType="num">
                                      <p:cBhvr>
                                        <p:cTn id="37" dur="1000" fill="hold"/>
                                        <p:tgtEl>
                                          <p:spTgt spid="59"/>
                                        </p:tgtEl>
                                        <p:attrNameLst>
                                          <p:attrName>ppt_w</p:attrName>
                                        </p:attrNameLst>
                                      </p:cBhvr>
                                      <p:tavLst>
                                        <p:tav tm="0">
                                          <p:val>
                                            <p:fltVal val="0"/>
                                          </p:val>
                                        </p:tav>
                                        <p:tav tm="100000">
                                          <p:val>
                                            <p:strVal val="#ppt_w"/>
                                          </p:val>
                                        </p:tav>
                                      </p:tavLst>
                                    </p:anim>
                                    <p:anim calcmode="lin" valueType="num">
                                      <p:cBhvr>
                                        <p:cTn id="38" dur="1000" fill="hold"/>
                                        <p:tgtEl>
                                          <p:spTgt spid="59"/>
                                        </p:tgtEl>
                                        <p:attrNameLst>
                                          <p:attrName>ppt_h</p:attrName>
                                        </p:attrNameLst>
                                      </p:cBhvr>
                                      <p:tavLst>
                                        <p:tav tm="0">
                                          <p:val>
                                            <p:fltVal val="0"/>
                                          </p:val>
                                        </p:tav>
                                        <p:tav tm="100000">
                                          <p:val>
                                            <p:strVal val="#ppt_h"/>
                                          </p:val>
                                        </p:tav>
                                      </p:tavLst>
                                    </p:anim>
                                    <p:anim calcmode="lin" valueType="num">
                                      <p:cBhvr>
                                        <p:cTn id="39" dur="1000" fill="hold"/>
                                        <p:tgtEl>
                                          <p:spTgt spid="59"/>
                                        </p:tgtEl>
                                        <p:attrNameLst>
                                          <p:attrName>style.rotation</p:attrName>
                                        </p:attrNameLst>
                                      </p:cBhvr>
                                      <p:tavLst>
                                        <p:tav tm="0">
                                          <p:val>
                                            <p:fltVal val="90"/>
                                          </p:val>
                                        </p:tav>
                                        <p:tav tm="100000">
                                          <p:val>
                                            <p:fltVal val="0"/>
                                          </p:val>
                                        </p:tav>
                                      </p:tavLst>
                                    </p:anim>
                                    <p:animEffect transition="in" filter="fade">
                                      <p:cBhvr>
                                        <p:cTn id="40" dur="1000"/>
                                        <p:tgtEl>
                                          <p:spTgt spid="59"/>
                                        </p:tgtEl>
                                      </p:cBhvr>
                                    </p:animEffect>
                                  </p:childTnLst>
                                </p:cTn>
                              </p:par>
                              <p:par>
                                <p:cTn id="41" presetID="31"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p:cTn id="43" dur="1000" fill="hold"/>
                                        <p:tgtEl>
                                          <p:spTgt spid="60"/>
                                        </p:tgtEl>
                                        <p:attrNameLst>
                                          <p:attrName>ppt_w</p:attrName>
                                        </p:attrNameLst>
                                      </p:cBhvr>
                                      <p:tavLst>
                                        <p:tav tm="0">
                                          <p:val>
                                            <p:fltVal val="0"/>
                                          </p:val>
                                        </p:tav>
                                        <p:tav tm="100000">
                                          <p:val>
                                            <p:strVal val="#ppt_w"/>
                                          </p:val>
                                        </p:tav>
                                      </p:tavLst>
                                    </p:anim>
                                    <p:anim calcmode="lin" valueType="num">
                                      <p:cBhvr>
                                        <p:cTn id="44" dur="1000" fill="hold"/>
                                        <p:tgtEl>
                                          <p:spTgt spid="60"/>
                                        </p:tgtEl>
                                        <p:attrNameLst>
                                          <p:attrName>ppt_h</p:attrName>
                                        </p:attrNameLst>
                                      </p:cBhvr>
                                      <p:tavLst>
                                        <p:tav tm="0">
                                          <p:val>
                                            <p:fltVal val="0"/>
                                          </p:val>
                                        </p:tav>
                                        <p:tav tm="100000">
                                          <p:val>
                                            <p:strVal val="#ppt_h"/>
                                          </p:val>
                                        </p:tav>
                                      </p:tavLst>
                                    </p:anim>
                                    <p:anim calcmode="lin" valueType="num">
                                      <p:cBhvr>
                                        <p:cTn id="45" dur="1000" fill="hold"/>
                                        <p:tgtEl>
                                          <p:spTgt spid="60"/>
                                        </p:tgtEl>
                                        <p:attrNameLst>
                                          <p:attrName>style.rotation</p:attrName>
                                        </p:attrNameLst>
                                      </p:cBhvr>
                                      <p:tavLst>
                                        <p:tav tm="0">
                                          <p:val>
                                            <p:fltVal val="90"/>
                                          </p:val>
                                        </p:tav>
                                        <p:tav tm="100000">
                                          <p:val>
                                            <p:fltVal val="0"/>
                                          </p:val>
                                        </p:tav>
                                      </p:tavLst>
                                    </p:anim>
                                    <p:animEffect transition="in" filter="fade">
                                      <p:cBhvr>
                                        <p:cTn id="46" dur="1000"/>
                                        <p:tgtEl>
                                          <p:spTgt spid="60"/>
                                        </p:tgtEl>
                                      </p:cBhvr>
                                    </p:animEffect>
                                  </p:childTnLst>
                                </p:cTn>
                              </p:par>
                              <p:par>
                                <p:cTn id="47" presetID="31" presetClass="entr" presetSubtype="0"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 calcmode="lin" valueType="num">
                                      <p:cBhvr>
                                        <p:cTn id="49" dur="1000" fill="hold"/>
                                        <p:tgtEl>
                                          <p:spTgt spid="62"/>
                                        </p:tgtEl>
                                        <p:attrNameLst>
                                          <p:attrName>ppt_w</p:attrName>
                                        </p:attrNameLst>
                                      </p:cBhvr>
                                      <p:tavLst>
                                        <p:tav tm="0">
                                          <p:val>
                                            <p:fltVal val="0"/>
                                          </p:val>
                                        </p:tav>
                                        <p:tav tm="100000">
                                          <p:val>
                                            <p:strVal val="#ppt_w"/>
                                          </p:val>
                                        </p:tav>
                                      </p:tavLst>
                                    </p:anim>
                                    <p:anim calcmode="lin" valueType="num">
                                      <p:cBhvr>
                                        <p:cTn id="50" dur="1000" fill="hold"/>
                                        <p:tgtEl>
                                          <p:spTgt spid="62"/>
                                        </p:tgtEl>
                                        <p:attrNameLst>
                                          <p:attrName>ppt_h</p:attrName>
                                        </p:attrNameLst>
                                      </p:cBhvr>
                                      <p:tavLst>
                                        <p:tav tm="0">
                                          <p:val>
                                            <p:fltVal val="0"/>
                                          </p:val>
                                        </p:tav>
                                        <p:tav tm="100000">
                                          <p:val>
                                            <p:strVal val="#ppt_h"/>
                                          </p:val>
                                        </p:tav>
                                      </p:tavLst>
                                    </p:anim>
                                    <p:anim calcmode="lin" valueType="num">
                                      <p:cBhvr>
                                        <p:cTn id="51" dur="1000" fill="hold"/>
                                        <p:tgtEl>
                                          <p:spTgt spid="62"/>
                                        </p:tgtEl>
                                        <p:attrNameLst>
                                          <p:attrName>style.rotation</p:attrName>
                                        </p:attrNameLst>
                                      </p:cBhvr>
                                      <p:tavLst>
                                        <p:tav tm="0">
                                          <p:val>
                                            <p:fltVal val="90"/>
                                          </p:val>
                                        </p:tav>
                                        <p:tav tm="100000">
                                          <p:val>
                                            <p:fltVal val="0"/>
                                          </p:val>
                                        </p:tav>
                                      </p:tavLst>
                                    </p:anim>
                                    <p:animEffect transition="in" filter="fade">
                                      <p:cBhvr>
                                        <p:cTn id="52" dur="1000"/>
                                        <p:tgtEl>
                                          <p:spTgt spid="62"/>
                                        </p:tgtEl>
                                      </p:cBhvr>
                                    </p:animEffect>
                                  </p:childTnLst>
                                </p:cTn>
                              </p:par>
                              <p:par>
                                <p:cTn id="53" presetID="31" presetClass="entr" presetSubtype="0" fill="hold" nodeType="withEffect">
                                  <p:stCondLst>
                                    <p:cond delay="0"/>
                                  </p:stCondLst>
                                  <p:childTnLst>
                                    <p:set>
                                      <p:cBhvr>
                                        <p:cTn id="54" dur="1" fill="hold">
                                          <p:stCondLst>
                                            <p:cond delay="0"/>
                                          </p:stCondLst>
                                        </p:cTn>
                                        <p:tgtEl>
                                          <p:spTgt spid="63"/>
                                        </p:tgtEl>
                                        <p:attrNameLst>
                                          <p:attrName>style.visibility</p:attrName>
                                        </p:attrNameLst>
                                      </p:cBhvr>
                                      <p:to>
                                        <p:strVal val="visible"/>
                                      </p:to>
                                    </p:set>
                                    <p:anim calcmode="lin" valueType="num">
                                      <p:cBhvr>
                                        <p:cTn id="55" dur="1000" fill="hold"/>
                                        <p:tgtEl>
                                          <p:spTgt spid="63"/>
                                        </p:tgtEl>
                                        <p:attrNameLst>
                                          <p:attrName>ppt_w</p:attrName>
                                        </p:attrNameLst>
                                      </p:cBhvr>
                                      <p:tavLst>
                                        <p:tav tm="0">
                                          <p:val>
                                            <p:fltVal val="0"/>
                                          </p:val>
                                        </p:tav>
                                        <p:tav tm="100000">
                                          <p:val>
                                            <p:strVal val="#ppt_w"/>
                                          </p:val>
                                        </p:tav>
                                      </p:tavLst>
                                    </p:anim>
                                    <p:anim calcmode="lin" valueType="num">
                                      <p:cBhvr>
                                        <p:cTn id="56" dur="1000" fill="hold"/>
                                        <p:tgtEl>
                                          <p:spTgt spid="63"/>
                                        </p:tgtEl>
                                        <p:attrNameLst>
                                          <p:attrName>ppt_h</p:attrName>
                                        </p:attrNameLst>
                                      </p:cBhvr>
                                      <p:tavLst>
                                        <p:tav tm="0">
                                          <p:val>
                                            <p:fltVal val="0"/>
                                          </p:val>
                                        </p:tav>
                                        <p:tav tm="100000">
                                          <p:val>
                                            <p:strVal val="#ppt_h"/>
                                          </p:val>
                                        </p:tav>
                                      </p:tavLst>
                                    </p:anim>
                                    <p:anim calcmode="lin" valueType="num">
                                      <p:cBhvr>
                                        <p:cTn id="57" dur="1000" fill="hold"/>
                                        <p:tgtEl>
                                          <p:spTgt spid="63"/>
                                        </p:tgtEl>
                                        <p:attrNameLst>
                                          <p:attrName>style.rotation</p:attrName>
                                        </p:attrNameLst>
                                      </p:cBhvr>
                                      <p:tavLst>
                                        <p:tav tm="0">
                                          <p:val>
                                            <p:fltVal val="90"/>
                                          </p:val>
                                        </p:tav>
                                        <p:tav tm="100000">
                                          <p:val>
                                            <p:fltVal val="0"/>
                                          </p:val>
                                        </p:tav>
                                      </p:tavLst>
                                    </p:anim>
                                    <p:animEffect transition="in" filter="fade">
                                      <p:cBhvr>
                                        <p:cTn id="58" dur="1000"/>
                                        <p:tgtEl>
                                          <p:spTgt spid="63"/>
                                        </p:tgtEl>
                                      </p:cBhvr>
                                    </p:animEffect>
                                  </p:childTnLst>
                                </p:cTn>
                              </p:par>
                              <p:par>
                                <p:cTn id="59" presetID="31" presetClass="entr" presetSubtype="0" fill="hold" nodeType="with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p:cTn id="61" dur="1000" fill="hold"/>
                                        <p:tgtEl>
                                          <p:spTgt spid="64"/>
                                        </p:tgtEl>
                                        <p:attrNameLst>
                                          <p:attrName>ppt_w</p:attrName>
                                        </p:attrNameLst>
                                      </p:cBhvr>
                                      <p:tavLst>
                                        <p:tav tm="0">
                                          <p:val>
                                            <p:fltVal val="0"/>
                                          </p:val>
                                        </p:tav>
                                        <p:tav tm="100000">
                                          <p:val>
                                            <p:strVal val="#ppt_w"/>
                                          </p:val>
                                        </p:tav>
                                      </p:tavLst>
                                    </p:anim>
                                    <p:anim calcmode="lin" valueType="num">
                                      <p:cBhvr>
                                        <p:cTn id="62" dur="1000" fill="hold"/>
                                        <p:tgtEl>
                                          <p:spTgt spid="64"/>
                                        </p:tgtEl>
                                        <p:attrNameLst>
                                          <p:attrName>ppt_h</p:attrName>
                                        </p:attrNameLst>
                                      </p:cBhvr>
                                      <p:tavLst>
                                        <p:tav tm="0">
                                          <p:val>
                                            <p:fltVal val="0"/>
                                          </p:val>
                                        </p:tav>
                                        <p:tav tm="100000">
                                          <p:val>
                                            <p:strVal val="#ppt_h"/>
                                          </p:val>
                                        </p:tav>
                                      </p:tavLst>
                                    </p:anim>
                                    <p:anim calcmode="lin" valueType="num">
                                      <p:cBhvr>
                                        <p:cTn id="63" dur="1000" fill="hold"/>
                                        <p:tgtEl>
                                          <p:spTgt spid="64"/>
                                        </p:tgtEl>
                                        <p:attrNameLst>
                                          <p:attrName>style.rotation</p:attrName>
                                        </p:attrNameLst>
                                      </p:cBhvr>
                                      <p:tavLst>
                                        <p:tav tm="0">
                                          <p:val>
                                            <p:fltVal val="90"/>
                                          </p:val>
                                        </p:tav>
                                        <p:tav tm="100000">
                                          <p:val>
                                            <p:fltVal val="0"/>
                                          </p:val>
                                        </p:tav>
                                      </p:tavLst>
                                    </p:anim>
                                    <p:animEffect transition="in" filter="fade">
                                      <p:cBhvr>
                                        <p:cTn id="64" dur="1000"/>
                                        <p:tgtEl>
                                          <p:spTgt spid="64"/>
                                        </p:tgtEl>
                                      </p:cBhvr>
                                    </p:animEffect>
                                  </p:childTnLst>
                                </p:cTn>
                              </p:par>
                              <p:par>
                                <p:cTn id="65" presetID="31" presetClass="entr" presetSubtype="0" fill="hold" grpId="0" nodeType="with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p:cTn id="67" dur="1000" fill="hold"/>
                                        <p:tgtEl>
                                          <p:spTgt spid="65"/>
                                        </p:tgtEl>
                                        <p:attrNameLst>
                                          <p:attrName>ppt_w</p:attrName>
                                        </p:attrNameLst>
                                      </p:cBhvr>
                                      <p:tavLst>
                                        <p:tav tm="0">
                                          <p:val>
                                            <p:fltVal val="0"/>
                                          </p:val>
                                        </p:tav>
                                        <p:tav tm="100000">
                                          <p:val>
                                            <p:strVal val="#ppt_w"/>
                                          </p:val>
                                        </p:tav>
                                      </p:tavLst>
                                    </p:anim>
                                    <p:anim calcmode="lin" valueType="num">
                                      <p:cBhvr>
                                        <p:cTn id="68" dur="1000" fill="hold"/>
                                        <p:tgtEl>
                                          <p:spTgt spid="65"/>
                                        </p:tgtEl>
                                        <p:attrNameLst>
                                          <p:attrName>ppt_h</p:attrName>
                                        </p:attrNameLst>
                                      </p:cBhvr>
                                      <p:tavLst>
                                        <p:tav tm="0">
                                          <p:val>
                                            <p:fltVal val="0"/>
                                          </p:val>
                                        </p:tav>
                                        <p:tav tm="100000">
                                          <p:val>
                                            <p:strVal val="#ppt_h"/>
                                          </p:val>
                                        </p:tav>
                                      </p:tavLst>
                                    </p:anim>
                                    <p:anim calcmode="lin" valueType="num">
                                      <p:cBhvr>
                                        <p:cTn id="69" dur="1000" fill="hold"/>
                                        <p:tgtEl>
                                          <p:spTgt spid="65"/>
                                        </p:tgtEl>
                                        <p:attrNameLst>
                                          <p:attrName>style.rotation</p:attrName>
                                        </p:attrNameLst>
                                      </p:cBhvr>
                                      <p:tavLst>
                                        <p:tav tm="0">
                                          <p:val>
                                            <p:fltVal val="90"/>
                                          </p:val>
                                        </p:tav>
                                        <p:tav tm="100000">
                                          <p:val>
                                            <p:fltVal val="0"/>
                                          </p:val>
                                        </p:tav>
                                      </p:tavLst>
                                    </p:anim>
                                    <p:animEffect transition="in" filter="fade">
                                      <p:cBhvr>
                                        <p:cTn id="70" dur="1000"/>
                                        <p:tgtEl>
                                          <p:spTgt spid="65"/>
                                        </p:tgtEl>
                                      </p:cBhvr>
                                    </p:animEffect>
                                  </p:childTnLst>
                                </p:cTn>
                              </p:par>
                              <p:par>
                                <p:cTn id="71" presetID="3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anim calcmode="lin" valueType="num">
                                      <p:cBhvr>
                                        <p:cTn id="73" dur="1000" fill="hold"/>
                                        <p:tgtEl>
                                          <p:spTgt spid="66"/>
                                        </p:tgtEl>
                                        <p:attrNameLst>
                                          <p:attrName>ppt_w</p:attrName>
                                        </p:attrNameLst>
                                      </p:cBhvr>
                                      <p:tavLst>
                                        <p:tav tm="0">
                                          <p:val>
                                            <p:fltVal val="0"/>
                                          </p:val>
                                        </p:tav>
                                        <p:tav tm="100000">
                                          <p:val>
                                            <p:strVal val="#ppt_w"/>
                                          </p:val>
                                        </p:tav>
                                      </p:tavLst>
                                    </p:anim>
                                    <p:anim calcmode="lin" valueType="num">
                                      <p:cBhvr>
                                        <p:cTn id="74" dur="1000" fill="hold"/>
                                        <p:tgtEl>
                                          <p:spTgt spid="66"/>
                                        </p:tgtEl>
                                        <p:attrNameLst>
                                          <p:attrName>ppt_h</p:attrName>
                                        </p:attrNameLst>
                                      </p:cBhvr>
                                      <p:tavLst>
                                        <p:tav tm="0">
                                          <p:val>
                                            <p:fltVal val="0"/>
                                          </p:val>
                                        </p:tav>
                                        <p:tav tm="100000">
                                          <p:val>
                                            <p:strVal val="#ppt_h"/>
                                          </p:val>
                                        </p:tav>
                                      </p:tavLst>
                                    </p:anim>
                                    <p:anim calcmode="lin" valueType="num">
                                      <p:cBhvr>
                                        <p:cTn id="75" dur="1000" fill="hold"/>
                                        <p:tgtEl>
                                          <p:spTgt spid="66"/>
                                        </p:tgtEl>
                                        <p:attrNameLst>
                                          <p:attrName>style.rotation</p:attrName>
                                        </p:attrNameLst>
                                      </p:cBhvr>
                                      <p:tavLst>
                                        <p:tav tm="0">
                                          <p:val>
                                            <p:fltVal val="90"/>
                                          </p:val>
                                        </p:tav>
                                        <p:tav tm="100000">
                                          <p:val>
                                            <p:fltVal val="0"/>
                                          </p:val>
                                        </p:tav>
                                      </p:tavLst>
                                    </p:anim>
                                    <p:animEffect transition="in" filter="fade">
                                      <p:cBhvr>
                                        <p:cTn id="76" dur="1000"/>
                                        <p:tgtEl>
                                          <p:spTgt spid="66"/>
                                        </p:tgtEl>
                                      </p:cBhvr>
                                    </p:animEffect>
                                  </p:childTnLst>
                                </p:cTn>
                              </p:par>
                              <p:par>
                                <p:cTn id="77" presetID="3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anim calcmode="lin" valueType="num">
                                      <p:cBhvr>
                                        <p:cTn id="79" dur="1000" fill="hold"/>
                                        <p:tgtEl>
                                          <p:spTgt spid="67"/>
                                        </p:tgtEl>
                                        <p:attrNameLst>
                                          <p:attrName>ppt_w</p:attrName>
                                        </p:attrNameLst>
                                      </p:cBhvr>
                                      <p:tavLst>
                                        <p:tav tm="0">
                                          <p:val>
                                            <p:fltVal val="0"/>
                                          </p:val>
                                        </p:tav>
                                        <p:tav tm="100000">
                                          <p:val>
                                            <p:strVal val="#ppt_w"/>
                                          </p:val>
                                        </p:tav>
                                      </p:tavLst>
                                    </p:anim>
                                    <p:anim calcmode="lin" valueType="num">
                                      <p:cBhvr>
                                        <p:cTn id="80" dur="1000" fill="hold"/>
                                        <p:tgtEl>
                                          <p:spTgt spid="67"/>
                                        </p:tgtEl>
                                        <p:attrNameLst>
                                          <p:attrName>ppt_h</p:attrName>
                                        </p:attrNameLst>
                                      </p:cBhvr>
                                      <p:tavLst>
                                        <p:tav tm="0">
                                          <p:val>
                                            <p:fltVal val="0"/>
                                          </p:val>
                                        </p:tav>
                                        <p:tav tm="100000">
                                          <p:val>
                                            <p:strVal val="#ppt_h"/>
                                          </p:val>
                                        </p:tav>
                                      </p:tavLst>
                                    </p:anim>
                                    <p:anim calcmode="lin" valueType="num">
                                      <p:cBhvr>
                                        <p:cTn id="81" dur="1000" fill="hold"/>
                                        <p:tgtEl>
                                          <p:spTgt spid="67"/>
                                        </p:tgtEl>
                                        <p:attrNameLst>
                                          <p:attrName>style.rotation</p:attrName>
                                        </p:attrNameLst>
                                      </p:cBhvr>
                                      <p:tavLst>
                                        <p:tav tm="0">
                                          <p:val>
                                            <p:fltVal val="90"/>
                                          </p:val>
                                        </p:tav>
                                        <p:tav tm="100000">
                                          <p:val>
                                            <p:fltVal val="0"/>
                                          </p:val>
                                        </p:tav>
                                      </p:tavLst>
                                    </p:anim>
                                    <p:animEffect transition="in" filter="fade">
                                      <p:cBhvr>
                                        <p:cTn id="82" dur="1000"/>
                                        <p:tgtEl>
                                          <p:spTgt spid="67"/>
                                        </p:tgtEl>
                                      </p:cBhvr>
                                    </p:animEffect>
                                  </p:childTnLst>
                                </p:cTn>
                              </p:par>
                              <p:par>
                                <p:cTn id="83" presetID="31" presetClass="entr" presetSubtype="0" fill="hold" grpId="0" nodeType="withEffect">
                                  <p:stCondLst>
                                    <p:cond delay="0"/>
                                  </p:stCondLst>
                                  <p:childTnLst>
                                    <p:set>
                                      <p:cBhvr>
                                        <p:cTn id="84" dur="1" fill="hold">
                                          <p:stCondLst>
                                            <p:cond delay="0"/>
                                          </p:stCondLst>
                                        </p:cTn>
                                        <p:tgtEl>
                                          <p:spTgt spid="68"/>
                                        </p:tgtEl>
                                        <p:attrNameLst>
                                          <p:attrName>style.visibility</p:attrName>
                                        </p:attrNameLst>
                                      </p:cBhvr>
                                      <p:to>
                                        <p:strVal val="visible"/>
                                      </p:to>
                                    </p:set>
                                    <p:anim calcmode="lin" valueType="num">
                                      <p:cBhvr>
                                        <p:cTn id="85" dur="1000" fill="hold"/>
                                        <p:tgtEl>
                                          <p:spTgt spid="68"/>
                                        </p:tgtEl>
                                        <p:attrNameLst>
                                          <p:attrName>ppt_w</p:attrName>
                                        </p:attrNameLst>
                                      </p:cBhvr>
                                      <p:tavLst>
                                        <p:tav tm="0">
                                          <p:val>
                                            <p:fltVal val="0"/>
                                          </p:val>
                                        </p:tav>
                                        <p:tav tm="100000">
                                          <p:val>
                                            <p:strVal val="#ppt_w"/>
                                          </p:val>
                                        </p:tav>
                                      </p:tavLst>
                                    </p:anim>
                                    <p:anim calcmode="lin" valueType="num">
                                      <p:cBhvr>
                                        <p:cTn id="86" dur="1000" fill="hold"/>
                                        <p:tgtEl>
                                          <p:spTgt spid="68"/>
                                        </p:tgtEl>
                                        <p:attrNameLst>
                                          <p:attrName>ppt_h</p:attrName>
                                        </p:attrNameLst>
                                      </p:cBhvr>
                                      <p:tavLst>
                                        <p:tav tm="0">
                                          <p:val>
                                            <p:fltVal val="0"/>
                                          </p:val>
                                        </p:tav>
                                        <p:tav tm="100000">
                                          <p:val>
                                            <p:strVal val="#ppt_h"/>
                                          </p:val>
                                        </p:tav>
                                      </p:tavLst>
                                    </p:anim>
                                    <p:anim calcmode="lin" valueType="num">
                                      <p:cBhvr>
                                        <p:cTn id="87" dur="1000" fill="hold"/>
                                        <p:tgtEl>
                                          <p:spTgt spid="68"/>
                                        </p:tgtEl>
                                        <p:attrNameLst>
                                          <p:attrName>style.rotation</p:attrName>
                                        </p:attrNameLst>
                                      </p:cBhvr>
                                      <p:tavLst>
                                        <p:tav tm="0">
                                          <p:val>
                                            <p:fltVal val="90"/>
                                          </p:val>
                                        </p:tav>
                                        <p:tav tm="100000">
                                          <p:val>
                                            <p:fltVal val="0"/>
                                          </p:val>
                                        </p:tav>
                                      </p:tavLst>
                                    </p:anim>
                                    <p:animEffect transition="in" filter="fade">
                                      <p:cBhvr>
                                        <p:cTn id="88" dur="1000"/>
                                        <p:tgtEl>
                                          <p:spTgt spid="68"/>
                                        </p:tgtEl>
                                      </p:cBhvr>
                                    </p:animEffect>
                                  </p:childTnLst>
                                </p:cTn>
                              </p:par>
                              <p:par>
                                <p:cTn id="89" presetID="31" presetClass="entr" presetSubtype="0" fill="hold" nodeType="withEffect">
                                  <p:stCondLst>
                                    <p:cond delay="0"/>
                                  </p:stCondLst>
                                  <p:childTnLst>
                                    <p:set>
                                      <p:cBhvr>
                                        <p:cTn id="90" dur="1" fill="hold">
                                          <p:stCondLst>
                                            <p:cond delay="0"/>
                                          </p:stCondLst>
                                        </p:cTn>
                                        <p:tgtEl>
                                          <p:spTgt spid="69"/>
                                        </p:tgtEl>
                                        <p:attrNameLst>
                                          <p:attrName>style.visibility</p:attrName>
                                        </p:attrNameLst>
                                      </p:cBhvr>
                                      <p:to>
                                        <p:strVal val="visible"/>
                                      </p:to>
                                    </p:set>
                                    <p:anim calcmode="lin" valueType="num">
                                      <p:cBhvr>
                                        <p:cTn id="91" dur="1000" fill="hold"/>
                                        <p:tgtEl>
                                          <p:spTgt spid="69"/>
                                        </p:tgtEl>
                                        <p:attrNameLst>
                                          <p:attrName>ppt_w</p:attrName>
                                        </p:attrNameLst>
                                      </p:cBhvr>
                                      <p:tavLst>
                                        <p:tav tm="0">
                                          <p:val>
                                            <p:fltVal val="0"/>
                                          </p:val>
                                        </p:tav>
                                        <p:tav tm="100000">
                                          <p:val>
                                            <p:strVal val="#ppt_w"/>
                                          </p:val>
                                        </p:tav>
                                      </p:tavLst>
                                    </p:anim>
                                    <p:anim calcmode="lin" valueType="num">
                                      <p:cBhvr>
                                        <p:cTn id="92" dur="1000" fill="hold"/>
                                        <p:tgtEl>
                                          <p:spTgt spid="69"/>
                                        </p:tgtEl>
                                        <p:attrNameLst>
                                          <p:attrName>ppt_h</p:attrName>
                                        </p:attrNameLst>
                                      </p:cBhvr>
                                      <p:tavLst>
                                        <p:tav tm="0">
                                          <p:val>
                                            <p:fltVal val="0"/>
                                          </p:val>
                                        </p:tav>
                                        <p:tav tm="100000">
                                          <p:val>
                                            <p:strVal val="#ppt_h"/>
                                          </p:val>
                                        </p:tav>
                                      </p:tavLst>
                                    </p:anim>
                                    <p:anim calcmode="lin" valueType="num">
                                      <p:cBhvr>
                                        <p:cTn id="93" dur="1000" fill="hold"/>
                                        <p:tgtEl>
                                          <p:spTgt spid="69"/>
                                        </p:tgtEl>
                                        <p:attrNameLst>
                                          <p:attrName>style.rotation</p:attrName>
                                        </p:attrNameLst>
                                      </p:cBhvr>
                                      <p:tavLst>
                                        <p:tav tm="0">
                                          <p:val>
                                            <p:fltVal val="90"/>
                                          </p:val>
                                        </p:tav>
                                        <p:tav tm="100000">
                                          <p:val>
                                            <p:fltVal val="0"/>
                                          </p:val>
                                        </p:tav>
                                      </p:tavLst>
                                    </p:anim>
                                    <p:animEffect transition="in" filter="fade">
                                      <p:cBhvr>
                                        <p:cTn id="94" dur="1000"/>
                                        <p:tgtEl>
                                          <p:spTgt spid="69"/>
                                        </p:tgtEl>
                                      </p:cBhvr>
                                    </p:animEffect>
                                  </p:childTnLst>
                                </p:cTn>
                              </p:par>
                              <p:par>
                                <p:cTn id="95" presetID="31" presetClass="entr" presetSubtype="0" fill="hold" nodeType="withEffect">
                                  <p:stCondLst>
                                    <p:cond delay="0"/>
                                  </p:stCondLst>
                                  <p:childTnLst>
                                    <p:set>
                                      <p:cBhvr>
                                        <p:cTn id="96" dur="1" fill="hold">
                                          <p:stCondLst>
                                            <p:cond delay="0"/>
                                          </p:stCondLst>
                                        </p:cTn>
                                        <p:tgtEl>
                                          <p:spTgt spid="71"/>
                                        </p:tgtEl>
                                        <p:attrNameLst>
                                          <p:attrName>style.visibility</p:attrName>
                                        </p:attrNameLst>
                                      </p:cBhvr>
                                      <p:to>
                                        <p:strVal val="visible"/>
                                      </p:to>
                                    </p:set>
                                    <p:anim calcmode="lin" valueType="num">
                                      <p:cBhvr>
                                        <p:cTn id="97" dur="1000" fill="hold"/>
                                        <p:tgtEl>
                                          <p:spTgt spid="71"/>
                                        </p:tgtEl>
                                        <p:attrNameLst>
                                          <p:attrName>ppt_w</p:attrName>
                                        </p:attrNameLst>
                                      </p:cBhvr>
                                      <p:tavLst>
                                        <p:tav tm="0">
                                          <p:val>
                                            <p:fltVal val="0"/>
                                          </p:val>
                                        </p:tav>
                                        <p:tav tm="100000">
                                          <p:val>
                                            <p:strVal val="#ppt_w"/>
                                          </p:val>
                                        </p:tav>
                                      </p:tavLst>
                                    </p:anim>
                                    <p:anim calcmode="lin" valueType="num">
                                      <p:cBhvr>
                                        <p:cTn id="98" dur="1000" fill="hold"/>
                                        <p:tgtEl>
                                          <p:spTgt spid="71"/>
                                        </p:tgtEl>
                                        <p:attrNameLst>
                                          <p:attrName>ppt_h</p:attrName>
                                        </p:attrNameLst>
                                      </p:cBhvr>
                                      <p:tavLst>
                                        <p:tav tm="0">
                                          <p:val>
                                            <p:fltVal val="0"/>
                                          </p:val>
                                        </p:tav>
                                        <p:tav tm="100000">
                                          <p:val>
                                            <p:strVal val="#ppt_h"/>
                                          </p:val>
                                        </p:tav>
                                      </p:tavLst>
                                    </p:anim>
                                    <p:anim calcmode="lin" valueType="num">
                                      <p:cBhvr>
                                        <p:cTn id="99" dur="1000" fill="hold"/>
                                        <p:tgtEl>
                                          <p:spTgt spid="71"/>
                                        </p:tgtEl>
                                        <p:attrNameLst>
                                          <p:attrName>style.rotation</p:attrName>
                                        </p:attrNameLst>
                                      </p:cBhvr>
                                      <p:tavLst>
                                        <p:tav tm="0">
                                          <p:val>
                                            <p:fltVal val="90"/>
                                          </p:val>
                                        </p:tav>
                                        <p:tav tm="100000">
                                          <p:val>
                                            <p:fltVal val="0"/>
                                          </p:val>
                                        </p:tav>
                                      </p:tavLst>
                                    </p:anim>
                                    <p:animEffect transition="in" filter="fade">
                                      <p:cBhvr>
                                        <p:cTn id="100" dur="1000"/>
                                        <p:tgtEl>
                                          <p:spTgt spid="71"/>
                                        </p:tgtEl>
                                      </p:cBhvr>
                                    </p:animEffect>
                                  </p:childTnLst>
                                </p:cTn>
                              </p:par>
                              <p:par>
                                <p:cTn id="101" presetID="31" presetClass="entr" presetSubtype="0" fill="hold" grpId="0" nodeType="withEffect">
                                  <p:stCondLst>
                                    <p:cond delay="0"/>
                                  </p:stCondLst>
                                  <p:childTnLst>
                                    <p:set>
                                      <p:cBhvr>
                                        <p:cTn id="102" dur="1" fill="hold">
                                          <p:stCondLst>
                                            <p:cond delay="0"/>
                                          </p:stCondLst>
                                        </p:cTn>
                                        <p:tgtEl>
                                          <p:spTgt spid="72"/>
                                        </p:tgtEl>
                                        <p:attrNameLst>
                                          <p:attrName>style.visibility</p:attrName>
                                        </p:attrNameLst>
                                      </p:cBhvr>
                                      <p:to>
                                        <p:strVal val="visible"/>
                                      </p:to>
                                    </p:set>
                                    <p:anim calcmode="lin" valueType="num">
                                      <p:cBhvr>
                                        <p:cTn id="103" dur="1000" fill="hold"/>
                                        <p:tgtEl>
                                          <p:spTgt spid="72"/>
                                        </p:tgtEl>
                                        <p:attrNameLst>
                                          <p:attrName>ppt_w</p:attrName>
                                        </p:attrNameLst>
                                      </p:cBhvr>
                                      <p:tavLst>
                                        <p:tav tm="0">
                                          <p:val>
                                            <p:fltVal val="0"/>
                                          </p:val>
                                        </p:tav>
                                        <p:tav tm="100000">
                                          <p:val>
                                            <p:strVal val="#ppt_w"/>
                                          </p:val>
                                        </p:tav>
                                      </p:tavLst>
                                    </p:anim>
                                    <p:anim calcmode="lin" valueType="num">
                                      <p:cBhvr>
                                        <p:cTn id="104" dur="1000" fill="hold"/>
                                        <p:tgtEl>
                                          <p:spTgt spid="72"/>
                                        </p:tgtEl>
                                        <p:attrNameLst>
                                          <p:attrName>ppt_h</p:attrName>
                                        </p:attrNameLst>
                                      </p:cBhvr>
                                      <p:tavLst>
                                        <p:tav tm="0">
                                          <p:val>
                                            <p:fltVal val="0"/>
                                          </p:val>
                                        </p:tav>
                                        <p:tav tm="100000">
                                          <p:val>
                                            <p:strVal val="#ppt_h"/>
                                          </p:val>
                                        </p:tav>
                                      </p:tavLst>
                                    </p:anim>
                                    <p:anim calcmode="lin" valueType="num">
                                      <p:cBhvr>
                                        <p:cTn id="105" dur="1000" fill="hold"/>
                                        <p:tgtEl>
                                          <p:spTgt spid="72"/>
                                        </p:tgtEl>
                                        <p:attrNameLst>
                                          <p:attrName>style.rotation</p:attrName>
                                        </p:attrNameLst>
                                      </p:cBhvr>
                                      <p:tavLst>
                                        <p:tav tm="0">
                                          <p:val>
                                            <p:fltVal val="90"/>
                                          </p:val>
                                        </p:tav>
                                        <p:tav tm="100000">
                                          <p:val>
                                            <p:fltVal val="0"/>
                                          </p:val>
                                        </p:tav>
                                      </p:tavLst>
                                    </p:anim>
                                    <p:animEffect transition="in" filter="fade">
                                      <p:cBhvr>
                                        <p:cTn id="106" dur="1000"/>
                                        <p:tgtEl>
                                          <p:spTgt spid="72"/>
                                        </p:tgtEl>
                                      </p:cBhvr>
                                    </p:animEffect>
                                  </p:childTnLst>
                                </p:cTn>
                              </p:par>
                              <p:par>
                                <p:cTn id="107" presetID="31" presetClass="entr" presetSubtype="0" fill="hold" grpId="0" nodeType="withEffect">
                                  <p:stCondLst>
                                    <p:cond delay="0"/>
                                  </p:stCondLst>
                                  <p:childTnLst>
                                    <p:set>
                                      <p:cBhvr>
                                        <p:cTn id="108" dur="1" fill="hold">
                                          <p:stCondLst>
                                            <p:cond delay="0"/>
                                          </p:stCondLst>
                                        </p:cTn>
                                        <p:tgtEl>
                                          <p:spTgt spid="73"/>
                                        </p:tgtEl>
                                        <p:attrNameLst>
                                          <p:attrName>style.visibility</p:attrName>
                                        </p:attrNameLst>
                                      </p:cBhvr>
                                      <p:to>
                                        <p:strVal val="visible"/>
                                      </p:to>
                                    </p:set>
                                    <p:anim calcmode="lin" valueType="num">
                                      <p:cBhvr>
                                        <p:cTn id="109" dur="1000" fill="hold"/>
                                        <p:tgtEl>
                                          <p:spTgt spid="73"/>
                                        </p:tgtEl>
                                        <p:attrNameLst>
                                          <p:attrName>ppt_w</p:attrName>
                                        </p:attrNameLst>
                                      </p:cBhvr>
                                      <p:tavLst>
                                        <p:tav tm="0">
                                          <p:val>
                                            <p:fltVal val="0"/>
                                          </p:val>
                                        </p:tav>
                                        <p:tav tm="100000">
                                          <p:val>
                                            <p:strVal val="#ppt_w"/>
                                          </p:val>
                                        </p:tav>
                                      </p:tavLst>
                                    </p:anim>
                                    <p:anim calcmode="lin" valueType="num">
                                      <p:cBhvr>
                                        <p:cTn id="110" dur="1000" fill="hold"/>
                                        <p:tgtEl>
                                          <p:spTgt spid="73"/>
                                        </p:tgtEl>
                                        <p:attrNameLst>
                                          <p:attrName>ppt_h</p:attrName>
                                        </p:attrNameLst>
                                      </p:cBhvr>
                                      <p:tavLst>
                                        <p:tav tm="0">
                                          <p:val>
                                            <p:fltVal val="0"/>
                                          </p:val>
                                        </p:tav>
                                        <p:tav tm="100000">
                                          <p:val>
                                            <p:strVal val="#ppt_h"/>
                                          </p:val>
                                        </p:tav>
                                      </p:tavLst>
                                    </p:anim>
                                    <p:anim calcmode="lin" valueType="num">
                                      <p:cBhvr>
                                        <p:cTn id="111" dur="1000" fill="hold"/>
                                        <p:tgtEl>
                                          <p:spTgt spid="73"/>
                                        </p:tgtEl>
                                        <p:attrNameLst>
                                          <p:attrName>style.rotation</p:attrName>
                                        </p:attrNameLst>
                                      </p:cBhvr>
                                      <p:tavLst>
                                        <p:tav tm="0">
                                          <p:val>
                                            <p:fltVal val="90"/>
                                          </p:val>
                                        </p:tav>
                                        <p:tav tm="100000">
                                          <p:val>
                                            <p:fltVal val="0"/>
                                          </p:val>
                                        </p:tav>
                                      </p:tavLst>
                                    </p:anim>
                                    <p:animEffect transition="in" filter="fade">
                                      <p:cBhvr>
                                        <p:cTn id="112" dur="1000"/>
                                        <p:tgtEl>
                                          <p:spTgt spid="73"/>
                                        </p:tgtEl>
                                      </p:cBhvr>
                                    </p:animEffect>
                                  </p:childTnLst>
                                </p:cTn>
                              </p:par>
                              <p:par>
                                <p:cTn id="113" presetID="31" presetClass="entr" presetSubtype="0" fill="hold" grpId="0" nodeType="withEffect">
                                  <p:stCondLst>
                                    <p:cond delay="0"/>
                                  </p:stCondLst>
                                  <p:childTnLst>
                                    <p:set>
                                      <p:cBhvr>
                                        <p:cTn id="114" dur="1" fill="hold">
                                          <p:stCondLst>
                                            <p:cond delay="0"/>
                                          </p:stCondLst>
                                        </p:cTn>
                                        <p:tgtEl>
                                          <p:spTgt spid="74"/>
                                        </p:tgtEl>
                                        <p:attrNameLst>
                                          <p:attrName>style.visibility</p:attrName>
                                        </p:attrNameLst>
                                      </p:cBhvr>
                                      <p:to>
                                        <p:strVal val="visible"/>
                                      </p:to>
                                    </p:set>
                                    <p:anim calcmode="lin" valueType="num">
                                      <p:cBhvr>
                                        <p:cTn id="115" dur="1000" fill="hold"/>
                                        <p:tgtEl>
                                          <p:spTgt spid="74"/>
                                        </p:tgtEl>
                                        <p:attrNameLst>
                                          <p:attrName>ppt_w</p:attrName>
                                        </p:attrNameLst>
                                      </p:cBhvr>
                                      <p:tavLst>
                                        <p:tav tm="0">
                                          <p:val>
                                            <p:fltVal val="0"/>
                                          </p:val>
                                        </p:tav>
                                        <p:tav tm="100000">
                                          <p:val>
                                            <p:strVal val="#ppt_w"/>
                                          </p:val>
                                        </p:tav>
                                      </p:tavLst>
                                    </p:anim>
                                    <p:anim calcmode="lin" valueType="num">
                                      <p:cBhvr>
                                        <p:cTn id="116" dur="1000" fill="hold"/>
                                        <p:tgtEl>
                                          <p:spTgt spid="74"/>
                                        </p:tgtEl>
                                        <p:attrNameLst>
                                          <p:attrName>ppt_h</p:attrName>
                                        </p:attrNameLst>
                                      </p:cBhvr>
                                      <p:tavLst>
                                        <p:tav tm="0">
                                          <p:val>
                                            <p:fltVal val="0"/>
                                          </p:val>
                                        </p:tav>
                                        <p:tav tm="100000">
                                          <p:val>
                                            <p:strVal val="#ppt_h"/>
                                          </p:val>
                                        </p:tav>
                                      </p:tavLst>
                                    </p:anim>
                                    <p:anim calcmode="lin" valueType="num">
                                      <p:cBhvr>
                                        <p:cTn id="117" dur="1000" fill="hold"/>
                                        <p:tgtEl>
                                          <p:spTgt spid="74"/>
                                        </p:tgtEl>
                                        <p:attrNameLst>
                                          <p:attrName>style.rotation</p:attrName>
                                        </p:attrNameLst>
                                      </p:cBhvr>
                                      <p:tavLst>
                                        <p:tav tm="0">
                                          <p:val>
                                            <p:fltVal val="90"/>
                                          </p:val>
                                        </p:tav>
                                        <p:tav tm="100000">
                                          <p:val>
                                            <p:fltVal val="0"/>
                                          </p:val>
                                        </p:tav>
                                      </p:tavLst>
                                    </p:anim>
                                    <p:animEffect transition="in" filter="fade">
                                      <p:cBhvr>
                                        <p:cTn id="118" dur="1000"/>
                                        <p:tgtEl>
                                          <p:spTgt spid="74"/>
                                        </p:tgtEl>
                                      </p:cBhvr>
                                    </p:animEffect>
                                  </p:childTnLst>
                                </p:cTn>
                              </p:par>
                              <p:par>
                                <p:cTn id="119" presetID="31" presetClass="entr" presetSubtype="0" fill="hold" grpId="0" nodeType="withEffect">
                                  <p:stCondLst>
                                    <p:cond delay="0"/>
                                  </p:stCondLst>
                                  <p:childTnLst>
                                    <p:set>
                                      <p:cBhvr>
                                        <p:cTn id="120" dur="1" fill="hold">
                                          <p:stCondLst>
                                            <p:cond delay="0"/>
                                          </p:stCondLst>
                                        </p:cTn>
                                        <p:tgtEl>
                                          <p:spTgt spid="75"/>
                                        </p:tgtEl>
                                        <p:attrNameLst>
                                          <p:attrName>style.visibility</p:attrName>
                                        </p:attrNameLst>
                                      </p:cBhvr>
                                      <p:to>
                                        <p:strVal val="visible"/>
                                      </p:to>
                                    </p:set>
                                    <p:anim calcmode="lin" valueType="num">
                                      <p:cBhvr>
                                        <p:cTn id="121" dur="1000" fill="hold"/>
                                        <p:tgtEl>
                                          <p:spTgt spid="75"/>
                                        </p:tgtEl>
                                        <p:attrNameLst>
                                          <p:attrName>ppt_w</p:attrName>
                                        </p:attrNameLst>
                                      </p:cBhvr>
                                      <p:tavLst>
                                        <p:tav tm="0">
                                          <p:val>
                                            <p:fltVal val="0"/>
                                          </p:val>
                                        </p:tav>
                                        <p:tav tm="100000">
                                          <p:val>
                                            <p:strVal val="#ppt_w"/>
                                          </p:val>
                                        </p:tav>
                                      </p:tavLst>
                                    </p:anim>
                                    <p:anim calcmode="lin" valueType="num">
                                      <p:cBhvr>
                                        <p:cTn id="122" dur="1000" fill="hold"/>
                                        <p:tgtEl>
                                          <p:spTgt spid="75"/>
                                        </p:tgtEl>
                                        <p:attrNameLst>
                                          <p:attrName>ppt_h</p:attrName>
                                        </p:attrNameLst>
                                      </p:cBhvr>
                                      <p:tavLst>
                                        <p:tav tm="0">
                                          <p:val>
                                            <p:fltVal val="0"/>
                                          </p:val>
                                        </p:tav>
                                        <p:tav tm="100000">
                                          <p:val>
                                            <p:strVal val="#ppt_h"/>
                                          </p:val>
                                        </p:tav>
                                      </p:tavLst>
                                    </p:anim>
                                    <p:anim calcmode="lin" valueType="num">
                                      <p:cBhvr>
                                        <p:cTn id="123" dur="1000" fill="hold"/>
                                        <p:tgtEl>
                                          <p:spTgt spid="75"/>
                                        </p:tgtEl>
                                        <p:attrNameLst>
                                          <p:attrName>style.rotation</p:attrName>
                                        </p:attrNameLst>
                                      </p:cBhvr>
                                      <p:tavLst>
                                        <p:tav tm="0">
                                          <p:val>
                                            <p:fltVal val="90"/>
                                          </p:val>
                                        </p:tav>
                                        <p:tav tm="100000">
                                          <p:val>
                                            <p:fltVal val="0"/>
                                          </p:val>
                                        </p:tav>
                                      </p:tavLst>
                                    </p:anim>
                                    <p:animEffect transition="in" filter="fade">
                                      <p:cBhvr>
                                        <p:cTn id="124" dur="1000"/>
                                        <p:tgtEl>
                                          <p:spTgt spid="75"/>
                                        </p:tgtEl>
                                      </p:cBhvr>
                                    </p:animEffect>
                                  </p:childTnLst>
                                </p:cTn>
                              </p:par>
                              <p:par>
                                <p:cTn id="125" presetID="31" presetClass="entr" presetSubtype="0" fill="hold" grpId="0" nodeType="withEffect">
                                  <p:stCondLst>
                                    <p:cond delay="0"/>
                                  </p:stCondLst>
                                  <p:childTnLst>
                                    <p:set>
                                      <p:cBhvr>
                                        <p:cTn id="126" dur="1" fill="hold">
                                          <p:stCondLst>
                                            <p:cond delay="0"/>
                                          </p:stCondLst>
                                        </p:cTn>
                                        <p:tgtEl>
                                          <p:spTgt spid="76"/>
                                        </p:tgtEl>
                                        <p:attrNameLst>
                                          <p:attrName>style.visibility</p:attrName>
                                        </p:attrNameLst>
                                      </p:cBhvr>
                                      <p:to>
                                        <p:strVal val="visible"/>
                                      </p:to>
                                    </p:set>
                                    <p:anim calcmode="lin" valueType="num">
                                      <p:cBhvr>
                                        <p:cTn id="127" dur="1000" fill="hold"/>
                                        <p:tgtEl>
                                          <p:spTgt spid="76"/>
                                        </p:tgtEl>
                                        <p:attrNameLst>
                                          <p:attrName>ppt_w</p:attrName>
                                        </p:attrNameLst>
                                      </p:cBhvr>
                                      <p:tavLst>
                                        <p:tav tm="0">
                                          <p:val>
                                            <p:fltVal val="0"/>
                                          </p:val>
                                        </p:tav>
                                        <p:tav tm="100000">
                                          <p:val>
                                            <p:strVal val="#ppt_w"/>
                                          </p:val>
                                        </p:tav>
                                      </p:tavLst>
                                    </p:anim>
                                    <p:anim calcmode="lin" valueType="num">
                                      <p:cBhvr>
                                        <p:cTn id="128" dur="1000" fill="hold"/>
                                        <p:tgtEl>
                                          <p:spTgt spid="76"/>
                                        </p:tgtEl>
                                        <p:attrNameLst>
                                          <p:attrName>ppt_h</p:attrName>
                                        </p:attrNameLst>
                                      </p:cBhvr>
                                      <p:tavLst>
                                        <p:tav tm="0">
                                          <p:val>
                                            <p:fltVal val="0"/>
                                          </p:val>
                                        </p:tav>
                                        <p:tav tm="100000">
                                          <p:val>
                                            <p:strVal val="#ppt_h"/>
                                          </p:val>
                                        </p:tav>
                                      </p:tavLst>
                                    </p:anim>
                                    <p:anim calcmode="lin" valueType="num">
                                      <p:cBhvr>
                                        <p:cTn id="129" dur="1000" fill="hold"/>
                                        <p:tgtEl>
                                          <p:spTgt spid="76"/>
                                        </p:tgtEl>
                                        <p:attrNameLst>
                                          <p:attrName>style.rotation</p:attrName>
                                        </p:attrNameLst>
                                      </p:cBhvr>
                                      <p:tavLst>
                                        <p:tav tm="0">
                                          <p:val>
                                            <p:fltVal val="90"/>
                                          </p:val>
                                        </p:tav>
                                        <p:tav tm="100000">
                                          <p:val>
                                            <p:fltVal val="0"/>
                                          </p:val>
                                        </p:tav>
                                      </p:tavLst>
                                    </p:anim>
                                    <p:animEffect transition="in" filter="fade">
                                      <p:cBhvr>
                                        <p:cTn id="130" dur="1000"/>
                                        <p:tgtEl>
                                          <p:spTgt spid="76"/>
                                        </p:tgtEl>
                                      </p:cBhvr>
                                    </p:animEffect>
                                  </p:childTnLst>
                                </p:cTn>
                              </p:par>
                              <p:par>
                                <p:cTn id="131" presetID="31" presetClass="entr" presetSubtype="0" fill="hold" grpId="0" nodeType="withEffect">
                                  <p:stCondLst>
                                    <p:cond delay="0"/>
                                  </p:stCondLst>
                                  <p:childTnLst>
                                    <p:set>
                                      <p:cBhvr>
                                        <p:cTn id="132" dur="1" fill="hold">
                                          <p:stCondLst>
                                            <p:cond delay="0"/>
                                          </p:stCondLst>
                                        </p:cTn>
                                        <p:tgtEl>
                                          <p:spTgt spid="77"/>
                                        </p:tgtEl>
                                        <p:attrNameLst>
                                          <p:attrName>style.visibility</p:attrName>
                                        </p:attrNameLst>
                                      </p:cBhvr>
                                      <p:to>
                                        <p:strVal val="visible"/>
                                      </p:to>
                                    </p:set>
                                    <p:anim calcmode="lin" valueType="num">
                                      <p:cBhvr>
                                        <p:cTn id="133" dur="1000" fill="hold"/>
                                        <p:tgtEl>
                                          <p:spTgt spid="77"/>
                                        </p:tgtEl>
                                        <p:attrNameLst>
                                          <p:attrName>ppt_w</p:attrName>
                                        </p:attrNameLst>
                                      </p:cBhvr>
                                      <p:tavLst>
                                        <p:tav tm="0">
                                          <p:val>
                                            <p:fltVal val="0"/>
                                          </p:val>
                                        </p:tav>
                                        <p:tav tm="100000">
                                          <p:val>
                                            <p:strVal val="#ppt_w"/>
                                          </p:val>
                                        </p:tav>
                                      </p:tavLst>
                                    </p:anim>
                                    <p:anim calcmode="lin" valueType="num">
                                      <p:cBhvr>
                                        <p:cTn id="134" dur="1000" fill="hold"/>
                                        <p:tgtEl>
                                          <p:spTgt spid="77"/>
                                        </p:tgtEl>
                                        <p:attrNameLst>
                                          <p:attrName>ppt_h</p:attrName>
                                        </p:attrNameLst>
                                      </p:cBhvr>
                                      <p:tavLst>
                                        <p:tav tm="0">
                                          <p:val>
                                            <p:fltVal val="0"/>
                                          </p:val>
                                        </p:tav>
                                        <p:tav tm="100000">
                                          <p:val>
                                            <p:strVal val="#ppt_h"/>
                                          </p:val>
                                        </p:tav>
                                      </p:tavLst>
                                    </p:anim>
                                    <p:anim calcmode="lin" valueType="num">
                                      <p:cBhvr>
                                        <p:cTn id="135" dur="1000" fill="hold"/>
                                        <p:tgtEl>
                                          <p:spTgt spid="77"/>
                                        </p:tgtEl>
                                        <p:attrNameLst>
                                          <p:attrName>style.rotation</p:attrName>
                                        </p:attrNameLst>
                                      </p:cBhvr>
                                      <p:tavLst>
                                        <p:tav tm="0">
                                          <p:val>
                                            <p:fltVal val="90"/>
                                          </p:val>
                                        </p:tav>
                                        <p:tav tm="100000">
                                          <p:val>
                                            <p:fltVal val="0"/>
                                          </p:val>
                                        </p:tav>
                                      </p:tavLst>
                                    </p:anim>
                                    <p:animEffect transition="in" filter="fade">
                                      <p:cBhvr>
                                        <p:cTn id="136" dur="1000"/>
                                        <p:tgtEl>
                                          <p:spTgt spid="77"/>
                                        </p:tgtEl>
                                      </p:cBhvr>
                                    </p:animEffect>
                                  </p:childTnLst>
                                </p:cTn>
                              </p:par>
                              <p:par>
                                <p:cTn id="137" presetID="31" presetClass="entr" presetSubtype="0" fill="hold" grpId="0" nodeType="withEffect">
                                  <p:stCondLst>
                                    <p:cond delay="0"/>
                                  </p:stCondLst>
                                  <p:childTnLst>
                                    <p:set>
                                      <p:cBhvr>
                                        <p:cTn id="138" dur="1" fill="hold">
                                          <p:stCondLst>
                                            <p:cond delay="0"/>
                                          </p:stCondLst>
                                        </p:cTn>
                                        <p:tgtEl>
                                          <p:spTgt spid="78"/>
                                        </p:tgtEl>
                                        <p:attrNameLst>
                                          <p:attrName>style.visibility</p:attrName>
                                        </p:attrNameLst>
                                      </p:cBhvr>
                                      <p:to>
                                        <p:strVal val="visible"/>
                                      </p:to>
                                    </p:set>
                                    <p:anim calcmode="lin" valueType="num">
                                      <p:cBhvr>
                                        <p:cTn id="139" dur="1000" fill="hold"/>
                                        <p:tgtEl>
                                          <p:spTgt spid="78"/>
                                        </p:tgtEl>
                                        <p:attrNameLst>
                                          <p:attrName>ppt_w</p:attrName>
                                        </p:attrNameLst>
                                      </p:cBhvr>
                                      <p:tavLst>
                                        <p:tav tm="0">
                                          <p:val>
                                            <p:fltVal val="0"/>
                                          </p:val>
                                        </p:tav>
                                        <p:tav tm="100000">
                                          <p:val>
                                            <p:strVal val="#ppt_w"/>
                                          </p:val>
                                        </p:tav>
                                      </p:tavLst>
                                    </p:anim>
                                    <p:anim calcmode="lin" valueType="num">
                                      <p:cBhvr>
                                        <p:cTn id="140" dur="1000" fill="hold"/>
                                        <p:tgtEl>
                                          <p:spTgt spid="78"/>
                                        </p:tgtEl>
                                        <p:attrNameLst>
                                          <p:attrName>ppt_h</p:attrName>
                                        </p:attrNameLst>
                                      </p:cBhvr>
                                      <p:tavLst>
                                        <p:tav tm="0">
                                          <p:val>
                                            <p:fltVal val="0"/>
                                          </p:val>
                                        </p:tav>
                                        <p:tav tm="100000">
                                          <p:val>
                                            <p:strVal val="#ppt_h"/>
                                          </p:val>
                                        </p:tav>
                                      </p:tavLst>
                                    </p:anim>
                                    <p:anim calcmode="lin" valueType="num">
                                      <p:cBhvr>
                                        <p:cTn id="141" dur="1000" fill="hold"/>
                                        <p:tgtEl>
                                          <p:spTgt spid="78"/>
                                        </p:tgtEl>
                                        <p:attrNameLst>
                                          <p:attrName>style.rotation</p:attrName>
                                        </p:attrNameLst>
                                      </p:cBhvr>
                                      <p:tavLst>
                                        <p:tav tm="0">
                                          <p:val>
                                            <p:fltVal val="90"/>
                                          </p:val>
                                        </p:tav>
                                        <p:tav tm="100000">
                                          <p:val>
                                            <p:fltVal val="0"/>
                                          </p:val>
                                        </p:tav>
                                      </p:tavLst>
                                    </p:anim>
                                    <p:animEffect transition="in" filter="fade">
                                      <p:cBhvr>
                                        <p:cTn id="142" dur="1000"/>
                                        <p:tgtEl>
                                          <p:spTgt spid="78"/>
                                        </p:tgtEl>
                                      </p:cBhvr>
                                    </p:animEffect>
                                  </p:childTnLst>
                                </p:cTn>
                              </p:par>
                              <p:par>
                                <p:cTn id="143" presetID="3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anim calcmode="lin" valueType="num">
                                      <p:cBhvr>
                                        <p:cTn id="145" dur="1000" fill="hold"/>
                                        <p:tgtEl>
                                          <p:spTgt spid="80"/>
                                        </p:tgtEl>
                                        <p:attrNameLst>
                                          <p:attrName>ppt_w</p:attrName>
                                        </p:attrNameLst>
                                      </p:cBhvr>
                                      <p:tavLst>
                                        <p:tav tm="0">
                                          <p:val>
                                            <p:fltVal val="0"/>
                                          </p:val>
                                        </p:tav>
                                        <p:tav tm="100000">
                                          <p:val>
                                            <p:strVal val="#ppt_w"/>
                                          </p:val>
                                        </p:tav>
                                      </p:tavLst>
                                    </p:anim>
                                    <p:anim calcmode="lin" valueType="num">
                                      <p:cBhvr>
                                        <p:cTn id="146" dur="1000" fill="hold"/>
                                        <p:tgtEl>
                                          <p:spTgt spid="80"/>
                                        </p:tgtEl>
                                        <p:attrNameLst>
                                          <p:attrName>ppt_h</p:attrName>
                                        </p:attrNameLst>
                                      </p:cBhvr>
                                      <p:tavLst>
                                        <p:tav tm="0">
                                          <p:val>
                                            <p:fltVal val="0"/>
                                          </p:val>
                                        </p:tav>
                                        <p:tav tm="100000">
                                          <p:val>
                                            <p:strVal val="#ppt_h"/>
                                          </p:val>
                                        </p:tav>
                                      </p:tavLst>
                                    </p:anim>
                                    <p:anim calcmode="lin" valueType="num">
                                      <p:cBhvr>
                                        <p:cTn id="147" dur="1000" fill="hold"/>
                                        <p:tgtEl>
                                          <p:spTgt spid="80"/>
                                        </p:tgtEl>
                                        <p:attrNameLst>
                                          <p:attrName>style.rotation</p:attrName>
                                        </p:attrNameLst>
                                      </p:cBhvr>
                                      <p:tavLst>
                                        <p:tav tm="0">
                                          <p:val>
                                            <p:fltVal val="90"/>
                                          </p:val>
                                        </p:tav>
                                        <p:tav tm="100000">
                                          <p:val>
                                            <p:fltVal val="0"/>
                                          </p:val>
                                        </p:tav>
                                      </p:tavLst>
                                    </p:anim>
                                    <p:animEffect transition="in" filter="fade">
                                      <p:cBhvr>
                                        <p:cTn id="148" dur="1000"/>
                                        <p:tgtEl>
                                          <p:spTgt spid="80"/>
                                        </p:tgtEl>
                                      </p:cBhvr>
                                    </p:animEffect>
                                  </p:childTnLst>
                                </p:cTn>
                              </p:par>
                              <p:par>
                                <p:cTn id="149" presetID="31" presetClass="entr" presetSubtype="0" fill="hold" grpId="0" nodeType="withEffect">
                                  <p:stCondLst>
                                    <p:cond delay="0"/>
                                  </p:stCondLst>
                                  <p:childTnLst>
                                    <p:set>
                                      <p:cBhvr>
                                        <p:cTn id="150" dur="1" fill="hold">
                                          <p:stCondLst>
                                            <p:cond delay="0"/>
                                          </p:stCondLst>
                                        </p:cTn>
                                        <p:tgtEl>
                                          <p:spTgt spid="81"/>
                                        </p:tgtEl>
                                        <p:attrNameLst>
                                          <p:attrName>style.visibility</p:attrName>
                                        </p:attrNameLst>
                                      </p:cBhvr>
                                      <p:to>
                                        <p:strVal val="visible"/>
                                      </p:to>
                                    </p:set>
                                    <p:anim calcmode="lin" valueType="num">
                                      <p:cBhvr>
                                        <p:cTn id="151" dur="1000" fill="hold"/>
                                        <p:tgtEl>
                                          <p:spTgt spid="81"/>
                                        </p:tgtEl>
                                        <p:attrNameLst>
                                          <p:attrName>ppt_w</p:attrName>
                                        </p:attrNameLst>
                                      </p:cBhvr>
                                      <p:tavLst>
                                        <p:tav tm="0">
                                          <p:val>
                                            <p:fltVal val="0"/>
                                          </p:val>
                                        </p:tav>
                                        <p:tav tm="100000">
                                          <p:val>
                                            <p:strVal val="#ppt_w"/>
                                          </p:val>
                                        </p:tav>
                                      </p:tavLst>
                                    </p:anim>
                                    <p:anim calcmode="lin" valueType="num">
                                      <p:cBhvr>
                                        <p:cTn id="152" dur="1000" fill="hold"/>
                                        <p:tgtEl>
                                          <p:spTgt spid="81"/>
                                        </p:tgtEl>
                                        <p:attrNameLst>
                                          <p:attrName>ppt_h</p:attrName>
                                        </p:attrNameLst>
                                      </p:cBhvr>
                                      <p:tavLst>
                                        <p:tav tm="0">
                                          <p:val>
                                            <p:fltVal val="0"/>
                                          </p:val>
                                        </p:tav>
                                        <p:tav tm="100000">
                                          <p:val>
                                            <p:strVal val="#ppt_h"/>
                                          </p:val>
                                        </p:tav>
                                      </p:tavLst>
                                    </p:anim>
                                    <p:anim calcmode="lin" valueType="num">
                                      <p:cBhvr>
                                        <p:cTn id="153" dur="1000" fill="hold"/>
                                        <p:tgtEl>
                                          <p:spTgt spid="81"/>
                                        </p:tgtEl>
                                        <p:attrNameLst>
                                          <p:attrName>style.rotation</p:attrName>
                                        </p:attrNameLst>
                                      </p:cBhvr>
                                      <p:tavLst>
                                        <p:tav tm="0">
                                          <p:val>
                                            <p:fltVal val="90"/>
                                          </p:val>
                                        </p:tav>
                                        <p:tav tm="100000">
                                          <p:val>
                                            <p:fltVal val="0"/>
                                          </p:val>
                                        </p:tav>
                                      </p:tavLst>
                                    </p:anim>
                                    <p:animEffect transition="in" filter="fade">
                                      <p:cBhvr>
                                        <p:cTn id="154" dur="1000"/>
                                        <p:tgtEl>
                                          <p:spTgt spid="81"/>
                                        </p:tgtEl>
                                      </p:cBhvr>
                                    </p:animEffect>
                                  </p:childTnLst>
                                </p:cTn>
                              </p:par>
                              <p:par>
                                <p:cTn id="155" presetID="31" presetClass="entr" presetSubtype="0" fill="hold" grpId="0" nodeType="withEffect">
                                  <p:stCondLst>
                                    <p:cond delay="0"/>
                                  </p:stCondLst>
                                  <p:childTnLst>
                                    <p:set>
                                      <p:cBhvr>
                                        <p:cTn id="156" dur="1" fill="hold">
                                          <p:stCondLst>
                                            <p:cond delay="0"/>
                                          </p:stCondLst>
                                        </p:cTn>
                                        <p:tgtEl>
                                          <p:spTgt spid="82"/>
                                        </p:tgtEl>
                                        <p:attrNameLst>
                                          <p:attrName>style.visibility</p:attrName>
                                        </p:attrNameLst>
                                      </p:cBhvr>
                                      <p:to>
                                        <p:strVal val="visible"/>
                                      </p:to>
                                    </p:set>
                                    <p:anim calcmode="lin" valueType="num">
                                      <p:cBhvr>
                                        <p:cTn id="157" dur="1000" fill="hold"/>
                                        <p:tgtEl>
                                          <p:spTgt spid="82"/>
                                        </p:tgtEl>
                                        <p:attrNameLst>
                                          <p:attrName>ppt_w</p:attrName>
                                        </p:attrNameLst>
                                      </p:cBhvr>
                                      <p:tavLst>
                                        <p:tav tm="0">
                                          <p:val>
                                            <p:fltVal val="0"/>
                                          </p:val>
                                        </p:tav>
                                        <p:tav tm="100000">
                                          <p:val>
                                            <p:strVal val="#ppt_w"/>
                                          </p:val>
                                        </p:tav>
                                      </p:tavLst>
                                    </p:anim>
                                    <p:anim calcmode="lin" valueType="num">
                                      <p:cBhvr>
                                        <p:cTn id="158" dur="1000" fill="hold"/>
                                        <p:tgtEl>
                                          <p:spTgt spid="82"/>
                                        </p:tgtEl>
                                        <p:attrNameLst>
                                          <p:attrName>ppt_h</p:attrName>
                                        </p:attrNameLst>
                                      </p:cBhvr>
                                      <p:tavLst>
                                        <p:tav tm="0">
                                          <p:val>
                                            <p:fltVal val="0"/>
                                          </p:val>
                                        </p:tav>
                                        <p:tav tm="100000">
                                          <p:val>
                                            <p:strVal val="#ppt_h"/>
                                          </p:val>
                                        </p:tav>
                                      </p:tavLst>
                                    </p:anim>
                                    <p:anim calcmode="lin" valueType="num">
                                      <p:cBhvr>
                                        <p:cTn id="159" dur="1000" fill="hold"/>
                                        <p:tgtEl>
                                          <p:spTgt spid="82"/>
                                        </p:tgtEl>
                                        <p:attrNameLst>
                                          <p:attrName>style.rotation</p:attrName>
                                        </p:attrNameLst>
                                      </p:cBhvr>
                                      <p:tavLst>
                                        <p:tav tm="0">
                                          <p:val>
                                            <p:fltVal val="90"/>
                                          </p:val>
                                        </p:tav>
                                        <p:tav tm="100000">
                                          <p:val>
                                            <p:fltVal val="0"/>
                                          </p:val>
                                        </p:tav>
                                      </p:tavLst>
                                    </p:anim>
                                    <p:animEffect transition="in" filter="fade">
                                      <p:cBhvr>
                                        <p:cTn id="160" dur="1000"/>
                                        <p:tgtEl>
                                          <p:spTgt spid="82"/>
                                        </p:tgtEl>
                                      </p:cBhvr>
                                    </p:animEffect>
                                  </p:childTnLst>
                                </p:cTn>
                              </p:par>
                              <p:par>
                                <p:cTn id="161" presetID="31" presetClass="entr" presetSubtype="0" fill="hold" grpId="0" nodeType="withEffect">
                                  <p:stCondLst>
                                    <p:cond delay="0"/>
                                  </p:stCondLst>
                                  <p:childTnLst>
                                    <p:set>
                                      <p:cBhvr>
                                        <p:cTn id="162" dur="1" fill="hold">
                                          <p:stCondLst>
                                            <p:cond delay="0"/>
                                          </p:stCondLst>
                                        </p:cTn>
                                        <p:tgtEl>
                                          <p:spTgt spid="83"/>
                                        </p:tgtEl>
                                        <p:attrNameLst>
                                          <p:attrName>style.visibility</p:attrName>
                                        </p:attrNameLst>
                                      </p:cBhvr>
                                      <p:to>
                                        <p:strVal val="visible"/>
                                      </p:to>
                                    </p:set>
                                    <p:anim calcmode="lin" valueType="num">
                                      <p:cBhvr>
                                        <p:cTn id="163" dur="1000" fill="hold"/>
                                        <p:tgtEl>
                                          <p:spTgt spid="83"/>
                                        </p:tgtEl>
                                        <p:attrNameLst>
                                          <p:attrName>ppt_w</p:attrName>
                                        </p:attrNameLst>
                                      </p:cBhvr>
                                      <p:tavLst>
                                        <p:tav tm="0">
                                          <p:val>
                                            <p:fltVal val="0"/>
                                          </p:val>
                                        </p:tav>
                                        <p:tav tm="100000">
                                          <p:val>
                                            <p:strVal val="#ppt_w"/>
                                          </p:val>
                                        </p:tav>
                                      </p:tavLst>
                                    </p:anim>
                                    <p:anim calcmode="lin" valueType="num">
                                      <p:cBhvr>
                                        <p:cTn id="164" dur="1000" fill="hold"/>
                                        <p:tgtEl>
                                          <p:spTgt spid="83"/>
                                        </p:tgtEl>
                                        <p:attrNameLst>
                                          <p:attrName>ppt_h</p:attrName>
                                        </p:attrNameLst>
                                      </p:cBhvr>
                                      <p:tavLst>
                                        <p:tav tm="0">
                                          <p:val>
                                            <p:fltVal val="0"/>
                                          </p:val>
                                        </p:tav>
                                        <p:tav tm="100000">
                                          <p:val>
                                            <p:strVal val="#ppt_h"/>
                                          </p:val>
                                        </p:tav>
                                      </p:tavLst>
                                    </p:anim>
                                    <p:anim calcmode="lin" valueType="num">
                                      <p:cBhvr>
                                        <p:cTn id="165" dur="1000" fill="hold"/>
                                        <p:tgtEl>
                                          <p:spTgt spid="83"/>
                                        </p:tgtEl>
                                        <p:attrNameLst>
                                          <p:attrName>style.rotation</p:attrName>
                                        </p:attrNameLst>
                                      </p:cBhvr>
                                      <p:tavLst>
                                        <p:tav tm="0">
                                          <p:val>
                                            <p:fltVal val="90"/>
                                          </p:val>
                                        </p:tav>
                                        <p:tav tm="100000">
                                          <p:val>
                                            <p:fltVal val="0"/>
                                          </p:val>
                                        </p:tav>
                                      </p:tavLst>
                                    </p:anim>
                                    <p:animEffect transition="in" filter="fade">
                                      <p:cBhvr>
                                        <p:cTn id="166" dur="1000"/>
                                        <p:tgtEl>
                                          <p:spTgt spid="83"/>
                                        </p:tgtEl>
                                      </p:cBhvr>
                                    </p:animEffect>
                                  </p:childTnLst>
                                </p:cTn>
                              </p:par>
                            </p:childTnLst>
                          </p:cTn>
                        </p:par>
                      </p:childTnLst>
                    </p:cTn>
                  </p:par>
                  <p:par>
                    <p:cTn id="167" fill="hold">
                      <p:stCondLst>
                        <p:cond delay="indefinite"/>
                      </p:stCondLst>
                      <p:childTnLst>
                        <p:par>
                          <p:cTn id="168" fill="hold">
                            <p:stCondLst>
                              <p:cond delay="0"/>
                            </p:stCondLst>
                            <p:childTnLst>
                              <p:par>
                                <p:cTn id="169" presetID="31" presetClass="entr" presetSubtype="0" fill="hold" nodeType="clickEffect">
                                  <p:stCondLst>
                                    <p:cond delay="0"/>
                                  </p:stCondLst>
                                  <p:childTnLst>
                                    <p:set>
                                      <p:cBhvr>
                                        <p:cTn id="170" dur="1" fill="hold">
                                          <p:stCondLst>
                                            <p:cond delay="0"/>
                                          </p:stCondLst>
                                        </p:cTn>
                                        <p:tgtEl>
                                          <p:spTgt spid="53"/>
                                        </p:tgtEl>
                                        <p:attrNameLst>
                                          <p:attrName>style.visibility</p:attrName>
                                        </p:attrNameLst>
                                      </p:cBhvr>
                                      <p:to>
                                        <p:strVal val="visible"/>
                                      </p:to>
                                    </p:set>
                                    <p:anim calcmode="lin" valueType="num">
                                      <p:cBhvr>
                                        <p:cTn id="171" dur="1000" fill="hold"/>
                                        <p:tgtEl>
                                          <p:spTgt spid="53"/>
                                        </p:tgtEl>
                                        <p:attrNameLst>
                                          <p:attrName>ppt_w</p:attrName>
                                        </p:attrNameLst>
                                      </p:cBhvr>
                                      <p:tavLst>
                                        <p:tav tm="0">
                                          <p:val>
                                            <p:fltVal val="0"/>
                                          </p:val>
                                        </p:tav>
                                        <p:tav tm="100000">
                                          <p:val>
                                            <p:strVal val="#ppt_w"/>
                                          </p:val>
                                        </p:tav>
                                      </p:tavLst>
                                    </p:anim>
                                    <p:anim calcmode="lin" valueType="num">
                                      <p:cBhvr>
                                        <p:cTn id="172" dur="1000" fill="hold"/>
                                        <p:tgtEl>
                                          <p:spTgt spid="53"/>
                                        </p:tgtEl>
                                        <p:attrNameLst>
                                          <p:attrName>ppt_h</p:attrName>
                                        </p:attrNameLst>
                                      </p:cBhvr>
                                      <p:tavLst>
                                        <p:tav tm="0">
                                          <p:val>
                                            <p:fltVal val="0"/>
                                          </p:val>
                                        </p:tav>
                                        <p:tav tm="100000">
                                          <p:val>
                                            <p:strVal val="#ppt_h"/>
                                          </p:val>
                                        </p:tav>
                                      </p:tavLst>
                                    </p:anim>
                                    <p:anim calcmode="lin" valueType="num">
                                      <p:cBhvr>
                                        <p:cTn id="173" dur="1000" fill="hold"/>
                                        <p:tgtEl>
                                          <p:spTgt spid="53"/>
                                        </p:tgtEl>
                                        <p:attrNameLst>
                                          <p:attrName>style.rotation</p:attrName>
                                        </p:attrNameLst>
                                      </p:cBhvr>
                                      <p:tavLst>
                                        <p:tav tm="0">
                                          <p:val>
                                            <p:fltVal val="90"/>
                                          </p:val>
                                        </p:tav>
                                        <p:tav tm="100000">
                                          <p:val>
                                            <p:fltVal val="0"/>
                                          </p:val>
                                        </p:tav>
                                      </p:tavLst>
                                    </p:anim>
                                    <p:animEffect transition="in" filter="fade">
                                      <p:cBhvr>
                                        <p:cTn id="174" dur="1000"/>
                                        <p:tgtEl>
                                          <p:spTgt spid="53"/>
                                        </p:tgtEl>
                                      </p:cBhvr>
                                    </p:animEffect>
                                  </p:childTnLst>
                                </p:cTn>
                              </p:par>
                              <p:par>
                                <p:cTn id="175" presetID="31" presetClass="entr" presetSubtype="0" fill="hold" grpId="0" nodeType="withEffect">
                                  <p:stCondLst>
                                    <p:cond delay="0"/>
                                  </p:stCondLst>
                                  <p:childTnLst>
                                    <p:set>
                                      <p:cBhvr>
                                        <p:cTn id="176" dur="1" fill="hold">
                                          <p:stCondLst>
                                            <p:cond delay="0"/>
                                          </p:stCondLst>
                                        </p:cTn>
                                        <p:tgtEl>
                                          <p:spTgt spid="52"/>
                                        </p:tgtEl>
                                        <p:attrNameLst>
                                          <p:attrName>style.visibility</p:attrName>
                                        </p:attrNameLst>
                                      </p:cBhvr>
                                      <p:to>
                                        <p:strVal val="visible"/>
                                      </p:to>
                                    </p:set>
                                    <p:anim calcmode="lin" valueType="num">
                                      <p:cBhvr>
                                        <p:cTn id="177" dur="1000" fill="hold"/>
                                        <p:tgtEl>
                                          <p:spTgt spid="52"/>
                                        </p:tgtEl>
                                        <p:attrNameLst>
                                          <p:attrName>ppt_w</p:attrName>
                                        </p:attrNameLst>
                                      </p:cBhvr>
                                      <p:tavLst>
                                        <p:tav tm="0">
                                          <p:val>
                                            <p:fltVal val="0"/>
                                          </p:val>
                                        </p:tav>
                                        <p:tav tm="100000">
                                          <p:val>
                                            <p:strVal val="#ppt_w"/>
                                          </p:val>
                                        </p:tav>
                                      </p:tavLst>
                                    </p:anim>
                                    <p:anim calcmode="lin" valueType="num">
                                      <p:cBhvr>
                                        <p:cTn id="178" dur="1000" fill="hold"/>
                                        <p:tgtEl>
                                          <p:spTgt spid="52"/>
                                        </p:tgtEl>
                                        <p:attrNameLst>
                                          <p:attrName>ppt_h</p:attrName>
                                        </p:attrNameLst>
                                      </p:cBhvr>
                                      <p:tavLst>
                                        <p:tav tm="0">
                                          <p:val>
                                            <p:fltVal val="0"/>
                                          </p:val>
                                        </p:tav>
                                        <p:tav tm="100000">
                                          <p:val>
                                            <p:strVal val="#ppt_h"/>
                                          </p:val>
                                        </p:tav>
                                      </p:tavLst>
                                    </p:anim>
                                    <p:anim calcmode="lin" valueType="num">
                                      <p:cBhvr>
                                        <p:cTn id="179" dur="1000" fill="hold"/>
                                        <p:tgtEl>
                                          <p:spTgt spid="52"/>
                                        </p:tgtEl>
                                        <p:attrNameLst>
                                          <p:attrName>style.rotation</p:attrName>
                                        </p:attrNameLst>
                                      </p:cBhvr>
                                      <p:tavLst>
                                        <p:tav tm="0">
                                          <p:val>
                                            <p:fltVal val="90"/>
                                          </p:val>
                                        </p:tav>
                                        <p:tav tm="100000">
                                          <p:val>
                                            <p:fltVal val="0"/>
                                          </p:val>
                                        </p:tav>
                                      </p:tavLst>
                                    </p:anim>
                                    <p:animEffect transition="in" filter="fade">
                                      <p:cBhvr>
                                        <p:cTn id="180" dur="1000"/>
                                        <p:tgtEl>
                                          <p:spTgt spid="52"/>
                                        </p:tgtEl>
                                      </p:cBhvr>
                                    </p:animEffect>
                                  </p:childTnLst>
                                </p:cTn>
                              </p:par>
                            </p:childTnLst>
                          </p:cTn>
                        </p:par>
                      </p:childTnLst>
                    </p:cTn>
                  </p:par>
                  <p:par>
                    <p:cTn id="181" fill="hold">
                      <p:stCondLst>
                        <p:cond delay="indefinite"/>
                      </p:stCondLst>
                      <p:childTnLst>
                        <p:par>
                          <p:cTn id="182" fill="hold">
                            <p:stCondLst>
                              <p:cond delay="0"/>
                            </p:stCondLst>
                            <p:childTnLst>
                              <p:par>
                                <p:cTn id="183" presetID="31" presetClass="entr" presetSubtype="0" fill="hold" nodeType="clickEffect">
                                  <p:stCondLst>
                                    <p:cond delay="0"/>
                                  </p:stCondLst>
                                  <p:childTnLst>
                                    <p:set>
                                      <p:cBhvr>
                                        <p:cTn id="184" dur="1" fill="hold">
                                          <p:stCondLst>
                                            <p:cond delay="0"/>
                                          </p:stCondLst>
                                        </p:cTn>
                                        <p:tgtEl>
                                          <p:spTgt spid="70"/>
                                        </p:tgtEl>
                                        <p:attrNameLst>
                                          <p:attrName>style.visibility</p:attrName>
                                        </p:attrNameLst>
                                      </p:cBhvr>
                                      <p:to>
                                        <p:strVal val="visible"/>
                                      </p:to>
                                    </p:set>
                                    <p:anim calcmode="lin" valueType="num">
                                      <p:cBhvr>
                                        <p:cTn id="185" dur="1000" fill="hold"/>
                                        <p:tgtEl>
                                          <p:spTgt spid="70"/>
                                        </p:tgtEl>
                                        <p:attrNameLst>
                                          <p:attrName>ppt_w</p:attrName>
                                        </p:attrNameLst>
                                      </p:cBhvr>
                                      <p:tavLst>
                                        <p:tav tm="0">
                                          <p:val>
                                            <p:fltVal val="0"/>
                                          </p:val>
                                        </p:tav>
                                        <p:tav tm="100000">
                                          <p:val>
                                            <p:strVal val="#ppt_w"/>
                                          </p:val>
                                        </p:tav>
                                      </p:tavLst>
                                    </p:anim>
                                    <p:anim calcmode="lin" valueType="num">
                                      <p:cBhvr>
                                        <p:cTn id="186" dur="1000" fill="hold"/>
                                        <p:tgtEl>
                                          <p:spTgt spid="70"/>
                                        </p:tgtEl>
                                        <p:attrNameLst>
                                          <p:attrName>ppt_h</p:attrName>
                                        </p:attrNameLst>
                                      </p:cBhvr>
                                      <p:tavLst>
                                        <p:tav tm="0">
                                          <p:val>
                                            <p:fltVal val="0"/>
                                          </p:val>
                                        </p:tav>
                                        <p:tav tm="100000">
                                          <p:val>
                                            <p:strVal val="#ppt_h"/>
                                          </p:val>
                                        </p:tav>
                                      </p:tavLst>
                                    </p:anim>
                                    <p:anim calcmode="lin" valueType="num">
                                      <p:cBhvr>
                                        <p:cTn id="187" dur="1000" fill="hold"/>
                                        <p:tgtEl>
                                          <p:spTgt spid="70"/>
                                        </p:tgtEl>
                                        <p:attrNameLst>
                                          <p:attrName>style.rotation</p:attrName>
                                        </p:attrNameLst>
                                      </p:cBhvr>
                                      <p:tavLst>
                                        <p:tav tm="0">
                                          <p:val>
                                            <p:fltVal val="90"/>
                                          </p:val>
                                        </p:tav>
                                        <p:tav tm="100000">
                                          <p:val>
                                            <p:fltVal val="0"/>
                                          </p:val>
                                        </p:tav>
                                      </p:tavLst>
                                    </p:anim>
                                    <p:animEffect transition="in" filter="fade">
                                      <p:cBhvr>
                                        <p:cTn id="188" dur="1000"/>
                                        <p:tgtEl>
                                          <p:spTgt spid="70"/>
                                        </p:tgtEl>
                                      </p:cBhvr>
                                    </p:animEffect>
                                  </p:childTnLst>
                                </p:cTn>
                              </p:par>
                              <p:par>
                                <p:cTn id="189" presetID="31" presetClass="entr" presetSubtype="0" fill="hold" grpId="0" nodeType="withEffect">
                                  <p:stCondLst>
                                    <p:cond delay="0"/>
                                  </p:stCondLst>
                                  <p:childTnLst>
                                    <p:set>
                                      <p:cBhvr>
                                        <p:cTn id="190" dur="1" fill="hold">
                                          <p:stCondLst>
                                            <p:cond delay="0"/>
                                          </p:stCondLst>
                                        </p:cTn>
                                        <p:tgtEl>
                                          <p:spTgt spid="79"/>
                                        </p:tgtEl>
                                        <p:attrNameLst>
                                          <p:attrName>style.visibility</p:attrName>
                                        </p:attrNameLst>
                                      </p:cBhvr>
                                      <p:to>
                                        <p:strVal val="visible"/>
                                      </p:to>
                                    </p:set>
                                    <p:anim calcmode="lin" valueType="num">
                                      <p:cBhvr>
                                        <p:cTn id="191" dur="1000" fill="hold"/>
                                        <p:tgtEl>
                                          <p:spTgt spid="79"/>
                                        </p:tgtEl>
                                        <p:attrNameLst>
                                          <p:attrName>ppt_w</p:attrName>
                                        </p:attrNameLst>
                                      </p:cBhvr>
                                      <p:tavLst>
                                        <p:tav tm="0">
                                          <p:val>
                                            <p:fltVal val="0"/>
                                          </p:val>
                                        </p:tav>
                                        <p:tav tm="100000">
                                          <p:val>
                                            <p:strVal val="#ppt_w"/>
                                          </p:val>
                                        </p:tav>
                                      </p:tavLst>
                                    </p:anim>
                                    <p:anim calcmode="lin" valueType="num">
                                      <p:cBhvr>
                                        <p:cTn id="192" dur="1000" fill="hold"/>
                                        <p:tgtEl>
                                          <p:spTgt spid="79"/>
                                        </p:tgtEl>
                                        <p:attrNameLst>
                                          <p:attrName>ppt_h</p:attrName>
                                        </p:attrNameLst>
                                      </p:cBhvr>
                                      <p:tavLst>
                                        <p:tav tm="0">
                                          <p:val>
                                            <p:fltVal val="0"/>
                                          </p:val>
                                        </p:tav>
                                        <p:tav tm="100000">
                                          <p:val>
                                            <p:strVal val="#ppt_h"/>
                                          </p:val>
                                        </p:tav>
                                      </p:tavLst>
                                    </p:anim>
                                    <p:anim calcmode="lin" valueType="num">
                                      <p:cBhvr>
                                        <p:cTn id="193" dur="1000" fill="hold"/>
                                        <p:tgtEl>
                                          <p:spTgt spid="79"/>
                                        </p:tgtEl>
                                        <p:attrNameLst>
                                          <p:attrName>style.rotation</p:attrName>
                                        </p:attrNameLst>
                                      </p:cBhvr>
                                      <p:tavLst>
                                        <p:tav tm="0">
                                          <p:val>
                                            <p:fltVal val="90"/>
                                          </p:val>
                                        </p:tav>
                                        <p:tav tm="100000">
                                          <p:val>
                                            <p:fltVal val="0"/>
                                          </p:val>
                                        </p:tav>
                                      </p:tavLst>
                                    </p:anim>
                                    <p:animEffect transition="in" filter="fade">
                                      <p:cBhvr>
                                        <p:cTn id="194" dur="1000"/>
                                        <p:tgtEl>
                                          <p:spTgt spid="79"/>
                                        </p:tgtEl>
                                      </p:cBhvr>
                                    </p:animEffect>
                                  </p:childTnLst>
                                </p:cTn>
                              </p:par>
                              <p:par>
                                <p:cTn id="195" presetID="31" presetClass="entr" presetSubtype="0" fill="hold" nodeType="withEffect">
                                  <p:stCondLst>
                                    <p:cond delay="0"/>
                                  </p:stCondLst>
                                  <p:childTnLst>
                                    <p:set>
                                      <p:cBhvr>
                                        <p:cTn id="196" dur="1" fill="hold">
                                          <p:stCondLst>
                                            <p:cond delay="0"/>
                                          </p:stCondLst>
                                        </p:cTn>
                                        <p:tgtEl>
                                          <p:spTgt spid="84"/>
                                        </p:tgtEl>
                                        <p:attrNameLst>
                                          <p:attrName>style.visibility</p:attrName>
                                        </p:attrNameLst>
                                      </p:cBhvr>
                                      <p:to>
                                        <p:strVal val="visible"/>
                                      </p:to>
                                    </p:set>
                                    <p:anim calcmode="lin" valueType="num">
                                      <p:cBhvr>
                                        <p:cTn id="197" dur="1000" fill="hold"/>
                                        <p:tgtEl>
                                          <p:spTgt spid="84"/>
                                        </p:tgtEl>
                                        <p:attrNameLst>
                                          <p:attrName>ppt_w</p:attrName>
                                        </p:attrNameLst>
                                      </p:cBhvr>
                                      <p:tavLst>
                                        <p:tav tm="0">
                                          <p:val>
                                            <p:fltVal val="0"/>
                                          </p:val>
                                        </p:tav>
                                        <p:tav tm="100000">
                                          <p:val>
                                            <p:strVal val="#ppt_w"/>
                                          </p:val>
                                        </p:tav>
                                      </p:tavLst>
                                    </p:anim>
                                    <p:anim calcmode="lin" valueType="num">
                                      <p:cBhvr>
                                        <p:cTn id="198" dur="1000" fill="hold"/>
                                        <p:tgtEl>
                                          <p:spTgt spid="84"/>
                                        </p:tgtEl>
                                        <p:attrNameLst>
                                          <p:attrName>ppt_h</p:attrName>
                                        </p:attrNameLst>
                                      </p:cBhvr>
                                      <p:tavLst>
                                        <p:tav tm="0">
                                          <p:val>
                                            <p:fltVal val="0"/>
                                          </p:val>
                                        </p:tav>
                                        <p:tav tm="100000">
                                          <p:val>
                                            <p:strVal val="#ppt_h"/>
                                          </p:val>
                                        </p:tav>
                                      </p:tavLst>
                                    </p:anim>
                                    <p:anim calcmode="lin" valueType="num">
                                      <p:cBhvr>
                                        <p:cTn id="199" dur="1000" fill="hold"/>
                                        <p:tgtEl>
                                          <p:spTgt spid="84"/>
                                        </p:tgtEl>
                                        <p:attrNameLst>
                                          <p:attrName>style.rotation</p:attrName>
                                        </p:attrNameLst>
                                      </p:cBhvr>
                                      <p:tavLst>
                                        <p:tav tm="0">
                                          <p:val>
                                            <p:fltVal val="90"/>
                                          </p:val>
                                        </p:tav>
                                        <p:tav tm="100000">
                                          <p:val>
                                            <p:fltVal val="0"/>
                                          </p:val>
                                        </p:tav>
                                      </p:tavLst>
                                    </p:anim>
                                    <p:animEffect transition="in" filter="fade">
                                      <p:cBhvr>
                                        <p:cTn id="200" dur="1000"/>
                                        <p:tgtEl>
                                          <p:spTgt spid="84"/>
                                        </p:tgtEl>
                                      </p:cBhvr>
                                    </p:animEffect>
                                  </p:childTnLst>
                                </p:cTn>
                              </p:par>
                              <p:par>
                                <p:cTn id="201" presetID="31" presetClass="entr" presetSubtype="0" fill="hold" grpId="0" nodeType="withEffect">
                                  <p:stCondLst>
                                    <p:cond delay="0"/>
                                  </p:stCondLst>
                                  <p:childTnLst>
                                    <p:set>
                                      <p:cBhvr>
                                        <p:cTn id="202" dur="1" fill="hold">
                                          <p:stCondLst>
                                            <p:cond delay="0"/>
                                          </p:stCondLst>
                                        </p:cTn>
                                        <p:tgtEl>
                                          <p:spTgt spid="85"/>
                                        </p:tgtEl>
                                        <p:attrNameLst>
                                          <p:attrName>style.visibility</p:attrName>
                                        </p:attrNameLst>
                                      </p:cBhvr>
                                      <p:to>
                                        <p:strVal val="visible"/>
                                      </p:to>
                                    </p:set>
                                    <p:anim calcmode="lin" valueType="num">
                                      <p:cBhvr>
                                        <p:cTn id="203" dur="1000" fill="hold"/>
                                        <p:tgtEl>
                                          <p:spTgt spid="85"/>
                                        </p:tgtEl>
                                        <p:attrNameLst>
                                          <p:attrName>ppt_w</p:attrName>
                                        </p:attrNameLst>
                                      </p:cBhvr>
                                      <p:tavLst>
                                        <p:tav tm="0">
                                          <p:val>
                                            <p:fltVal val="0"/>
                                          </p:val>
                                        </p:tav>
                                        <p:tav tm="100000">
                                          <p:val>
                                            <p:strVal val="#ppt_w"/>
                                          </p:val>
                                        </p:tav>
                                      </p:tavLst>
                                    </p:anim>
                                    <p:anim calcmode="lin" valueType="num">
                                      <p:cBhvr>
                                        <p:cTn id="204" dur="1000" fill="hold"/>
                                        <p:tgtEl>
                                          <p:spTgt spid="85"/>
                                        </p:tgtEl>
                                        <p:attrNameLst>
                                          <p:attrName>ppt_h</p:attrName>
                                        </p:attrNameLst>
                                      </p:cBhvr>
                                      <p:tavLst>
                                        <p:tav tm="0">
                                          <p:val>
                                            <p:fltVal val="0"/>
                                          </p:val>
                                        </p:tav>
                                        <p:tav tm="100000">
                                          <p:val>
                                            <p:strVal val="#ppt_h"/>
                                          </p:val>
                                        </p:tav>
                                      </p:tavLst>
                                    </p:anim>
                                    <p:anim calcmode="lin" valueType="num">
                                      <p:cBhvr>
                                        <p:cTn id="205" dur="1000" fill="hold"/>
                                        <p:tgtEl>
                                          <p:spTgt spid="85"/>
                                        </p:tgtEl>
                                        <p:attrNameLst>
                                          <p:attrName>style.rotation</p:attrName>
                                        </p:attrNameLst>
                                      </p:cBhvr>
                                      <p:tavLst>
                                        <p:tav tm="0">
                                          <p:val>
                                            <p:fltVal val="90"/>
                                          </p:val>
                                        </p:tav>
                                        <p:tav tm="100000">
                                          <p:val>
                                            <p:fltVal val="0"/>
                                          </p:val>
                                        </p:tav>
                                      </p:tavLst>
                                    </p:anim>
                                    <p:animEffect transition="in" filter="fade">
                                      <p:cBhvr>
                                        <p:cTn id="206" dur="1000"/>
                                        <p:tgtEl>
                                          <p:spTgt spid="85"/>
                                        </p:tgtEl>
                                      </p:cBhvr>
                                    </p:animEffect>
                                  </p:childTnLst>
                                </p:cTn>
                              </p:par>
                              <p:par>
                                <p:cTn id="207" presetID="31" presetClass="entr" presetSubtype="0" fill="hold" grpId="0" nodeType="withEffect">
                                  <p:stCondLst>
                                    <p:cond delay="0"/>
                                  </p:stCondLst>
                                  <p:childTnLst>
                                    <p:set>
                                      <p:cBhvr>
                                        <p:cTn id="208" dur="1" fill="hold">
                                          <p:stCondLst>
                                            <p:cond delay="0"/>
                                          </p:stCondLst>
                                        </p:cTn>
                                        <p:tgtEl>
                                          <p:spTgt spid="86"/>
                                        </p:tgtEl>
                                        <p:attrNameLst>
                                          <p:attrName>style.visibility</p:attrName>
                                        </p:attrNameLst>
                                      </p:cBhvr>
                                      <p:to>
                                        <p:strVal val="visible"/>
                                      </p:to>
                                    </p:set>
                                    <p:anim calcmode="lin" valueType="num">
                                      <p:cBhvr>
                                        <p:cTn id="209" dur="1000" fill="hold"/>
                                        <p:tgtEl>
                                          <p:spTgt spid="86"/>
                                        </p:tgtEl>
                                        <p:attrNameLst>
                                          <p:attrName>ppt_w</p:attrName>
                                        </p:attrNameLst>
                                      </p:cBhvr>
                                      <p:tavLst>
                                        <p:tav tm="0">
                                          <p:val>
                                            <p:fltVal val="0"/>
                                          </p:val>
                                        </p:tav>
                                        <p:tav tm="100000">
                                          <p:val>
                                            <p:strVal val="#ppt_w"/>
                                          </p:val>
                                        </p:tav>
                                      </p:tavLst>
                                    </p:anim>
                                    <p:anim calcmode="lin" valueType="num">
                                      <p:cBhvr>
                                        <p:cTn id="210" dur="1000" fill="hold"/>
                                        <p:tgtEl>
                                          <p:spTgt spid="86"/>
                                        </p:tgtEl>
                                        <p:attrNameLst>
                                          <p:attrName>ppt_h</p:attrName>
                                        </p:attrNameLst>
                                      </p:cBhvr>
                                      <p:tavLst>
                                        <p:tav tm="0">
                                          <p:val>
                                            <p:fltVal val="0"/>
                                          </p:val>
                                        </p:tav>
                                        <p:tav tm="100000">
                                          <p:val>
                                            <p:strVal val="#ppt_h"/>
                                          </p:val>
                                        </p:tav>
                                      </p:tavLst>
                                    </p:anim>
                                    <p:anim calcmode="lin" valueType="num">
                                      <p:cBhvr>
                                        <p:cTn id="211" dur="1000" fill="hold"/>
                                        <p:tgtEl>
                                          <p:spTgt spid="86"/>
                                        </p:tgtEl>
                                        <p:attrNameLst>
                                          <p:attrName>style.rotation</p:attrName>
                                        </p:attrNameLst>
                                      </p:cBhvr>
                                      <p:tavLst>
                                        <p:tav tm="0">
                                          <p:val>
                                            <p:fltVal val="90"/>
                                          </p:val>
                                        </p:tav>
                                        <p:tav tm="100000">
                                          <p:val>
                                            <p:fltVal val="0"/>
                                          </p:val>
                                        </p:tav>
                                      </p:tavLst>
                                    </p:anim>
                                    <p:animEffect transition="in" filter="fade">
                                      <p:cBhvr>
                                        <p:cTn id="212" dur="1000"/>
                                        <p:tgtEl>
                                          <p:spTgt spid="86"/>
                                        </p:tgtEl>
                                      </p:cBhvr>
                                    </p:animEffect>
                                  </p:childTnLst>
                                </p:cTn>
                              </p:par>
                              <p:par>
                                <p:cTn id="213" presetID="31" presetClass="entr" presetSubtype="0" fill="hold" grpId="0" nodeType="withEffect">
                                  <p:stCondLst>
                                    <p:cond delay="0"/>
                                  </p:stCondLst>
                                  <p:childTnLst>
                                    <p:set>
                                      <p:cBhvr>
                                        <p:cTn id="214" dur="1" fill="hold">
                                          <p:stCondLst>
                                            <p:cond delay="0"/>
                                          </p:stCondLst>
                                        </p:cTn>
                                        <p:tgtEl>
                                          <p:spTgt spid="88"/>
                                        </p:tgtEl>
                                        <p:attrNameLst>
                                          <p:attrName>style.visibility</p:attrName>
                                        </p:attrNameLst>
                                      </p:cBhvr>
                                      <p:to>
                                        <p:strVal val="visible"/>
                                      </p:to>
                                    </p:set>
                                    <p:anim calcmode="lin" valueType="num">
                                      <p:cBhvr>
                                        <p:cTn id="215" dur="1000" fill="hold"/>
                                        <p:tgtEl>
                                          <p:spTgt spid="88"/>
                                        </p:tgtEl>
                                        <p:attrNameLst>
                                          <p:attrName>ppt_w</p:attrName>
                                        </p:attrNameLst>
                                      </p:cBhvr>
                                      <p:tavLst>
                                        <p:tav tm="0">
                                          <p:val>
                                            <p:fltVal val="0"/>
                                          </p:val>
                                        </p:tav>
                                        <p:tav tm="100000">
                                          <p:val>
                                            <p:strVal val="#ppt_w"/>
                                          </p:val>
                                        </p:tav>
                                      </p:tavLst>
                                    </p:anim>
                                    <p:anim calcmode="lin" valueType="num">
                                      <p:cBhvr>
                                        <p:cTn id="216" dur="1000" fill="hold"/>
                                        <p:tgtEl>
                                          <p:spTgt spid="88"/>
                                        </p:tgtEl>
                                        <p:attrNameLst>
                                          <p:attrName>ppt_h</p:attrName>
                                        </p:attrNameLst>
                                      </p:cBhvr>
                                      <p:tavLst>
                                        <p:tav tm="0">
                                          <p:val>
                                            <p:fltVal val="0"/>
                                          </p:val>
                                        </p:tav>
                                        <p:tav tm="100000">
                                          <p:val>
                                            <p:strVal val="#ppt_h"/>
                                          </p:val>
                                        </p:tav>
                                      </p:tavLst>
                                    </p:anim>
                                    <p:anim calcmode="lin" valueType="num">
                                      <p:cBhvr>
                                        <p:cTn id="217" dur="1000" fill="hold"/>
                                        <p:tgtEl>
                                          <p:spTgt spid="88"/>
                                        </p:tgtEl>
                                        <p:attrNameLst>
                                          <p:attrName>style.rotation</p:attrName>
                                        </p:attrNameLst>
                                      </p:cBhvr>
                                      <p:tavLst>
                                        <p:tav tm="0">
                                          <p:val>
                                            <p:fltVal val="90"/>
                                          </p:val>
                                        </p:tav>
                                        <p:tav tm="100000">
                                          <p:val>
                                            <p:fltVal val="0"/>
                                          </p:val>
                                        </p:tav>
                                      </p:tavLst>
                                    </p:anim>
                                    <p:animEffect transition="in" filter="fade">
                                      <p:cBhvr>
                                        <p:cTn id="218" dur="1000"/>
                                        <p:tgtEl>
                                          <p:spTgt spid="88"/>
                                        </p:tgtEl>
                                      </p:cBhvr>
                                    </p:animEffect>
                                  </p:childTnLst>
                                </p:cTn>
                              </p:par>
                              <p:par>
                                <p:cTn id="219" presetID="31" presetClass="entr" presetSubtype="0" fill="hold" grpId="0" nodeType="withEffect">
                                  <p:stCondLst>
                                    <p:cond delay="0"/>
                                  </p:stCondLst>
                                  <p:childTnLst>
                                    <p:set>
                                      <p:cBhvr>
                                        <p:cTn id="220" dur="1" fill="hold">
                                          <p:stCondLst>
                                            <p:cond delay="0"/>
                                          </p:stCondLst>
                                        </p:cTn>
                                        <p:tgtEl>
                                          <p:spTgt spid="89"/>
                                        </p:tgtEl>
                                        <p:attrNameLst>
                                          <p:attrName>style.visibility</p:attrName>
                                        </p:attrNameLst>
                                      </p:cBhvr>
                                      <p:to>
                                        <p:strVal val="visible"/>
                                      </p:to>
                                    </p:set>
                                    <p:anim calcmode="lin" valueType="num">
                                      <p:cBhvr>
                                        <p:cTn id="221" dur="1000" fill="hold"/>
                                        <p:tgtEl>
                                          <p:spTgt spid="89"/>
                                        </p:tgtEl>
                                        <p:attrNameLst>
                                          <p:attrName>ppt_w</p:attrName>
                                        </p:attrNameLst>
                                      </p:cBhvr>
                                      <p:tavLst>
                                        <p:tav tm="0">
                                          <p:val>
                                            <p:fltVal val="0"/>
                                          </p:val>
                                        </p:tav>
                                        <p:tav tm="100000">
                                          <p:val>
                                            <p:strVal val="#ppt_w"/>
                                          </p:val>
                                        </p:tav>
                                      </p:tavLst>
                                    </p:anim>
                                    <p:anim calcmode="lin" valueType="num">
                                      <p:cBhvr>
                                        <p:cTn id="222" dur="1000" fill="hold"/>
                                        <p:tgtEl>
                                          <p:spTgt spid="89"/>
                                        </p:tgtEl>
                                        <p:attrNameLst>
                                          <p:attrName>ppt_h</p:attrName>
                                        </p:attrNameLst>
                                      </p:cBhvr>
                                      <p:tavLst>
                                        <p:tav tm="0">
                                          <p:val>
                                            <p:fltVal val="0"/>
                                          </p:val>
                                        </p:tav>
                                        <p:tav tm="100000">
                                          <p:val>
                                            <p:strVal val="#ppt_h"/>
                                          </p:val>
                                        </p:tav>
                                      </p:tavLst>
                                    </p:anim>
                                    <p:anim calcmode="lin" valueType="num">
                                      <p:cBhvr>
                                        <p:cTn id="223" dur="1000" fill="hold"/>
                                        <p:tgtEl>
                                          <p:spTgt spid="89"/>
                                        </p:tgtEl>
                                        <p:attrNameLst>
                                          <p:attrName>style.rotation</p:attrName>
                                        </p:attrNameLst>
                                      </p:cBhvr>
                                      <p:tavLst>
                                        <p:tav tm="0">
                                          <p:val>
                                            <p:fltVal val="90"/>
                                          </p:val>
                                        </p:tav>
                                        <p:tav tm="100000">
                                          <p:val>
                                            <p:fltVal val="0"/>
                                          </p:val>
                                        </p:tav>
                                      </p:tavLst>
                                    </p:anim>
                                    <p:animEffect transition="in" filter="fade">
                                      <p:cBhvr>
                                        <p:cTn id="224" dur="1000"/>
                                        <p:tgtEl>
                                          <p:spTgt spid="89"/>
                                        </p:tgtEl>
                                      </p:cBhvr>
                                    </p:animEffect>
                                  </p:childTnLst>
                                </p:cTn>
                              </p:par>
                              <p:par>
                                <p:cTn id="225" presetID="31" presetClass="entr" presetSubtype="0" fill="hold" nodeType="withEffect">
                                  <p:stCondLst>
                                    <p:cond delay="0"/>
                                  </p:stCondLst>
                                  <p:childTnLst>
                                    <p:set>
                                      <p:cBhvr>
                                        <p:cTn id="226" dur="1" fill="hold">
                                          <p:stCondLst>
                                            <p:cond delay="0"/>
                                          </p:stCondLst>
                                        </p:cTn>
                                        <p:tgtEl>
                                          <p:spTgt spid="91"/>
                                        </p:tgtEl>
                                        <p:attrNameLst>
                                          <p:attrName>style.visibility</p:attrName>
                                        </p:attrNameLst>
                                      </p:cBhvr>
                                      <p:to>
                                        <p:strVal val="visible"/>
                                      </p:to>
                                    </p:set>
                                    <p:anim calcmode="lin" valueType="num">
                                      <p:cBhvr>
                                        <p:cTn id="227" dur="1000" fill="hold"/>
                                        <p:tgtEl>
                                          <p:spTgt spid="91"/>
                                        </p:tgtEl>
                                        <p:attrNameLst>
                                          <p:attrName>ppt_w</p:attrName>
                                        </p:attrNameLst>
                                      </p:cBhvr>
                                      <p:tavLst>
                                        <p:tav tm="0">
                                          <p:val>
                                            <p:fltVal val="0"/>
                                          </p:val>
                                        </p:tav>
                                        <p:tav tm="100000">
                                          <p:val>
                                            <p:strVal val="#ppt_w"/>
                                          </p:val>
                                        </p:tav>
                                      </p:tavLst>
                                    </p:anim>
                                    <p:anim calcmode="lin" valueType="num">
                                      <p:cBhvr>
                                        <p:cTn id="228" dur="1000" fill="hold"/>
                                        <p:tgtEl>
                                          <p:spTgt spid="91"/>
                                        </p:tgtEl>
                                        <p:attrNameLst>
                                          <p:attrName>ppt_h</p:attrName>
                                        </p:attrNameLst>
                                      </p:cBhvr>
                                      <p:tavLst>
                                        <p:tav tm="0">
                                          <p:val>
                                            <p:fltVal val="0"/>
                                          </p:val>
                                        </p:tav>
                                        <p:tav tm="100000">
                                          <p:val>
                                            <p:strVal val="#ppt_h"/>
                                          </p:val>
                                        </p:tav>
                                      </p:tavLst>
                                    </p:anim>
                                    <p:anim calcmode="lin" valueType="num">
                                      <p:cBhvr>
                                        <p:cTn id="229" dur="1000" fill="hold"/>
                                        <p:tgtEl>
                                          <p:spTgt spid="91"/>
                                        </p:tgtEl>
                                        <p:attrNameLst>
                                          <p:attrName>style.rotation</p:attrName>
                                        </p:attrNameLst>
                                      </p:cBhvr>
                                      <p:tavLst>
                                        <p:tav tm="0">
                                          <p:val>
                                            <p:fltVal val="90"/>
                                          </p:val>
                                        </p:tav>
                                        <p:tav tm="100000">
                                          <p:val>
                                            <p:fltVal val="0"/>
                                          </p:val>
                                        </p:tav>
                                      </p:tavLst>
                                    </p:anim>
                                    <p:animEffect transition="in" filter="fade">
                                      <p:cBhvr>
                                        <p:cTn id="230" dur="1000"/>
                                        <p:tgtEl>
                                          <p:spTgt spid="91"/>
                                        </p:tgtEl>
                                      </p:cBhvr>
                                    </p:animEffect>
                                  </p:childTnLst>
                                </p:cTn>
                              </p:par>
                              <p:par>
                                <p:cTn id="231" presetID="31" presetClass="entr" presetSubtype="0" fill="hold" nodeType="withEffect">
                                  <p:stCondLst>
                                    <p:cond delay="0"/>
                                  </p:stCondLst>
                                  <p:childTnLst>
                                    <p:set>
                                      <p:cBhvr>
                                        <p:cTn id="232" dur="1" fill="hold">
                                          <p:stCondLst>
                                            <p:cond delay="0"/>
                                          </p:stCondLst>
                                        </p:cTn>
                                        <p:tgtEl>
                                          <p:spTgt spid="92"/>
                                        </p:tgtEl>
                                        <p:attrNameLst>
                                          <p:attrName>style.visibility</p:attrName>
                                        </p:attrNameLst>
                                      </p:cBhvr>
                                      <p:to>
                                        <p:strVal val="visible"/>
                                      </p:to>
                                    </p:set>
                                    <p:anim calcmode="lin" valueType="num">
                                      <p:cBhvr>
                                        <p:cTn id="233" dur="1000" fill="hold"/>
                                        <p:tgtEl>
                                          <p:spTgt spid="92"/>
                                        </p:tgtEl>
                                        <p:attrNameLst>
                                          <p:attrName>ppt_w</p:attrName>
                                        </p:attrNameLst>
                                      </p:cBhvr>
                                      <p:tavLst>
                                        <p:tav tm="0">
                                          <p:val>
                                            <p:fltVal val="0"/>
                                          </p:val>
                                        </p:tav>
                                        <p:tav tm="100000">
                                          <p:val>
                                            <p:strVal val="#ppt_w"/>
                                          </p:val>
                                        </p:tav>
                                      </p:tavLst>
                                    </p:anim>
                                    <p:anim calcmode="lin" valueType="num">
                                      <p:cBhvr>
                                        <p:cTn id="234" dur="1000" fill="hold"/>
                                        <p:tgtEl>
                                          <p:spTgt spid="92"/>
                                        </p:tgtEl>
                                        <p:attrNameLst>
                                          <p:attrName>ppt_h</p:attrName>
                                        </p:attrNameLst>
                                      </p:cBhvr>
                                      <p:tavLst>
                                        <p:tav tm="0">
                                          <p:val>
                                            <p:fltVal val="0"/>
                                          </p:val>
                                        </p:tav>
                                        <p:tav tm="100000">
                                          <p:val>
                                            <p:strVal val="#ppt_h"/>
                                          </p:val>
                                        </p:tav>
                                      </p:tavLst>
                                    </p:anim>
                                    <p:anim calcmode="lin" valueType="num">
                                      <p:cBhvr>
                                        <p:cTn id="235" dur="1000" fill="hold"/>
                                        <p:tgtEl>
                                          <p:spTgt spid="92"/>
                                        </p:tgtEl>
                                        <p:attrNameLst>
                                          <p:attrName>style.rotation</p:attrName>
                                        </p:attrNameLst>
                                      </p:cBhvr>
                                      <p:tavLst>
                                        <p:tav tm="0">
                                          <p:val>
                                            <p:fltVal val="90"/>
                                          </p:val>
                                        </p:tav>
                                        <p:tav tm="100000">
                                          <p:val>
                                            <p:fltVal val="0"/>
                                          </p:val>
                                        </p:tav>
                                      </p:tavLst>
                                    </p:anim>
                                    <p:animEffect transition="in" filter="fade">
                                      <p:cBhvr>
                                        <p:cTn id="236" dur="1000"/>
                                        <p:tgtEl>
                                          <p:spTgt spid="92"/>
                                        </p:tgtEl>
                                      </p:cBhvr>
                                    </p:animEffect>
                                  </p:childTnLst>
                                </p:cTn>
                              </p:par>
                              <p:par>
                                <p:cTn id="237" presetID="31" presetClass="entr" presetSubtype="0" fill="hold" grpId="0" nodeType="withEffect">
                                  <p:stCondLst>
                                    <p:cond delay="0"/>
                                  </p:stCondLst>
                                  <p:childTnLst>
                                    <p:set>
                                      <p:cBhvr>
                                        <p:cTn id="238" dur="1" fill="hold">
                                          <p:stCondLst>
                                            <p:cond delay="0"/>
                                          </p:stCondLst>
                                        </p:cTn>
                                        <p:tgtEl>
                                          <p:spTgt spid="93"/>
                                        </p:tgtEl>
                                        <p:attrNameLst>
                                          <p:attrName>style.visibility</p:attrName>
                                        </p:attrNameLst>
                                      </p:cBhvr>
                                      <p:to>
                                        <p:strVal val="visible"/>
                                      </p:to>
                                    </p:set>
                                    <p:anim calcmode="lin" valueType="num">
                                      <p:cBhvr>
                                        <p:cTn id="239" dur="1000" fill="hold"/>
                                        <p:tgtEl>
                                          <p:spTgt spid="93"/>
                                        </p:tgtEl>
                                        <p:attrNameLst>
                                          <p:attrName>ppt_w</p:attrName>
                                        </p:attrNameLst>
                                      </p:cBhvr>
                                      <p:tavLst>
                                        <p:tav tm="0">
                                          <p:val>
                                            <p:fltVal val="0"/>
                                          </p:val>
                                        </p:tav>
                                        <p:tav tm="100000">
                                          <p:val>
                                            <p:strVal val="#ppt_w"/>
                                          </p:val>
                                        </p:tav>
                                      </p:tavLst>
                                    </p:anim>
                                    <p:anim calcmode="lin" valueType="num">
                                      <p:cBhvr>
                                        <p:cTn id="240" dur="1000" fill="hold"/>
                                        <p:tgtEl>
                                          <p:spTgt spid="93"/>
                                        </p:tgtEl>
                                        <p:attrNameLst>
                                          <p:attrName>ppt_h</p:attrName>
                                        </p:attrNameLst>
                                      </p:cBhvr>
                                      <p:tavLst>
                                        <p:tav tm="0">
                                          <p:val>
                                            <p:fltVal val="0"/>
                                          </p:val>
                                        </p:tav>
                                        <p:tav tm="100000">
                                          <p:val>
                                            <p:strVal val="#ppt_h"/>
                                          </p:val>
                                        </p:tav>
                                      </p:tavLst>
                                    </p:anim>
                                    <p:anim calcmode="lin" valueType="num">
                                      <p:cBhvr>
                                        <p:cTn id="241" dur="1000" fill="hold"/>
                                        <p:tgtEl>
                                          <p:spTgt spid="93"/>
                                        </p:tgtEl>
                                        <p:attrNameLst>
                                          <p:attrName>style.rotation</p:attrName>
                                        </p:attrNameLst>
                                      </p:cBhvr>
                                      <p:tavLst>
                                        <p:tav tm="0">
                                          <p:val>
                                            <p:fltVal val="90"/>
                                          </p:val>
                                        </p:tav>
                                        <p:tav tm="100000">
                                          <p:val>
                                            <p:fltVal val="0"/>
                                          </p:val>
                                        </p:tav>
                                      </p:tavLst>
                                    </p:anim>
                                    <p:animEffect transition="in" filter="fade">
                                      <p:cBhvr>
                                        <p:cTn id="242" dur="1000"/>
                                        <p:tgtEl>
                                          <p:spTgt spid="93"/>
                                        </p:tgtEl>
                                      </p:cBhvr>
                                    </p:animEffect>
                                  </p:childTnLst>
                                </p:cTn>
                              </p:par>
                              <p:par>
                                <p:cTn id="243" presetID="31" presetClass="entr" presetSubtype="0" fill="hold" nodeType="withEffect">
                                  <p:stCondLst>
                                    <p:cond delay="0"/>
                                  </p:stCondLst>
                                  <p:childTnLst>
                                    <p:set>
                                      <p:cBhvr>
                                        <p:cTn id="244" dur="1" fill="hold">
                                          <p:stCondLst>
                                            <p:cond delay="0"/>
                                          </p:stCondLst>
                                        </p:cTn>
                                        <p:tgtEl>
                                          <p:spTgt spid="94"/>
                                        </p:tgtEl>
                                        <p:attrNameLst>
                                          <p:attrName>style.visibility</p:attrName>
                                        </p:attrNameLst>
                                      </p:cBhvr>
                                      <p:to>
                                        <p:strVal val="visible"/>
                                      </p:to>
                                    </p:set>
                                    <p:anim calcmode="lin" valueType="num">
                                      <p:cBhvr>
                                        <p:cTn id="245" dur="1000" fill="hold"/>
                                        <p:tgtEl>
                                          <p:spTgt spid="94"/>
                                        </p:tgtEl>
                                        <p:attrNameLst>
                                          <p:attrName>ppt_w</p:attrName>
                                        </p:attrNameLst>
                                      </p:cBhvr>
                                      <p:tavLst>
                                        <p:tav tm="0">
                                          <p:val>
                                            <p:fltVal val="0"/>
                                          </p:val>
                                        </p:tav>
                                        <p:tav tm="100000">
                                          <p:val>
                                            <p:strVal val="#ppt_w"/>
                                          </p:val>
                                        </p:tav>
                                      </p:tavLst>
                                    </p:anim>
                                    <p:anim calcmode="lin" valueType="num">
                                      <p:cBhvr>
                                        <p:cTn id="246" dur="1000" fill="hold"/>
                                        <p:tgtEl>
                                          <p:spTgt spid="94"/>
                                        </p:tgtEl>
                                        <p:attrNameLst>
                                          <p:attrName>ppt_h</p:attrName>
                                        </p:attrNameLst>
                                      </p:cBhvr>
                                      <p:tavLst>
                                        <p:tav tm="0">
                                          <p:val>
                                            <p:fltVal val="0"/>
                                          </p:val>
                                        </p:tav>
                                        <p:tav tm="100000">
                                          <p:val>
                                            <p:strVal val="#ppt_h"/>
                                          </p:val>
                                        </p:tav>
                                      </p:tavLst>
                                    </p:anim>
                                    <p:anim calcmode="lin" valueType="num">
                                      <p:cBhvr>
                                        <p:cTn id="247" dur="1000" fill="hold"/>
                                        <p:tgtEl>
                                          <p:spTgt spid="94"/>
                                        </p:tgtEl>
                                        <p:attrNameLst>
                                          <p:attrName>style.rotation</p:attrName>
                                        </p:attrNameLst>
                                      </p:cBhvr>
                                      <p:tavLst>
                                        <p:tav tm="0">
                                          <p:val>
                                            <p:fltVal val="90"/>
                                          </p:val>
                                        </p:tav>
                                        <p:tav tm="100000">
                                          <p:val>
                                            <p:fltVal val="0"/>
                                          </p:val>
                                        </p:tav>
                                      </p:tavLst>
                                    </p:anim>
                                    <p:animEffect transition="in" filter="fade">
                                      <p:cBhvr>
                                        <p:cTn id="248" dur="1000"/>
                                        <p:tgtEl>
                                          <p:spTgt spid="94"/>
                                        </p:tgtEl>
                                      </p:cBhvr>
                                    </p:animEffect>
                                  </p:childTnLst>
                                </p:cTn>
                              </p:par>
                              <p:par>
                                <p:cTn id="249" presetID="31" presetClass="entr" presetSubtype="0" fill="hold" nodeType="withEffect">
                                  <p:stCondLst>
                                    <p:cond delay="0"/>
                                  </p:stCondLst>
                                  <p:childTnLst>
                                    <p:set>
                                      <p:cBhvr>
                                        <p:cTn id="250" dur="1" fill="hold">
                                          <p:stCondLst>
                                            <p:cond delay="0"/>
                                          </p:stCondLst>
                                        </p:cTn>
                                        <p:tgtEl>
                                          <p:spTgt spid="95"/>
                                        </p:tgtEl>
                                        <p:attrNameLst>
                                          <p:attrName>style.visibility</p:attrName>
                                        </p:attrNameLst>
                                      </p:cBhvr>
                                      <p:to>
                                        <p:strVal val="visible"/>
                                      </p:to>
                                    </p:set>
                                    <p:anim calcmode="lin" valueType="num">
                                      <p:cBhvr>
                                        <p:cTn id="251" dur="1000" fill="hold"/>
                                        <p:tgtEl>
                                          <p:spTgt spid="95"/>
                                        </p:tgtEl>
                                        <p:attrNameLst>
                                          <p:attrName>ppt_w</p:attrName>
                                        </p:attrNameLst>
                                      </p:cBhvr>
                                      <p:tavLst>
                                        <p:tav tm="0">
                                          <p:val>
                                            <p:fltVal val="0"/>
                                          </p:val>
                                        </p:tav>
                                        <p:tav tm="100000">
                                          <p:val>
                                            <p:strVal val="#ppt_w"/>
                                          </p:val>
                                        </p:tav>
                                      </p:tavLst>
                                    </p:anim>
                                    <p:anim calcmode="lin" valueType="num">
                                      <p:cBhvr>
                                        <p:cTn id="252" dur="1000" fill="hold"/>
                                        <p:tgtEl>
                                          <p:spTgt spid="95"/>
                                        </p:tgtEl>
                                        <p:attrNameLst>
                                          <p:attrName>ppt_h</p:attrName>
                                        </p:attrNameLst>
                                      </p:cBhvr>
                                      <p:tavLst>
                                        <p:tav tm="0">
                                          <p:val>
                                            <p:fltVal val="0"/>
                                          </p:val>
                                        </p:tav>
                                        <p:tav tm="100000">
                                          <p:val>
                                            <p:strVal val="#ppt_h"/>
                                          </p:val>
                                        </p:tav>
                                      </p:tavLst>
                                    </p:anim>
                                    <p:anim calcmode="lin" valueType="num">
                                      <p:cBhvr>
                                        <p:cTn id="253" dur="1000" fill="hold"/>
                                        <p:tgtEl>
                                          <p:spTgt spid="95"/>
                                        </p:tgtEl>
                                        <p:attrNameLst>
                                          <p:attrName>style.rotation</p:attrName>
                                        </p:attrNameLst>
                                      </p:cBhvr>
                                      <p:tavLst>
                                        <p:tav tm="0">
                                          <p:val>
                                            <p:fltVal val="90"/>
                                          </p:val>
                                        </p:tav>
                                        <p:tav tm="100000">
                                          <p:val>
                                            <p:fltVal val="0"/>
                                          </p:val>
                                        </p:tav>
                                      </p:tavLst>
                                    </p:anim>
                                    <p:animEffect transition="in" filter="fade">
                                      <p:cBhvr>
                                        <p:cTn id="254" dur="1000"/>
                                        <p:tgtEl>
                                          <p:spTgt spid="95"/>
                                        </p:tgtEl>
                                      </p:cBhvr>
                                    </p:animEffect>
                                  </p:childTnLst>
                                </p:cTn>
                              </p:par>
                              <p:par>
                                <p:cTn id="255" presetID="31" presetClass="entr" presetSubtype="0" fill="hold" nodeType="withEffect">
                                  <p:stCondLst>
                                    <p:cond delay="0"/>
                                  </p:stCondLst>
                                  <p:childTnLst>
                                    <p:set>
                                      <p:cBhvr>
                                        <p:cTn id="256" dur="1" fill="hold">
                                          <p:stCondLst>
                                            <p:cond delay="0"/>
                                          </p:stCondLst>
                                        </p:cTn>
                                        <p:tgtEl>
                                          <p:spTgt spid="98"/>
                                        </p:tgtEl>
                                        <p:attrNameLst>
                                          <p:attrName>style.visibility</p:attrName>
                                        </p:attrNameLst>
                                      </p:cBhvr>
                                      <p:to>
                                        <p:strVal val="visible"/>
                                      </p:to>
                                    </p:set>
                                    <p:anim calcmode="lin" valueType="num">
                                      <p:cBhvr>
                                        <p:cTn id="257" dur="1000" fill="hold"/>
                                        <p:tgtEl>
                                          <p:spTgt spid="98"/>
                                        </p:tgtEl>
                                        <p:attrNameLst>
                                          <p:attrName>ppt_w</p:attrName>
                                        </p:attrNameLst>
                                      </p:cBhvr>
                                      <p:tavLst>
                                        <p:tav tm="0">
                                          <p:val>
                                            <p:fltVal val="0"/>
                                          </p:val>
                                        </p:tav>
                                        <p:tav tm="100000">
                                          <p:val>
                                            <p:strVal val="#ppt_w"/>
                                          </p:val>
                                        </p:tav>
                                      </p:tavLst>
                                    </p:anim>
                                    <p:anim calcmode="lin" valueType="num">
                                      <p:cBhvr>
                                        <p:cTn id="258" dur="1000" fill="hold"/>
                                        <p:tgtEl>
                                          <p:spTgt spid="98"/>
                                        </p:tgtEl>
                                        <p:attrNameLst>
                                          <p:attrName>ppt_h</p:attrName>
                                        </p:attrNameLst>
                                      </p:cBhvr>
                                      <p:tavLst>
                                        <p:tav tm="0">
                                          <p:val>
                                            <p:fltVal val="0"/>
                                          </p:val>
                                        </p:tav>
                                        <p:tav tm="100000">
                                          <p:val>
                                            <p:strVal val="#ppt_h"/>
                                          </p:val>
                                        </p:tav>
                                      </p:tavLst>
                                    </p:anim>
                                    <p:anim calcmode="lin" valueType="num">
                                      <p:cBhvr>
                                        <p:cTn id="259" dur="1000" fill="hold"/>
                                        <p:tgtEl>
                                          <p:spTgt spid="98"/>
                                        </p:tgtEl>
                                        <p:attrNameLst>
                                          <p:attrName>style.rotation</p:attrName>
                                        </p:attrNameLst>
                                      </p:cBhvr>
                                      <p:tavLst>
                                        <p:tav tm="0">
                                          <p:val>
                                            <p:fltVal val="90"/>
                                          </p:val>
                                        </p:tav>
                                        <p:tav tm="100000">
                                          <p:val>
                                            <p:fltVal val="0"/>
                                          </p:val>
                                        </p:tav>
                                      </p:tavLst>
                                    </p:anim>
                                    <p:animEffect transition="in" filter="fade">
                                      <p:cBhvr>
                                        <p:cTn id="260" dur="1000"/>
                                        <p:tgtEl>
                                          <p:spTgt spid="98"/>
                                        </p:tgtEl>
                                      </p:cBhvr>
                                    </p:animEffect>
                                  </p:childTnLst>
                                </p:cTn>
                              </p:par>
                              <p:par>
                                <p:cTn id="261" presetID="31" presetClass="entr" presetSubtype="0" fill="hold" grpId="0" nodeType="withEffect">
                                  <p:stCondLst>
                                    <p:cond delay="0"/>
                                  </p:stCondLst>
                                  <p:childTnLst>
                                    <p:set>
                                      <p:cBhvr>
                                        <p:cTn id="262" dur="1" fill="hold">
                                          <p:stCondLst>
                                            <p:cond delay="0"/>
                                          </p:stCondLst>
                                        </p:cTn>
                                        <p:tgtEl>
                                          <p:spTgt spid="99"/>
                                        </p:tgtEl>
                                        <p:attrNameLst>
                                          <p:attrName>style.visibility</p:attrName>
                                        </p:attrNameLst>
                                      </p:cBhvr>
                                      <p:to>
                                        <p:strVal val="visible"/>
                                      </p:to>
                                    </p:set>
                                    <p:anim calcmode="lin" valueType="num">
                                      <p:cBhvr>
                                        <p:cTn id="263" dur="1000" fill="hold"/>
                                        <p:tgtEl>
                                          <p:spTgt spid="99"/>
                                        </p:tgtEl>
                                        <p:attrNameLst>
                                          <p:attrName>ppt_w</p:attrName>
                                        </p:attrNameLst>
                                      </p:cBhvr>
                                      <p:tavLst>
                                        <p:tav tm="0">
                                          <p:val>
                                            <p:fltVal val="0"/>
                                          </p:val>
                                        </p:tav>
                                        <p:tav tm="100000">
                                          <p:val>
                                            <p:strVal val="#ppt_w"/>
                                          </p:val>
                                        </p:tav>
                                      </p:tavLst>
                                    </p:anim>
                                    <p:anim calcmode="lin" valueType="num">
                                      <p:cBhvr>
                                        <p:cTn id="264" dur="1000" fill="hold"/>
                                        <p:tgtEl>
                                          <p:spTgt spid="99"/>
                                        </p:tgtEl>
                                        <p:attrNameLst>
                                          <p:attrName>ppt_h</p:attrName>
                                        </p:attrNameLst>
                                      </p:cBhvr>
                                      <p:tavLst>
                                        <p:tav tm="0">
                                          <p:val>
                                            <p:fltVal val="0"/>
                                          </p:val>
                                        </p:tav>
                                        <p:tav tm="100000">
                                          <p:val>
                                            <p:strVal val="#ppt_h"/>
                                          </p:val>
                                        </p:tav>
                                      </p:tavLst>
                                    </p:anim>
                                    <p:anim calcmode="lin" valueType="num">
                                      <p:cBhvr>
                                        <p:cTn id="265" dur="1000" fill="hold"/>
                                        <p:tgtEl>
                                          <p:spTgt spid="99"/>
                                        </p:tgtEl>
                                        <p:attrNameLst>
                                          <p:attrName>style.rotation</p:attrName>
                                        </p:attrNameLst>
                                      </p:cBhvr>
                                      <p:tavLst>
                                        <p:tav tm="0">
                                          <p:val>
                                            <p:fltVal val="90"/>
                                          </p:val>
                                        </p:tav>
                                        <p:tav tm="100000">
                                          <p:val>
                                            <p:fltVal val="0"/>
                                          </p:val>
                                        </p:tav>
                                      </p:tavLst>
                                    </p:anim>
                                    <p:animEffect transition="in" filter="fade">
                                      <p:cBhvr>
                                        <p:cTn id="266" dur="1000"/>
                                        <p:tgtEl>
                                          <p:spTgt spid="99"/>
                                        </p:tgtEl>
                                      </p:cBhvr>
                                    </p:animEffect>
                                  </p:childTnLst>
                                </p:cTn>
                              </p:par>
                              <p:par>
                                <p:cTn id="267" presetID="31" presetClass="entr" presetSubtype="0" fill="hold" grpId="0" nodeType="withEffect">
                                  <p:stCondLst>
                                    <p:cond delay="0"/>
                                  </p:stCondLst>
                                  <p:childTnLst>
                                    <p:set>
                                      <p:cBhvr>
                                        <p:cTn id="268" dur="1" fill="hold">
                                          <p:stCondLst>
                                            <p:cond delay="0"/>
                                          </p:stCondLst>
                                        </p:cTn>
                                        <p:tgtEl>
                                          <p:spTgt spid="100"/>
                                        </p:tgtEl>
                                        <p:attrNameLst>
                                          <p:attrName>style.visibility</p:attrName>
                                        </p:attrNameLst>
                                      </p:cBhvr>
                                      <p:to>
                                        <p:strVal val="visible"/>
                                      </p:to>
                                    </p:set>
                                    <p:anim calcmode="lin" valueType="num">
                                      <p:cBhvr>
                                        <p:cTn id="269" dur="1000" fill="hold"/>
                                        <p:tgtEl>
                                          <p:spTgt spid="100"/>
                                        </p:tgtEl>
                                        <p:attrNameLst>
                                          <p:attrName>ppt_w</p:attrName>
                                        </p:attrNameLst>
                                      </p:cBhvr>
                                      <p:tavLst>
                                        <p:tav tm="0">
                                          <p:val>
                                            <p:fltVal val="0"/>
                                          </p:val>
                                        </p:tav>
                                        <p:tav tm="100000">
                                          <p:val>
                                            <p:strVal val="#ppt_w"/>
                                          </p:val>
                                        </p:tav>
                                      </p:tavLst>
                                    </p:anim>
                                    <p:anim calcmode="lin" valueType="num">
                                      <p:cBhvr>
                                        <p:cTn id="270" dur="1000" fill="hold"/>
                                        <p:tgtEl>
                                          <p:spTgt spid="100"/>
                                        </p:tgtEl>
                                        <p:attrNameLst>
                                          <p:attrName>ppt_h</p:attrName>
                                        </p:attrNameLst>
                                      </p:cBhvr>
                                      <p:tavLst>
                                        <p:tav tm="0">
                                          <p:val>
                                            <p:fltVal val="0"/>
                                          </p:val>
                                        </p:tav>
                                        <p:tav tm="100000">
                                          <p:val>
                                            <p:strVal val="#ppt_h"/>
                                          </p:val>
                                        </p:tav>
                                      </p:tavLst>
                                    </p:anim>
                                    <p:anim calcmode="lin" valueType="num">
                                      <p:cBhvr>
                                        <p:cTn id="271" dur="1000" fill="hold"/>
                                        <p:tgtEl>
                                          <p:spTgt spid="100"/>
                                        </p:tgtEl>
                                        <p:attrNameLst>
                                          <p:attrName>style.rotation</p:attrName>
                                        </p:attrNameLst>
                                      </p:cBhvr>
                                      <p:tavLst>
                                        <p:tav tm="0">
                                          <p:val>
                                            <p:fltVal val="90"/>
                                          </p:val>
                                        </p:tav>
                                        <p:tav tm="100000">
                                          <p:val>
                                            <p:fltVal val="0"/>
                                          </p:val>
                                        </p:tav>
                                      </p:tavLst>
                                    </p:anim>
                                    <p:animEffect transition="in" filter="fade">
                                      <p:cBhvr>
                                        <p:cTn id="272" dur="1000"/>
                                        <p:tgtEl>
                                          <p:spTgt spid="100"/>
                                        </p:tgtEl>
                                      </p:cBhvr>
                                    </p:animEffect>
                                  </p:childTnLst>
                                </p:cTn>
                              </p:par>
                              <p:par>
                                <p:cTn id="273" presetID="31" presetClass="entr" presetSubtype="0" fill="hold" grpId="0" nodeType="withEffect">
                                  <p:stCondLst>
                                    <p:cond delay="0"/>
                                  </p:stCondLst>
                                  <p:childTnLst>
                                    <p:set>
                                      <p:cBhvr>
                                        <p:cTn id="274" dur="1" fill="hold">
                                          <p:stCondLst>
                                            <p:cond delay="0"/>
                                          </p:stCondLst>
                                        </p:cTn>
                                        <p:tgtEl>
                                          <p:spTgt spid="101"/>
                                        </p:tgtEl>
                                        <p:attrNameLst>
                                          <p:attrName>style.visibility</p:attrName>
                                        </p:attrNameLst>
                                      </p:cBhvr>
                                      <p:to>
                                        <p:strVal val="visible"/>
                                      </p:to>
                                    </p:set>
                                    <p:anim calcmode="lin" valueType="num">
                                      <p:cBhvr>
                                        <p:cTn id="275" dur="1000" fill="hold"/>
                                        <p:tgtEl>
                                          <p:spTgt spid="101"/>
                                        </p:tgtEl>
                                        <p:attrNameLst>
                                          <p:attrName>ppt_w</p:attrName>
                                        </p:attrNameLst>
                                      </p:cBhvr>
                                      <p:tavLst>
                                        <p:tav tm="0">
                                          <p:val>
                                            <p:fltVal val="0"/>
                                          </p:val>
                                        </p:tav>
                                        <p:tav tm="100000">
                                          <p:val>
                                            <p:strVal val="#ppt_w"/>
                                          </p:val>
                                        </p:tav>
                                      </p:tavLst>
                                    </p:anim>
                                    <p:anim calcmode="lin" valueType="num">
                                      <p:cBhvr>
                                        <p:cTn id="276" dur="1000" fill="hold"/>
                                        <p:tgtEl>
                                          <p:spTgt spid="101"/>
                                        </p:tgtEl>
                                        <p:attrNameLst>
                                          <p:attrName>ppt_h</p:attrName>
                                        </p:attrNameLst>
                                      </p:cBhvr>
                                      <p:tavLst>
                                        <p:tav tm="0">
                                          <p:val>
                                            <p:fltVal val="0"/>
                                          </p:val>
                                        </p:tav>
                                        <p:tav tm="100000">
                                          <p:val>
                                            <p:strVal val="#ppt_h"/>
                                          </p:val>
                                        </p:tav>
                                      </p:tavLst>
                                    </p:anim>
                                    <p:anim calcmode="lin" valueType="num">
                                      <p:cBhvr>
                                        <p:cTn id="277" dur="1000" fill="hold"/>
                                        <p:tgtEl>
                                          <p:spTgt spid="101"/>
                                        </p:tgtEl>
                                        <p:attrNameLst>
                                          <p:attrName>style.rotation</p:attrName>
                                        </p:attrNameLst>
                                      </p:cBhvr>
                                      <p:tavLst>
                                        <p:tav tm="0">
                                          <p:val>
                                            <p:fltVal val="90"/>
                                          </p:val>
                                        </p:tav>
                                        <p:tav tm="100000">
                                          <p:val>
                                            <p:fltVal val="0"/>
                                          </p:val>
                                        </p:tav>
                                      </p:tavLst>
                                    </p:anim>
                                    <p:animEffect transition="in" filter="fade">
                                      <p:cBhvr>
                                        <p:cTn id="278" dur="1000"/>
                                        <p:tgtEl>
                                          <p:spTgt spid="101"/>
                                        </p:tgtEl>
                                      </p:cBhvr>
                                    </p:animEffect>
                                  </p:childTnLst>
                                </p:cTn>
                              </p:par>
                              <p:par>
                                <p:cTn id="279" presetID="31" presetClass="entr" presetSubtype="0" fill="hold" grpId="0" nodeType="withEffect">
                                  <p:stCondLst>
                                    <p:cond delay="0"/>
                                  </p:stCondLst>
                                  <p:childTnLst>
                                    <p:set>
                                      <p:cBhvr>
                                        <p:cTn id="280" dur="1" fill="hold">
                                          <p:stCondLst>
                                            <p:cond delay="0"/>
                                          </p:stCondLst>
                                        </p:cTn>
                                        <p:tgtEl>
                                          <p:spTgt spid="102"/>
                                        </p:tgtEl>
                                        <p:attrNameLst>
                                          <p:attrName>style.visibility</p:attrName>
                                        </p:attrNameLst>
                                      </p:cBhvr>
                                      <p:to>
                                        <p:strVal val="visible"/>
                                      </p:to>
                                    </p:set>
                                    <p:anim calcmode="lin" valueType="num">
                                      <p:cBhvr>
                                        <p:cTn id="281" dur="1000" fill="hold"/>
                                        <p:tgtEl>
                                          <p:spTgt spid="102"/>
                                        </p:tgtEl>
                                        <p:attrNameLst>
                                          <p:attrName>ppt_w</p:attrName>
                                        </p:attrNameLst>
                                      </p:cBhvr>
                                      <p:tavLst>
                                        <p:tav tm="0">
                                          <p:val>
                                            <p:fltVal val="0"/>
                                          </p:val>
                                        </p:tav>
                                        <p:tav tm="100000">
                                          <p:val>
                                            <p:strVal val="#ppt_w"/>
                                          </p:val>
                                        </p:tav>
                                      </p:tavLst>
                                    </p:anim>
                                    <p:anim calcmode="lin" valueType="num">
                                      <p:cBhvr>
                                        <p:cTn id="282" dur="1000" fill="hold"/>
                                        <p:tgtEl>
                                          <p:spTgt spid="102"/>
                                        </p:tgtEl>
                                        <p:attrNameLst>
                                          <p:attrName>ppt_h</p:attrName>
                                        </p:attrNameLst>
                                      </p:cBhvr>
                                      <p:tavLst>
                                        <p:tav tm="0">
                                          <p:val>
                                            <p:fltVal val="0"/>
                                          </p:val>
                                        </p:tav>
                                        <p:tav tm="100000">
                                          <p:val>
                                            <p:strVal val="#ppt_h"/>
                                          </p:val>
                                        </p:tav>
                                      </p:tavLst>
                                    </p:anim>
                                    <p:anim calcmode="lin" valueType="num">
                                      <p:cBhvr>
                                        <p:cTn id="283" dur="1000" fill="hold"/>
                                        <p:tgtEl>
                                          <p:spTgt spid="102"/>
                                        </p:tgtEl>
                                        <p:attrNameLst>
                                          <p:attrName>style.rotation</p:attrName>
                                        </p:attrNameLst>
                                      </p:cBhvr>
                                      <p:tavLst>
                                        <p:tav tm="0">
                                          <p:val>
                                            <p:fltVal val="90"/>
                                          </p:val>
                                        </p:tav>
                                        <p:tav tm="100000">
                                          <p:val>
                                            <p:fltVal val="0"/>
                                          </p:val>
                                        </p:tav>
                                      </p:tavLst>
                                    </p:anim>
                                    <p:animEffect transition="in" filter="fade">
                                      <p:cBhvr>
                                        <p:cTn id="284" dur="1000"/>
                                        <p:tgtEl>
                                          <p:spTgt spid="102"/>
                                        </p:tgtEl>
                                      </p:cBhvr>
                                    </p:animEffect>
                                  </p:childTnLst>
                                </p:cTn>
                              </p:par>
                              <p:par>
                                <p:cTn id="285" presetID="31" presetClass="entr" presetSubtype="0" fill="hold" grpId="0" nodeType="withEffect">
                                  <p:stCondLst>
                                    <p:cond delay="0"/>
                                  </p:stCondLst>
                                  <p:childTnLst>
                                    <p:set>
                                      <p:cBhvr>
                                        <p:cTn id="286" dur="1" fill="hold">
                                          <p:stCondLst>
                                            <p:cond delay="0"/>
                                          </p:stCondLst>
                                        </p:cTn>
                                        <p:tgtEl>
                                          <p:spTgt spid="103"/>
                                        </p:tgtEl>
                                        <p:attrNameLst>
                                          <p:attrName>style.visibility</p:attrName>
                                        </p:attrNameLst>
                                      </p:cBhvr>
                                      <p:to>
                                        <p:strVal val="visible"/>
                                      </p:to>
                                    </p:set>
                                    <p:anim calcmode="lin" valueType="num">
                                      <p:cBhvr>
                                        <p:cTn id="287" dur="1000" fill="hold"/>
                                        <p:tgtEl>
                                          <p:spTgt spid="103"/>
                                        </p:tgtEl>
                                        <p:attrNameLst>
                                          <p:attrName>ppt_w</p:attrName>
                                        </p:attrNameLst>
                                      </p:cBhvr>
                                      <p:tavLst>
                                        <p:tav tm="0">
                                          <p:val>
                                            <p:fltVal val="0"/>
                                          </p:val>
                                        </p:tav>
                                        <p:tav tm="100000">
                                          <p:val>
                                            <p:strVal val="#ppt_w"/>
                                          </p:val>
                                        </p:tav>
                                      </p:tavLst>
                                    </p:anim>
                                    <p:anim calcmode="lin" valueType="num">
                                      <p:cBhvr>
                                        <p:cTn id="288" dur="1000" fill="hold"/>
                                        <p:tgtEl>
                                          <p:spTgt spid="103"/>
                                        </p:tgtEl>
                                        <p:attrNameLst>
                                          <p:attrName>ppt_h</p:attrName>
                                        </p:attrNameLst>
                                      </p:cBhvr>
                                      <p:tavLst>
                                        <p:tav tm="0">
                                          <p:val>
                                            <p:fltVal val="0"/>
                                          </p:val>
                                        </p:tav>
                                        <p:tav tm="100000">
                                          <p:val>
                                            <p:strVal val="#ppt_h"/>
                                          </p:val>
                                        </p:tav>
                                      </p:tavLst>
                                    </p:anim>
                                    <p:anim calcmode="lin" valueType="num">
                                      <p:cBhvr>
                                        <p:cTn id="289" dur="1000" fill="hold"/>
                                        <p:tgtEl>
                                          <p:spTgt spid="103"/>
                                        </p:tgtEl>
                                        <p:attrNameLst>
                                          <p:attrName>style.rotation</p:attrName>
                                        </p:attrNameLst>
                                      </p:cBhvr>
                                      <p:tavLst>
                                        <p:tav tm="0">
                                          <p:val>
                                            <p:fltVal val="90"/>
                                          </p:val>
                                        </p:tav>
                                        <p:tav tm="100000">
                                          <p:val>
                                            <p:fltVal val="0"/>
                                          </p:val>
                                        </p:tav>
                                      </p:tavLst>
                                    </p:anim>
                                    <p:animEffect transition="in" filter="fade">
                                      <p:cBhvr>
                                        <p:cTn id="290" dur="1000"/>
                                        <p:tgtEl>
                                          <p:spTgt spid="103"/>
                                        </p:tgtEl>
                                      </p:cBhvr>
                                    </p:animEffect>
                                  </p:childTnLst>
                                </p:cTn>
                              </p:par>
                              <p:par>
                                <p:cTn id="291" presetID="31" presetClass="entr" presetSubtype="0" fill="hold" grpId="0" nodeType="withEffect">
                                  <p:stCondLst>
                                    <p:cond delay="0"/>
                                  </p:stCondLst>
                                  <p:childTnLst>
                                    <p:set>
                                      <p:cBhvr>
                                        <p:cTn id="292" dur="1" fill="hold">
                                          <p:stCondLst>
                                            <p:cond delay="0"/>
                                          </p:stCondLst>
                                        </p:cTn>
                                        <p:tgtEl>
                                          <p:spTgt spid="104"/>
                                        </p:tgtEl>
                                        <p:attrNameLst>
                                          <p:attrName>style.visibility</p:attrName>
                                        </p:attrNameLst>
                                      </p:cBhvr>
                                      <p:to>
                                        <p:strVal val="visible"/>
                                      </p:to>
                                    </p:set>
                                    <p:anim calcmode="lin" valueType="num">
                                      <p:cBhvr>
                                        <p:cTn id="293" dur="1000" fill="hold"/>
                                        <p:tgtEl>
                                          <p:spTgt spid="104"/>
                                        </p:tgtEl>
                                        <p:attrNameLst>
                                          <p:attrName>ppt_w</p:attrName>
                                        </p:attrNameLst>
                                      </p:cBhvr>
                                      <p:tavLst>
                                        <p:tav tm="0">
                                          <p:val>
                                            <p:fltVal val="0"/>
                                          </p:val>
                                        </p:tav>
                                        <p:tav tm="100000">
                                          <p:val>
                                            <p:strVal val="#ppt_w"/>
                                          </p:val>
                                        </p:tav>
                                      </p:tavLst>
                                    </p:anim>
                                    <p:anim calcmode="lin" valueType="num">
                                      <p:cBhvr>
                                        <p:cTn id="294" dur="1000" fill="hold"/>
                                        <p:tgtEl>
                                          <p:spTgt spid="104"/>
                                        </p:tgtEl>
                                        <p:attrNameLst>
                                          <p:attrName>ppt_h</p:attrName>
                                        </p:attrNameLst>
                                      </p:cBhvr>
                                      <p:tavLst>
                                        <p:tav tm="0">
                                          <p:val>
                                            <p:fltVal val="0"/>
                                          </p:val>
                                        </p:tav>
                                        <p:tav tm="100000">
                                          <p:val>
                                            <p:strVal val="#ppt_h"/>
                                          </p:val>
                                        </p:tav>
                                      </p:tavLst>
                                    </p:anim>
                                    <p:anim calcmode="lin" valueType="num">
                                      <p:cBhvr>
                                        <p:cTn id="295" dur="1000" fill="hold"/>
                                        <p:tgtEl>
                                          <p:spTgt spid="104"/>
                                        </p:tgtEl>
                                        <p:attrNameLst>
                                          <p:attrName>style.rotation</p:attrName>
                                        </p:attrNameLst>
                                      </p:cBhvr>
                                      <p:tavLst>
                                        <p:tav tm="0">
                                          <p:val>
                                            <p:fltVal val="90"/>
                                          </p:val>
                                        </p:tav>
                                        <p:tav tm="100000">
                                          <p:val>
                                            <p:fltVal val="0"/>
                                          </p:val>
                                        </p:tav>
                                      </p:tavLst>
                                    </p:anim>
                                    <p:animEffect transition="in" filter="fade">
                                      <p:cBhvr>
                                        <p:cTn id="296" dur="1000"/>
                                        <p:tgtEl>
                                          <p:spTgt spid="104"/>
                                        </p:tgtEl>
                                      </p:cBhvr>
                                    </p:animEffect>
                                  </p:childTnLst>
                                </p:cTn>
                              </p:par>
                              <p:par>
                                <p:cTn id="297" presetID="31" presetClass="entr" presetSubtype="0" fill="hold" grpId="0" nodeType="withEffect">
                                  <p:stCondLst>
                                    <p:cond delay="0"/>
                                  </p:stCondLst>
                                  <p:childTnLst>
                                    <p:set>
                                      <p:cBhvr>
                                        <p:cTn id="298" dur="1" fill="hold">
                                          <p:stCondLst>
                                            <p:cond delay="0"/>
                                          </p:stCondLst>
                                        </p:cTn>
                                        <p:tgtEl>
                                          <p:spTgt spid="105"/>
                                        </p:tgtEl>
                                        <p:attrNameLst>
                                          <p:attrName>style.visibility</p:attrName>
                                        </p:attrNameLst>
                                      </p:cBhvr>
                                      <p:to>
                                        <p:strVal val="visible"/>
                                      </p:to>
                                    </p:set>
                                    <p:anim calcmode="lin" valueType="num">
                                      <p:cBhvr>
                                        <p:cTn id="299" dur="1000" fill="hold"/>
                                        <p:tgtEl>
                                          <p:spTgt spid="105"/>
                                        </p:tgtEl>
                                        <p:attrNameLst>
                                          <p:attrName>ppt_w</p:attrName>
                                        </p:attrNameLst>
                                      </p:cBhvr>
                                      <p:tavLst>
                                        <p:tav tm="0">
                                          <p:val>
                                            <p:fltVal val="0"/>
                                          </p:val>
                                        </p:tav>
                                        <p:tav tm="100000">
                                          <p:val>
                                            <p:strVal val="#ppt_w"/>
                                          </p:val>
                                        </p:tav>
                                      </p:tavLst>
                                    </p:anim>
                                    <p:anim calcmode="lin" valueType="num">
                                      <p:cBhvr>
                                        <p:cTn id="300" dur="1000" fill="hold"/>
                                        <p:tgtEl>
                                          <p:spTgt spid="105"/>
                                        </p:tgtEl>
                                        <p:attrNameLst>
                                          <p:attrName>ppt_h</p:attrName>
                                        </p:attrNameLst>
                                      </p:cBhvr>
                                      <p:tavLst>
                                        <p:tav tm="0">
                                          <p:val>
                                            <p:fltVal val="0"/>
                                          </p:val>
                                        </p:tav>
                                        <p:tav tm="100000">
                                          <p:val>
                                            <p:strVal val="#ppt_h"/>
                                          </p:val>
                                        </p:tav>
                                      </p:tavLst>
                                    </p:anim>
                                    <p:anim calcmode="lin" valueType="num">
                                      <p:cBhvr>
                                        <p:cTn id="301" dur="1000" fill="hold"/>
                                        <p:tgtEl>
                                          <p:spTgt spid="105"/>
                                        </p:tgtEl>
                                        <p:attrNameLst>
                                          <p:attrName>style.rotation</p:attrName>
                                        </p:attrNameLst>
                                      </p:cBhvr>
                                      <p:tavLst>
                                        <p:tav tm="0">
                                          <p:val>
                                            <p:fltVal val="90"/>
                                          </p:val>
                                        </p:tav>
                                        <p:tav tm="100000">
                                          <p:val>
                                            <p:fltVal val="0"/>
                                          </p:val>
                                        </p:tav>
                                      </p:tavLst>
                                    </p:anim>
                                    <p:animEffect transition="in" filter="fade">
                                      <p:cBhvr>
                                        <p:cTn id="302" dur="1000"/>
                                        <p:tgtEl>
                                          <p:spTgt spid="105"/>
                                        </p:tgtEl>
                                      </p:cBhvr>
                                    </p:animEffect>
                                  </p:childTnLst>
                                </p:cTn>
                              </p:par>
                              <p:par>
                                <p:cTn id="303" presetID="31" presetClass="entr" presetSubtype="0" fill="hold" grpId="0" nodeType="withEffect">
                                  <p:stCondLst>
                                    <p:cond delay="0"/>
                                  </p:stCondLst>
                                  <p:childTnLst>
                                    <p:set>
                                      <p:cBhvr>
                                        <p:cTn id="304" dur="1" fill="hold">
                                          <p:stCondLst>
                                            <p:cond delay="0"/>
                                          </p:stCondLst>
                                        </p:cTn>
                                        <p:tgtEl>
                                          <p:spTgt spid="107"/>
                                        </p:tgtEl>
                                        <p:attrNameLst>
                                          <p:attrName>style.visibility</p:attrName>
                                        </p:attrNameLst>
                                      </p:cBhvr>
                                      <p:to>
                                        <p:strVal val="visible"/>
                                      </p:to>
                                    </p:set>
                                    <p:anim calcmode="lin" valueType="num">
                                      <p:cBhvr>
                                        <p:cTn id="305" dur="1000" fill="hold"/>
                                        <p:tgtEl>
                                          <p:spTgt spid="107"/>
                                        </p:tgtEl>
                                        <p:attrNameLst>
                                          <p:attrName>ppt_w</p:attrName>
                                        </p:attrNameLst>
                                      </p:cBhvr>
                                      <p:tavLst>
                                        <p:tav tm="0">
                                          <p:val>
                                            <p:fltVal val="0"/>
                                          </p:val>
                                        </p:tav>
                                        <p:tav tm="100000">
                                          <p:val>
                                            <p:strVal val="#ppt_w"/>
                                          </p:val>
                                        </p:tav>
                                      </p:tavLst>
                                    </p:anim>
                                    <p:anim calcmode="lin" valueType="num">
                                      <p:cBhvr>
                                        <p:cTn id="306" dur="1000" fill="hold"/>
                                        <p:tgtEl>
                                          <p:spTgt spid="107"/>
                                        </p:tgtEl>
                                        <p:attrNameLst>
                                          <p:attrName>ppt_h</p:attrName>
                                        </p:attrNameLst>
                                      </p:cBhvr>
                                      <p:tavLst>
                                        <p:tav tm="0">
                                          <p:val>
                                            <p:fltVal val="0"/>
                                          </p:val>
                                        </p:tav>
                                        <p:tav tm="100000">
                                          <p:val>
                                            <p:strVal val="#ppt_h"/>
                                          </p:val>
                                        </p:tav>
                                      </p:tavLst>
                                    </p:anim>
                                    <p:anim calcmode="lin" valueType="num">
                                      <p:cBhvr>
                                        <p:cTn id="307" dur="1000" fill="hold"/>
                                        <p:tgtEl>
                                          <p:spTgt spid="107"/>
                                        </p:tgtEl>
                                        <p:attrNameLst>
                                          <p:attrName>style.rotation</p:attrName>
                                        </p:attrNameLst>
                                      </p:cBhvr>
                                      <p:tavLst>
                                        <p:tav tm="0">
                                          <p:val>
                                            <p:fltVal val="90"/>
                                          </p:val>
                                        </p:tav>
                                        <p:tav tm="100000">
                                          <p:val>
                                            <p:fltVal val="0"/>
                                          </p:val>
                                        </p:tav>
                                      </p:tavLst>
                                    </p:anim>
                                    <p:animEffect transition="in" filter="fade">
                                      <p:cBhvr>
                                        <p:cTn id="308" dur="1000"/>
                                        <p:tgtEl>
                                          <p:spTgt spid="107"/>
                                        </p:tgtEl>
                                      </p:cBhvr>
                                    </p:animEffect>
                                  </p:childTnLst>
                                </p:cTn>
                              </p:par>
                              <p:par>
                                <p:cTn id="309" presetID="31" presetClass="entr" presetSubtype="0" fill="hold" grpId="0" nodeType="withEffect">
                                  <p:stCondLst>
                                    <p:cond delay="0"/>
                                  </p:stCondLst>
                                  <p:childTnLst>
                                    <p:set>
                                      <p:cBhvr>
                                        <p:cTn id="310" dur="1" fill="hold">
                                          <p:stCondLst>
                                            <p:cond delay="0"/>
                                          </p:stCondLst>
                                        </p:cTn>
                                        <p:tgtEl>
                                          <p:spTgt spid="108"/>
                                        </p:tgtEl>
                                        <p:attrNameLst>
                                          <p:attrName>style.visibility</p:attrName>
                                        </p:attrNameLst>
                                      </p:cBhvr>
                                      <p:to>
                                        <p:strVal val="visible"/>
                                      </p:to>
                                    </p:set>
                                    <p:anim calcmode="lin" valueType="num">
                                      <p:cBhvr>
                                        <p:cTn id="311" dur="1000" fill="hold"/>
                                        <p:tgtEl>
                                          <p:spTgt spid="108"/>
                                        </p:tgtEl>
                                        <p:attrNameLst>
                                          <p:attrName>ppt_w</p:attrName>
                                        </p:attrNameLst>
                                      </p:cBhvr>
                                      <p:tavLst>
                                        <p:tav tm="0">
                                          <p:val>
                                            <p:fltVal val="0"/>
                                          </p:val>
                                        </p:tav>
                                        <p:tav tm="100000">
                                          <p:val>
                                            <p:strVal val="#ppt_w"/>
                                          </p:val>
                                        </p:tav>
                                      </p:tavLst>
                                    </p:anim>
                                    <p:anim calcmode="lin" valueType="num">
                                      <p:cBhvr>
                                        <p:cTn id="312" dur="1000" fill="hold"/>
                                        <p:tgtEl>
                                          <p:spTgt spid="108"/>
                                        </p:tgtEl>
                                        <p:attrNameLst>
                                          <p:attrName>ppt_h</p:attrName>
                                        </p:attrNameLst>
                                      </p:cBhvr>
                                      <p:tavLst>
                                        <p:tav tm="0">
                                          <p:val>
                                            <p:fltVal val="0"/>
                                          </p:val>
                                        </p:tav>
                                        <p:tav tm="100000">
                                          <p:val>
                                            <p:strVal val="#ppt_h"/>
                                          </p:val>
                                        </p:tav>
                                      </p:tavLst>
                                    </p:anim>
                                    <p:anim calcmode="lin" valueType="num">
                                      <p:cBhvr>
                                        <p:cTn id="313" dur="1000" fill="hold"/>
                                        <p:tgtEl>
                                          <p:spTgt spid="108"/>
                                        </p:tgtEl>
                                        <p:attrNameLst>
                                          <p:attrName>style.rotation</p:attrName>
                                        </p:attrNameLst>
                                      </p:cBhvr>
                                      <p:tavLst>
                                        <p:tav tm="0">
                                          <p:val>
                                            <p:fltVal val="90"/>
                                          </p:val>
                                        </p:tav>
                                        <p:tav tm="100000">
                                          <p:val>
                                            <p:fltVal val="0"/>
                                          </p:val>
                                        </p:tav>
                                      </p:tavLst>
                                    </p:anim>
                                    <p:animEffect transition="in" filter="fade">
                                      <p:cBhvr>
                                        <p:cTn id="314" dur="1000"/>
                                        <p:tgtEl>
                                          <p:spTgt spid="108"/>
                                        </p:tgtEl>
                                      </p:cBhvr>
                                    </p:animEffect>
                                  </p:childTnLst>
                                </p:cTn>
                              </p:par>
                              <p:par>
                                <p:cTn id="315" presetID="31" presetClass="entr" presetSubtype="0" fill="hold" grpId="0" nodeType="withEffect">
                                  <p:stCondLst>
                                    <p:cond delay="0"/>
                                  </p:stCondLst>
                                  <p:childTnLst>
                                    <p:set>
                                      <p:cBhvr>
                                        <p:cTn id="316" dur="1" fill="hold">
                                          <p:stCondLst>
                                            <p:cond delay="0"/>
                                          </p:stCondLst>
                                        </p:cTn>
                                        <p:tgtEl>
                                          <p:spTgt spid="109"/>
                                        </p:tgtEl>
                                        <p:attrNameLst>
                                          <p:attrName>style.visibility</p:attrName>
                                        </p:attrNameLst>
                                      </p:cBhvr>
                                      <p:to>
                                        <p:strVal val="visible"/>
                                      </p:to>
                                    </p:set>
                                    <p:anim calcmode="lin" valueType="num">
                                      <p:cBhvr>
                                        <p:cTn id="317" dur="1000" fill="hold"/>
                                        <p:tgtEl>
                                          <p:spTgt spid="109"/>
                                        </p:tgtEl>
                                        <p:attrNameLst>
                                          <p:attrName>ppt_w</p:attrName>
                                        </p:attrNameLst>
                                      </p:cBhvr>
                                      <p:tavLst>
                                        <p:tav tm="0">
                                          <p:val>
                                            <p:fltVal val="0"/>
                                          </p:val>
                                        </p:tav>
                                        <p:tav tm="100000">
                                          <p:val>
                                            <p:strVal val="#ppt_w"/>
                                          </p:val>
                                        </p:tav>
                                      </p:tavLst>
                                    </p:anim>
                                    <p:anim calcmode="lin" valueType="num">
                                      <p:cBhvr>
                                        <p:cTn id="318" dur="1000" fill="hold"/>
                                        <p:tgtEl>
                                          <p:spTgt spid="109"/>
                                        </p:tgtEl>
                                        <p:attrNameLst>
                                          <p:attrName>ppt_h</p:attrName>
                                        </p:attrNameLst>
                                      </p:cBhvr>
                                      <p:tavLst>
                                        <p:tav tm="0">
                                          <p:val>
                                            <p:fltVal val="0"/>
                                          </p:val>
                                        </p:tav>
                                        <p:tav tm="100000">
                                          <p:val>
                                            <p:strVal val="#ppt_h"/>
                                          </p:val>
                                        </p:tav>
                                      </p:tavLst>
                                    </p:anim>
                                    <p:anim calcmode="lin" valueType="num">
                                      <p:cBhvr>
                                        <p:cTn id="319" dur="1000" fill="hold"/>
                                        <p:tgtEl>
                                          <p:spTgt spid="109"/>
                                        </p:tgtEl>
                                        <p:attrNameLst>
                                          <p:attrName>style.rotation</p:attrName>
                                        </p:attrNameLst>
                                      </p:cBhvr>
                                      <p:tavLst>
                                        <p:tav tm="0">
                                          <p:val>
                                            <p:fltVal val="90"/>
                                          </p:val>
                                        </p:tav>
                                        <p:tav tm="100000">
                                          <p:val>
                                            <p:fltVal val="0"/>
                                          </p:val>
                                        </p:tav>
                                      </p:tavLst>
                                    </p:anim>
                                    <p:animEffect transition="in" filter="fade">
                                      <p:cBhvr>
                                        <p:cTn id="320" dur="1000"/>
                                        <p:tgtEl>
                                          <p:spTgt spid="109"/>
                                        </p:tgtEl>
                                      </p:cBhvr>
                                    </p:animEffect>
                                  </p:childTnLst>
                                </p:cTn>
                              </p:par>
                            </p:childTnLst>
                          </p:cTn>
                        </p:par>
                      </p:childTnLst>
                    </p:cTn>
                  </p:par>
                  <p:par>
                    <p:cTn id="321" fill="hold">
                      <p:stCondLst>
                        <p:cond delay="indefinite"/>
                      </p:stCondLst>
                      <p:childTnLst>
                        <p:par>
                          <p:cTn id="322" fill="hold">
                            <p:stCondLst>
                              <p:cond delay="0"/>
                            </p:stCondLst>
                            <p:childTnLst>
                              <p:par>
                                <p:cTn id="323" presetID="53" presetClass="entr" presetSubtype="16" fill="hold" nodeType="clickEffect">
                                  <p:stCondLst>
                                    <p:cond delay="0"/>
                                  </p:stCondLst>
                                  <p:childTnLst>
                                    <p:set>
                                      <p:cBhvr>
                                        <p:cTn id="324" dur="1" fill="hold">
                                          <p:stCondLst>
                                            <p:cond delay="0"/>
                                          </p:stCondLst>
                                        </p:cTn>
                                        <p:tgtEl>
                                          <p:spTgt spid="25"/>
                                        </p:tgtEl>
                                        <p:attrNameLst>
                                          <p:attrName>style.visibility</p:attrName>
                                        </p:attrNameLst>
                                      </p:cBhvr>
                                      <p:to>
                                        <p:strVal val="visible"/>
                                      </p:to>
                                    </p:set>
                                    <p:anim calcmode="lin" valueType="num">
                                      <p:cBhvr>
                                        <p:cTn id="325" dur="500" fill="hold"/>
                                        <p:tgtEl>
                                          <p:spTgt spid="25"/>
                                        </p:tgtEl>
                                        <p:attrNameLst>
                                          <p:attrName>ppt_w</p:attrName>
                                        </p:attrNameLst>
                                      </p:cBhvr>
                                      <p:tavLst>
                                        <p:tav tm="0">
                                          <p:val>
                                            <p:fltVal val="0"/>
                                          </p:val>
                                        </p:tav>
                                        <p:tav tm="100000">
                                          <p:val>
                                            <p:strVal val="#ppt_w"/>
                                          </p:val>
                                        </p:tav>
                                      </p:tavLst>
                                    </p:anim>
                                    <p:anim calcmode="lin" valueType="num">
                                      <p:cBhvr>
                                        <p:cTn id="326" dur="500" fill="hold"/>
                                        <p:tgtEl>
                                          <p:spTgt spid="25"/>
                                        </p:tgtEl>
                                        <p:attrNameLst>
                                          <p:attrName>ppt_h</p:attrName>
                                        </p:attrNameLst>
                                      </p:cBhvr>
                                      <p:tavLst>
                                        <p:tav tm="0">
                                          <p:val>
                                            <p:fltVal val="0"/>
                                          </p:val>
                                        </p:tav>
                                        <p:tav tm="100000">
                                          <p:val>
                                            <p:strVal val="#ppt_h"/>
                                          </p:val>
                                        </p:tav>
                                      </p:tavLst>
                                    </p:anim>
                                    <p:animEffect transition="in" filter="fade">
                                      <p:cBhvr>
                                        <p:cTn id="3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animBg="1"/>
      <p:bldP spid="56" grpId="0" animBg="1"/>
      <p:bldP spid="57" grpId="0" animBg="1"/>
      <p:bldP spid="59" grpId="0" animBg="1"/>
      <p:bldP spid="60" grpId="0" animBg="1"/>
      <p:bldP spid="65" grpId="0" animBg="1"/>
      <p:bldP spid="68" grpId="0" animBg="1"/>
      <p:bldP spid="72" grpId="0" animBg="1"/>
      <p:bldP spid="73" grpId="0" animBg="1"/>
      <p:bldP spid="74" grpId="0" animBg="1"/>
      <p:bldP spid="75" grpId="0"/>
      <p:bldP spid="76" grpId="0"/>
      <p:bldP spid="77" grpId="0"/>
      <p:bldP spid="78" grpId="0"/>
      <p:bldP spid="80" grpId="0"/>
      <p:bldP spid="81" grpId="0"/>
      <p:bldP spid="82" grpId="0"/>
      <p:bldP spid="83" grpId="0"/>
      <p:bldP spid="79" grpId="0" animBg="1"/>
      <p:bldP spid="85" grpId="0" animBg="1"/>
      <p:bldP spid="86" grpId="0" animBg="1"/>
      <p:bldP spid="88" grpId="0" animBg="1"/>
      <p:bldP spid="89" grpId="0" animBg="1"/>
      <p:bldP spid="93" grpId="0" animBg="1"/>
      <p:bldP spid="99" grpId="0" animBg="1"/>
      <p:bldP spid="100" grpId="0" animBg="1"/>
      <p:bldP spid="101" grpId="0" animBg="1"/>
      <p:bldP spid="102" grpId="0"/>
      <p:bldP spid="103" grpId="0"/>
      <p:bldP spid="104" grpId="0"/>
      <p:bldP spid="105" grpId="0"/>
      <p:bldP spid="107" grpId="0"/>
      <p:bldP spid="108" grpId="0"/>
      <p:bldP spid="10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sp>
        <p:nvSpPr>
          <p:cNvPr id="52" name="CaixaDeTexto 51">
            <a:extLst>
              <a:ext uri="{FF2B5EF4-FFF2-40B4-BE49-F238E27FC236}">
                <a16:creationId xmlns:a16="http://schemas.microsoft.com/office/drawing/2014/main" id="{0ACCFE59-A011-4772-AC8F-0F0E5ECF13CC}"/>
              </a:ext>
            </a:extLst>
          </p:cNvPr>
          <p:cNvSpPr txBox="1"/>
          <p:nvPr/>
        </p:nvSpPr>
        <p:spPr>
          <a:xfrm>
            <a:off x="5293310" y="3059668"/>
            <a:ext cx="1850186"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3</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12</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cxnSp>
        <p:nvCxnSpPr>
          <p:cNvPr id="61" name="Conector reto 60">
            <a:extLst>
              <a:ext uri="{FF2B5EF4-FFF2-40B4-BE49-F238E27FC236}">
                <a16:creationId xmlns:a16="http://schemas.microsoft.com/office/drawing/2014/main" id="{E4DA16E2-F282-4E18-8D5A-0DDA72639050}"/>
              </a:ext>
            </a:extLst>
          </p:cNvPr>
          <p:cNvCxnSpPr/>
          <p:nvPr/>
        </p:nvCxnSpPr>
        <p:spPr>
          <a:xfrm>
            <a:off x="994539" y="2718889"/>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87" name="Retângulo 86">
            <a:extLst>
              <a:ext uri="{FF2B5EF4-FFF2-40B4-BE49-F238E27FC236}">
                <a16:creationId xmlns:a16="http://schemas.microsoft.com/office/drawing/2014/main" id="{C36B06C0-42D3-4C84-92EC-F38929AFBE76}"/>
              </a:ext>
            </a:extLst>
          </p:cNvPr>
          <p:cNvSpPr/>
          <p:nvPr/>
        </p:nvSpPr>
        <p:spPr>
          <a:xfrm>
            <a:off x="1367401" y="263011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90" name="Conector reto 89">
            <a:extLst>
              <a:ext uri="{FF2B5EF4-FFF2-40B4-BE49-F238E27FC236}">
                <a16:creationId xmlns:a16="http://schemas.microsoft.com/office/drawing/2014/main" id="{29D0E264-0D01-4E3B-9739-EB5EAEF4DA0D}"/>
              </a:ext>
            </a:extLst>
          </p:cNvPr>
          <p:cNvCxnSpPr>
            <a:cxnSpLocks/>
          </p:cNvCxnSpPr>
          <p:nvPr/>
        </p:nvCxnSpPr>
        <p:spPr>
          <a:xfrm>
            <a:off x="1944450" y="2718889"/>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96" name="Retângulo 95">
            <a:extLst>
              <a:ext uri="{FF2B5EF4-FFF2-40B4-BE49-F238E27FC236}">
                <a16:creationId xmlns:a16="http://schemas.microsoft.com/office/drawing/2014/main" id="{F62D6269-991E-417F-B00D-33783B96BA9B}"/>
              </a:ext>
            </a:extLst>
          </p:cNvPr>
          <p:cNvSpPr/>
          <p:nvPr/>
        </p:nvSpPr>
        <p:spPr>
          <a:xfrm>
            <a:off x="2443079" y="262120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7" name="Retângulo 96">
            <a:extLst>
              <a:ext uri="{FF2B5EF4-FFF2-40B4-BE49-F238E27FC236}">
                <a16:creationId xmlns:a16="http://schemas.microsoft.com/office/drawing/2014/main" id="{2DA48D15-32F5-41BB-804F-2BBAE62B4344}"/>
              </a:ext>
            </a:extLst>
          </p:cNvPr>
          <p:cNvSpPr/>
          <p:nvPr/>
        </p:nvSpPr>
        <p:spPr>
          <a:xfrm rot="5400000">
            <a:off x="4058074" y="316397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6" name="Retângulo 105">
            <a:extLst>
              <a:ext uri="{FF2B5EF4-FFF2-40B4-BE49-F238E27FC236}">
                <a16:creationId xmlns:a16="http://schemas.microsoft.com/office/drawing/2014/main" id="{E0D509FE-F2E1-48C9-8777-215B42035EAB}"/>
              </a:ext>
            </a:extLst>
          </p:cNvPr>
          <p:cNvSpPr/>
          <p:nvPr/>
        </p:nvSpPr>
        <p:spPr>
          <a:xfrm rot="5400000">
            <a:off x="1904500" y="316397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0" name="Retângulo 109">
            <a:extLst>
              <a:ext uri="{FF2B5EF4-FFF2-40B4-BE49-F238E27FC236}">
                <a16:creationId xmlns:a16="http://schemas.microsoft.com/office/drawing/2014/main" id="{04BE422F-625C-4A5E-9789-07B0D3230C5D}"/>
              </a:ext>
            </a:extLst>
          </p:cNvPr>
          <p:cNvSpPr/>
          <p:nvPr/>
        </p:nvSpPr>
        <p:spPr>
          <a:xfrm rot="5400000">
            <a:off x="2981657" y="316398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11" name="Conector: Angulado 110">
            <a:extLst>
              <a:ext uri="{FF2B5EF4-FFF2-40B4-BE49-F238E27FC236}">
                <a16:creationId xmlns:a16="http://schemas.microsoft.com/office/drawing/2014/main" id="{B12A69A4-233E-4AD7-8C2C-313B4E36B6C2}"/>
              </a:ext>
            </a:extLst>
          </p:cNvPr>
          <p:cNvCxnSpPr>
            <a:stCxn id="106" idx="1"/>
          </p:cNvCxnSpPr>
          <p:nvPr/>
        </p:nvCxnSpPr>
        <p:spPr>
          <a:xfrm rot="16200000" flipV="1">
            <a:off x="2062216" y="2842331"/>
            <a:ext cx="261619"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12" name="Conector: Angulado 111">
            <a:extLst>
              <a:ext uri="{FF2B5EF4-FFF2-40B4-BE49-F238E27FC236}">
                <a16:creationId xmlns:a16="http://schemas.microsoft.com/office/drawing/2014/main" id="{7D23D91E-3E1C-42A0-9870-6D6DE2A18B6B}"/>
              </a:ext>
            </a:extLst>
          </p:cNvPr>
          <p:cNvCxnSpPr>
            <a:stCxn id="110" idx="1"/>
          </p:cNvCxnSpPr>
          <p:nvPr/>
        </p:nvCxnSpPr>
        <p:spPr>
          <a:xfrm rot="16200000" flipV="1">
            <a:off x="3139002" y="2841962"/>
            <a:ext cx="261620" cy="740"/>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13" name="Retângulo 112">
            <a:extLst>
              <a:ext uri="{FF2B5EF4-FFF2-40B4-BE49-F238E27FC236}">
                <a16:creationId xmlns:a16="http://schemas.microsoft.com/office/drawing/2014/main" id="{F8F94690-FE81-4AE7-B38D-E7B9133B5870}"/>
              </a:ext>
            </a:extLst>
          </p:cNvPr>
          <p:cNvSpPr/>
          <p:nvPr/>
        </p:nvSpPr>
        <p:spPr>
          <a:xfrm>
            <a:off x="1367416" y="37310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14" name="Conector: Angulado 113">
            <a:extLst>
              <a:ext uri="{FF2B5EF4-FFF2-40B4-BE49-F238E27FC236}">
                <a16:creationId xmlns:a16="http://schemas.microsoft.com/office/drawing/2014/main" id="{79BD0C8B-0F07-4EE9-B207-DB090A81C80E}"/>
              </a:ext>
            </a:extLst>
          </p:cNvPr>
          <p:cNvCxnSpPr>
            <a:stCxn id="106" idx="3"/>
            <a:endCxn id="113" idx="3"/>
          </p:cNvCxnSpPr>
          <p:nvPr/>
        </p:nvCxnSpPr>
        <p:spPr>
          <a:xfrm rot="5400000">
            <a:off x="1929488" y="3565167"/>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15" name="Conector: Angulado 114">
            <a:extLst>
              <a:ext uri="{FF2B5EF4-FFF2-40B4-BE49-F238E27FC236}">
                <a16:creationId xmlns:a16="http://schemas.microsoft.com/office/drawing/2014/main" id="{2E80AF8C-AB48-4444-9EEC-E4F5F7171E4E}"/>
              </a:ext>
            </a:extLst>
          </p:cNvPr>
          <p:cNvCxnSpPr>
            <a:stCxn id="113" idx="3"/>
            <a:endCxn id="110" idx="3"/>
          </p:cNvCxnSpPr>
          <p:nvPr/>
        </p:nvCxnSpPr>
        <p:spPr>
          <a:xfrm flipV="1">
            <a:off x="1944465" y="3550191"/>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16" name="Conector reto 115">
            <a:extLst>
              <a:ext uri="{FF2B5EF4-FFF2-40B4-BE49-F238E27FC236}">
                <a16:creationId xmlns:a16="http://schemas.microsoft.com/office/drawing/2014/main" id="{9DA45654-ADBA-4C36-BB05-140954A841B7}"/>
              </a:ext>
            </a:extLst>
          </p:cNvPr>
          <p:cNvCxnSpPr>
            <a:stCxn id="113" idx="1"/>
          </p:cNvCxnSpPr>
          <p:nvPr/>
        </p:nvCxnSpPr>
        <p:spPr>
          <a:xfrm flipH="1">
            <a:off x="994539" y="382870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Elipse 116">
            <a:extLst>
              <a:ext uri="{FF2B5EF4-FFF2-40B4-BE49-F238E27FC236}">
                <a16:creationId xmlns:a16="http://schemas.microsoft.com/office/drawing/2014/main" id="{A26DB9F7-6EF2-4B18-8CA7-A66CFAAE1B56}"/>
              </a:ext>
            </a:extLst>
          </p:cNvPr>
          <p:cNvSpPr/>
          <p:nvPr/>
        </p:nvSpPr>
        <p:spPr>
          <a:xfrm>
            <a:off x="896853" y="264937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8" name="Elipse 117">
            <a:extLst>
              <a:ext uri="{FF2B5EF4-FFF2-40B4-BE49-F238E27FC236}">
                <a16:creationId xmlns:a16="http://schemas.microsoft.com/office/drawing/2014/main" id="{AD313529-F8FA-4F05-AED2-75A245E8873A}"/>
              </a:ext>
            </a:extLst>
          </p:cNvPr>
          <p:cNvSpPr/>
          <p:nvPr/>
        </p:nvSpPr>
        <p:spPr>
          <a:xfrm>
            <a:off x="903583" y="375487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9" name="Seta: para a Direita 118">
            <a:extLst>
              <a:ext uri="{FF2B5EF4-FFF2-40B4-BE49-F238E27FC236}">
                <a16:creationId xmlns:a16="http://schemas.microsoft.com/office/drawing/2014/main" id="{F5C95096-2BEF-46F0-9F41-4FD7C10959A4}"/>
              </a:ext>
            </a:extLst>
          </p:cNvPr>
          <p:cNvSpPr/>
          <p:nvPr/>
        </p:nvSpPr>
        <p:spPr>
          <a:xfrm>
            <a:off x="337618" y="3182094"/>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0" name="CaixaDeTexto 119">
            <a:extLst>
              <a:ext uri="{FF2B5EF4-FFF2-40B4-BE49-F238E27FC236}">
                <a16:creationId xmlns:a16="http://schemas.microsoft.com/office/drawing/2014/main" id="{451B36D9-A026-4B09-821B-07217BFCDE62}"/>
              </a:ext>
            </a:extLst>
          </p:cNvPr>
          <p:cNvSpPr txBox="1"/>
          <p:nvPr/>
        </p:nvSpPr>
        <p:spPr>
          <a:xfrm>
            <a:off x="310102" y="2830664"/>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21" name="CaixaDeTexto 120">
            <a:extLst>
              <a:ext uri="{FF2B5EF4-FFF2-40B4-BE49-F238E27FC236}">
                <a16:creationId xmlns:a16="http://schemas.microsoft.com/office/drawing/2014/main" id="{408A0A66-FD62-4E73-AF69-587A9026AE36}"/>
              </a:ext>
            </a:extLst>
          </p:cNvPr>
          <p:cNvSpPr txBox="1"/>
          <p:nvPr/>
        </p:nvSpPr>
        <p:spPr>
          <a:xfrm>
            <a:off x="1412910" y="225573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22" name="CaixaDeTexto 121">
            <a:extLst>
              <a:ext uri="{FF2B5EF4-FFF2-40B4-BE49-F238E27FC236}">
                <a16:creationId xmlns:a16="http://schemas.microsoft.com/office/drawing/2014/main" id="{03B7B862-D429-4DD2-8A1D-E9888FAE9BBD}"/>
              </a:ext>
            </a:extLst>
          </p:cNvPr>
          <p:cNvSpPr txBox="1"/>
          <p:nvPr/>
        </p:nvSpPr>
        <p:spPr>
          <a:xfrm>
            <a:off x="2488588" y="225573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23" name="CaixaDeTexto 122">
            <a:extLst>
              <a:ext uri="{FF2B5EF4-FFF2-40B4-BE49-F238E27FC236}">
                <a16:creationId xmlns:a16="http://schemas.microsoft.com/office/drawing/2014/main" id="{D2277599-FDDD-4CD6-8184-1AEF65EBDC8C}"/>
              </a:ext>
            </a:extLst>
          </p:cNvPr>
          <p:cNvSpPr txBox="1"/>
          <p:nvPr/>
        </p:nvSpPr>
        <p:spPr>
          <a:xfrm>
            <a:off x="4444285" y="3107732"/>
            <a:ext cx="614271"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12</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24" name="CaixaDeTexto 123">
            <a:extLst>
              <a:ext uri="{FF2B5EF4-FFF2-40B4-BE49-F238E27FC236}">
                <a16:creationId xmlns:a16="http://schemas.microsoft.com/office/drawing/2014/main" id="{A9BA15F0-D5B8-437D-BA40-8A07A9B1CC9F}"/>
              </a:ext>
            </a:extLst>
          </p:cNvPr>
          <p:cNvSpPr txBox="1"/>
          <p:nvPr/>
        </p:nvSpPr>
        <p:spPr>
          <a:xfrm>
            <a:off x="3326811" y="310493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25" name="CaixaDeTexto 124">
            <a:extLst>
              <a:ext uri="{FF2B5EF4-FFF2-40B4-BE49-F238E27FC236}">
                <a16:creationId xmlns:a16="http://schemas.microsoft.com/office/drawing/2014/main" id="{7950D37F-0598-41F1-933B-941B87763021}"/>
              </a:ext>
            </a:extLst>
          </p:cNvPr>
          <p:cNvSpPr txBox="1"/>
          <p:nvPr/>
        </p:nvSpPr>
        <p:spPr>
          <a:xfrm>
            <a:off x="2235573" y="310493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26" name="CaixaDeTexto 125">
            <a:extLst>
              <a:ext uri="{FF2B5EF4-FFF2-40B4-BE49-F238E27FC236}">
                <a16:creationId xmlns:a16="http://schemas.microsoft.com/office/drawing/2014/main" id="{282BFB02-04FB-419B-AB02-253946F56CDF}"/>
              </a:ext>
            </a:extLst>
          </p:cNvPr>
          <p:cNvSpPr txBox="1"/>
          <p:nvPr/>
        </p:nvSpPr>
        <p:spPr>
          <a:xfrm>
            <a:off x="1421431" y="336168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27" name="Conector: Angulado 126">
            <a:extLst>
              <a:ext uri="{FF2B5EF4-FFF2-40B4-BE49-F238E27FC236}">
                <a16:creationId xmlns:a16="http://schemas.microsoft.com/office/drawing/2014/main" id="{78D753EA-AD82-48B8-ADF2-031BD3E49C0A}"/>
              </a:ext>
            </a:extLst>
          </p:cNvPr>
          <p:cNvCxnSpPr>
            <a:stCxn id="96" idx="3"/>
            <a:endCxn id="97" idx="1"/>
          </p:cNvCxnSpPr>
          <p:nvPr/>
        </p:nvCxnSpPr>
        <p:spPr>
          <a:xfrm>
            <a:off x="3020128" y="2718889"/>
            <a:ext cx="1326471" cy="25425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28" name="Conector: Angulado 127">
            <a:extLst>
              <a:ext uri="{FF2B5EF4-FFF2-40B4-BE49-F238E27FC236}">
                <a16:creationId xmlns:a16="http://schemas.microsoft.com/office/drawing/2014/main" id="{3CC1DE59-770B-4513-B683-74F12A0C82D9}"/>
              </a:ext>
            </a:extLst>
          </p:cNvPr>
          <p:cNvCxnSpPr>
            <a:stCxn id="113" idx="3"/>
            <a:endCxn id="97" idx="3"/>
          </p:cNvCxnSpPr>
          <p:nvPr/>
        </p:nvCxnSpPr>
        <p:spPr>
          <a:xfrm flipV="1">
            <a:off x="1944465" y="3550190"/>
            <a:ext cx="2402134" cy="278515"/>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 name="Forma Livre: Forma 4">
            <a:extLst>
              <a:ext uri="{FF2B5EF4-FFF2-40B4-BE49-F238E27FC236}">
                <a16:creationId xmlns:a16="http://schemas.microsoft.com/office/drawing/2014/main" id="{45666D65-949A-496B-9A5C-FD432E196E1D}"/>
              </a:ext>
            </a:extLst>
          </p:cNvPr>
          <p:cNvSpPr/>
          <p:nvPr/>
        </p:nvSpPr>
        <p:spPr>
          <a:xfrm>
            <a:off x="2938509" y="2734322"/>
            <a:ext cx="2233385" cy="949911"/>
          </a:xfrm>
          <a:custGeom>
            <a:avLst/>
            <a:gdLst>
              <a:gd name="connsiteX0" fmla="*/ 1624613 w 2233385"/>
              <a:gd name="connsiteY0" fmla="*/ 62144 h 949911"/>
              <a:gd name="connsiteX1" fmla="*/ 1553592 w 2233385"/>
              <a:gd name="connsiteY1" fmla="*/ 53266 h 949911"/>
              <a:gd name="connsiteX2" fmla="*/ 1509204 w 2233385"/>
              <a:gd name="connsiteY2" fmla="*/ 35511 h 949911"/>
              <a:gd name="connsiteX3" fmla="*/ 1473693 w 2233385"/>
              <a:gd name="connsiteY3" fmla="*/ 26633 h 949911"/>
              <a:gd name="connsiteX4" fmla="*/ 1376039 w 2233385"/>
              <a:gd name="connsiteY4" fmla="*/ 0 h 949911"/>
              <a:gd name="connsiteX5" fmla="*/ 1145219 w 2233385"/>
              <a:gd name="connsiteY5" fmla="*/ 8878 h 949911"/>
              <a:gd name="connsiteX6" fmla="*/ 1109708 w 2233385"/>
              <a:gd name="connsiteY6" fmla="*/ 17756 h 949911"/>
              <a:gd name="connsiteX7" fmla="*/ 1003176 w 2233385"/>
              <a:gd name="connsiteY7" fmla="*/ 35511 h 949911"/>
              <a:gd name="connsiteX8" fmla="*/ 621437 w 2233385"/>
              <a:gd name="connsiteY8" fmla="*/ 62144 h 949911"/>
              <a:gd name="connsiteX9" fmla="*/ 594804 w 2233385"/>
              <a:gd name="connsiteY9" fmla="*/ 79899 h 949911"/>
              <a:gd name="connsiteX10" fmla="*/ 523782 w 2233385"/>
              <a:gd name="connsiteY10" fmla="*/ 97655 h 949911"/>
              <a:gd name="connsiteX11" fmla="*/ 497149 w 2233385"/>
              <a:gd name="connsiteY11" fmla="*/ 106532 h 949911"/>
              <a:gd name="connsiteX12" fmla="*/ 461639 w 2233385"/>
              <a:gd name="connsiteY12" fmla="*/ 115410 h 949911"/>
              <a:gd name="connsiteX13" fmla="*/ 426128 w 2233385"/>
              <a:gd name="connsiteY13" fmla="*/ 133165 h 949911"/>
              <a:gd name="connsiteX14" fmla="*/ 390617 w 2233385"/>
              <a:gd name="connsiteY14" fmla="*/ 142043 h 949911"/>
              <a:gd name="connsiteX15" fmla="*/ 328474 w 2233385"/>
              <a:gd name="connsiteY15" fmla="*/ 168676 h 949911"/>
              <a:gd name="connsiteX16" fmla="*/ 230819 w 2233385"/>
              <a:gd name="connsiteY16" fmla="*/ 177554 h 949911"/>
              <a:gd name="connsiteX17" fmla="*/ 177553 w 2233385"/>
              <a:gd name="connsiteY17" fmla="*/ 204187 h 949911"/>
              <a:gd name="connsiteX18" fmla="*/ 150920 w 2233385"/>
              <a:gd name="connsiteY18" fmla="*/ 213064 h 949911"/>
              <a:gd name="connsiteX19" fmla="*/ 97654 w 2233385"/>
              <a:gd name="connsiteY19" fmla="*/ 257453 h 949911"/>
              <a:gd name="connsiteX20" fmla="*/ 62143 w 2233385"/>
              <a:gd name="connsiteY20" fmla="*/ 284086 h 949911"/>
              <a:gd name="connsiteX21" fmla="*/ 44388 w 2233385"/>
              <a:gd name="connsiteY21" fmla="*/ 417251 h 949911"/>
              <a:gd name="connsiteX22" fmla="*/ 35510 w 2233385"/>
              <a:gd name="connsiteY22" fmla="*/ 443884 h 949911"/>
              <a:gd name="connsiteX23" fmla="*/ 17755 w 2233385"/>
              <a:gd name="connsiteY23" fmla="*/ 470517 h 949911"/>
              <a:gd name="connsiteX24" fmla="*/ 8877 w 2233385"/>
              <a:gd name="connsiteY24" fmla="*/ 532661 h 949911"/>
              <a:gd name="connsiteX25" fmla="*/ 0 w 2233385"/>
              <a:gd name="connsiteY25" fmla="*/ 577049 h 949911"/>
              <a:gd name="connsiteX26" fmla="*/ 8877 w 2233385"/>
              <a:gd name="connsiteY26" fmla="*/ 719092 h 949911"/>
              <a:gd name="connsiteX27" fmla="*/ 17755 w 2233385"/>
              <a:gd name="connsiteY27" fmla="*/ 745725 h 949911"/>
              <a:gd name="connsiteX28" fmla="*/ 35510 w 2233385"/>
              <a:gd name="connsiteY28" fmla="*/ 790113 h 949911"/>
              <a:gd name="connsiteX29" fmla="*/ 62143 w 2233385"/>
              <a:gd name="connsiteY29" fmla="*/ 807868 h 949911"/>
              <a:gd name="connsiteX30" fmla="*/ 79899 w 2233385"/>
              <a:gd name="connsiteY30" fmla="*/ 834501 h 949911"/>
              <a:gd name="connsiteX31" fmla="*/ 133165 w 2233385"/>
              <a:gd name="connsiteY31" fmla="*/ 861134 h 949911"/>
              <a:gd name="connsiteX32" fmla="*/ 204186 w 2233385"/>
              <a:gd name="connsiteY32" fmla="*/ 914400 h 949911"/>
              <a:gd name="connsiteX33" fmla="*/ 221941 w 2233385"/>
              <a:gd name="connsiteY33" fmla="*/ 932156 h 949911"/>
              <a:gd name="connsiteX34" fmla="*/ 275208 w 2233385"/>
              <a:gd name="connsiteY34" fmla="*/ 949911 h 949911"/>
              <a:gd name="connsiteX35" fmla="*/ 603681 w 2233385"/>
              <a:gd name="connsiteY35" fmla="*/ 941033 h 949911"/>
              <a:gd name="connsiteX36" fmla="*/ 665825 w 2233385"/>
              <a:gd name="connsiteY36" fmla="*/ 923278 h 949911"/>
              <a:gd name="connsiteX37" fmla="*/ 1074198 w 2233385"/>
              <a:gd name="connsiteY37" fmla="*/ 905523 h 949911"/>
              <a:gd name="connsiteX38" fmla="*/ 1207363 w 2233385"/>
              <a:gd name="connsiteY38" fmla="*/ 887767 h 949911"/>
              <a:gd name="connsiteX39" fmla="*/ 1340528 w 2233385"/>
              <a:gd name="connsiteY39" fmla="*/ 852257 h 949911"/>
              <a:gd name="connsiteX40" fmla="*/ 1535837 w 2233385"/>
              <a:gd name="connsiteY40" fmla="*/ 861134 h 949911"/>
              <a:gd name="connsiteX41" fmla="*/ 1624613 w 2233385"/>
              <a:gd name="connsiteY41" fmla="*/ 887767 h 949911"/>
              <a:gd name="connsiteX42" fmla="*/ 1722268 w 2233385"/>
              <a:gd name="connsiteY42" fmla="*/ 896645 h 949911"/>
              <a:gd name="connsiteX43" fmla="*/ 1757778 w 2233385"/>
              <a:gd name="connsiteY43" fmla="*/ 905523 h 949911"/>
              <a:gd name="connsiteX44" fmla="*/ 1784411 w 2233385"/>
              <a:gd name="connsiteY44" fmla="*/ 914400 h 949911"/>
              <a:gd name="connsiteX45" fmla="*/ 1997475 w 2233385"/>
              <a:gd name="connsiteY45" fmla="*/ 905523 h 949911"/>
              <a:gd name="connsiteX46" fmla="*/ 2059619 w 2233385"/>
              <a:gd name="connsiteY46" fmla="*/ 870012 h 949911"/>
              <a:gd name="connsiteX47" fmla="*/ 2104008 w 2233385"/>
              <a:gd name="connsiteY47" fmla="*/ 843379 h 949911"/>
              <a:gd name="connsiteX48" fmla="*/ 2139518 w 2233385"/>
              <a:gd name="connsiteY48" fmla="*/ 798991 h 949911"/>
              <a:gd name="connsiteX49" fmla="*/ 2166151 w 2233385"/>
              <a:gd name="connsiteY49" fmla="*/ 781235 h 949911"/>
              <a:gd name="connsiteX50" fmla="*/ 2210540 w 2233385"/>
              <a:gd name="connsiteY50" fmla="*/ 719092 h 949911"/>
              <a:gd name="connsiteX51" fmla="*/ 2210540 w 2233385"/>
              <a:gd name="connsiteY51" fmla="*/ 310719 h 949911"/>
              <a:gd name="connsiteX52" fmla="*/ 2192784 w 2233385"/>
              <a:gd name="connsiteY52" fmla="*/ 284086 h 949911"/>
              <a:gd name="connsiteX53" fmla="*/ 2157274 w 2233385"/>
              <a:gd name="connsiteY53" fmla="*/ 266330 h 949911"/>
              <a:gd name="connsiteX54" fmla="*/ 2112885 w 2233385"/>
              <a:gd name="connsiteY54" fmla="*/ 239697 h 949911"/>
              <a:gd name="connsiteX55" fmla="*/ 2068497 w 2233385"/>
              <a:gd name="connsiteY55" fmla="*/ 204187 h 949911"/>
              <a:gd name="connsiteX56" fmla="*/ 2041864 w 2233385"/>
              <a:gd name="connsiteY56" fmla="*/ 186431 h 949911"/>
              <a:gd name="connsiteX57" fmla="*/ 1988598 w 2233385"/>
              <a:gd name="connsiteY57" fmla="*/ 168676 h 949911"/>
              <a:gd name="connsiteX58" fmla="*/ 1944209 w 2233385"/>
              <a:gd name="connsiteY58" fmla="*/ 133165 h 949911"/>
              <a:gd name="connsiteX59" fmla="*/ 1882066 w 2233385"/>
              <a:gd name="connsiteY59" fmla="*/ 115410 h 949911"/>
              <a:gd name="connsiteX60" fmla="*/ 1828800 w 2233385"/>
              <a:gd name="connsiteY60" fmla="*/ 97655 h 949911"/>
              <a:gd name="connsiteX61" fmla="*/ 1757778 w 2233385"/>
              <a:gd name="connsiteY61" fmla="*/ 79899 h 949911"/>
              <a:gd name="connsiteX62" fmla="*/ 1731145 w 2233385"/>
              <a:gd name="connsiteY62" fmla="*/ 71022 h 949911"/>
              <a:gd name="connsiteX63" fmla="*/ 1669002 w 2233385"/>
              <a:gd name="connsiteY63" fmla="*/ 62144 h 949911"/>
              <a:gd name="connsiteX64" fmla="*/ 1624613 w 2233385"/>
              <a:gd name="connsiteY64" fmla="*/ 62144 h 949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233385" h="949911">
                <a:moveTo>
                  <a:pt x="1624613" y="62144"/>
                </a:moveTo>
                <a:cubicBezTo>
                  <a:pt x="1605378" y="60664"/>
                  <a:pt x="1576839" y="58631"/>
                  <a:pt x="1553592" y="53266"/>
                </a:cubicBezTo>
                <a:cubicBezTo>
                  <a:pt x="1538064" y="49683"/>
                  <a:pt x="1524322" y="40550"/>
                  <a:pt x="1509204" y="35511"/>
                </a:cubicBezTo>
                <a:cubicBezTo>
                  <a:pt x="1497629" y="31653"/>
                  <a:pt x="1485380" y="30139"/>
                  <a:pt x="1473693" y="26633"/>
                </a:cubicBezTo>
                <a:cubicBezTo>
                  <a:pt x="1383587" y="-399"/>
                  <a:pt x="1456940" y="16181"/>
                  <a:pt x="1376039" y="0"/>
                </a:cubicBezTo>
                <a:cubicBezTo>
                  <a:pt x="1299099" y="2959"/>
                  <a:pt x="1222045" y="3756"/>
                  <a:pt x="1145219" y="8878"/>
                </a:cubicBezTo>
                <a:cubicBezTo>
                  <a:pt x="1133045" y="9690"/>
                  <a:pt x="1121700" y="15507"/>
                  <a:pt x="1109708" y="17756"/>
                </a:cubicBezTo>
                <a:cubicBezTo>
                  <a:pt x="1074324" y="24390"/>
                  <a:pt x="1039111" y="33333"/>
                  <a:pt x="1003176" y="35511"/>
                </a:cubicBezTo>
                <a:cubicBezTo>
                  <a:pt x="680528" y="55065"/>
                  <a:pt x="807561" y="43531"/>
                  <a:pt x="621437" y="62144"/>
                </a:cubicBezTo>
                <a:cubicBezTo>
                  <a:pt x="612559" y="68062"/>
                  <a:pt x="604831" y="76253"/>
                  <a:pt x="594804" y="79899"/>
                </a:cubicBezTo>
                <a:cubicBezTo>
                  <a:pt x="571871" y="88238"/>
                  <a:pt x="546933" y="89939"/>
                  <a:pt x="523782" y="97655"/>
                </a:cubicBezTo>
                <a:cubicBezTo>
                  <a:pt x="514904" y="100614"/>
                  <a:pt x="506147" y="103961"/>
                  <a:pt x="497149" y="106532"/>
                </a:cubicBezTo>
                <a:cubicBezTo>
                  <a:pt x="485417" y="109884"/>
                  <a:pt x="473063" y="111126"/>
                  <a:pt x="461639" y="115410"/>
                </a:cubicBezTo>
                <a:cubicBezTo>
                  <a:pt x="449248" y="120057"/>
                  <a:pt x="438519" y="128518"/>
                  <a:pt x="426128" y="133165"/>
                </a:cubicBezTo>
                <a:cubicBezTo>
                  <a:pt x="414704" y="137449"/>
                  <a:pt x="402041" y="137759"/>
                  <a:pt x="390617" y="142043"/>
                </a:cubicBezTo>
                <a:cubicBezTo>
                  <a:pt x="368583" y="150306"/>
                  <a:pt x="352214" y="165285"/>
                  <a:pt x="328474" y="168676"/>
                </a:cubicBezTo>
                <a:cubicBezTo>
                  <a:pt x="296117" y="173299"/>
                  <a:pt x="263371" y="174595"/>
                  <a:pt x="230819" y="177554"/>
                </a:cubicBezTo>
                <a:cubicBezTo>
                  <a:pt x="163877" y="199866"/>
                  <a:pt x="246391" y="169768"/>
                  <a:pt x="177553" y="204187"/>
                </a:cubicBezTo>
                <a:cubicBezTo>
                  <a:pt x="169183" y="208372"/>
                  <a:pt x="159798" y="210105"/>
                  <a:pt x="150920" y="213064"/>
                </a:cubicBezTo>
                <a:cubicBezTo>
                  <a:pt x="92052" y="252311"/>
                  <a:pt x="157470" y="206183"/>
                  <a:pt x="97654" y="257453"/>
                </a:cubicBezTo>
                <a:cubicBezTo>
                  <a:pt x="86420" y="267082"/>
                  <a:pt x="73980" y="275208"/>
                  <a:pt x="62143" y="284086"/>
                </a:cubicBezTo>
                <a:cubicBezTo>
                  <a:pt x="55162" y="360878"/>
                  <a:pt x="60073" y="362354"/>
                  <a:pt x="44388" y="417251"/>
                </a:cubicBezTo>
                <a:cubicBezTo>
                  <a:pt x="41817" y="426249"/>
                  <a:pt x="39695" y="435514"/>
                  <a:pt x="35510" y="443884"/>
                </a:cubicBezTo>
                <a:cubicBezTo>
                  <a:pt x="30738" y="453427"/>
                  <a:pt x="23673" y="461639"/>
                  <a:pt x="17755" y="470517"/>
                </a:cubicBezTo>
                <a:cubicBezTo>
                  <a:pt x="14796" y="491232"/>
                  <a:pt x="12317" y="512021"/>
                  <a:pt x="8877" y="532661"/>
                </a:cubicBezTo>
                <a:cubicBezTo>
                  <a:pt x="6396" y="547545"/>
                  <a:pt x="0" y="561960"/>
                  <a:pt x="0" y="577049"/>
                </a:cubicBezTo>
                <a:cubicBezTo>
                  <a:pt x="0" y="624489"/>
                  <a:pt x="3911" y="671913"/>
                  <a:pt x="8877" y="719092"/>
                </a:cubicBezTo>
                <a:cubicBezTo>
                  <a:pt x="9857" y="728399"/>
                  <a:pt x="14469" y="736963"/>
                  <a:pt x="17755" y="745725"/>
                </a:cubicBezTo>
                <a:cubicBezTo>
                  <a:pt x="23350" y="760646"/>
                  <a:pt x="26248" y="777146"/>
                  <a:pt x="35510" y="790113"/>
                </a:cubicBezTo>
                <a:cubicBezTo>
                  <a:pt x="41712" y="798795"/>
                  <a:pt x="53265" y="801950"/>
                  <a:pt x="62143" y="807868"/>
                </a:cubicBezTo>
                <a:cubicBezTo>
                  <a:pt x="68062" y="816746"/>
                  <a:pt x="72354" y="826956"/>
                  <a:pt x="79899" y="834501"/>
                </a:cubicBezTo>
                <a:cubicBezTo>
                  <a:pt x="97110" y="851712"/>
                  <a:pt x="111501" y="853913"/>
                  <a:pt x="133165" y="861134"/>
                </a:cubicBezTo>
                <a:cubicBezTo>
                  <a:pt x="184170" y="912140"/>
                  <a:pt x="157702" y="898906"/>
                  <a:pt x="204186" y="914400"/>
                </a:cubicBezTo>
                <a:cubicBezTo>
                  <a:pt x="210104" y="920319"/>
                  <a:pt x="214455" y="928413"/>
                  <a:pt x="221941" y="932156"/>
                </a:cubicBezTo>
                <a:cubicBezTo>
                  <a:pt x="238681" y="940526"/>
                  <a:pt x="275208" y="949911"/>
                  <a:pt x="275208" y="949911"/>
                </a:cubicBezTo>
                <a:cubicBezTo>
                  <a:pt x="384699" y="946952"/>
                  <a:pt x="494404" y="948484"/>
                  <a:pt x="603681" y="941033"/>
                </a:cubicBezTo>
                <a:cubicBezTo>
                  <a:pt x="625175" y="939568"/>
                  <a:pt x="644343" y="924899"/>
                  <a:pt x="665825" y="923278"/>
                </a:cubicBezTo>
                <a:cubicBezTo>
                  <a:pt x="801692" y="913024"/>
                  <a:pt x="938074" y="911441"/>
                  <a:pt x="1074198" y="905523"/>
                </a:cubicBezTo>
                <a:cubicBezTo>
                  <a:pt x="1112667" y="901248"/>
                  <a:pt x="1167512" y="896623"/>
                  <a:pt x="1207363" y="887767"/>
                </a:cubicBezTo>
                <a:cubicBezTo>
                  <a:pt x="1294066" y="868500"/>
                  <a:pt x="1286560" y="870245"/>
                  <a:pt x="1340528" y="852257"/>
                </a:cubicBezTo>
                <a:cubicBezTo>
                  <a:pt x="1405631" y="855216"/>
                  <a:pt x="1470859" y="856136"/>
                  <a:pt x="1535837" y="861134"/>
                </a:cubicBezTo>
                <a:cubicBezTo>
                  <a:pt x="1562794" y="863208"/>
                  <a:pt x="1600743" y="883555"/>
                  <a:pt x="1624613" y="887767"/>
                </a:cubicBezTo>
                <a:cubicBezTo>
                  <a:pt x="1656802" y="893447"/>
                  <a:pt x="1689716" y="893686"/>
                  <a:pt x="1722268" y="896645"/>
                </a:cubicBezTo>
                <a:cubicBezTo>
                  <a:pt x="1734105" y="899604"/>
                  <a:pt x="1746046" y="902171"/>
                  <a:pt x="1757778" y="905523"/>
                </a:cubicBezTo>
                <a:cubicBezTo>
                  <a:pt x="1766776" y="908094"/>
                  <a:pt x="1775053" y="914400"/>
                  <a:pt x="1784411" y="914400"/>
                </a:cubicBezTo>
                <a:cubicBezTo>
                  <a:pt x="1855494" y="914400"/>
                  <a:pt x="1926454" y="908482"/>
                  <a:pt x="1997475" y="905523"/>
                </a:cubicBezTo>
                <a:cubicBezTo>
                  <a:pt x="2031979" y="871019"/>
                  <a:pt x="1997028" y="901307"/>
                  <a:pt x="2059619" y="870012"/>
                </a:cubicBezTo>
                <a:cubicBezTo>
                  <a:pt x="2075053" y="862295"/>
                  <a:pt x="2089212" y="852257"/>
                  <a:pt x="2104008" y="843379"/>
                </a:cubicBezTo>
                <a:cubicBezTo>
                  <a:pt x="2115845" y="828583"/>
                  <a:pt x="2126120" y="812389"/>
                  <a:pt x="2139518" y="798991"/>
                </a:cubicBezTo>
                <a:cubicBezTo>
                  <a:pt x="2147063" y="791446"/>
                  <a:pt x="2158606" y="788780"/>
                  <a:pt x="2166151" y="781235"/>
                </a:cubicBezTo>
                <a:cubicBezTo>
                  <a:pt x="2177162" y="770224"/>
                  <a:pt x="2200459" y="734213"/>
                  <a:pt x="2210540" y="719092"/>
                </a:cubicBezTo>
                <a:cubicBezTo>
                  <a:pt x="2248289" y="568085"/>
                  <a:pt x="2232736" y="643660"/>
                  <a:pt x="2210540" y="310719"/>
                </a:cubicBezTo>
                <a:cubicBezTo>
                  <a:pt x="2209830" y="300073"/>
                  <a:pt x="2200981" y="290917"/>
                  <a:pt x="2192784" y="284086"/>
                </a:cubicBezTo>
                <a:cubicBezTo>
                  <a:pt x="2182617" y="275614"/>
                  <a:pt x="2168285" y="273671"/>
                  <a:pt x="2157274" y="266330"/>
                </a:cubicBezTo>
                <a:cubicBezTo>
                  <a:pt x="2108532" y="233835"/>
                  <a:pt x="2174704" y="260304"/>
                  <a:pt x="2112885" y="239697"/>
                </a:cubicBezTo>
                <a:cubicBezTo>
                  <a:pt x="2082954" y="194799"/>
                  <a:pt x="2111379" y="225628"/>
                  <a:pt x="2068497" y="204187"/>
                </a:cubicBezTo>
                <a:cubicBezTo>
                  <a:pt x="2058954" y="199415"/>
                  <a:pt x="2051614" y="190764"/>
                  <a:pt x="2041864" y="186431"/>
                </a:cubicBezTo>
                <a:cubicBezTo>
                  <a:pt x="2024761" y="178830"/>
                  <a:pt x="1988598" y="168676"/>
                  <a:pt x="1988598" y="168676"/>
                </a:cubicBezTo>
                <a:cubicBezTo>
                  <a:pt x="1972085" y="152164"/>
                  <a:pt x="1966604" y="144363"/>
                  <a:pt x="1944209" y="133165"/>
                </a:cubicBezTo>
                <a:cubicBezTo>
                  <a:pt x="1929299" y="125710"/>
                  <a:pt x="1896278" y="119674"/>
                  <a:pt x="1882066" y="115410"/>
                </a:cubicBezTo>
                <a:cubicBezTo>
                  <a:pt x="1864140" y="110032"/>
                  <a:pt x="1846957" y="102194"/>
                  <a:pt x="1828800" y="97655"/>
                </a:cubicBezTo>
                <a:cubicBezTo>
                  <a:pt x="1805126" y="91736"/>
                  <a:pt x="1780929" y="87615"/>
                  <a:pt x="1757778" y="79899"/>
                </a:cubicBezTo>
                <a:cubicBezTo>
                  <a:pt x="1748900" y="76940"/>
                  <a:pt x="1740321" y="72857"/>
                  <a:pt x="1731145" y="71022"/>
                </a:cubicBezTo>
                <a:cubicBezTo>
                  <a:pt x="1710627" y="66918"/>
                  <a:pt x="1689716" y="65103"/>
                  <a:pt x="1669002" y="62144"/>
                </a:cubicBezTo>
                <a:cubicBezTo>
                  <a:pt x="1639562" y="52330"/>
                  <a:pt x="1643848" y="63624"/>
                  <a:pt x="1624613" y="62144"/>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6" name="Imagem 5">
            <a:extLst>
              <a:ext uri="{FF2B5EF4-FFF2-40B4-BE49-F238E27FC236}">
                <a16:creationId xmlns:a16="http://schemas.microsoft.com/office/drawing/2014/main" id="{99EF30E6-CE40-4016-ADFF-727882DE25EC}"/>
              </a:ext>
            </a:extLst>
          </p:cNvPr>
          <p:cNvPicPr>
            <a:picLocks noChangeAspect="1"/>
          </p:cNvPicPr>
          <p:nvPr/>
        </p:nvPicPr>
        <p:blipFill>
          <a:blip r:embed="rId2"/>
          <a:stretch>
            <a:fillRect/>
          </a:stretch>
        </p:blipFill>
        <p:spPr>
          <a:xfrm>
            <a:off x="5627000" y="2261304"/>
            <a:ext cx="1323975" cy="581025"/>
          </a:xfrm>
          <a:prstGeom prst="rect">
            <a:avLst/>
          </a:prstGeom>
        </p:spPr>
      </p:pic>
      <p:sp>
        <p:nvSpPr>
          <p:cNvPr id="8" name="Retângulo 7">
            <a:extLst>
              <a:ext uri="{FF2B5EF4-FFF2-40B4-BE49-F238E27FC236}">
                <a16:creationId xmlns:a16="http://schemas.microsoft.com/office/drawing/2014/main" id="{A8DB9B68-5DD4-4861-BAA9-13F72E485B46}"/>
              </a:ext>
            </a:extLst>
          </p:cNvPr>
          <p:cNvSpPr/>
          <p:nvPr/>
        </p:nvSpPr>
        <p:spPr>
          <a:xfrm>
            <a:off x="5293615" y="3478706"/>
            <a:ext cx="3395481"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3</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x12</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12</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a:t>
            </a:r>
            <a:endParaRPr lang="pt-BR" dirty="0"/>
          </a:p>
        </p:txBody>
      </p:sp>
      <p:sp>
        <p:nvSpPr>
          <p:cNvPr id="9" name="Retângulo 8">
            <a:extLst>
              <a:ext uri="{FF2B5EF4-FFF2-40B4-BE49-F238E27FC236}">
                <a16:creationId xmlns:a16="http://schemas.microsoft.com/office/drawing/2014/main" id="{DF170A3B-CD7E-4C0C-948B-7FD475EE015D}"/>
              </a:ext>
            </a:extLst>
          </p:cNvPr>
          <p:cNvSpPr/>
          <p:nvPr/>
        </p:nvSpPr>
        <p:spPr>
          <a:xfrm>
            <a:off x="5295177" y="3926391"/>
            <a:ext cx="1218603"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3</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rPr>
              <a:t> </a:t>
            </a:r>
            <a:endParaRPr lang="pt-BR" dirty="0"/>
          </a:p>
        </p:txBody>
      </p:sp>
      <p:cxnSp>
        <p:nvCxnSpPr>
          <p:cNvPr id="129" name="Conector reto 128">
            <a:extLst>
              <a:ext uri="{FF2B5EF4-FFF2-40B4-BE49-F238E27FC236}">
                <a16:creationId xmlns:a16="http://schemas.microsoft.com/office/drawing/2014/main" id="{2BF4C6E3-338F-4296-8496-2344D6C598EB}"/>
              </a:ext>
            </a:extLst>
          </p:cNvPr>
          <p:cNvCxnSpPr/>
          <p:nvPr/>
        </p:nvCxnSpPr>
        <p:spPr>
          <a:xfrm>
            <a:off x="3709211" y="5187726"/>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130" name="Retângulo 129">
            <a:extLst>
              <a:ext uri="{FF2B5EF4-FFF2-40B4-BE49-F238E27FC236}">
                <a16:creationId xmlns:a16="http://schemas.microsoft.com/office/drawing/2014/main" id="{CB064301-B617-4BE3-98C7-8AABE57840D2}"/>
              </a:ext>
            </a:extLst>
          </p:cNvPr>
          <p:cNvSpPr/>
          <p:nvPr/>
        </p:nvSpPr>
        <p:spPr>
          <a:xfrm>
            <a:off x="4082073" y="509894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1" name="Conector reto 130">
            <a:extLst>
              <a:ext uri="{FF2B5EF4-FFF2-40B4-BE49-F238E27FC236}">
                <a16:creationId xmlns:a16="http://schemas.microsoft.com/office/drawing/2014/main" id="{90E50A83-4F57-43E8-8B68-0896E859A15E}"/>
              </a:ext>
            </a:extLst>
          </p:cNvPr>
          <p:cNvCxnSpPr>
            <a:cxnSpLocks/>
          </p:cNvCxnSpPr>
          <p:nvPr/>
        </p:nvCxnSpPr>
        <p:spPr>
          <a:xfrm>
            <a:off x="4659122" y="5187726"/>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32" name="Retângulo 131">
            <a:extLst>
              <a:ext uri="{FF2B5EF4-FFF2-40B4-BE49-F238E27FC236}">
                <a16:creationId xmlns:a16="http://schemas.microsoft.com/office/drawing/2014/main" id="{38CEA485-F31B-429A-A247-A06E4B37B4F5}"/>
              </a:ext>
            </a:extLst>
          </p:cNvPr>
          <p:cNvSpPr/>
          <p:nvPr/>
        </p:nvSpPr>
        <p:spPr>
          <a:xfrm>
            <a:off x="5157751" y="509004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3" name="Retângulo 132">
            <a:extLst>
              <a:ext uri="{FF2B5EF4-FFF2-40B4-BE49-F238E27FC236}">
                <a16:creationId xmlns:a16="http://schemas.microsoft.com/office/drawing/2014/main" id="{3BA7259E-3C0C-49E4-BB03-C219EBC835A3}"/>
              </a:ext>
            </a:extLst>
          </p:cNvPr>
          <p:cNvSpPr/>
          <p:nvPr/>
        </p:nvSpPr>
        <p:spPr>
          <a:xfrm rot="5400000">
            <a:off x="4619172" y="563281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4" name="Retângulo 133">
            <a:extLst>
              <a:ext uri="{FF2B5EF4-FFF2-40B4-BE49-F238E27FC236}">
                <a16:creationId xmlns:a16="http://schemas.microsoft.com/office/drawing/2014/main" id="{3E0ED6BF-05EA-4513-A981-6355F4798F68}"/>
              </a:ext>
            </a:extLst>
          </p:cNvPr>
          <p:cNvSpPr/>
          <p:nvPr/>
        </p:nvSpPr>
        <p:spPr>
          <a:xfrm rot="5400000">
            <a:off x="5696329" y="563281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5" name="Conector: Angulado 134">
            <a:extLst>
              <a:ext uri="{FF2B5EF4-FFF2-40B4-BE49-F238E27FC236}">
                <a16:creationId xmlns:a16="http://schemas.microsoft.com/office/drawing/2014/main" id="{83CDCA37-D11B-4CEB-AA2B-B26339F7C095}"/>
              </a:ext>
            </a:extLst>
          </p:cNvPr>
          <p:cNvCxnSpPr>
            <a:stCxn id="133" idx="1"/>
          </p:cNvCxnSpPr>
          <p:nvPr/>
        </p:nvCxnSpPr>
        <p:spPr>
          <a:xfrm rot="16200000" flipV="1">
            <a:off x="4776888" y="5311168"/>
            <a:ext cx="261619" cy="1"/>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37" name="Retângulo 136">
            <a:extLst>
              <a:ext uri="{FF2B5EF4-FFF2-40B4-BE49-F238E27FC236}">
                <a16:creationId xmlns:a16="http://schemas.microsoft.com/office/drawing/2014/main" id="{19B762B4-0F1E-407F-973C-59DA08919C70}"/>
              </a:ext>
            </a:extLst>
          </p:cNvPr>
          <p:cNvSpPr/>
          <p:nvPr/>
        </p:nvSpPr>
        <p:spPr>
          <a:xfrm>
            <a:off x="4082088" y="619985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8" name="Conector: Angulado 137">
            <a:extLst>
              <a:ext uri="{FF2B5EF4-FFF2-40B4-BE49-F238E27FC236}">
                <a16:creationId xmlns:a16="http://schemas.microsoft.com/office/drawing/2014/main" id="{95EC4076-53A8-4883-AB6D-5989D5C43557}"/>
              </a:ext>
            </a:extLst>
          </p:cNvPr>
          <p:cNvCxnSpPr>
            <a:stCxn id="133" idx="3"/>
            <a:endCxn id="137" idx="3"/>
          </p:cNvCxnSpPr>
          <p:nvPr/>
        </p:nvCxnSpPr>
        <p:spPr>
          <a:xfrm rot="5400000">
            <a:off x="4644160" y="6034004"/>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39" name="Conector: Angulado 138">
            <a:extLst>
              <a:ext uri="{FF2B5EF4-FFF2-40B4-BE49-F238E27FC236}">
                <a16:creationId xmlns:a16="http://schemas.microsoft.com/office/drawing/2014/main" id="{CB14B5E2-1A57-4585-9DFA-6CDD1617B4BC}"/>
              </a:ext>
            </a:extLst>
          </p:cNvPr>
          <p:cNvCxnSpPr>
            <a:stCxn id="137" idx="3"/>
            <a:endCxn id="134" idx="3"/>
          </p:cNvCxnSpPr>
          <p:nvPr/>
        </p:nvCxnSpPr>
        <p:spPr>
          <a:xfrm flipV="1">
            <a:off x="4659137" y="6019028"/>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40" name="Conector reto 139">
            <a:extLst>
              <a:ext uri="{FF2B5EF4-FFF2-40B4-BE49-F238E27FC236}">
                <a16:creationId xmlns:a16="http://schemas.microsoft.com/office/drawing/2014/main" id="{A9D9BD60-F100-40AC-8AF6-308A5C616841}"/>
              </a:ext>
            </a:extLst>
          </p:cNvPr>
          <p:cNvCxnSpPr>
            <a:stCxn id="137" idx="1"/>
          </p:cNvCxnSpPr>
          <p:nvPr/>
        </p:nvCxnSpPr>
        <p:spPr>
          <a:xfrm flipH="1">
            <a:off x="3709211" y="6297542"/>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Elipse 140">
            <a:extLst>
              <a:ext uri="{FF2B5EF4-FFF2-40B4-BE49-F238E27FC236}">
                <a16:creationId xmlns:a16="http://schemas.microsoft.com/office/drawing/2014/main" id="{79009FCE-7F4B-48AA-B96D-1887EE048660}"/>
              </a:ext>
            </a:extLst>
          </p:cNvPr>
          <p:cNvSpPr/>
          <p:nvPr/>
        </p:nvSpPr>
        <p:spPr>
          <a:xfrm>
            <a:off x="3611525" y="5118214"/>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2" name="Elipse 141">
            <a:extLst>
              <a:ext uri="{FF2B5EF4-FFF2-40B4-BE49-F238E27FC236}">
                <a16:creationId xmlns:a16="http://schemas.microsoft.com/office/drawing/2014/main" id="{21E4237F-FA17-4289-99AF-F0AF85EBA000}"/>
              </a:ext>
            </a:extLst>
          </p:cNvPr>
          <p:cNvSpPr/>
          <p:nvPr/>
        </p:nvSpPr>
        <p:spPr>
          <a:xfrm>
            <a:off x="3618255" y="6223713"/>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3" name="Seta: para a Direita 142">
            <a:extLst>
              <a:ext uri="{FF2B5EF4-FFF2-40B4-BE49-F238E27FC236}">
                <a16:creationId xmlns:a16="http://schemas.microsoft.com/office/drawing/2014/main" id="{4CD2CB51-2529-4055-8F06-77527A71A15A}"/>
              </a:ext>
            </a:extLst>
          </p:cNvPr>
          <p:cNvSpPr/>
          <p:nvPr/>
        </p:nvSpPr>
        <p:spPr>
          <a:xfrm>
            <a:off x="3052290" y="5650931"/>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4" name="CaixaDeTexto 143">
            <a:extLst>
              <a:ext uri="{FF2B5EF4-FFF2-40B4-BE49-F238E27FC236}">
                <a16:creationId xmlns:a16="http://schemas.microsoft.com/office/drawing/2014/main" id="{9367F104-8D90-4B37-ADC0-F3EAD13F7FA6}"/>
              </a:ext>
            </a:extLst>
          </p:cNvPr>
          <p:cNvSpPr txBox="1"/>
          <p:nvPr/>
        </p:nvSpPr>
        <p:spPr>
          <a:xfrm>
            <a:off x="3024774" y="5299501"/>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45" name="CaixaDeTexto 144">
            <a:extLst>
              <a:ext uri="{FF2B5EF4-FFF2-40B4-BE49-F238E27FC236}">
                <a16:creationId xmlns:a16="http://schemas.microsoft.com/office/drawing/2014/main" id="{7C2A1192-424D-41AF-9F04-52CDCFDA825A}"/>
              </a:ext>
            </a:extLst>
          </p:cNvPr>
          <p:cNvSpPr txBox="1"/>
          <p:nvPr/>
        </p:nvSpPr>
        <p:spPr>
          <a:xfrm>
            <a:off x="4127582" y="472457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6" name="CaixaDeTexto 145">
            <a:extLst>
              <a:ext uri="{FF2B5EF4-FFF2-40B4-BE49-F238E27FC236}">
                <a16:creationId xmlns:a16="http://schemas.microsoft.com/office/drawing/2014/main" id="{E69AE08B-B340-4EB4-9644-D8012ADEE835}"/>
              </a:ext>
            </a:extLst>
          </p:cNvPr>
          <p:cNvSpPr txBox="1"/>
          <p:nvPr/>
        </p:nvSpPr>
        <p:spPr>
          <a:xfrm>
            <a:off x="5203260" y="472457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7" name="CaixaDeTexto 146">
            <a:extLst>
              <a:ext uri="{FF2B5EF4-FFF2-40B4-BE49-F238E27FC236}">
                <a16:creationId xmlns:a16="http://schemas.microsoft.com/office/drawing/2014/main" id="{D15317B8-6F55-4D47-B9AE-61DFA51507B8}"/>
              </a:ext>
            </a:extLst>
          </p:cNvPr>
          <p:cNvSpPr txBox="1"/>
          <p:nvPr/>
        </p:nvSpPr>
        <p:spPr>
          <a:xfrm>
            <a:off x="6041483" y="5573773"/>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48" name="CaixaDeTexto 147">
            <a:extLst>
              <a:ext uri="{FF2B5EF4-FFF2-40B4-BE49-F238E27FC236}">
                <a16:creationId xmlns:a16="http://schemas.microsoft.com/office/drawing/2014/main" id="{36A91091-4C5E-405C-BFCD-7096E3C5FDBA}"/>
              </a:ext>
            </a:extLst>
          </p:cNvPr>
          <p:cNvSpPr txBox="1"/>
          <p:nvPr/>
        </p:nvSpPr>
        <p:spPr>
          <a:xfrm>
            <a:off x="4950245" y="557377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9" name="CaixaDeTexto 148">
            <a:extLst>
              <a:ext uri="{FF2B5EF4-FFF2-40B4-BE49-F238E27FC236}">
                <a16:creationId xmlns:a16="http://schemas.microsoft.com/office/drawing/2014/main" id="{C3123150-49EE-4A84-ACFB-77C560785D17}"/>
              </a:ext>
            </a:extLst>
          </p:cNvPr>
          <p:cNvSpPr txBox="1"/>
          <p:nvPr/>
        </p:nvSpPr>
        <p:spPr>
          <a:xfrm>
            <a:off x="4136103" y="583052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1" name="Conector: Angulado 10">
            <a:extLst>
              <a:ext uri="{FF2B5EF4-FFF2-40B4-BE49-F238E27FC236}">
                <a16:creationId xmlns:a16="http://schemas.microsoft.com/office/drawing/2014/main" id="{7F4D3146-9F1A-494C-82CC-873F1BCA7F49}"/>
              </a:ext>
            </a:extLst>
          </p:cNvPr>
          <p:cNvCxnSpPr>
            <a:stCxn id="134" idx="1"/>
            <a:endCxn id="132" idx="3"/>
          </p:cNvCxnSpPr>
          <p:nvPr/>
        </p:nvCxnSpPr>
        <p:spPr>
          <a:xfrm rot="16200000" flipV="1">
            <a:off x="5732701" y="5189826"/>
            <a:ext cx="254253" cy="25005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3" name="Conector de Seta Reta 12">
            <a:extLst>
              <a:ext uri="{FF2B5EF4-FFF2-40B4-BE49-F238E27FC236}">
                <a16:creationId xmlns:a16="http://schemas.microsoft.com/office/drawing/2014/main" id="{A99EC3AF-F463-4A39-89FD-6A0E4B45A4DF}"/>
              </a:ext>
            </a:extLst>
          </p:cNvPr>
          <p:cNvCxnSpPr>
            <a:endCxn id="147" idx="0"/>
          </p:cNvCxnSpPr>
          <p:nvPr/>
        </p:nvCxnSpPr>
        <p:spPr>
          <a:xfrm>
            <a:off x="6082540" y="4199138"/>
            <a:ext cx="201958" cy="13746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Espaço Reservado para Número de Slide 2">
            <a:extLst>
              <a:ext uri="{FF2B5EF4-FFF2-40B4-BE49-F238E27FC236}">
                <a16:creationId xmlns:a16="http://schemas.microsoft.com/office/drawing/2014/main" id="{D3BF426A-1237-4C1B-B696-59572E57BB47}"/>
              </a:ext>
            </a:extLst>
          </p:cNvPr>
          <p:cNvSpPr>
            <a:spLocks noGrp="1"/>
          </p:cNvSpPr>
          <p:nvPr>
            <p:ph type="sldNum" sz="quarter" idx="12"/>
          </p:nvPr>
        </p:nvSpPr>
        <p:spPr/>
        <p:txBody>
          <a:bodyPr/>
          <a:lstStyle/>
          <a:p>
            <a:fld id="{2119D8CF-8DEC-4D9F-84EE-ADF04DFF3391}" type="slidenum">
              <a:rPr lang="pt-BR" smtClean="0"/>
              <a:pPr/>
              <a:t>15</a:t>
            </a:fld>
            <a:endParaRPr lang="pt-BR"/>
          </a:p>
        </p:txBody>
      </p:sp>
    </p:spTree>
    <p:extLst>
      <p:ext uri="{BB962C8B-B14F-4D97-AF65-F5344CB8AC3E}">
        <p14:creationId xmlns:p14="http://schemas.microsoft.com/office/powerpoint/2010/main" val="21738146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 calcmode="lin" valueType="num">
                                      <p:cBhvr>
                                        <p:cTn id="15" dur="500" fill="hold"/>
                                        <p:tgtEl>
                                          <p:spTgt spid="52"/>
                                        </p:tgtEl>
                                        <p:attrNameLst>
                                          <p:attrName>ppt_w</p:attrName>
                                        </p:attrNameLst>
                                      </p:cBhvr>
                                      <p:tavLst>
                                        <p:tav tm="0">
                                          <p:val>
                                            <p:fltVal val="0"/>
                                          </p:val>
                                        </p:tav>
                                        <p:tav tm="100000">
                                          <p:val>
                                            <p:strVal val="#ppt_w"/>
                                          </p:val>
                                        </p:tav>
                                      </p:tavLst>
                                    </p:anim>
                                    <p:anim calcmode="lin" valueType="num">
                                      <p:cBhvr>
                                        <p:cTn id="16" dur="500" fill="hold"/>
                                        <p:tgtEl>
                                          <p:spTgt spid="52"/>
                                        </p:tgtEl>
                                        <p:attrNameLst>
                                          <p:attrName>ppt_h</p:attrName>
                                        </p:attrNameLst>
                                      </p:cBhvr>
                                      <p:tavLst>
                                        <p:tav tm="0">
                                          <p:val>
                                            <p:fltVal val="0"/>
                                          </p:val>
                                        </p:tav>
                                        <p:tav tm="100000">
                                          <p:val>
                                            <p:strVal val="#ppt_h"/>
                                          </p:val>
                                        </p:tav>
                                      </p:tavLst>
                                    </p:anim>
                                    <p:animEffect transition="in" filter="fade">
                                      <p:cBhvr>
                                        <p:cTn id="17" dur="500"/>
                                        <p:tgtEl>
                                          <p:spTgt spid="52"/>
                                        </p:tgtEl>
                                      </p:cBhvr>
                                    </p:animEffect>
                                  </p:childTnLst>
                                </p:cTn>
                              </p:par>
                              <p:par>
                                <p:cTn id="18" presetID="53" presetClass="entr" presetSubtype="16"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animEffect transition="in" filter="fade">
                                      <p:cBhvr>
                                        <p:cTn id="27" dur="500"/>
                                        <p:tgtEl>
                                          <p:spTgt spid="8"/>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129"/>
                                        </p:tgtEl>
                                        <p:attrNameLst>
                                          <p:attrName>style.visibility</p:attrName>
                                        </p:attrNameLst>
                                      </p:cBhvr>
                                      <p:to>
                                        <p:strVal val="visible"/>
                                      </p:to>
                                    </p:set>
                                    <p:anim calcmode="lin" valueType="num">
                                      <p:cBhvr>
                                        <p:cTn id="43" dur="1000" fill="hold"/>
                                        <p:tgtEl>
                                          <p:spTgt spid="129"/>
                                        </p:tgtEl>
                                        <p:attrNameLst>
                                          <p:attrName>ppt_w</p:attrName>
                                        </p:attrNameLst>
                                      </p:cBhvr>
                                      <p:tavLst>
                                        <p:tav tm="0">
                                          <p:val>
                                            <p:fltVal val="0"/>
                                          </p:val>
                                        </p:tav>
                                        <p:tav tm="100000">
                                          <p:val>
                                            <p:strVal val="#ppt_w"/>
                                          </p:val>
                                        </p:tav>
                                      </p:tavLst>
                                    </p:anim>
                                    <p:anim calcmode="lin" valueType="num">
                                      <p:cBhvr>
                                        <p:cTn id="44" dur="1000" fill="hold"/>
                                        <p:tgtEl>
                                          <p:spTgt spid="129"/>
                                        </p:tgtEl>
                                        <p:attrNameLst>
                                          <p:attrName>ppt_h</p:attrName>
                                        </p:attrNameLst>
                                      </p:cBhvr>
                                      <p:tavLst>
                                        <p:tav tm="0">
                                          <p:val>
                                            <p:fltVal val="0"/>
                                          </p:val>
                                        </p:tav>
                                        <p:tav tm="100000">
                                          <p:val>
                                            <p:strVal val="#ppt_h"/>
                                          </p:val>
                                        </p:tav>
                                      </p:tavLst>
                                    </p:anim>
                                    <p:anim calcmode="lin" valueType="num">
                                      <p:cBhvr>
                                        <p:cTn id="45" dur="1000" fill="hold"/>
                                        <p:tgtEl>
                                          <p:spTgt spid="129"/>
                                        </p:tgtEl>
                                        <p:attrNameLst>
                                          <p:attrName>style.rotation</p:attrName>
                                        </p:attrNameLst>
                                      </p:cBhvr>
                                      <p:tavLst>
                                        <p:tav tm="0">
                                          <p:val>
                                            <p:fltVal val="90"/>
                                          </p:val>
                                        </p:tav>
                                        <p:tav tm="100000">
                                          <p:val>
                                            <p:fltVal val="0"/>
                                          </p:val>
                                        </p:tav>
                                      </p:tavLst>
                                    </p:anim>
                                    <p:animEffect transition="in" filter="fade">
                                      <p:cBhvr>
                                        <p:cTn id="46" dur="1000"/>
                                        <p:tgtEl>
                                          <p:spTgt spid="129"/>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130"/>
                                        </p:tgtEl>
                                        <p:attrNameLst>
                                          <p:attrName>style.visibility</p:attrName>
                                        </p:attrNameLst>
                                      </p:cBhvr>
                                      <p:to>
                                        <p:strVal val="visible"/>
                                      </p:to>
                                    </p:set>
                                    <p:anim calcmode="lin" valueType="num">
                                      <p:cBhvr>
                                        <p:cTn id="49" dur="1000" fill="hold"/>
                                        <p:tgtEl>
                                          <p:spTgt spid="130"/>
                                        </p:tgtEl>
                                        <p:attrNameLst>
                                          <p:attrName>ppt_w</p:attrName>
                                        </p:attrNameLst>
                                      </p:cBhvr>
                                      <p:tavLst>
                                        <p:tav tm="0">
                                          <p:val>
                                            <p:fltVal val="0"/>
                                          </p:val>
                                        </p:tav>
                                        <p:tav tm="100000">
                                          <p:val>
                                            <p:strVal val="#ppt_w"/>
                                          </p:val>
                                        </p:tav>
                                      </p:tavLst>
                                    </p:anim>
                                    <p:anim calcmode="lin" valueType="num">
                                      <p:cBhvr>
                                        <p:cTn id="50" dur="1000" fill="hold"/>
                                        <p:tgtEl>
                                          <p:spTgt spid="130"/>
                                        </p:tgtEl>
                                        <p:attrNameLst>
                                          <p:attrName>ppt_h</p:attrName>
                                        </p:attrNameLst>
                                      </p:cBhvr>
                                      <p:tavLst>
                                        <p:tav tm="0">
                                          <p:val>
                                            <p:fltVal val="0"/>
                                          </p:val>
                                        </p:tav>
                                        <p:tav tm="100000">
                                          <p:val>
                                            <p:strVal val="#ppt_h"/>
                                          </p:val>
                                        </p:tav>
                                      </p:tavLst>
                                    </p:anim>
                                    <p:anim calcmode="lin" valueType="num">
                                      <p:cBhvr>
                                        <p:cTn id="51" dur="1000" fill="hold"/>
                                        <p:tgtEl>
                                          <p:spTgt spid="130"/>
                                        </p:tgtEl>
                                        <p:attrNameLst>
                                          <p:attrName>style.rotation</p:attrName>
                                        </p:attrNameLst>
                                      </p:cBhvr>
                                      <p:tavLst>
                                        <p:tav tm="0">
                                          <p:val>
                                            <p:fltVal val="90"/>
                                          </p:val>
                                        </p:tav>
                                        <p:tav tm="100000">
                                          <p:val>
                                            <p:fltVal val="0"/>
                                          </p:val>
                                        </p:tav>
                                      </p:tavLst>
                                    </p:anim>
                                    <p:animEffect transition="in" filter="fade">
                                      <p:cBhvr>
                                        <p:cTn id="52" dur="1000"/>
                                        <p:tgtEl>
                                          <p:spTgt spid="130"/>
                                        </p:tgtEl>
                                      </p:cBhvr>
                                    </p:animEffect>
                                  </p:childTnLst>
                                </p:cTn>
                              </p:par>
                              <p:par>
                                <p:cTn id="53" presetID="31" presetClass="entr" presetSubtype="0" fill="hold" nodeType="withEffect">
                                  <p:stCondLst>
                                    <p:cond delay="0"/>
                                  </p:stCondLst>
                                  <p:childTnLst>
                                    <p:set>
                                      <p:cBhvr>
                                        <p:cTn id="54" dur="1" fill="hold">
                                          <p:stCondLst>
                                            <p:cond delay="0"/>
                                          </p:stCondLst>
                                        </p:cTn>
                                        <p:tgtEl>
                                          <p:spTgt spid="131"/>
                                        </p:tgtEl>
                                        <p:attrNameLst>
                                          <p:attrName>style.visibility</p:attrName>
                                        </p:attrNameLst>
                                      </p:cBhvr>
                                      <p:to>
                                        <p:strVal val="visible"/>
                                      </p:to>
                                    </p:set>
                                    <p:anim calcmode="lin" valueType="num">
                                      <p:cBhvr>
                                        <p:cTn id="55" dur="1000" fill="hold"/>
                                        <p:tgtEl>
                                          <p:spTgt spid="131"/>
                                        </p:tgtEl>
                                        <p:attrNameLst>
                                          <p:attrName>ppt_w</p:attrName>
                                        </p:attrNameLst>
                                      </p:cBhvr>
                                      <p:tavLst>
                                        <p:tav tm="0">
                                          <p:val>
                                            <p:fltVal val="0"/>
                                          </p:val>
                                        </p:tav>
                                        <p:tav tm="100000">
                                          <p:val>
                                            <p:strVal val="#ppt_w"/>
                                          </p:val>
                                        </p:tav>
                                      </p:tavLst>
                                    </p:anim>
                                    <p:anim calcmode="lin" valueType="num">
                                      <p:cBhvr>
                                        <p:cTn id="56" dur="1000" fill="hold"/>
                                        <p:tgtEl>
                                          <p:spTgt spid="131"/>
                                        </p:tgtEl>
                                        <p:attrNameLst>
                                          <p:attrName>ppt_h</p:attrName>
                                        </p:attrNameLst>
                                      </p:cBhvr>
                                      <p:tavLst>
                                        <p:tav tm="0">
                                          <p:val>
                                            <p:fltVal val="0"/>
                                          </p:val>
                                        </p:tav>
                                        <p:tav tm="100000">
                                          <p:val>
                                            <p:strVal val="#ppt_h"/>
                                          </p:val>
                                        </p:tav>
                                      </p:tavLst>
                                    </p:anim>
                                    <p:anim calcmode="lin" valueType="num">
                                      <p:cBhvr>
                                        <p:cTn id="57" dur="1000" fill="hold"/>
                                        <p:tgtEl>
                                          <p:spTgt spid="131"/>
                                        </p:tgtEl>
                                        <p:attrNameLst>
                                          <p:attrName>style.rotation</p:attrName>
                                        </p:attrNameLst>
                                      </p:cBhvr>
                                      <p:tavLst>
                                        <p:tav tm="0">
                                          <p:val>
                                            <p:fltVal val="90"/>
                                          </p:val>
                                        </p:tav>
                                        <p:tav tm="100000">
                                          <p:val>
                                            <p:fltVal val="0"/>
                                          </p:val>
                                        </p:tav>
                                      </p:tavLst>
                                    </p:anim>
                                    <p:animEffect transition="in" filter="fade">
                                      <p:cBhvr>
                                        <p:cTn id="58" dur="1000"/>
                                        <p:tgtEl>
                                          <p:spTgt spid="131"/>
                                        </p:tgtEl>
                                      </p:cBhvr>
                                    </p:animEffect>
                                  </p:childTnLst>
                                </p:cTn>
                              </p:par>
                              <p:par>
                                <p:cTn id="59" presetID="31" presetClass="entr" presetSubtype="0" fill="hold" grpId="0" nodeType="withEffect">
                                  <p:stCondLst>
                                    <p:cond delay="0"/>
                                  </p:stCondLst>
                                  <p:childTnLst>
                                    <p:set>
                                      <p:cBhvr>
                                        <p:cTn id="60" dur="1" fill="hold">
                                          <p:stCondLst>
                                            <p:cond delay="0"/>
                                          </p:stCondLst>
                                        </p:cTn>
                                        <p:tgtEl>
                                          <p:spTgt spid="132"/>
                                        </p:tgtEl>
                                        <p:attrNameLst>
                                          <p:attrName>style.visibility</p:attrName>
                                        </p:attrNameLst>
                                      </p:cBhvr>
                                      <p:to>
                                        <p:strVal val="visible"/>
                                      </p:to>
                                    </p:set>
                                    <p:anim calcmode="lin" valueType="num">
                                      <p:cBhvr>
                                        <p:cTn id="61" dur="1000" fill="hold"/>
                                        <p:tgtEl>
                                          <p:spTgt spid="132"/>
                                        </p:tgtEl>
                                        <p:attrNameLst>
                                          <p:attrName>ppt_w</p:attrName>
                                        </p:attrNameLst>
                                      </p:cBhvr>
                                      <p:tavLst>
                                        <p:tav tm="0">
                                          <p:val>
                                            <p:fltVal val="0"/>
                                          </p:val>
                                        </p:tav>
                                        <p:tav tm="100000">
                                          <p:val>
                                            <p:strVal val="#ppt_w"/>
                                          </p:val>
                                        </p:tav>
                                      </p:tavLst>
                                    </p:anim>
                                    <p:anim calcmode="lin" valueType="num">
                                      <p:cBhvr>
                                        <p:cTn id="62" dur="1000" fill="hold"/>
                                        <p:tgtEl>
                                          <p:spTgt spid="132"/>
                                        </p:tgtEl>
                                        <p:attrNameLst>
                                          <p:attrName>ppt_h</p:attrName>
                                        </p:attrNameLst>
                                      </p:cBhvr>
                                      <p:tavLst>
                                        <p:tav tm="0">
                                          <p:val>
                                            <p:fltVal val="0"/>
                                          </p:val>
                                        </p:tav>
                                        <p:tav tm="100000">
                                          <p:val>
                                            <p:strVal val="#ppt_h"/>
                                          </p:val>
                                        </p:tav>
                                      </p:tavLst>
                                    </p:anim>
                                    <p:anim calcmode="lin" valueType="num">
                                      <p:cBhvr>
                                        <p:cTn id="63" dur="1000" fill="hold"/>
                                        <p:tgtEl>
                                          <p:spTgt spid="132"/>
                                        </p:tgtEl>
                                        <p:attrNameLst>
                                          <p:attrName>style.rotation</p:attrName>
                                        </p:attrNameLst>
                                      </p:cBhvr>
                                      <p:tavLst>
                                        <p:tav tm="0">
                                          <p:val>
                                            <p:fltVal val="90"/>
                                          </p:val>
                                        </p:tav>
                                        <p:tav tm="100000">
                                          <p:val>
                                            <p:fltVal val="0"/>
                                          </p:val>
                                        </p:tav>
                                      </p:tavLst>
                                    </p:anim>
                                    <p:animEffect transition="in" filter="fade">
                                      <p:cBhvr>
                                        <p:cTn id="64" dur="1000"/>
                                        <p:tgtEl>
                                          <p:spTgt spid="132"/>
                                        </p:tgtEl>
                                      </p:cBhvr>
                                    </p:animEffect>
                                  </p:childTnLst>
                                </p:cTn>
                              </p:par>
                              <p:par>
                                <p:cTn id="65" presetID="31" presetClass="entr" presetSubtype="0" fill="hold" grpId="0" nodeType="withEffect">
                                  <p:stCondLst>
                                    <p:cond delay="0"/>
                                  </p:stCondLst>
                                  <p:childTnLst>
                                    <p:set>
                                      <p:cBhvr>
                                        <p:cTn id="66" dur="1" fill="hold">
                                          <p:stCondLst>
                                            <p:cond delay="0"/>
                                          </p:stCondLst>
                                        </p:cTn>
                                        <p:tgtEl>
                                          <p:spTgt spid="133"/>
                                        </p:tgtEl>
                                        <p:attrNameLst>
                                          <p:attrName>style.visibility</p:attrName>
                                        </p:attrNameLst>
                                      </p:cBhvr>
                                      <p:to>
                                        <p:strVal val="visible"/>
                                      </p:to>
                                    </p:set>
                                    <p:anim calcmode="lin" valueType="num">
                                      <p:cBhvr>
                                        <p:cTn id="67" dur="1000" fill="hold"/>
                                        <p:tgtEl>
                                          <p:spTgt spid="133"/>
                                        </p:tgtEl>
                                        <p:attrNameLst>
                                          <p:attrName>ppt_w</p:attrName>
                                        </p:attrNameLst>
                                      </p:cBhvr>
                                      <p:tavLst>
                                        <p:tav tm="0">
                                          <p:val>
                                            <p:fltVal val="0"/>
                                          </p:val>
                                        </p:tav>
                                        <p:tav tm="100000">
                                          <p:val>
                                            <p:strVal val="#ppt_w"/>
                                          </p:val>
                                        </p:tav>
                                      </p:tavLst>
                                    </p:anim>
                                    <p:anim calcmode="lin" valueType="num">
                                      <p:cBhvr>
                                        <p:cTn id="68" dur="1000" fill="hold"/>
                                        <p:tgtEl>
                                          <p:spTgt spid="133"/>
                                        </p:tgtEl>
                                        <p:attrNameLst>
                                          <p:attrName>ppt_h</p:attrName>
                                        </p:attrNameLst>
                                      </p:cBhvr>
                                      <p:tavLst>
                                        <p:tav tm="0">
                                          <p:val>
                                            <p:fltVal val="0"/>
                                          </p:val>
                                        </p:tav>
                                        <p:tav tm="100000">
                                          <p:val>
                                            <p:strVal val="#ppt_h"/>
                                          </p:val>
                                        </p:tav>
                                      </p:tavLst>
                                    </p:anim>
                                    <p:anim calcmode="lin" valueType="num">
                                      <p:cBhvr>
                                        <p:cTn id="69" dur="1000" fill="hold"/>
                                        <p:tgtEl>
                                          <p:spTgt spid="133"/>
                                        </p:tgtEl>
                                        <p:attrNameLst>
                                          <p:attrName>style.rotation</p:attrName>
                                        </p:attrNameLst>
                                      </p:cBhvr>
                                      <p:tavLst>
                                        <p:tav tm="0">
                                          <p:val>
                                            <p:fltVal val="90"/>
                                          </p:val>
                                        </p:tav>
                                        <p:tav tm="100000">
                                          <p:val>
                                            <p:fltVal val="0"/>
                                          </p:val>
                                        </p:tav>
                                      </p:tavLst>
                                    </p:anim>
                                    <p:animEffect transition="in" filter="fade">
                                      <p:cBhvr>
                                        <p:cTn id="70" dur="1000"/>
                                        <p:tgtEl>
                                          <p:spTgt spid="133"/>
                                        </p:tgtEl>
                                      </p:cBhvr>
                                    </p:animEffect>
                                  </p:childTnLst>
                                </p:cTn>
                              </p:par>
                              <p:par>
                                <p:cTn id="71" presetID="31" presetClass="entr" presetSubtype="0" fill="hold" grpId="0" nodeType="withEffect">
                                  <p:stCondLst>
                                    <p:cond delay="0"/>
                                  </p:stCondLst>
                                  <p:childTnLst>
                                    <p:set>
                                      <p:cBhvr>
                                        <p:cTn id="72" dur="1" fill="hold">
                                          <p:stCondLst>
                                            <p:cond delay="0"/>
                                          </p:stCondLst>
                                        </p:cTn>
                                        <p:tgtEl>
                                          <p:spTgt spid="134"/>
                                        </p:tgtEl>
                                        <p:attrNameLst>
                                          <p:attrName>style.visibility</p:attrName>
                                        </p:attrNameLst>
                                      </p:cBhvr>
                                      <p:to>
                                        <p:strVal val="visible"/>
                                      </p:to>
                                    </p:set>
                                    <p:anim calcmode="lin" valueType="num">
                                      <p:cBhvr>
                                        <p:cTn id="73" dur="1000" fill="hold"/>
                                        <p:tgtEl>
                                          <p:spTgt spid="134"/>
                                        </p:tgtEl>
                                        <p:attrNameLst>
                                          <p:attrName>ppt_w</p:attrName>
                                        </p:attrNameLst>
                                      </p:cBhvr>
                                      <p:tavLst>
                                        <p:tav tm="0">
                                          <p:val>
                                            <p:fltVal val="0"/>
                                          </p:val>
                                        </p:tav>
                                        <p:tav tm="100000">
                                          <p:val>
                                            <p:strVal val="#ppt_w"/>
                                          </p:val>
                                        </p:tav>
                                      </p:tavLst>
                                    </p:anim>
                                    <p:anim calcmode="lin" valueType="num">
                                      <p:cBhvr>
                                        <p:cTn id="74" dur="1000" fill="hold"/>
                                        <p:tgtEl>
                                          <p:spTgt spid="134"/>
                                        </p:tgtEl>
                                        <p:attrNameLst>
                                          <p:attrName>ppt_h</p:attrName>
                                        </p:attrNameLst>
                                      </p:cBhvr>
                                      <p:tavLst>
                                        <p:tav tm="0">
                                          <p:val>
                                            <p:fltVal val="0"/>
                                          </p:val>
                                        </p:tav>
                                        <p:tav tm="100000">
                                          <p:val>
                                            <p:strVal val="#ppt_h"/>
                                          </p:val>
                                        </p:tav>
                                      </p:tavLst>
                                    </p:anim>
                                    <p:anim calcmode="lin" valueType="num">
                                      <p:cBhvr>
                                        <p:cTn id="75" dur="1000" fill="hold"/>
                                        <p:tgtEl>
                                          <p:spTgt spid="134"/>
                                        </p:tgtEl>
                                        <p:attrNameLst>
                                          <p:attrName>style.rotation</p:attrName>
                                        </p:attrNameLst>
                                      </p:cBhvr>
                                      <p:tavLst>
                                        <p:tav tm="0">
                                          <p:val>
                                            <p:fltVal val="90"/>
                                          </p:val>
                                        </p:tav>
                                        <p:tav tm="100000">
                                          <p:val>
                                            <p:fltVal val="0"/>
                                          </p:val>
                                        </p:tav>
                                      </p:tavLst>
                                    </p:anim>
                                    <p:animEffect transition="in" filter="fade">
                                      <p:cBhvr>
                                        <p:cTn id="76" dur="1000"/>
                                        <p:tgtEl>
                                          <p:spTgt spid="134"/>
                                        </p:tgtEl>
                                      </p:cBhvr>
                                    </p:animEffect>
                                  </p:childTnLst>
                                </p:cTn>
                              </p:par>
                              <p:par>
                                <p:cTn id="77" presetID="31" presetClass="entr" presetSubtype="0" fill="hold" nodeType="withEffect">
                                  <p:stCondLst>
                                    <p:cond delay="0"/>
                                  </p:stCondLst>
                                  <p:childTnLst>
                                    <p:set>
                                      <p:cBhvr>
                                        <p:cTn id="78" dur="1" fill="hold">
                                          <p:stCondLst>
                                            <p:cond delay="0"/>
                                          </p:stCondLst>
                                        </p:cTn>
                                        <p:tgtEl>
                                          <p:spTgt spid="135"/>
                                        </p:tgtEl>
                                        <p:attrNameLst>
                                          <p:attrName>style.visibility</p:attrName>
                                        </p:attrNameLst>
                                      </p:cBhvr>
                                      <p:to>
                                        <p:strVal val="visible"/>
                                      </p:to>
                                    </p:set>
                                    <p:anim calcmode="lin" valueType="num">
                                      <p:cBhvr>
                                        <p:cTn id="79" dur="1000" fill="hold"/>
                                        <p:tgtEl>
                                          <p:spTgt spid="135"/>
                                        </p:tgtEl>
                                        <p:attrNameLst>
                                          <p:attrName>ppt_w</p:attrName>
                                        </p:attrNameLst>
                                      </p:cBhvr>
                                      <p:tavLst>
                                        <p:tav tm="0">
                                          <p:val>
                                            <p:fltVal val="0"/>
                                          </p:val>
                                        </p:tav>
                                        <p:tav tm="100000">
                                          <p:val>
                                            <p:strVal val="#ppt_w"/>
                                          </p:val>
                                        </p:tav>
                                      </p:tavLst>
                                    </p:anim>
                                    <p:anim calcmode="lin" valueType="num">
                                      <p:cBhvr>
                                        <p:cTn id="80" dur="1000" fill="hold"/>
                                        <p:tgtEl>
                                          <p:spTgt spid="135"/>
                                        </p:tgtEl>
                                        <p:attrNameLst>
                                          <p:attrName>ppt_h</p:attrName>
                                        </p:attrNameLst>
                                      </p:cBhvr>
                                      <p:tavLst>
                                        <p:tav tm="0">
                                          <p:val>
                                            <p:fltVal val="0"/>
                                          </p:val>
                                        </p:tav>
                                        <p:tav tm="100000">
                                          <p:val>
                                            <p:strVal val="#ppt_h"/>
                                          </p:val>
                                        </p:tav>
                                      </p:tavLst>
                                    </p:anim>
                                    <p:anim calcmode="lin" valueType="num">
                                      <p:cBhvr>
                                        <p:cTn id="81" dur="1000" fill="hold"/>
                                        <p:tgtEl>
                                          <p:spTgt spid="135"/>
                                        </p:tgtEl>
                                        <p:attrNameLst>
                                          <p:attrName>style.rotation</p:attrName>
                                        </p:attrNameLst>
                                      </p:cBhvr>
                                      <p:tavLst>
                                        <p:tav tm="0">
                                          <p:val>
                                            <p:fltVal val="90"/>
                                          </p:val>
                                        </p:tav>
                                        <p:tav tm="100000">
                                          <p:val>
                                            <p:fltVal val="0"/>
                                          </p:val>
                                        </p:tav>
                                      </p:tavLst>
                                    </p:anim>
                                    <p:animEffect transition="in" filter="fade">
                                      <p:cBhvr>
                                        <p:cTn id="82" dur="1000"/>
                                        <p:tgtEl>
                                          <p:spTgt spid="135"/>
                                        </p:tgtEl>
                                      </p:cBhvr>
                                    </p:animEffect>
                                  </p:childTnLst>
                                </p:cTn>
                              </p:par>
                              <p:par>
                                <p:cTn id="83" presetID="31" presetClass="entr" presetSubtype="0" fill="hold" grpId="0" nodeType="withEffect">
                                  <p:stCondLst>
                                    <p:cond delay="0"/>
                                  </p:stCondLst>
                                  <p:childTnLst>
                                    <p:set>
                                      <p:cBhvr>
                                        <p:cTn id="84" dur="1" fill="hold">
                                          <p:stCondLst>
                                            <p:cond delay="0"/>
                                          </p:stCondLst>
                                        </p:cTn>
                                        <p:tgtEl>
                                          <p:spTgt spid="137"/>
                                        </p:tgtEl>
                                        <p:attrNameLst>
                                          <p:attrName>style.visibility</p:attrName>
                                        </p:attrNameLst>
                                      </p:cBhvr>
                                      <p:to>
                                        <p:strVal val="visible"/>
                                      </p:to>
                                    </p:set>
                                    <p:anim calcmode="lin" valueType="num">
                                      <p:cBhvr>
                                        <p:cTn id="85" dur="1000" fill="hold"/>
                                        <p:tgtEl>
                                          <p:spTgt spid="137"/>
                                        </p:tgtEl>
                                        <p:attrNameLst>
                                          <p:attrName>ppt_w</p:attrName>
                                        </p:attrNameLst>
                                      </p:cBhvr>
                                      <p:tavLst>
                                        <p:tav tm="0">
                                          <p:val>
                                            <p:fltVal val="0"/>
                                          </p:val>
                                        </p:tav>
                                        <p:tav tm="100000">
                                          <p:val>
                                            <p:strVal val="#ppt_w"/>
                                          </p:val>
                                        </p:tav>
                                      </p:tavLst>
                                    </p:anim>
                                    <p:anim calcmode="lin" valueType="num">
                                      <p:cBhvr>
                                        <p:cTn id="86" dur="1000" fill="hold"/>
                                        <p:tgtEl>
                                          <p:spTgt spid="137"/>
                                        </p:tgtEl>
                                        <p:attrNameLst>
                                          <p:attrName>ppt_h</p:attrName>
                                        </p:attrNameLst>
                                      </p:cBhvr>
                                      <p:tavLst>
                                        <p:tav tm="0">
                                          <p:val>
                                            <p:fltVal val="0"/>
                                          </p:val>
                                        </p:tav>
                                        <p:tav tm="100000">
                                          <p:val>
                                            <p:strVal val="#ppt_h"/>
                                          </p:val>
                                        </p:tav>
                                      </p:tavLst>
                                    </p:anim>
                                    <p:anim calcmode="lin" valueType="num">
                                      <p:cBhvr>
                                        <p:cTn id="87" dur="1000" fill="hold"/>
                                        <p:tgtEl>
                                          <p:spTgt spid="137"/>
                                        </p:tgtEl>
                                        <p:attrNameLst>
                                          <p:attrName>style.rotation</p:attrName>
                                        </p:attrNameLst>
                                      </p:cBhvr>
                                      <p:tavLst>
                                        <p:tav tm="0">
                                          <p:val>
                                            <p:fltVal val="90"/>
                                          </p:val>
                                        </p:tav>
                                        <p:tav tm="100000">
                                          <p:val>
                                            <p:fltVal val="0"/>
                                          </p:val>
                                        </p:tav>
                                      </p:tavLst>
                                    </p:anim>
                                    <p:animEffect transition="in" filter="fade">
                                      <p:cBhvr>
                                        <p:cTn id="88" dur="1000"/>
                                        <p:tgtEl>
                                          <p:spTgt spid="137"/>
                                        </p:tgtEl>
                                      </p:cBhvr>
                                    </p:animEffect>
                                  </p:childTnLst>
                                </p:cTn>
                              </p:par>
                              <p:par>
                                <p:cTn id="89" presetID="31" presetClass="entr" presetSubtype="0" fill="hold" nodeType="withEffect">
                                  <p:stCondLst>
                                    <p:cond delay="0"/>
                                  </p:stCondLst>
                                  <p:childTnLst>
                                    <p:set>
                                      <p:cBhvr>
                                        <p:cTn id="90" dur="1" fill="hold">
                                          <p:stCondLst>
                                            <p:cond delay="0"/>
                                          </p:stCondLst>
                                        </p:cTn>
                                        <p:tgtEl>
                                          <p:spTgt spid="138"/>
                                        </p:tgtEl>
                                        <p:attrNameLst>
                                          <p:attrName>style.visibility</p:attrName>
                                        </p:attrNameLst>
                                      </p:cBhvr>
                                      <p:to>
                                        <p:strVal val="visible"/>
                                      </p:to>
                                    </p:set>
                                    <p:anim calcmode="lin" valueType="num">
                                      <p:cBhvr>
                                        <p:cTn id="91" dur="1000" fill="hold"/>
                                        <p:tgtEl>
                                          <p:spTgt spid="138"/>
                                        </p:tgtEl>
                                        <p:attrNameLst>
                                          <p:attrName>ppt_w</p:attrName>
                                        </p:attrNameLst>
                                      </p:cBhvr>
                                      <p:tavLst>
                                        <p:tav tm="0">
                                          <p:val>
                                            <p:fltVal val="0"/>
                                          </p:val>
                                        </p:tav>
                                        <p:tav tm="100000">
                                          <p:val>
                                            <p:strVal val="#ppt_w"/>
                                          </p:val>
                                        </p:tav>
                                      </p:tavLst>
                                    </p:anim>
                                    <p:anim calcmode="lin" valueType="num">
                                      <p:cBhvr>
                                        <p:cTn id="92" dur="1000" fill="hold"/>
                                        <p:tgtEl>
                                          <p:spTgt spid="138"/>
                                        </p:tgtEl>
                                        <p:attrNameLst>
                                          <p:attrName>ppt_h</p:attrName>
                                        </p:attrNameLst>
                                      </p:cBhvr>
                                      <p:tavLst>
                                        <p:tav tm="0">
                                          <p:val>
                                            <p:fltVal val="0"/>
                                          </p:val>
                                        </p:tav>
                                        <p:tav tm="100000">
                                          <p:val>
                                            <p:strVal val="#ppt_h"/>
                                          </p:val>
                                        </p:tav>
                                      </p:tavLst>
                                    </p:anim>
                                    <p:anim calcmode="lin" valueType="num">
                                      <p:cBhvr>
                                        <p:cTn id="93" dur="1000" fill="hold"/>
                                        <p:tgtEl>
                                          <p:spTgt spid="138"/>
                                        </p:tgtEl>
                                        <p:attrNameLst>
                                          <p:attrName>style.rotation</p:attrName>
                                        </p:attrNameLst>
                                      </p:cBhvr>
                                      <p:tavLst>
                                        <p:tav tm="0">
                                          <p:val>
                                            <p:fltVal val="90"/>
                                          </p:val>
                                        </p:tav>
                                        <p:tav tm="100000">
                                          <p:val>
                                            <p:fltVal val="0"/>
                                          </p:val>
                                        </p:tav>
                                      </p:tavLst>
                                    </p:anim>
                                    <p:animEffect transition="in" filter="fade">
                                      <p:cBhvr>
                                        <p:cTn id="94" dur="1000"/>
                                        <p:tgtEl>
                                          <p:spTgt spid="138"/>
                                        </p:tgtEl>
                                      </p:cBhvr>
                                    </p:animEffect>
                                  </p:childTnLst>
                                </p:cTn>
                              </p:par>
                              <p:par>
                                <p:cTn id="95" presetID="31" presetClass="entr" presetSubtype="0" fill="hold" nodeType="withEffect">
                                  <p:stCondLst>
                                    <p:cond delay="0"/>
                                  </p:stCondLst>
                                  <p:childTnLst>
                                    <p:set>
                                      <p:cBhvr>
                                        <p:cTn id="96" dur="1" fill="hold">
                                          <p:stCondLst>
                                            <p:cond delay="0"/>
                                          </p:stCondLst>
                                        </p:cTn>
                                        <p:tgtEl>
                                          <p:spTgt spid="139"/>
                                        </p:tgtEl>
                                        <p:attrNameLst>
                                          <p:attrName>style.visibility</p:attrName>
                                        </p:attrNameLst>
                                      </p:cBhvr>
                                      <p:to>
                                        <p:strVal val="visible"/>
                                      </p:to>
                                    </p:set>
                                    <p:anim calcmode="lin" valueType="num">
                                      <p:cBhvr>
                                        <p:cTn id="97" dur="1000" fill="hold"/>
                                        <p:tgtEl>
                                          <p:spTgt spid="139"/>
                                        </p:tgtEl>
                                        <p:attrNameLst>
                                          <p:attrName>ppt_w</p:attrName>
                                        </p:attrNameLst>
                                      </p:cBhvr>
                                      <p:tavLst>
                                        <p:tav tm="0">
                                          <p:val>
                                            <p:fltVal val="0"/>
                                          </p:val>
                                        </p:tav>
                                        <p:tav tm="100000">
                                          <p:val>
                                            <p:strVal val="#ppt_w"/>
                                          </p:val>
                                        </p:tav>
                                      </p:tavLst>
                                    </p:anim>
                                    <p:anim calcmode="lin" valueType="num">
                                      <p:cBhvr>
                                        <p:cTn id="98" dur="1000" fill="hold"/>
                                        <p:tgtEl>
                                          <p:spTgt spid="139"/>
                                        </p:tgtEl>
                                        <p:attrNameLst>
                                          <p:attrName>ppt_h</p:attrName>
                                        </p:attrNameLst>
                                      </p:cBhvr>
                                      <p:tavLst>
                                        <p:tav tm="0">
                                          <p:val>
                                            <p:fltVal val="0"/>
                                          </p:val>
                                        </p:tav>
                                        <p:tav tm="100000">
                                          <p:val>
                                            <p:strVal val="#ppt_h"/>
                                          </p:val>
                                        </p:tav>
                                      </p:tavLst>
                                    </p:anim>
                                    <p:anim calcmode="lin" valueType="num">
                                      <p:cBhvr>
                                        <p:cTn id="99" dur="1000" fill="hold"/>
                                        <p:tgtEl>
                                          <p:spTgt spid="139"/>
                                        </p:tgtEl>
                                        <p:attrNameLst>
                                          <p:attrName>style.rotation</p:attrName>
                                        </p:attrNameLst>
                                      </p:cBhvr>
                                      <p:tavLst>
                                        <p:tav tm="0">
                                          <p:val>
                                            <p:fltVal val="90"/>
                                          </p:val>
                                        </p:tav>
                                        <p:tav tm="100000">
                                          <p:val>
                                            <p:fltVal val="0"/>
                                          </p:val>
                                        </p:tav>
                                      </p:tavLst>
                                    </p:anim>
                                    <p:animEffect transition="in" filter="fade">
                                      <p:cBhvr>
                                        <p:cTn id="100" dur="1000"/>
                                        <p:tgtEl>
                                          <p:spTgt spid="139"/>
                                        </p:tgtEl>
                                      </p:cBhvr>
                                    </p:animEffect>
                                  </p:childTnLst>
                                </p:cTn>
                              </p:par>
                              <p:par>
                                <p:cTn id="101" presetID="31" presetClass="entr" presetSubtype="0" fill="hold" nodeType="withEffect">
                                  <p:stCondLst>
                                    <p:cond delay="0"/>
                                  </p:stCondLst>
                                  <p:childTnLst>
                                    <p:set>
                                      <p:cBhvr>
                                        <p:cTn id="102" dur="1" fill="hold">
                                          <p:stCondLst>
                                            <p:cond delay="0"/>
                                          </p:stCondLst>
                                        </p:cTn>
                                        <p:tgtEl>
                                          <p:spTgt spid="140"/>
                                        </p:tgtEl>
                                        <p:attrNameLst>
                                          <p:attrName>style.visibility</p:attrName>
                                        </p:attrNameLst>
                                      </p:cBhvr>
                                      <p:to>
                                        <p:strVal val="visible"/>
                                      </p:to>
                                    </p:set>
                                    <p:anim calcmode="lin" valueType="num">
                                      <p:cBhvr>
                                        <p:cTn id="103" dur="1000" fill="hold"/>
                                        <p:tgtEl>
                                          <p:spTgt spid="140"/>
                                        </p:tgtEl>
                                        <p:attrNameLst>
                                          <p:attrName>ppt_w</p:attrName>
                                        </p:attrNameLst>
                                      </p:cBhvr>
                                      <p:tavLst>
                                        <p:tav tm="0">
                                          <p:val>
                                            <p:fltVal val="0"/>
                                          </p:val>
                                        </p:tav>
                                        <p:tav tm="100000">
                                          <p:val>
                                            <p:strVal val="#ppt_w"/>
                                          </p:val>
                                        </p:tav>
                                      </p:tavLst>
                                    </p:anim>
                                    <p:anim calcmode="lin" valueType="num">
                                      <p:cBhvr>
                                        <p:cTn id="104" dur="1000" fill="hold"/>
                                        <p:tgtEl>
                                          <p:spTgt spid="140"/>
                                        </p:tgtEl>
                                        <p:attrNameLst>
                                          <p:attrName>ppt_h</p:attrName>
                                        </p:attrNameLst>
                                      </p:cBhvr>
                                      <p:tavLst>
                                        <p:tav tm="0">
                                          <p:val>
                                            <p:fltVal val="0"/>
                                          </p:val>
                                        </p:tav>
                                        <p:tav tm="100000">
                                          <p:val>
                                            <p:strVal val="#ppt_h"/>
                                          </p:val>
                                        </p:tav>
                                      </p:tavLst>
                                    </p:anim>
                                    <p:anim calcmode="lin" valueType="num">
                                      <p:cBhvr>
                                        <p:cTn id="105" dur="1000" fill="hold"/>
                                        <p:tgtEl>
                                          <p:spTgt spid="140"/>
                                        </p:tgtEl>
                                        <p:attrNameLst>
                                          <p:attrName>style.rotation</p:attrName>
                                        </p:attrNameLst>
                                      </p:cBhvr>
                                      <p:tavLst>
                                        <p:tav tm="0">
                                          <p:val>
                                            <p:fltVal val="90"/>
                                          </p:val>
                                        </p:tav>
                                        <p:tav tm="100000">
                                          <p:val>
                                            <p:fltVal val="0"/>
                                          </p:val>
                                        </p:tav>
                                      </p:tavLst>
                                    </p:anim>
                                    <p:animEffect transition="in" filter="fade">
                                      <p:cBhvr>
                                        <p:cTn id="106" dur="1000"/>
                                        <p:tgtEl>
                                          <p:spTgt spid="140"/>
                                        </p:tgtEl>
                                      </p:cBhvr>
                                    </p:animEffect>
                                  </p:childTnLst>
                                </p:cTn>
                              </p:par>
                              <p:par>
                                <p:cTn id="107" presetID="31" presetClass="entr" presetSubtype="0" fill="hold" grpId="0" nodeType="withEffect">
                                  <p:stCondLst>
                                    <p:cond delay="0"/>
                                  </p:stCondLst>
                                  <p:childTnLst>
                                    <p:set>
                                      <p:cBhvr>
                                        <p:cTn id="108" dur="1" fill="hold">
                                          <p:stCondLst>
                                            <p:cond delay="0"/>
                                          </p:stCondLst>
                                        </p:cTn>
                                        <p:tgtEl>
                                          <p:spTgt spid="141"/>
                                        </p:tgtEl>
                                        <p:attrNameLst>
                                          <p:attrName>style.visibility</p:attrName>
                                        </p:attrNameLst>
                                      </p:cBhvr>
                                      <p:to>
                                        <p:strVal val="visible"/>
                                      </p:to>
                                    </p:set>
                                    <p:anim calcmode="lin" valueType="num">
                                      <p:cBhvr>
                                        <p:cTn id="109" dur="1000" fill="hold"/>
                                        <p:tgtEl>
                                          <p:spTgt spid="141"/>
                                        </p:tgtEl>
                                        <p:attrNameLst>
                                          <p:attrName>ppt_w</p:attrName>
                                        </p:attrNameLst>
                                      </p:cBhvr>
                                      <p:tavLst>
                                        <p:tav tm="0">
                                          <p:val>
                                            <p:fltVal val="0"/>
                                          </p:val>
                                        </p:tav>
                                        <p:tav tm="100000">
                                          <p:val>
                                            <p:strVal val="#ppt_w"/>
                                          </p:val>
                                        </p:tav>
                                      </p:tavLst>
                                    </p:anim>
                                    <p:anim calcmode="lin" valueType="num">
                                      <p:cBhvr>
                                        <p:cTn id="110" dur="1000" fill="hold"/>
                                        <p:tgtEl>
                                          <p:spTgt spid="141"/>
                                        </p:tgtEl>
                                        <p:attrNameLst>
                                          <p:attrName>ppt_h</p:attrName>
                                        </p:attrNameLst>
                                      </p:cBhvr>
                                      <p:tavLst>
                                        <p:tav tm="0">
                                          <p:val>
                                            <p:fltVal val="0"/>
                                          </p:val>
                                        </p:tav>
                                        <p:tav tm="100000">
                                          <p:val>
                                            <p:strVal val="#ppt_h"/>
                                          </p:val>
                                        </p:tav>
                                      </p:tavLst>
                                    </p:anim>
                                    <p:anim calcmode="lin" valueType="num">
                                      <p:cBhvr>
                                        <p:cTn id="111" dur="1000" fill="hold"/>
                                        <p:tgtEl>
                                          <p:spTgt spid="141"/>
                                        </p:tgtEl>
                                        <p:attrNameLst>
                                          <p:attrName>style.rotation</p:attrName>
                                        </p:attrNameLst>
                                      </p:cBhvr>
                                      <p:tavLst>
                                        <p:tav tm="0">
                                          <p:val>
                                            <p:fltVal val="90"/>
                                          </p:val>
                                        </p:tav>
                                        <p:tav tm="100000">
                                          <p:val>
                                            <p:fltVal val="0"/>
                                          </p:val>
                                        </p:tav>
                                      </p:tavLst>
                                    </p:anim>
                                    <p:animEffect transition="in" filter="fade">
                                      <p:cBhvr>
                                        <p:cTn id="112" dur="1000"/>
                                        <p:tgtEl>
                                          <p:spTgt spid="141"/>
                                        </p:tgtEl>
                                      </p:cBhvr>
                                    </p:animEffect>
                                  </p:childTnLst>
                                </p:cTn>
                              </p:par>
                              <p:par>
                                <p:cTn id="113" presetID="31" presetClass="entr" presetSubtype="0" fill="hold" grpId="0" nodeType="withEffect">
                                  <p:stCondLst>
                                    <p:cond delay="0"/>
                                  </p:stCondLst>
                                  <p:childTnLst>
                                    <p:set>
                                      <p:cBhvr>
                                        <p:cTn id="114" dur="1" fill="hold">
                                          <p:stCondLst>
                                            <p:cond delay="0"/>
                                          </p:stCondLst>
                                        </p:cTn>
                                        <p:tgtEl>
                                          <p:spTgt spid="142"/>
                                        </p:tgtEl>
                                        <p:attrNameLst>
                                          <p:attrName>style.visibility</p:attrName>
                                        </p:attrNameLst>
                                      </p:cBhvr>
                                      <p:to>
                                        <p:strVal val="visible"/>
                                      </p:to>
                                    </p:set>
                                    <p:anim calcmode="lin" valueType="num">
                                      <p:cBhvr>
                                        <p:cTn id="115" dur="1000" fill="hold"/>
                                        <p:tgtEl>
                                          <p:spTgt spid="142"/>
                                        </p:tgtEl>
                                        <p:attrNameLst>
                                          <p:attrName>ppt_w</p:attrName>
                                        </p:attrNameLst>
                                      </p:cBhvr>
                                      <p:tavLst>
                                        <p:tav tm="0">
                                          <p:val>
                                            <p:fltVal val="0"/>
                                          </p:val>
                                        </p:tav>
                                        <p:tav tm="100000">
                                          <p:val>
                                            <p:strVal val="#ppt_w"/>
                                          </p:val>
                                        </p:tav>
                                      </p:tavLst>
                                    </p:anim>
                                    <p:anim calcmode="lin" valueType="num">
                                      <p:cBhvr>
                                        <p:cTn id="116" dur="1000" fill="hold"/>
                                        <p:tgtEl>
                                          <p:spTgt spid="142"/>
                                        </p:tgtEl>
                                        <p:attrNameLst>
                                          <p:attrName>ppt_h</p:attrName>
                                        </p:attrNameLst>
                                      </p:cBhvr>
                                      <p:tavLst>
                                        <p:tav tm="0">
                                          <p:val>
                                            <p:fltVal val="0"/>
                                          </p:val>
                                        </p:tav>
                                        <p:tav tm="100000">
                                          <p:val>
                                            <p:strVal val="#ppt_h"/>
                                          </p:val>
                                        </p:tav>
                                      </p:tavLst>
                                    </p:anim>
                                    <p:anim calcmode="lin" valueType="num">
                                      <p:cBhvr>
                                        <p:cTn id="117" dur="1000" fill="hold"/>
                                        <p:tgtEl>
                                          <p:spTgt spid="142"/>
                                        </p:tgtEl>
                                        <p:attrNameLst>
                                          <p:attrName>style.rotation</p:attrName>
                                        </p:attrNameLst>
                                      </p:cBhvr>
                                      <p:tavLst>
                                        <p:tav tm="0">
                                          <p:val>
                                            <p:fltVal val="90"/>
                                          </p:val>
                                        </p:tav>
                                        <p:tav tm="100000">
                                          <p:val>
                                            <p:fltVal val="0"/>
                                          </p:val>
                                        </p:tav>
                                      </p:tavLst>
                                    </p:anim>
                                    <p:animEffect transition="in" filter="fade">
                                      <p:cBhvr>
                                        <p:cTn id="118" dur="1000"/>
                                        <p:tgtEl>
                                          <p:spTgt spid="142"/>
                                        </p:tgtEl>
                                      </p:cBhvr>
                                    </p:animEffect>
                                  </p:childTnLst>
                                </p:cTn>
                              </p:par>
                              <p:par>
                                <p:cTn id="119" presetID="31" presetClass="entr" presetSubtype="0" fill="hold" grpId="0" nodeType="withEffect">
                                  <p:stCondLst>
                                    <p:cond delay="0"/>
                                  </p:stCondLst>
                                  <p:childTnLst>
                                    <p:set>
                                      <p:cBhvr>
                                        <p:cTn id="120" dur="1" fill="hold">
                                          <p:stCondLst>
                                            <p:cond delay="0"/>
                                          </p:stCondLst>
                                        </p:cTn>
                                        <p:tgtEl>
                                          <p:spTgt spid="143"/>
                                        </p:tgtEl>
                                        <p:attrNameLst>
                                          <p:attrName>style.visibility</p:attrName>
                                        </p:attrNameLst>
                                      </p:cBhvr>
                                      <p:to>
                                        <p:strVal val="visible"/>
                                      </p:to>
                                    </p:set>
                                    <p:anim calcmode="lin" valueType="num">
                                      <p:cBhvr>
                                        <p:cTn id="121" dur="1000" fill="hold"/>
                                        <p:tgtEl>
                                          <p:spTgt spid="143"/>
                                        </p:tgtEl>
                                        <p:attrNameLst>
                                          <p:attrName>ppt_w</p:attrName>
                                        </p:attrNameLst>
                                      </p:cBhvr>
                                      <p:tavLst>
                                        <p:tav tm="0">
                                          <p:val>
                                            <p:fltVal val="0"/>
                                          </p:val>
                                        </p:tav>
                                        <p:tav tm="100000">
                                          <p:val>
                                            <p:strVal val="#ppt_w"/>
                                          </p:val>
                                        </p:tav>
                                      </p:tavLst>
                                    </p:anim>
                                    <p:anim calcmode="lin" valueType="num">
                                      <p:cBhvr>
                                        <p:cTn id="122" dur="1000" fill="hold"/>
                                        <p:tgtEl>
                                          <p:spTgt spid="143"/>
                                        </p:tgtEl>
                                        <p:attrNameLst>
                                          <p:attrName>ppt_h</p:attrName>
                                        </p:attrNameLst>
                                      </p:cBhvr>
                                      <p:tavLst>
                                        <p:tav tm="0">
                                          <p:val>
                                            <p:fltVal val="0"/>
                                          </p:val>
                                        </p:tav>
                                        <p:tav tm="100000">
                                          <p:val>
                                            <p:strVal val="#ppt_h"/>
                                          </p:val>
                                        </p:tav>
                                      </p:tavLst>
                                    </p:anim>
                                    <p:anim calcmode="lin" valueType="num">
                                      <p:cBhvr>
                                        <p:cTn id="123" dur="1000" fill="hold"/>
                                        <p:tgtEl>
                                          <p:spTgt spid="143"/>
                                        </p:tgtEl>
                                        <p:attrNameLst>
                                          <p:attrName>style.rotation</p:attrName>
                                        </p:attrNameLst>
                                      </p:cBhvr>
                                      <p:tavLst>
                                        <p:tav tm="0">
                                          <p:val>
                                            <p:fltVal val="90"/>
                                          </p:val>
                                        </p:tav>
                                        <p:tav tm="100000">
                                          <p:val>
                                            <p:fltVal val="0"/>
                                          </p:val>
                                        </p:tav>
                                      </p:tavLst>
                                    </p:anim>
                                    <p:animEffect transition="in" filter="fade">
                                      <p:cBhvr>
                                        <p:cTn id="124" dur="1000"/>
                                        <p:tgtEl>
                                          <p:spTgt spid="143"/>
                                        </p:tgtEl>
                                      </p:cBhvr>
                                    </p:animEffect>
                                  </p:childTnLst>
                                </p:cTn>
                              </p:par>
                              <p:par>
                                <p:cTn id="125" presetID="31" presetClass="entr" presetSubtype="0" fill="hold" grpId="0" nodeType="withEffect">
                                  <p:stCondLst>
                                    <p:cond delay="0"/>
                                  </p:stCondLst>
                                  <p:childTnLst>
                                    <p:set>
                                      <p:cBhvr>
                                        <p:cTn id="126" dur="1" fill="hold">
                                          <p:stCondLst>
                                            <p:cond delay="0"/>
                                          </p:stCondLst>
                                        </p:cTn>
                                        <p:tgtEl>
                                          <p:spTgt spid="144"/>
                                        </p:tgtEl>
                                        <p:attrNameLst>
                                          <p:attrName>style.visibility</p:attrName>
                                        </p:attrNameLst>
                                      </p:cBhvr>
                                      <p:to>
                                        <p:strVal val="visible"/>
                                      </p:to>
                                    </p:set>
                                    <p:anim calcmode="lin" valueType="num">
                                      <p:cBhvr>
                                        <p:cTn id="127" dur="1000" fill="hold"/>
                                        <p:tgtEl>
                                          <p:spTgt spid="144"/>
                                        </p:tgtEl>
                                        <p:attrNameLst>
                                          <p:attrName>ppt_w</p:attrName>
                                        </p:attrNameLst>
                                      </p:cBhvr>
                                      <p:tavLst>
                                        <p:tav tm="0">
                                          <p:val>
                                            <p:fltVal val="0"/>
                                          </p:val>
                                        </p:tav>
                                        <p:tav tm="100000">
                                          <p:val>
                                            <p:strVal val="#ppt_w"/>
                                          </p:val>
                                        </p:tav>
                                      </p:tavLst>
                                    </p:anim>
                                    <p:anim calcmode="lin" valueType="num">
                                      <p:cBhvr>
                                        <p:cTn id="128" dur="1000" fill="hold"/>
                                        <p:tgtEl>
                                          <p:spTgt spid="144"/>
                                        </p:tgtEl>
                                        <p:attrNameLst>
                                          <p:attrName>ppt_h</p:attrName>
                                        </p:attrNameLst>
                                      </p:cBhvr>
                                      <p:tavLst>
                                        <p:tav tm="0">
                                          <p:val>
                                            <p:fltVal val="0"/>
                                          </p:val>
                                        </p:tav>
                                        <p:tav tm="100000">
                                          <p:val>
                                            <p:strVal val="#ppt_h"/>
                                          </p:val>
                                        </p:tav>
                                      </p:tavLst>
                                    </p:anim>
                                    <p:anim calcmode="lin" valueType="num">
                                      <p:cBhvr>
                                        <p:cTn id="129" dur="1000" fill="hold"/>
                                        <p:tgtEl>
                                          <p:spTgt spid="144"/>
                                        </p:tgtEl>
                                        <p:attrNameLst>
                                          <p:attrName>style.rotation</p:attrName>
                                        </p:attrNameLst>
                                      </p:cBhvr>
                                      <p:tavLst>
                                        <p:tav tm="0">
                                          <p:val>
                                            <p:fltVal val="90"/>
                                          </p:val>
                                        </p:tav>
                                        <p:tav tm="100000">
                                          <p:val>
                                            <p:fltVal val="0"/>
                                          </p:val>
                                        </p:tav>
                                      </p:tavLst>
                                    </p:anim>
                                    <p:animEffect transition="in" filter="fade">
                                      <p:cBhvr>
                                        <p:cTn id="130" dur="1000"/>
                                        <p:tgtEl>
                                          <p:spTgt spid="144"/>
                                        </p:tgtEl>
                                      </p:cBhvr>
                                    </p:animEffect>
                                  </p:childTnLst>
                                </p:cTn>
                              </p:par>
                              <p:par>
                                <p:cTn id="131" presetID="31" presetClass="entr" presetSubtype="0" fill="hold" grpId="0" nodeType="withEffect">
                                  <p:stCondLst>
                                    <p:cond delay="0"/>
                                  </p:stCondLst>
                                  <p:childTnLst>
                                    <p:set>
                                      <p:cBhvr>
                                        <p:cTn id="132" dur="1" fill="hold">
                                          <p:stCondLst>
                                            <p:cond delay="0"/>
                                          </p:stCondLst>
                                        </p:cTn>
                                        <p:tgtEl>
                                          <p:spTgt spid="145"/>
                                        </p:tgtEl>
                                        <p:attrNameLst>
                                          <p:attrName>style.visibility</p:attrName>
                                        </p:attrNameLst>
                                      </p:cBhvr>
                                      <p:to>
                                        <p:strVal val="visible"/>
                                      </p:to>
                                    </p:set>
                                    <p:anim calcmode="lin" valueType="num">
                                      <p:cBhvr>
                                        <p:cTn id="133" dur="1000" fill="hold"/>
                                        <p:tgtEl>
                                          <p:spTgt spid="145"/>
                                        </p:tgtEl>
                                        <p:attrNameLst>
                                          <p:attrName>ppt_w</p:attrName>
                                        </p:attrNameLst>
                                      </p:cBhvr>
                                      <p:tavLst>
                                        <p:tav tm="0">
                                          <p:val>
                                            <p:fltVal val="0"/>
                                          </p:val>
                                        </p:tav>
                                        <p:tav tm="100000">
                                          <p:val>
                                            <p:strVal val="#ppt_w"/>
                                          </p:val>
                                        </p:tav>
                                      </p:tavLst>
                                    </p:anim>
                                    <p:anim calcmode="lin" valueType="num">
                                      <p:cBhvr>
                                        <p:cTn id="134" dur="1000" fill="hold"/>
                                        <p:tgtEl>
                                          <p:spTgt spid="145"/>
                                        </p:tgtEl>
                                        <p:attrNameLst>
                                          <p:attrName>ppt_h</p:attrName>
                                        </p:attrNameLst>
                                      </p:cBhvr>
                                      <p:tavLst>
                                        <p:tav tm="0">
                                          <p:val>
                                            <p:fltVal val="0"/>
                                          </p:val>
                                        </p:tav>
                                        <p:tav tm="100000">
                                          <p:val>
                                            <p:strVal val="#ppt_h"/>
                                          </p:val>
                                        </p:tav>
                                      </p:tavLst>
                                    </p:anim>
                                    <p:anim calcmode="lin" valueType="num">
                                      <p:cBhvr>
                                        <p:cTn id="135" dur="1000" fill="hold"/>
                                        <p:tgtEl>
                                          <p:spTgt spid="145"/>
                                        </p:tgtEl>
                                        <p:attrNameLst>
                                          <p:attrName>style.rotation</p:attrName>
                                        </p:attrNameLst>
                                      </p:cBhvr>
                                      <p:tavLst>
                                        <p:tav tm="0">
                                          <p:val>
                                            <p:fltVal val="90"/>
                                          </p:val>
                                        </p:tav>
                                        <p:tav tm="100000">
                                          <p:val>
                                            <p:fltVal val="0"/>
                                          </p:val>
                                        </p:tav>
                                      </p:tavLst>
                                    </p:anim>
                                    <p:animEffect transition="in" filter="fade">
                                      <p:cBhvr>
                                        <p:cTn id="136" dur="1000"/>
                                        <p:tgtEl>
                                          <p:spTgt spid="145"/>
                                        </p:tgtEl>
                                      </p:cBhvr>
                                    </p:animEffect>
                                  </p:childTnLst>
                                </p:cTn>
                              </p:par>
                              <p:par>
                                <p:cTn id="137" presetID="31" presetClass="entr" presetSubtype="0" fill="hold" grpId="0" nodeType="withEffect">
                                  <p:stCondLst>
                                    <p:cond delay="0"/>
                                  </p:stCondLst>
                                  <p:childTnLst>
                                    <p:set>
                                      <p:cBhvr>
                                        <p:cTn id="138" dur="1" fill="hold">
                                          <p:stCondLst>
                                            <p:cond delay="0"/>
                                          </p:stCondLst>
                                        </p:cTn>
                                        <p:tgtEl>
                                          <p:spTgt spid="146"/>
                                        </p:tgtEl>
                                        <p:attrNameLst>
                                          <p:attrName>style.visibility</p:attrName>
                                        </p:attrNameLst>
                                      </p:cBhvr>
                                      <p:to>
                                        <p:strVal val="visible"/>
                                      </p:to>
                                    </p:set>
                                    <p:anim calcmode="lin" valueType="num">
                                      <p:cBhvr>
                                        <p:cTn id="139" dur="1000" fill="hold"/>
                                        <p:tgtEl>
                                          <p:spTgt spid="146"/>
                                        </p:tgtEl>
                                        <p:attrNameLst>
                                          <p:attrName>ppt_w</p:attrName>
                                        </p:attrNameLst>
                                      </p:cBhvr>
                                      <p:tavLst>
                                        <p:tav tm="0">
                                          <p:val>
                                            <p:fltVal val="0"/>
                                          </p:val>
                                        </p:tav>
                                        <p:tav tm="100000">
                                          <p:val>
                                            <p:strVal val="#ppt_w"/>
                                          </p:val>
                                        </p:tav>
                                      </p:tavLst>
                                    </p:anim>
                                    <p:anim calcmode="lin" valueType="num">
                                      <p:cBhvr>
                                        <p:cTn id="140" dur="1000" fill="hold"/>
                                        <p:tgtEl>
                                          <p:spTgt spid="146"/>
                                        </p:tgtEl>
                                        <p:attrNameLst>
                                          <p:attrName>ppt_h</p:attrName>
                                        </p:attrNameLst>
                                      </p:cBhvr>
                                      <p:tavLst>
                                        <p:tav tm="0">
                                          <p:val>
                                            <p:fltVal val="0"/>
                                          </p:val>
                                        </p:tav>
                                        <p:tav tm="100000">
                                          <p:val>
                                            <p:strVal val="#ppt_h"/>
                                          </p:val>
                                        </p:tav>
                                      </p:tavLst>
                                    </p:anim>
                                    <p:anim calcmode="lin" valueType="num">
                                      <p:cBhvr>
                                        <p:cTn id="141" dur="1000" fill="hold"/>
                                        <p:tgtEl>
                                          <p:spTgt spid="146"/>
                                        </p:tgtEl>
                                        <p:attrNameLst>
                                          <p:attrName>style.rotation</p:attrName>
                                        </p:attrNameLst>
                                      </p:cBhvr>
                                      <p:tavLst>
                                        <p:tav tm="0">
                                          <p:val>
                                            <p:fltVal val="90"/>
                                          </p:val>
                                        </p:tav>
                                        <p:tav tm="100000">
                                          <p:val>
                                            <p:fltVal val="0"/>
                                          </p:val>
                                        </p:tav>
                                      </p:tavLst>
                                    </p:anim>
                                    <p:animEffect transition="in" filter="fade">
                                      <p:cBhvr>
                                        <p:cTn id="142" dur="1000"/>
                                        <p:tgtEl>
                                          <p:spTgt spid="146"/>
                                        </p:tgtEl>
                                      </p:cBhvr>
                                    </p:animEffect>
                                  </p:childTnLst>
                                </p:cTn>
                              </p:par>
                              <p:par>
                                <p:cTn id="143" presetID="31" presetClass="entr" presetSubtype="0" fill="hold" grpId="0" nodeType="withEffect">
                                  <p:stCondLst>
                                    <p:cond delay="0"/>
                                  </p:stCondLst>
                                  <p:childTnLst>
                                    <p:set>
                                      <p:cBhvr>
                                        <p:cTn id="144" dur="1" fill="hold">
                                          <p:stCondLst>
                                            <p:cond delay="0"/>
                                          </p:stCondLst>
                                        </p:cTn>
                                        <p:tgtEl>
                                          <p:spTgt spid="147"/>
                                        </p:tgtEl>
                                        <p:attrNameLst>
                                          <p:attrName>style.visibility</p:attrName>
                                        </p:attrNameLst>
                                      </p:cBhvr>
                                      <p:to>
                                        <p:strVal val="visible"/>
                                      </p:to>
                                    </p:set>
                                    <p:anim calcmode="lin" valueType="num">
                                      <p:cBhvr>
                                        <p:cTn id="145" dur="1000" fill="hold"/>
                                        <p:tgtEl>
                                          <p:spTgt spid="147"/>
                                        </p:tgtEl>
                                        <p:attrNameLst>
                                          <p:attrName>ppt_w</p:attrName>
                                        </p:attrNameLst>
                                      </p:cBhvr>
                                      <p:tavLst>
                                        <p:tav tm="0">
                                          <p:val>
                                            <p:fltVal val="0"/>
                                          </p:val>
                                        </p:tav>
                                        <p:tav tm="100000">
                                          <p:val>
                                            <p:strVal val="#ppt_w"/>
                                          </p:val>
                                        </p:tav>
                                      </p:tavLst>
                                    </p:anim>
                                    <p:anim calcmode="lin" valueType="num">
                                      <p:cBhvr>
                                        <p:cTn id="146" dur="1000" fill="hold"/>
                                        <p:tgtEl>
                                          <p:spTgt spid="147"/>
                                        </p:tgtEl>
                                        <p:attrNameLst>
                                          <p:attrName>ppt_h</p:attrName>
                                        </p:attrNameLst>
                                      </p:cBhvr>
                                      <p:tavLst>
                                        <p:tav tm="0">
                                          <p:val>
                                            <p:fltVal val="0"/>
                                          </p:val>
                                        </p:tav>
                                        <p:tav tm="100000">
                                          <p:val>
                                            <p:strVal val="#ppt_h"/>
                                          </p:val>
                                        </p:tav>
                                      </p:tavLst>
                                    </p:anim>
                                    <p:anim calcmode="lin" valueType="num">
                                      <p:cBhvr>
                                        <p:cTn id="147" dur="1000" fill="hold"/>
                                        <p:tgtEl>
                                          <p:spTgt spid="147"/>
                                        </p:tgtEl>
                                        <p:attrNameLst>
                                          <p:attrName>style.rotation</p:attrName>
                                        </p:attrNameLst>
                                      </p:cBhvr>
                                      <p:tavLst>
                                        <p:tav tm="0">
                                          <p:val>
                                            <p:fltVal val="90"/>
                                          </p:val>
                                        </p:tav>
                                        <p:tav tm="100000">
                                          <p:val>
                                            <p:fltVal val="0"/>
                                          </p:val>
                                        </p:tav>
                                      </p:tavLst>
                                    </p:anim>
                                    <p:animEffect transition="in" filter="fade">
                                      <p:cBhvr>
                                        <p:cTn id="148" dur="1000"/>
                                        <p:tgtEl>
                                          <p:spTgt spid="147"/>
                                        </p:tgtEl>
                                      </p:cBhvr>
                                    </p:animEffect>
                                  </p:childTnLst>
                                </p:cTn>
                              </p:par>
                              <p:par>
                                <p:cTn id="149" presetID="31" presetClass="entr" presetSubtype="0" fill="hold" grpId="0" nodeType="withEffect">
                                  <p:stCondLst>
                                    <p:cond delay="0"/>
                                  </p:stCondLst>
                                  <p:childTnLst>
                                    <p:set>
                                      <p:cBhvr>
                                        <p:cTn id="150" dur="1" fill="hold">
                                          <p:stCondLst>
                                            <p:cond delay="0"/>
                                          </p:stCondLst>
                                        </p:cTn>
                                        <p:tgtEl>
                                          <p:spTgt spid="148"/>
                                        </p:tgtEl>
                                        <p:attrNameLst>
                                          <p:attrName>style.visibility</p:attrName>
                                        </p:attrNameLst>
                                      </p:cBhvr>
                                      <p:to>
                                        <p:strVal val="visible"/>
                                      </p:to>
                                    </p:set>
                                    <p:anim calcmode="lin" valueType="num">
                                      <p:cBhvr>
                                        <p:cTn id="151" dur="1000" fill="hold"/>
                                        <p:tgtEl>
                                          <p:spTgt spid="148"/>
                                        </p:tgtEl>
                                        <p:attrNameLst>
                                          <p:attrName>ppt_w</p:attrName>
                                        </p:attrNameLst>
                                      </p:cBhvr>
                                      <p:tavLst>
                                        <p:tav tm="0">
                                          <p:val>
                                            <p:fltVal val="0"/>
                                          </p:val>
                                        </p:tav>
                                        <p:tav tm="100000">
                                          <p:val>
                                            <p:strVal val="#ppt_w"/>
                                          </p:val>
                                        </p:tav>
                                      </p:tavLst>
                                    </p:anim>
                                    <p:anim calcmode="lin" valueType="num">
                                      <p:cBhvr>
                                        <p:cTn id="152" dur="1000" fill="hold"/>
                                        <p:tgtEl>
                                          <p:spTgt spid="148"/>
                                        </p:tgtEl>
                                        <p:attrNameLst>
                                          <p:attrName>ppt_h</p:attrName>
                                        </p:attrNameLst>
                                      </p:cBhvr>
                                      <p:tavLst>
                                        <p:tav tm="0">
                                          <p:val>
                                            <p:fltVal val="0"/>
                                          </p:val>
                                        </p:tav>
                                        <p:tav tm="100000">
                                          <p:val>
                                            <p:strVal val="#ppt_h"/>
                                          </p:val>
                                        </p:tav>
                                      </p:tavLst>
                                    </p:anim>
                                    <p:anim calcmode="lin" valueType="num">
                                      <p:cBhvr>
                                        <p:cTn id="153" dur="1000" fill="hold"/>
                                        <p:tgtEl>
                                          <p:spTgt spid="148"/>
                                        </p:tgtEl>
                                        <p:attrNameLst>
                                          <p:attrName>style.rotation</p:attrName>
                                        </p:attrNameLst>
                                      </p:cBhvr>
                                      <p:tavLst>
                                        <p:tav tm="0">
                                          <p:val>
                                            <p:fltVal val="90"/>
                                          </p:val>
                                        </p:tav>
                                        <p:tav tm="100000">
                                          <p:val>
                                            <p:fltVal val="0"/>
                                          </p:val>
                                        </p:tav>
                                      </p:tavLst>
                                    </p:anim>
                                    <p:animEffect transition="in" filter="fade">
                                      <p:cBhvr>
                                        <p:cTn id="154" dur="1000"/>
                                        <p:tgtEl>
                                          <p:spTgt spid="148"/>
                                        </p:tgtEl>
                                      </p:cBhvr>
                                    </p:animEffect>
                                  </p:childTnLst>
                                </p:cTn>
                              </p:par>
                              <p:par>
                                <p:cTn id="155" presetID="31" presetClass="entr" presetSubtype="0" fill="hold" grpId="0" nodeType="withEffect">
                                  <p:stCondLst>
                                    <p:cond delay="0"/>
                                  </p:stCondLst>
                                  <p:childTnLst>
                                    <p:set>
                                      <p:cBhvr>
                                        <p:cTn id="156" dur="1" fill="hold">
                                          <p:stCondLst>
                                            <p:cond delay="0"/>
                                          </p:stCondLst>
                                        </p:cTn>
                                        <p:tgtEl>
                                          <p:spTgt spid="149"/>
                                        </p:tgtEl>
                                        <p:attrNameLst>
                                          <p:attrName>style.visibility</p:attrName>
                                        </p:attrNameLst>
                                      </p:cBhvr>
                                      <p:to>
                                        <p:strVal val="visible"/>
                                      </p:to>
                                    </p:set>
                                    <p:anim calcmode="lin" valueType="num">
                                      <p:cBhvr>
                                        <p:cTn id="157" dur="1000" fill="hold"/>
                                        <p:tgtEl>
                                          <p:spTgt spid="149"/>
                                        </p:tgtEl>
                                        <p:attrNameLst>
                                          <p:attrName>ppt_w</p:attrName>
                                        </p:attrNameLst>
                                      </p:cBhvr>
                                      <p:tavLst>
                                        <p:tav tm="0">
                                          <p:val>
                                            <p:fltVal val="0"/>
                                          </p:val>
                                        </p:tav>
                                        <p:tav tm="100000">
                                          <p:val>
                                            <p:strVal val="#ppt_w"/>
                                          </p:val>
                                        </p:tav>
                                      </p:tavLst>
                                    </p:anim>
                                    <p:anim calcmode="lin" valueType="num">
                                      <p:cBhvr>
                                        <p:cTn id="158" dur="1000" fill="hold"/>
                                        <p:tgtEl>
                                          <p:spTgt spid="149"/>
                                        </p:tgtEl>
                                        <p:attrNameLst>
                                          <p:attrName>ppt_h</p:attrName>
                                        </p:attrNameLst>
                                      </p:cBhvr>
                                      <p:tavLst>
                                        <p:tav tm="0">
                                          <p:val>
                                            <p:fltVal val="0"/>
                                          </p:val>
                                        </p:tav>
                                        <p:tav tm="100000">
                                          <p:val>
                                            <p:strVal val="#ppt_h"/>
                                          </p:val>
                                        </p:tav>
                                      </p:tavLst>
                                    </p:anim>
                                    <p:anim calcmode="lin" valueType="num">
                                      <p:cBhvr>
                                        <p:cTn id="159" dur="1000" fill="hold"/>
                                        <p:tgtEl>
                                          <p:spTgt spid="149"/>
                                        </p:tgtEl>
                                        <p:attrNameLst>
                                          <p:attrName>style.rotation</p:attrName>
                                        </p:attrNameLst>
                                      </p:cBhvr>
                                      <p:tavLst>
                                        <p:tav tm="0">
                                          <p:val>
                                            <p:fltVal val="90"/>
                                          </p:val>
                                        </p:tav>
                                        <p:tav tm="100000">
                                          <p:val>
                                            <p:fltVal val="0"/>
                                          </p:val>
                                        </p:tav>
                                      </p:tavLst>
                                    </p:anim>
                                    <p:animEffect transition="in" filter="fade">
                                      <p:cBhvr>
                                        <p:cTn id="160" dur="1000"/>
                                        <p:tgtEl>
                                          <p:spTgt spid="149"/>
                                        </p:tgtEl>
                                      </p:cBhvr>
                                    </p:animEffect>
                                  </p:childTnLst>
                                </p:cTn>
                              </p:par>
                              <p:par>
                                <p:cTn id="161" presetID="31" presetClass="entr" presetSubtype="0" fill="hold" nodeType="withEffect">
                                  <p:stCondLst>
                                    <p:cond delay="0"/>
                                  </p:stCondLst>
                                  <p:childTnLst>
                                    <p:set>
                                      <p:cBhvr>
                                        <p:cTn id="162" dur="1" fill="hold">
                                          <p:stCondLst>
                                            <p:cond delay="0"/>
                                          </p:stCondLst>
                                        </p:cTn>
                                        <p:tgtEl>
                                          <p:spTgt spid="11"/>
                                        </p:tgtEl>
                                        <p:attrNameLst>
                                          <p:attrName>style.visibility</p:attrName>
                                        </p:attrNameLst>
                                      </p:cBhvr>
                                      <p:to>
                                        <p:strVal val="visible"/>
                                      </p:to>
                                    </p:set>
                                    <p:anim calcmode="lin" valueType="num">
                                      <p:cBhvr>
                                        <p:cTn id="163" dur="1000" fill="hold"/>
                                        <p:tgtEl>
                                          <p:spTgt spid="11"/>
                                        </p:tgtEl>
                                        <p:attrNameLst>
                                          <p:attrName>ppt_w</p:attrName>
                                        </p:attrNameLst>
                                      </p:cBhvr>
                                      <p:tavLst>
                                        <p:tav tm="0">
                                          <p:val>
                                            <p:fltVal val="0"/>
                                          </p:val>
                                        </p:tav>
                                        <p:tav tm="100000">
                                          <p:val>
                                            <p:strVal val="#ppt_w"/>
                                          </p:val>
                                        </p:tav>
                                      </p:tavLst>
                                    </p:anim>
                                    <p:anim calcmode="lin" valueType="num">
                                      <p:cBhvr>
                                        <p:cTn id="164" dur="1000" fill="hold"/>
                                        <p:tgtEl>
                                          <p:spTgt spid="11"/>
                                        </p:tgtEl>
                                        <p:attrNameLst>
                                          <p:attrName>ppt_h</p:attrName>
                                        </p:attrNameLst>
                                      </p:cBhvr>
                                      <p:tavLst>
                                        <p:tav tm="0">
                                          <p:val>
                                            <p:fltVal val="0"/>
                                          </p:val>
                                        </p:tav>
                                        <p:tav tm="100000">
                                          <p:val>
                                            <p:strVal val="#ppt_h"/>
                                          </p:val>
                                        </p:tav>
                                      </p:tavLst>
                                    </p:anim>
                                    <p:anim calcmode="lin" valueType="num">
                                      <p:cBhvr>
                                        <p:cTn id="165" dur="1000" fill="hold"/>
                                        <p:tgtEl>
                                          <p:spTgt spid="11"/>
                                        </p:tgtEl>
                                        <p:attrNameLst>
                                          <p:attrName>style.rotation</p:attrName>
                                        </p:attrNameLst>
                                      </p:cBhvr>
                                      <p:tavLst>
                                        <p:tav tm="0">
                                          <p:val>
                                            <p:fltVal val="90"/>
                                          </p:val>
                                        </p:tav>
                                        <p:tav tm="100000">
                                          <p:val>
                                            <p:fltVal val="0"/>
                                          </p:val>
                                        </p:tav>
                                      </p:tavLst>
                                    </p:anim>
                                    <p:animEffect transition="in" filter="fade">
                                      <p:cBhvr>
                                        <p:cTn id="16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 grpId="0" animBg="1"/>
      <p:bldP spid="8" grpId="0"/>
      <p:bldP spid="9" grpId="0"/>
      <p:bldP spid="130" grpId="0" animBg="1"/>
      <p:bldP spid="132" grpId="0" animBg="1"/>
      <p:bldP spid="133" grpId="0" animBg="1"/>
      <p:bldP spid="134" grpId="0" animBg="1"/>
      <p:bldP spid="137" grpId="0" animBg="1"/>
      <p:bldP spid="141" grpId="0" animBg="1"/>
      <p:bldP spid="142" grpId="0" animBg="1"/>
      <p:bldP spid="143" grpId="0" animBg="1"/>
      <p:bldP spid="144" grpId="0"/>
      <p:bldP spid="145" grpId="0"/>
      <p:bldP spid="146" grpId="0"/>
      <p:bldP spid="147" grpId="0"/>
      <p:bldP spid="148" grpId="0"/>
      <p:bldP spid="1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sp>
        <p:nvSpPr>
          <p:cNvPr id="52" name="CaixaDeTexto 51">
            <a:extLst>
              <a:ext uri="{FF2B5EF4-FFF2-40B4-BE49-F238E27FC236}">
                <a16:creationId xmlns:a16="http://schemas.microsoft.com/office/drawing/2014/main" id="{0ACCFE59-A011-4772-AC8F-0F0E5ECF13CC}"/>
              </a:ext>
            </a:extLst>
          </p:cNvPr>
          <p:cNvSpPr txBox="1"/>
          <p:nvPr/>
        </p:nvSpPr>
        <p:spPr>
          <a:xfrm>
            <a:off x="4254168" y="2349557"/>
            <a:ext cx="2292615"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4</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3</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cxnSp>
        <p:nvCxnSpPr>
          <p:cNvPr id="129" name="Conector reto 128">
            <a:extLst>
              <a:ext uri="{FF2B5EF4-FFF2-40B4-BE49-F238E27FC236}">
                <a16:creationId xmlns:a16="http://schemas.microsoft.com/office/drawing/2014/main" id="{2BF4C6E3-338F-4296-8496-2344D6C598EB}"/>
              </a:ext>
            </a:extLst>
          </p:cNvPr>
          <p:cNvCxnSpPr/>
          <p:nvPr/>
        </p:nvCxnSpPr>
        <p:spPr>
          <a:xfrm>
            <a:off x="1454283" y="2718889"/>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130" name="Retângulo 129">
            <a:extLst>
              <a:ext uri="{FF2B5EF4-FFF2-40B4-BE49-F238E27FC236}">
                <a16:creationId xmlns:a16="http://schemas.microsoft.com/office/drawing/2014/main" id="{CB064301-B617-4BE3-98C7-8AABE57840D2}"/>
              </a:ext>
            </a:extLst>
          </p:cNvPr>
          <p:cNvSpPr/>
          <p:nvPr/>
        </p:nvSpPr>
        <p:spPr>
          <a:xfrm>
            <a:off x="1827145" y="263011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1" name="Conector reto 130">
            <a:extLst>
              <a:ext uri="{FF2B5EF4-FFF2-40B4-BE49-F238E27FC236}">
                <a16:creationId xmlns:a16="http://schemas.microsoft.com/office/drawing/2014/main" id="{90E50A83-4F57-43E8-8B68-0896E859A15E}"/>
              </a:ext>
            </a:extLst>
          </p:cNvPr>
          <p:cNvCxnSpPr>
            <a:cxnSpLocks/>
          </p:cNvCxnSpPr>
          <p:nvPr/>
        </p:nvCxnSpPr>
        <p:spPr>
          <a:xfrm>
            <a:off x="2404194" y="2718889"/>
            <a:ext cx="497150" cy="0"/>
          </a:xfrm>
          <a:prstGeom prst="line">
            <a:avLst/>
          </a:prstGeom>
        </p:spPr>
        <p:style>
          <a:lnRef idx="1">
            <a:schemeClr val="accent1"/>
          </a:lnRef>
          <a:fillRef idx="0">
            <a:schemeClr val="accent1"/>
          </a:fillRef>
          <a:effectRef idx="0">
            <a:schemeClr val="accent1"/>
          </a:effectRef>
          <a:fontRef idx="minor">
            <a:schemeClr val="tx1"/>
          </a:fontRef>
        </p:style>
      </p:cxnSp>
      <p:sp>
        <p:nvSpPr>
          <p:cNvPr id="132" name="Retângulo 131">
            <a:extLst>
              <a:ext uri="{FF2B5EF4-FFF2-40B4-BE49-F238E27FC236}">
                <a16:creationId xmlns:a16="http://schemas.microsoft.com/office/drawing/2014/main" id="{38CEA485-F31B-429A-A247-A06E4B37B4F5}"/>
              </a:ext>
            </a:extLst>
          </p:cNvPr>
          <p:cNvSpPr/>
          <p:nvPr/>
        </p:nvSpPr>
        <p:spPr>
          <a:xfrm>
            <a:off x="2902823" y="262120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3" name="Retângulo 132">
            <a:extLst>
              <a:ext uri="{FF2B5EF4-FFF2-40B4-BE49-F238E27FC236}">
                <a16:creationId xmlns:a16="http://schemas.microsoft.com/office/drawing/2014/main" id="{3BA7259E-3C0C-49E4-BB03-C219EBC835A3}"/>
              </a:ext>
            </a:extLst>
          </p:cNvPr>
          <p:cNvSpPr/>
          <p:nvPr/>
        </p:nvSpPr>
        <p:spPr>
          <a:xfrm rot="5400000">
            <a:off x="2364244" y="316397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4" name="Retângulo 133">
            <a:extLst>
              <a:ext uri="{FF2B5EF4-FFF2-40B4-BE49-F238E27FC236}">
                <a16:creationId xmlns:a16="http://schemas.microsoft.com/office/drawing/2014/main" id="{3E0ED6BF-05EA-4513-A981-6355F4798F68}"/>
              </a:ext>
            </a:extLst>
          </p:cNvPr>
          <p:cNvSpPr/>
          <p:nvPr/>
        </p:nvSpPr>
        <p:spPr>
          <a:xfrm rot="5400000">
            <a:off x="3441401" y="316398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5" name="Conector: Angulado 134">
            <a:extLst>
              <a:ext uri="{FF2B5EF4-FFF2-40B4-BE49-F238E27FC236}">
                <a16:creationId xmlns:a16="http://schemas.microsoft.com/office/drawing/2014/main" id="{83CDCA37-D11B-4CEB-AA2B-B26339F7C095}"/>
              </a:ext>
            </a:extLst>
          </p:cNvPr>
          <p:cNvCxnSpPr>
            <a:cxnSpLocks/>
            <a:stCxn id="133" idx="1"/>
          </p:cNvCxnSpPr>
          <p:nvPr/>
        </p:nvCxnSpPr>
        <p:spPr>
          <a:xfrm rot="16200000" flipV="1">
            <a:off x="2521960" y="2842331"/>
            <a:ext cx="261619" cy="1"/>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37" name="Retângulo 136">
            <a:extLst>
              <a:ext uri="{FF2B5EF4-FFF2-40B4-BE49-F238E27FC236}">
                <a16:creationId xmlns:a16="http://schemas.microsoft.com/office/drawing/2014/main" id="{19B762B4-0F1E-407F-973C-59DA08919C70}"/>
              </a:ext>
            </a:extLst>
          </p:cNvPr>
          <p:cNvSpPr/>
          <p:nvPr/>
        </p:nvSpPr>
        <p:spPr>
          <a:xfrm>
            <a:off x="1827160" y="37310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38" name="Conector: Angulado 137">
            <a:extLst>
              <a:ext uri="{FF2B5EF4-FFF2-40B4-BE49-F238E27FC236}">
                <a16:creationId xmlns:a16="http://schemas.microsoft.com/office/drawing/2014/main" id="{95EC4076-53A8-4883-AB6D-5989D5C43557}"/>
              </a:ext>
            </a:extLst>
          </p:cNvPr>
          <p:cNvCxnSpPr>
            <a:cxnSpLocks/>
            <a:stCxn id="133" idx="3"/>
            <a:endCxn id="137" idx="3"/>
          </p:cNvCxnSpPr>
          <p:nvPr/>
        </p:nvCxnSpPr>
        <p:spPr>
          <a:xfrm rot="5400000">
            <a:off x="2389232" y="3565167"/>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39" name="Conector: Angulado 138">
            <a:extLst>
              <a:ext uri="{FF2B5EF4-FFF2-40B4-BE49-F238E27FC236}">
                <a16:creationId xmlns:a16="http://schemas.microsoft.com/office/drawing/2014/main" id="{CB14B5E2-1A57-4585-9DFA-6CDD1617B4BC}"/>
              </a:ext>
            </a:extLst>
          </p:cNvPr>
          <p:cNvCxnSpPr>
            <a:cxnSpLocks/>
            <a:stCxn id="137" idx="3"/>
            <a:endCxn id="134" idx="3"/>
          </p:cNvCxnSpPr>
          <p:nvPr/>
        </p:nvCxnSpPr>
        <p:spPr>
          <a:xfrm flipV="1">
            <a:off x="2404209" y="3550191"/>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40" name="Conector reto 139">
            <a:extLst>
              <a:ext uri="{FF2B5EF4-FFF2-40B4-BE49-F238E27FC236}">
                <a16:creationId xmlns:a16="http://schemas.microsoft.com/office/drawing/2014/main" id="{A9D9BD60-F100-40AC-8AF6-308A5C616841}"/>
              </a:ext>
            </a:extLst>
          </p:cNvPr>
          <p:cNvCxnSpPr>
            <a:cxnSpLocks/>
            <a:stCxn id="137" idx="1"/>
          </p:cNvCxnSpPr>
          <p:nvPr/>
        </p:nvCxnSpPr>
        <p:spPr>
          <a:xfrm flipH="1">
            <a:off x="1454283" y="382870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Elipse 140">
            <a:extLst>
              <a:ext uri="{FF2B5EF4-FFF2-40B4-BE49-F238E27FC236}">
                <a16:creationId xmlns:a16="http://schemas.microsoft.com/office/drawing/2014/main" id="{79009FCE-7F4B-48AA-B96D-1887EE048660}"/>
              </a:ext>
            </a:extLst>
          </p:cNvPr>
          <p:cNvSpPr/>
          <p:nvPr/>
        </p:nvSpPr>
        <p:spPr>
          <a:xfrm>
            <a:off x="1356597" y="264937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2" name="Elipse 141">
            <a:extLst>
              <a:ext uri="{FF2B5EF4-FFF2-40B4-BE49-F238E27FC236}">
                <a16:creationId xmlns:a16="http://schemas.microsoft.com/office/drawing/2014/main" id="{21E4237F-FA17-4289-99AF-F0AF85EBA000}"/>
              </a:ext>
            </a:extLst>
          </p:cNvPr>
          <p:cNvSpPr/>
          <p:nvPr/>
        </p:nvSpPr>
        <p:spPr>
          <a:xfrm>
            <a:off x="1363327" y="375487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3" name="Seta: para a Direita 142">
            <a:extLst>
              <a:ext uri="{FF2B5EF4-FFF2-40B4-BE49-F238E27FC236}">
                <a16:creationId xmlns:a16="http://schemas.microsoft.com/office/drawing/2014/main" id="{4CD2CB51-2529-4055-8F06-77527A71A15A}"/>
              </a:ext>
            </a:extLst>
          </p:cNvPr>
          <p:cNvSpPr/>
          <p:nvPr/>
        </p:nvSpPr>
        <p:spPr>
          <a:xfrm>
            <a:off x="797362" y="3182094"/>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4" name="CaixaDeTexto 143">
            <a:extLst>
              <a:ext uri="{FF2B5EF4-FFF2-40B4-BE49-F238E27FC236}">
                <a16:creationId xmlns:a16="http://schemas.microsoft.com/office/drawing/2014/main" id="{9367F104-8D90-4B37-ADC0-F3EAD13F7FA6}"/>
              </a:ext>
            </a:extLst>
          </p:cNvPr>
          <p:cNvSpPr txBox="1"/>
          <p:nvPr/>
        </p:nvSpPr>
        <p:spPr>
          <a:xfrm>
            <a:off x="769846" y="2830664"/>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45" name="CaixaDeTexto 144">
            <a:extLst>
              <a:ext uri="{FF2B5EF4-FFF2-40B4-BE49-F238E27FC236}">
                <a16:creationId xmlns:a16="http://schemas.microsoft.com/office/drawing/2014/main" id="{7C2A1192-424D-41AF-9F04-52CDCFDA825A}"/>
              </a:ext>
            </a:extLst>
          </p:cNvPr>
          <p:cNvSpPr txBox="1"/>
          <p:nvPr/>
        </p:nvSpPr>
        <p:spPr>
          <a:xfrm>
            <a:off x="1872654" y="225573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6" name="CaixaDeTexto 145">
            <a:extLst>
              <a:ext uri="{FF2B5EF4-FFF2-40B4-BE49-F238E27FC236}">
                <a16:creationId xmlns:a16="http://schemas.microsoft.com/office/drawing/2014/main" id="{E69AE08B-B340-4EB4-9644-D8012ADEE835}"/>
              </a:ext>
            </a:extLst>
          </p:cNvPr>
          <p:cNvSpPr txBox="1"/>
          <p:nvPr/>
        </p:nvSpPr>
        <p:spPr>
          <a:xfrm>
            <a:off x="2948332" y="225573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7" name="CaixaDeTexto 146">
            <a:extLst>
              <a:ext uri="{FF2B5EF4-FFF2-40B4-BE49-F238E27FC236}">
                <a16:creationId xmlns:a16="http://schemas.microsoft.com/office/drawing/2014/main" id="{D15317B8-6F55-4D47-B9AE-61DFA51507B8}"/>
              </a:ext>
            </a:extLst>
          </p:cNvPr>
          <p:cNvSpPr txBox="1"/>
          <p:nvPr/>
        </p:nvSpPr>
        <p:spPr>
          <a:xfrm>
            <a:off x="3786555" y="3104936"/>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48" name="CaixaDeTexto 147">
            <a:extLst>
              <a:ext uri="{FF2B5EF4-FFF2-40B4-BE49-F238E27FC236}">
                <a16:creationId xmlns:a16="http://schemas.microsoft.com/office/drawing/2014/main" id="{36A91091-4C5E-405C-BFCD-7096E3C5FDBA}"/>
              </a:ext>
            </a:extLst>
          </p:cNvPr>
          <p:cNvSpPr txBox="1"/>
          <p:nvPr/>
        </p:nvSpPr>
        <p:spPr>
          <a:xfrm>
            <a:off x="2695317" y="310493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49" name="CaixaDeTexto 148">
            <a:extLst>
              <a:ext uri="{FF2B5EF4-FFF2-40B4-BE49-F238E27FC236}">
                <a16:creationId xmlns:a16="http://schemas.microsoft.com/office/drawing/2014/main" id="{C3123150-49EE-4A84-ACFB-77C560785D17}"/>
              </a:ext>
            </a:extLst>
          </p:cNvPr>
          <p:cNvSpPr txBox="1"/>
          <p:nvPr/>
        </p:nvSpPr>
        <p:spPr>
          <a:xfrm>
            <a:off x="1881175" y="336168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1" name="Conector: Angulado 10">
            <a:extLst>
              <a:ext uri="{FF2B5EF4-FFF2-40B4-BE49-F238E27FC236}">
                <a16:creationId xmlns:a16="http://schemas.microsoft.com/office/drawing/2014/main" id="{7F4D3146-9F1A-494C-82CC-873F1BCA7F49}"/>
              </a:ext>
            </a:extLst>
          </p:cNvPr>
          <p:cNvCxnSpPr>
            <a:cxnSpLocks/>
            <a:stCxn id="134" idx="1"/>
            <a:endCxn id="132" idx="3"/>
          </p:cNvCxnSpPr>
          <p:nvPr/>
        </p:nvCxnSpPr>
        <p:spPr>
          <a:xfrm rot="16200000" flipV="1">
            <a:off x="3477773" y="2720989"/>
            <a:ext cx="254253" cy="25005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6" name="Forma Livre: Forma 55">
            <a:extLst>
              <a:ext uri="{FF2B5EF4-FFF2-40B4-BE49-F238E27FC236}">
                <a16:creationId xmlns:a16="http://schemas.microsoft.com/office/drawing/2014/main" id="{14BCE2A0-5C89-497B-95F1-493EA1FAB87A}"/>
              </a:ext>
            </a:extLst>
          </p:cNvPr>
          <p:cNvSpPr/>
          <p:nvPr/>
        </p:nvSpPr>
        <p:spPr>
          <a:xfrm>
            <a:off x="2629540" y="2196105"/>
            <a:ext cx="1697706" cy="1493342"/>
          </a:xfrm>
          <a:custGeom>
            <a:avLst/>
            <a:gdLst>
              <a:gd name="connsiteX0" fmla="*/ 195309 w 1697706"/>
              <a:gd name="connsiteY0" fmla="*/ 99548 h 1493342"/>
              <a:gd name="connsiteX1" fmla="*/ 124288 w 1697706"/>
              <a:gd name="connsiteY1" fmla="*/ 117303 h 1493342"/>
              <a:gd name="connsiteX2" fmla="*/ 71022 w 1697706"/>
              <a:gd name="connsiteY2" fmla="*/ 135058 h 1493342"/>
              <a:gd name="connsiteX3" fmla="*/ 26633 w 1697706"/>
              <a:gd name="connsiteY3" fmla="*/ 188324 h 1493342"/>
              <a:gd name="connsiteX4" fmla="*/ 17756 w 1697706"/>
              <a:gd name="connsiteY4" fmla="*/ 214957 h 1493342"/>
              <a:gd name="connsiteX5" fmla="*/ 8878 w 1697706"/>
              <a:gd name="connsiteY5" fmla="*/ 303734 h 1493342"/>
              <a:gd name="connsiteX6" fmla="*/ 0 w 1697706"/>
              <a:gd name="connsiteY6" fmla="*/ 330367 h 1493342"/>
              <a:gd name="connsiteX7" fmla="*/ 8878 w 1697706"/>
              <a:gd name="connsiteY7" fmla="*/ 596697 h 1493342"/>
              <a:gd name="connsiteX8" fmla="*/ 26633 w 1697706"/>
              <a:gd name="connsiteY8" fmla="*/ 623330 h 1493342"/>
              <a:gd name="connsiteX9" fmla="*/ 62144 w 1697706"/>
              <a:gd name="connsiteY9" fmla="*/ 632208 h 1493342"/>
              <a:gd name="connsiteX10" fmla="*/ 88777 w 1697706"/>
              <a:gd name="connsiteY10" fmla="*/ 641085 h 1493342"/>
              <a:gd name="connsiteX11" fmla="*/ 142043 w 1697706"/>
              <a:gd name="connsiteY11" fmla="*/ 685474 h 1493342"/>
              <a:gd name="connsiteX12" fmla="*/ 239697 w 1697706"/>
              <a:gd name="connsiteY12" fmla="*/ 720984 h 1493342"/>
              <a:gd name="connsiteX13" fmla="*/ 266330 w 1697706"/>
              <a:gd name="connsiteY13" fmla="*/ 729862 h 1493342"/>
              <a:gd name="connsiteX14" fmla="*/ 301841 w 1697706"/>
              <a:gd name="connsiteY14" fmla="*/ 747617 h 1493342"/>
              <a:gd name="connsiteX15" fmla="*/ 328474 w 1697706"/>
              <a:gd name="connsiteY15" fmla="*/ 765373 h 1493342"/>
              <a:gd name="connsiteX16" fmla="*/ 355107 w 1697706"/>
              <a:gd name="connsiteY16" fmla="*/ 774250 h 1493342"/>
              <a:gd name="connsiteX17" fmla="*/ 417251 w 1697706"/>
              <a:gd name="connsiteY17" fmla="*/ 800883 h 1493342"/>
              <a:gd name="connsiteX18" fmla="*/ 443884 w 1697706"/>
              <a:gd name="connsiteY18" fmla="*/ 809761 h 1493342"/>
              <a:gd name="connsiteX19" fmla="*/ 568171 w 1697706"/>
              <a:gd name="connsiteY19" fmla="*/ 827516 h 1493342"/>
              <a:gd name="connsiteX20" fmla="*/ 603682 w 1697706"/>
              <a:gd name="connsiteY20" fmla="*/ 863027 h 1493342"/>
              <a:gd name="connsiteX21" fmla="*/ 656948 w 1697706"/>
              <a:gd name="connsiteY21" fmla="*/ 898538 h 1493342"/>
              <a:gd name="connsiteX22" fmla="*/ 674703 w 1697706"/>
              <a:gd name="connsiteY22" fmla="*/ 925171 h 1493342"/>
              <a:gd name="connsiteX23" fmla="*/ 683581 w 1697706"/>
              <a:gd name="connsiteY23" fmla="*/ 969559 h 1493342"/>
              <a:gd name="connsiteX24" fmla="*/ 692458 w 1697706"/>
              <a:gd name="connsiteY24" fmla="*/ 996192 h 1493342"/>
              <a:gd name="connsiteX25" fmla="*/ 701336 w 1697706"/>
              <a:gd name="connsiteY25" fmla="*/ 1031703 h 1493342"/>
              <a:gd name="connsiteX26" fmla="*/ 719091 w 1697706"/>
              <a:gd name="connsiteY26" fmla="*/ 1058336 h 1493342"/>
              <a:gd name="connsiteX27" fmla="*/ 754602 w 1697706"/>
              <a:gd name="connsiteY27" fmla="*/ 1111602 h 1493342"/>
              <a:gd name="connsiteX28" fmla="*/ 763480 w 1697706"/>
              <a:gd name="connsiteY28" fmla="*/ 1138235 h 1493342"/>
              <a:gd name="connsiteX29" fmla="*/ 772357 w 1697706"/>
              <a:gd name="connsiteY29" fmla="*/ 1200379 h 1493342"/>
              <a:gd name="connsiteX30" fmla="*/ 816746 w 1697706"/>
              <a:gd name="connsiteY30" fmla="*/ 1262522 h 1493342"/>
              <a:gd name="connsiteX31" fmla="*/ 843379 w 1697706"/>
              <a:gd name="connsiteY31" fmla="*/ 1315788 h 1493342"/>
              <a:gd name="connsiteX32" fmla="*/ 861134 w 1697706"/>
              <a:gd name="connsiteY32" fmla="*/ 1333544 h 1493342"/>
              <a:gd name="connsiteX33" fmla="*/ 896645 w 1697706"/>
              <a:gd name="connsiteY33" fmla="*/ 1377932 h 1493342"/>
              <a:gd name="connsiteX34" fmla="*/ 914400 w 1697706"/>
              <a:gd name="connsiteY34" fmla="*/ 1413443 h 1493342"/>
              <a:gd name="connsiteX35" fmla="*/ 949911 w 1697706"/>
              <a:gd name="connsiteY35" fmla="*/ 1440076 h 1493342"/>
              <a:gd name="connsiteX36" fmla="*/ 976544 w 1697706"/>
              <a:gd name="connsiteY36" fmla="*/ 1457831 h 1493342"/>
              <a:gd name="connsiteX37" fmla="*/ 1038688 w 1697706"/>
              <a:gd name="connsiteY37" fmla="*/ 1475586 h 1493342"/>
              <a:gd name="connsiteX38" fmla="*/ 1127464 w 1697706"/>
              <a:gd name="connsiteY38" fmla="*/ 1493342 h 1493342"/>
              <a:gd name="connsiteX39" fmla="*/ 1491449 w 1697706"/>
              <a:gd name="connsiteY39" fmla="*/ 1484464 h 1493342"/>
              <a:gd name="connsiteX40" fmla="*/ 1544715 w 1697706"/>
              <a:gd name="connsiteY40" fmla="*/ 1457831 h 1493342"/>
              <a:gd name="connsiteX41" fmla="*/ 1571348 w 1697706"/>
              <a:gd name="connsiteY41" fmla="*/ 1448953 h 1493342"/>
              <a:gd name="connsiteX42" fmla="*/ 1589103 w 1697706"/>
              <a:gd name="connsiteY42" fmla="*/ 1422320 h 1493342"/>
              <a:gd name="connsiteX43" fmla="*/ 1597981 w 1697706"/>
              <a:gd name="connsiteY43" fmla="*/ 1377932 h 1493342"/>
              <a:gd name="connsiteX44" fmla="*/ 1624614 w 1697706"/>
              <a:gd name="connsiteY44" fmla="*/ 1351299 h 1493342"/>
              <a:gd name="connsiteX45" fmla="*/ 1651247 w 1697706"/>
              <a:gd name="connsiteY45" fmla="*/ 1289155 h 1493342"/>
              <a:gd name="connsiteX46" fmla="*/ 1677880 w 1697706"/>
              <a:gd name="connsiteY46" fmla="*/ 1271400 h 1493342"/>
              <a:gd name="connsiteX47" fmla="*/ 1695635 w 1697706"/>
              <a:gd name="connsiteY47" fmla="*/ 1076091 h 1493342"/>
              <a:gd name="connsiteX48" fmla="*/ 1677880 w 1697706"/>
              <a:gd name="connsiteY48" fmla="*/ 1049458 h 1493342"/>
              <a:gd name="connsiteX49" fmla="*/ 1642369 w 1697706"/>
              <a:gd name="connsiteY49" fmla="*/ 1005070 h 1493342"/>
              <a:gd name="connsiteX50" fmla="*/ 1624614 w 1697706"/>
              <a:gd name="connsiteY50" fmla="*/ 942926 h 1493342"/>
              <a:gd name="connsiteX51" fmla="*/ 1589103 w 1697706"/>
              <a:gd name="connsiteY51" fmla="*/ 907415 h 1493342"/>
              <a:gd name="connsiteX52" fmla="*/ 1580225 w 1697706"/>
              <a:gd name="connsiteY52" fmla="*/ 836394 h 1493342"/>
              <a:gd name="connsiteX53" fmla="*/ 1553592 w 1697706"/>
              <a:gd name="connsiteY53" fmla="*/ 809761 h 1493342"/>
              <a:gd name="connsiteX54" fmla="*/ 1535837 w 1697706"/>
              <a:gd name="connsiteY54" fmla="*/ 783128 h 1493342"/>
              <a:gd name="connsiteX55" fmla="*/ 1518082 w 1697706"/>
              <a:gd name="connsiteY55" fmla="*/ 729862 h 1493342"/>
              <a:gd name="connsiteX56" fmla="*/ 1500326 w 1697706"/>
              <a:gd name="connsiteY56" fmla="*/ 694351 h 1493342"/>
              <a:gd name="connsiteX57" fmla="*/ 1491449 w 1697706"/>
              <a:gd name="connsiteY57" fmla="*/ 667718 h 1493342"/>
              <a:gd name="connsiteX58" fmla="*/ 1473693 w 1697706"/>
              <a:gd name="connsiteY58" fmla="*/ 649963 h 1493342"/>
              <a:gd name="connsiteX59" fmla="*/ 1464816 w 1697706"/>
              <a:gd name="connsiteY59" fmla="*/ 623330 h 1493342"/>
              <a:gd name="connsiteX60" fmla="*/ 1438183 w 1697706"/>
              <a:gd name="connsiteY60" fmla="*/ 614452 h 1493342"/>
              <a:gd name="connsiteX61" fmla="*/ 1420427 w 1697706"/>
              <a:gd name="connsiteY61" fmla="*/ 596697 h 1493342"/>
              <a:gd name="connsiteX62" fmla="*/ 1393794 w 1697706"/>
              <a:gd name="connsiteY62" fmla="*/ 543431 h 1493342"/>
              <a:gd name="connsiteX63" fmla="*/ 1331651 w 1697706"/>
              <a:gd name="connsiteY63" fmla="*/ 472410 h 1493342"/>
              <a:gd name="connsiteX64" fmla="*/ 1313895 w 1697706"/>
              <a:gd name="connsiteY64" fmla="*/ 436899 h 1493342"/>
              <a:gd name="connsiteX65" fmla="*/ 1296140 w 1697706"/>
              <a:gd name="connsiteY65" fmla="*/ 392511 h 1493342"/>
              <a:gd name="connsiteX66" fmla="*/ 1269507 w 1697706"/>
              <a:gd name="connsiteY66" fmla="*/ 365878 h 1493342"/>
              <a:gd name="connsiteX67" fmla="*/ 1251752 w 1697706"/>
              <a:gd name="connsiteY67" fmla="*/ 339245 h 1493342"/>
              <a:gd name="connsiteX68" fmla="*/ 1225119 w 1697706"/>
              <a:gd name="connsiteY68" fmla="*/ 303734 h 1493342"/>
              <a:gd name="connsiteX69" fmla="*/ 1207363 w 1697706"/>
              <a:gd name="connsiteY69" fmla="*/ 277101 h 1493342"/>
              <a:gd name="connsiteX70" fmla="*/ 1171853 w 1697706"/>
              <a:gd name="connsiteY70" fmla="*/ 250468 h 1493342"/>
              <a:gd name="connsiteX71" fmla="*/ 1127464 w 1697706"/>
              <a:gd name="connsiteY71" fmla="*/ 179447 h 1493342"/>
              <a:gd name="connsiteX72" fmla="*/ 1100831 w 1697706"/>
              <a:gd name="connsiteY72" fmla="*/ 143936 h 1493342"/>
              <a:gd name="connsiteX73" fmla="*/ 1038688 w 1697706"/>
              <a:gd name="connsiteY73" fmla="*/ 99548 h 1493342"/>
              <a:gd name="connsiteX74" fmla="*/ 1020932 w 1697706"/>
              <a:gd name="connsiteY74" fmla="*/ 81792 h 1493342"/>
              <a:gd name="connsiteX75" fmla="*/ 994299 w 1697706"/>
              <a:gd name="connsiteY75" fmla="*/ 64037 h 1493342"/>
              <a:gd name="connsiteX76" fmla="*/ 941033 w 1697706"/>
              <a:gd name="connsiteY76" fmla="*/ 28526 h 1493342"/>
              <a:gd name="connsiteX77" fmla="*/ 905522 w 1697706"/>
              <a:gd name="connsiteY77" fmla="*/ 19648 h 1493342"/>
              <a:gd name="connsiteX78" fmla="*/ 825623 w 1697706"/>
              <a:gd name="connsiteY78" fmla="*/ 1893 h 1493342"/>
              <a:gd name="connsiteX79" fmla="*/ 337352 w 1697706"/>
              <a:gd name="connsiteY79" fmla="*/ 19648 h 1493342"/>
              <a:gd name="connsiteX80" fmla="*/ 301841 w 1697706"/>
              <a:gd name="connsiteY80" fmla="*/ 28526 h 1493342"/>
              <a:gd name="connsiteX81" fmla="*/ 257453 w 1697706"/>
              <a:gd name="connsiteY81" fmla="*/ 37404 h 1493342"/>
              <a:gd name="connsiteX82" fmla="*/ 195309 w 1697706"/>
              <a:gd name="connsiteY82" fmla="*/ 99548 h 1493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1697706" h="1493342">
                <a:moveTo>
                  <a:pt x="195309" y="99548"/>
                </a:moveTo>
                <a:cubicBezTo>
                  <a:pt x="173115" y="112864"/>
                  <a:pt x="147751" y="110599"/>
                  <a:pt x="124288" y="117303"/>
                </a:cubicBezTo>
                <a:cubicBezTo>
                  <a:pt x="106292" y="122445"/>
                  <a:pt x="71022" y="135058"/>
                  <a:pt x="71022" y="135058"/>
                </a:cubicBezTo>
                <a:cubicBezTo>
                  <a:pt x="52753" y="153327"/>
                  <a:pt x="40701" y="163705"/>
                  <a:pt x="26633" y="188324"/>
                </a:cubicBezTo>
                <a:cubicBezTo>
                  <a:pt x="21990" y="196449"/>
                  <a:pt x="20715" y="206079"/>
                  <a:pt x="17756" y="214957"/>
                </a:cubicBezTo>
                <a:cubicBezTo>
                  <a:pt x="14797" y="244549"/>
                  <a:pt x="13400" y="274340"/>
                  <a:pt x="8878" y="303734"/>
                </a:cubicBezTo>
                <a:cubicBezTo>
                  <a:pt x="7455" y="312983"/>
                  <a:pt x="0" y="321009"/>
                  <a:pt x="0" y="330367"/>
                </a:cubicBezTo>
                <a:cubicBezTo>
                  <a:pt x="0" y="419193"/>
                  <a:pt x="836" y="508236"/>
                  <a:pt x="8878" y="596697"/>
                </a:cubicBezTo>
                <a:cubicBezTo>
                  <a:pt x="9844" y="607323"/>
                  <a:pt x="17755" y="617412"/>
                  <a:pt x="26633" y="623330"/>
                </a:cubicBezTo>
                <a:cubicBezTo>
                  <a:pt x="36785" y="630098"/>
                  <a:pt x="50412" y="628856"/>
                  <a:pt x="62144" y="632208"/>
                </a:cubicBezTo>
                <a:cubicBezTo>
                  <a:pt x="71142" y="634779"/>
                  <a:pt x="79899" y="638126"/>
                  <a:pt x="88777" y="641085"/>
                </a:cubicBezTo>
                <a:cubicBezTo>
                  <a:pt x="108409" y="660717"/>
                  <a:pt x="117325" y="673115"/>
                  <a:pt x="142043" y="685474"/>
                </a:cubicBezTo>
                <a:cubicBezTo>
                  <a:pt x="166749" y="697827"/>
                  <a:pt x="214838" y="712698"/>
                  <a:pt x="239697" y="720984"/>
                </a:cubicBezTo>
                <a:cubicBezTo>
                  <a:pt x="248575" y="723943"/>
                  <a:pt x="257960" y="725677"/>
                  <a:pt x="266330" y="729862"/>
                </a:cubicBezTo>
                <a:cubicBezTo>
                  <a:pt x="278167" y="735780"/>
                  <a:pt x="290351" y="741051"/>
                  <a:pt x="301841" y="747617"/>
                </a:cubicBezTo>
                <a:cubicBezTo>
                  <a:pt x="311105" y="752911"/>
                  <a:pt x="318931" y="760601"/>
                  <a:pt x="328474" y="765373"/>
                </a:cubicBezTo>
                <a:cubicBezTo>
                  <a:pt x="336844" y="769558"/>
                  <a:pt x="346229" y="771291"/>
                  <a:pt x="355107" y="774250"/>
                </a:cubicBezTo>
                <a:cubicBezTo>
                  <a:pt x="385477" y="804621"/>
                  <a:pt x="361148" y="786858"/>
                  <a:pt x="417251" y="800883"/>
                </a:cubicBezTo>
                <a:cubicBezTo>
                  <a:pt x="426330" y="803153"/>
                  <a:pt x="434749" y="807731"/>
                  <a:pt x="443884" y="809761"/>
                </a:cubicBezTo>
                <a:cubicBezTo>
                  <a:pt x="476804" y="817077"/>
                  <a:pt x="537447" y="823676"/>
                  <a:pt x="568171" y="827516"/>
                </a:cubicBezTo>
                <a:cubicBezTo>
                  <a:pt x="580008" y="839353"/>
                  <a:pt x="589753" y="853741"/>
                  <a:pt x="603682" y="863027"/>
                </a:cubicBezTo>
                <a:lnTo>
                  <a:pt x="656948" y="898538"/>
                </a:lnTo>
                <a:cubicBezTo>
                  <a:pt x="662866" y="907416"/>
                  <a:pt x="670957" y="915181"/>
                  <a:pt x="674703" y="925171"/>
                </a:cubicBezTo>
                <a:cubicBezTo>
                  <a:pt x="680001" y="939299"/>
                  <a:pt x="679921" y="954920"/>
                  <a:pt x="683581" y="969559"/>
                </a:cubicBezTo>
                <a:cubicBezTo>
                  <a:pt x="685851" y="978637"/>
                  <a:pt x="689887" y="987194"/>
                  <a:pt x="692458" y="996192"/>
                </a:cubicBezTo>
                <a:cubicBezTo>
                  <a:pt x="695810" y="1007924"/>
                  <a:pt x="696530" y="1020488"/>
                  <a:pt x="701336" y="1031703"/>
                </a:cubicBezTo>
                <a:cubicBezTo>
                  <a:pt x="705539" y="1041510"/>
                  <a:pt x="714319" y="1048793"/>
                  <a:pt x="719091" y="1058336"/>
                </a:cubicBezTo>
                <a:cubicBezTo>
                  <a:pt x="744786" y="1109726"/>
                  <a:pt x="704116" y="1061116"/>
                  <a:pt x="754602" y="1111602"/>
                </a:cubicBezTo>
                <a:cubicBezTo>
                  <a:pt x="757561" y="1120480"/>
                  <a:pt x="761645" y="1129059"/>
                  <a:pt x="763480" y="1138235"/>
                </a:cubicBezTo>
                <a:cubicBezTo>
                  <a:pt x="767584" y="1158754"/>
                  <a:pt x="766851" y="1180191"/>
                  <a:pt x="772357" y="1200379"/>
                </a:cubicBezTo>
                <a:cubicBezTo>
                  <a:pt x="781120" y="1232511"/>
                  <a:pt x="794613" y="1240389"/>
                  <a:pt x="816746" y="1262522"/>
                </a:cubicBezTo>
                <a:cubicBezTo>
                  <a:pt x="826123" y="1290655"/>
                  <a:pt x="823709" y="1291200"/>
                  <a:pt x="843379" y="1315788"/>
                </a:cubicBezTo>
                <a:cubicBezTo>
                  <a:pt x="848608" y="1322324"/>
                  <a:pt x="855905" y="1327008"/>
                  <a:pt x="861134" y="1333544"/>
                </a:cubicBezTo>
                <a:cubicBezTo>
                  <a:pt x="905919" y="1389528"/>
                  <a:pt x="853782" y="1335071"/>
                  <a:pt x="896645" y="1377932"/>
                </a:cubicBezTo>
                <a:cubicBezTo>
                  <a:pt x="902563" y="1389769"/>
                  <a:pt x="905787" y="1403395"/>
                  <a:pt x="914400" y="1413443"/>
                </a:cubicBezTo>
                <a:cubicBezTo>
                  <a:pt x="924029" y="1424677"/>
                  <a:pt x="937871" y="1431476"/>
                  <a:pt x="949911" y="1440076"/>
                </a:cubicBezTo>
                <a:cubicBezTo>
                  <a:pt x="958593" y="1446278"/>
                  <a:pt x="967001" y="1453059"/>
                  <a:pt x="976544" y="1457831"/>
                </a:cubicBezTo>
                <a:cubicBezTo>
                  <a:pt x="990740" y="1464929"/>
                  <a:pt x="1025407" y="1471791"/>
                  <a:pt x="1038688" y="1475586"/>
                </a:cubicBezTo>
                <a:cubicBezTo>
                  <a:pt x="1100674" y="1493296"/>
                  <a:pt x="1021393" y="1478188"/>
                  <a:pt x="1127464" y="1493342"/>
                </a:cubicBezTo>
                <a:cubicBezTo>
                  <a:pt x="1248792" y="1490383"/>
                  <a:pt x="1370210" y="1489975"/>
                  <a:pt x="1491449" y="1484464"/>
                </a:cubicBezTo>
                <a:cubicBezTo>
                  <a:pt x="1515993" y="1483348"/>
                  <a:pt x="1524218" y="1468079"/>
                  <a:pt x="1544715" y="1457831"/>
                </a:cubicBezTo>
                <a:cubicBezTo>
                  <a:pt x="1553085" y="1453646"/>
                  <a:pt x="1562470" y="1451912"/>
                  <a:pt x="1571348" y="1448953"/>
                </a:cubicBezTo>
                <a:cubicBezTo>
                  <a:pt x="1577266" y="1440075"/>
                  <a:pt x="1585357" y="1432310"/>
                  <a:pt x="1589103" y="1422320"/>
                </a:cubicBezTo>
                <a:cubicBezTo>
                  <a:pt x="1594401" y="1408192"/>
                  <a:pt x="1591233" y="1391428"/>
                  <a:pt x="1597981" y="1377932"/>
                </a:cubicBezTo>
                <a:cubicBezTo>
                  <a:pt x="1603596" y="1366703"/>
                  <a:pt x="1615736" y="1360177"/>
                  <a:pt x="1624614" y="1351299"/>
                </a:cubicBezTo>
                <a:cubicBezTo>
                  <a:pt x="1631405" y="1324131"/>
                  <a:pt x="1630809" y="1309592"/>
                  <a:pt x="1651247" y="1289155"/>
                </a:cubicBezTo>
                <a:cubicBezTo>
                  <a:pt x="1658792" y="1281611"/>
                  <a:pt x="1669002" y="1277318"/>
                  <a:pt x="1677880" y="1271400"/>
                </a:cubicBezTo>
                <a:cubicBezTo>
                  <a:pt x="1696286" y="1197770"/>
                  <a:pt x="1700985" y="1188447"/>
                  <a:pt x="1695635" y="1076091"/>
                </a:cubicBezTo>
                <a:cubicBezTo>
                  <a:pt x="1695128" y="1065434"/>
                  <a:pt x="1684545" y="1057789"/>
                  <a:pt x="1677880" y="1049458"/>
                </a:cubicBezTo>
                <a:cubicBezTo>
                  <a:pt x="1627280" y="986209"/>
                  <a:pt x="1697017" y="1087043"/>
                  <a:pt x="1642369" y="1005070"/>
                </a:cubicBezTo>
                <a:cubicBezTo>
                  <a:pt x="1641442" y="1001360"/>
                  <a:pt x="1629511" y="949781"/>
                  <a:pt x="1624614" y="942926"/>
                </a:cubicBezTo>
                <a:cubicBezTo>
                  <a:pt x="1614884" y="929304"/>
                  <a:pt x="1589103" y="907415"/>
                  <a:pt x="1589103" y="907415"/>
                </a:cubicBezTo>
                <a:cubicBezTo>
                  <a:pt x="1586144" y="883741"/>
                  <a:pt x="1588378" y="858815"/>
                  <a:pt x="1580225" y="836394"/>
                </a:cubicBezTo>
                <a:cubicBezTo>
                  <a:pt x="1575934" y="824595"/>
                  <a:pt x="1561629" y="819406"/>
                  <a:pt x="1553592" y="809761"/>
                </a:cubicBezTo>
                <a:cubicBezTo>
                  <a:pt x="1546762" y="801564"/>
                  <a:pt x="1540170" y="792878"/>
                  <a:pt x="1535837" y="783128"/>
                </a:cubicBezTo>
                <a:cubicBezTo>
                  <a:pt x="1528236" y="766025"/>
                  <a:pt x="1526452" y="746602"/>
                  <a:pt x="1518082" y="729862"/>
                </a:cubicBezTo>
                <a:cubicBezTo>
                  <a:pt x="1512163" y="718025"/>
                  <a:pt x="1505539" y="706515"/>
                  <a:pt x="1500326" y="694351"/>
                </a:cubicBezTo>
                <a:cubicBezTo>
                  <a:pt x="1496640" y="685750"/>
                  <a:pt x="1496264" y="675742"/>
                  <a:pt x="1491449" y="667718"/>
                </a:cubicBezTo>
                <a:cubicBezTo>
                  <a:pt x="1487143" y="660541"/>
                  <a:pt x="1479612" y="655881"/>
                  <a:pt x="1473693" y="649963"/>
                </a:cubicBezTo>
                <a:cubicBezTo>
                  <a:pt x="1470734" y="641085"/>
                  <a:pt x="1471433" y="629947"/>
                  <a:pt x="1464816" y="623330"/>
                </a:cubicBezTo>
                <a:cubicBezTo>
                  <a:pt x="1458199" y="616713"/>
                  <a:pt x="1446207" y="619267"/>
                  <a:pt x="1438183" y="614452"/>
                </a:cubicBezTo>
                <a:cubicBezTo>
                  <a:pt x="1431006" y="610146"/>
                  <a:pt x="1426346" y="602615"/>
                  <a:pt x="1420427" y="596697"/>
                </a:cubicBezTo>
                <a:cubicBezTo>
                  <a:pt x="1411834" y="570917"/>
                  <a:pt x="1412570" y="565336"/>
                  <a:pt x="1393794" y="543431"/>
                </a:cubicBezTo>
                <a:cubicBezTo>
                  <a:pt x="1355678" y="498963"/>
                  <a:pt x="1361384" y="519982"/>
                  <a:pt x="1331651" y="472410"/>
                </a:cubicBezTo>
                <a:cubicBezTo>
                  <a:pt x="1324637" y="461187"/>
                  <a:pt x="1319270" y="448993"/>
                  <a:pt x="1313895" y="436899"/>
                </a:cubicBezTo>
                <a:cubicBezTo>
                  <a:pt x="1307423" y="422337"/>
                  <a:pt x="1304586" y="406025"/>
                  <a:pt x="1296140" y="392511"/>
                </a:cubicBezTo>
                <a:cubicBezTo>
                  <a:pt x="1289486" y="381864"/>
                  <a:pt x="1277544" y="375523"/>
                  <a:pt x="1269507" y="365878"/>
                </a:cubicBezTo>
                <a:cubicBezTo>
                  <a:pt x="1262677" y="357681"/>
                  <a:pt x="1257954" y="347927"/>
                  <a:pt x="1251752" y="339245"/>
                </a:cubicBezTo>
                <a:cubicBezTo>
                  <a:pt x="1243152" y="327205"/>
                  <a:pt x="1233719" y="315774"/>
                  <a:pt x="1225119" y="303734"/>
                </a:cubicBezTo>
                <a:cubicBezTo>
                  <a:pt x="1218917" y="295052"/>
                  <a:pt x="1214908" y="284646"/>
                  <a:pt x="1207363" y="277101"/>
                </a:cubicBezTo>
                <a:cubicBezTo>
                  <a:pt x="1196901" y="266639"/>
                  <a:pt x="1183690" y="259346"/>
                  <a:pt x="1171853" y="250468"/>
                </a:cubicBezTo>
                <a:cubicBezTo>
                  <a:pt x="1156296" y="224540"/>
                  <a:pt x="1144548" y="203365"/>
                  <a:pt x="1127464" y="179447"/>
                </a:cubicBezTo>
                <a:cubicBezTo>
                  <a:pt x="1118864" y="167407"/>
                  <a:pt x="1111293" y="154399"/>
                  <a:pt x="1100831" y="143936"/>
                </a:cubicBezTo>
                <a:cubicBezTo>
                  <a:pt x="1075835" y="118940"/>
                  <a:pt x="1063895" y="119713"/>
                  <a:pt x="1038688" y="99548"/>
                </a:cubicBezTo>
                <a:cubicBezTo>
                  <a:pt x="1032152" y="94319"/>
                  <a:pt x="1027468" y="87021"/>
                  <a:pt x="1020932" y="81792"/>
                </a:cubicBezTo>
                <a:cubicBezTo>
                  <a:pt x="1012600" y="75127"/>
                  <a:pt x="1002630" y="70702"/>
                  <a:pt x="994299" y="64037"/>
                </a:cubicBezTo>
                <a:cubicBezTo>
                  <a:pt x="962423" y="38535"/>
                  <a:pt x="991563" y="47474"/>
                  <a:pt x="941033" y="28526"/>
                </a:cubicBezTo>
                <a:cubicBezTo>
                  <a:pt x="929609" y="24242"/>
                  <a:pt x="917254" y="23000"/>
                  <a:pt x="905522" y="19648"/>
                </a:cubicBezTo>
                <a:cubicBezTo>
                  <a:pt x="844333" y="2166"/>
                  <a:pt x="921742" y="17913"/>
                  <a:pt x="825623" y="1893"/>
                </a:cubicBezTo>
                <a:cubicBezTo>
                  <a:pt x="666299" y="5145"/>
                  <a:pt x="497228" y="-12326"/>
                  <a:pt x="337352" y="19648"/>
                </a:cubicBezTo>
                <a:cubicBezTo>
                  <a:pt x="325388" y="22041"/>
                  <a:pt x="313752" y="25879"/>
                  <a:pt x="301841" y="28526"/>
                </a:cubicBezTo>
                <a:cubicBezTo>
                  <a:pt x="287111" y="31799"/>
                  <a:pt x="272092" y="33744"/>
                  <a:pt x="257453" y="37404"/>
                </a:cubicBezTo>
                <a:cubicBezTo>
                  <a:pt x="235510" y="42890"/>
                  <a:pt x="217503" y="86232"/>
                  <a:pt x="195309" y="9954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7" name="Conector reto 56">
            <a:extLst>
              <a:ext uri="{FF2B5EF4-FFF2-40B4-BE49-F238E27FC236}">
                <a16:creationId xmlns:a16="http://schemas.microsoft.com/office/drawing/2014/main" id="{DDDE278D-283C-45F5-8907-7CA396A55191}"/>
              </a:ext>
            </a:extLst>
          </p:cNvPr>
          <p:cNvCxnSpPr/>
          <p:nvPr/>
        </p:nvCxnSpPr>
        <p:spPr>
          <a:xfrm>
            <a:off x="4320947" y="4678894"/>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Retângulo 57">
            <a:extLst>
              <a:ext uri="{FF2B5EF4-FFF2-40B4-BE49-F238E27FC236}">
                <a16:creationId xmlns:a16="http://schemas.microsoft.com/office/drawing/2014/main" id="{A85DF4EB-A9DE-445B-A5A7-E3063E757FF1}"/>
              </a:ext>
            </a:extLst>
          </p:cNvPr>
          <p:cNvSpPr/>
          <p:nvPr/>
        </p:nvSpPr>
        <p:spPr>
          <a:xfrm>
            <a:off x="4693809" y="459011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2" name="Retângulo 61">
            <a:extLst>
              <a:ext uri="{FF2B5EF4-FFF2-40B4-BE49-F238E27FC236}">
                <a16:creationId xmlns:a16="http://schemas.microsoft.com/office/drawing/2014/main" id="{633A2453-20FC-4655-9709-3F0569C58263}"/>
              </a:ext>
            </a:extLst>
          </p:cNvPr>
          <p:cNvSpPr/>
          <p:nvPr/>
        </p:nvSpPr>
        <p:spPr>
          <a:xfrm rot="5400000">
            <a:off x="5230908" y="512398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3" name="Retângulo 62">
            <a:extLst>
              <a:ext uri="{FF2B5EF4-FFF2-40B4-BE49-F238E27FC236}">
                <a16:creationId xmlns:a16="http://schemas.microsoft.com/office/drawing/2014/main" id="{3B3CC580-2BB8-47CA-9D09-DC3F8F4B7ED1}"/>
              </a:ext>
            </a:extLst>
          </p:cNvPr>
          <p:cNvSpPr/>
          <p:nvPr/>
        </p:nvSpPr>
        <p:spPr>
          <a:xfrm rot="5400000">
            <a:off x="6308065" y="5123985"/>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4" name="Conector: Angulado 63">
            <a:extLst>
              <a:ext uri="{FF2B5EF4-FFF2-40B4-BE49-F238E27FC236}">
                <a16:creationId xmlns:a16="http://schemas.microsoft.com/office/drawing/2014/main" id="{28E08049-2B15-4811-B758-CBBF9DED44BE}"/>
              </a:ext>
            </a:extLst>
          </p:cNvPr>
          <p:cNvCxnSpPr>
            <a:cxnSpLocks/>
            <a:stCxn id="62" idx="1"/>
          </p:cNvCxnSpPr>
          <p:nvPr/>
        </p:nvCxnSpPr>
        <p:spPr>
          <a:xfrm rot="5400000" flipH="1" flipV="1">
            <a:off x="5396761" y="4810474"/>
            <a:ext cx="245345" cy="1"/>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5" name="Retângulo 64">
            <a:extLst>
              <a:ext uri="{FF2B5EF4-FFF2-40B4-BE49-F238E27FC236}">
                <a16:creationId xmlns:a16="http://schemas.microsoft.com/office/drawing/2014/main" id="{2139FDF9-2418-4AF2-8445-33E55E7602CE}"/>
              </a:ext>
            </a:extLst>
          </p:cNvPr>
          <p:cNvSpPr/>
          <p:nvPr/>
        </p:nvSpPr>
        <p:spPr>
          <a:xfrm>
            <a:off x="4693824" y="569102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6" name="Conector: Angulado 65">
            <a:extLst>
              <a:ext uri="{FF2B5EF4-FFF2-40B4-BE49-F238E27FC236}">
                <a16:creationId xmlns:a16="http://schemas.microsoft.com/office/drawing/2014/main" id="{AD42D39E-8C57-4DE0-9BBB-82B80EC6AD63}"/>
              </a:ext>
            </a:extLst>
          </p:cNvPr>
          <p:cNvCxnSpPr>
            <a:stCxn id="62" idx="3"/>
            <a:endCxn id="65" idx="3"/>
          </p:cNvCxnSpPr>
          <p:nvPr/>
        </p:nvCxnSpPr>
        <p:spPr>
          <a:xfrm rot="5400000">
            <a:off x="5255896" y="5525172"/>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7" name="Conector: Angulado 66">
            <a:extLst>
              <a:ext uri="{FF2B5EF4-FFF2-40B4-BE49-F238E27FC236}">
                <a16:creationId xmlns:a16="http://schemas.microsoft.com/office/drawing/2014/main" id="{7C66D527-910D-49AE-BAEF-8C2258EC5F55}"/>
              </a:ext>
            </a:extLst>
          </p:cNvPr>
          <p:cNvCxnSpPr>
            <a:stCxn id="65" idx="3"/>
            <a:endCxn id="63" idx="3"/>
          </p:cNvCxnSpPr>
          <p:nvPr/>
        </p:nvCxnSpPr>
        <p:spPr>
          <a:xfrm flipV="1">
            <a:off x="5270873" y="5510196"/>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8" name="Conector reto 67">
            <a:extLst>
              <a:ext uri="{FF2B5EF4-FFF2-40B4-BE49-F238E27FC236}">
                <a16:creationId xmlns:a16="http://schemas.microsoft.com/office/drawing/2014/main" id="{1D3551E4-07ED-4D4B-BEBE-DF8D4A1941B3}"/>
              </a:ext>
            </a:extLst>
          </p:cNvPr>
          <p:cNvCxnSpPr>
            <a:stCxn id="65" idx="1"/>
          </p:cNvCxnSpPr>
          <p:nvPr/>
        </p:nvCxnSpPr>
        <p:spPr>
          <a:xfrm flipH="1">
            <a:off x="4320947" y="5788710"/>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69" name="Elipse 68">
            <a:extLst>
              <a:ext uri="{FF2B5EF4-FFF2-40B4-BE49-F238E27FC236}">
                <a16:creationId xmlns:a16="http://schemas.microsoft.com/office/drawing/2014/main" id="{044A1DD5-E32C-4C08-8EF8-2EB20416AEF6}"/>
              </a:ext>
            </a:extLst>
          </p:cNvPr>
          <p:cNvSpPr/>
          <p:nvPr/>
        </p:nvSpPr>
        <p:spPr>
          <a:xfrm>
            <a:off x="4223261" y="4609382"/>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0" name="Elipse 69">
            <a:extLst>
              <a:ext uri="{FF2B5EF4-FFF2-40B4-BE49-F238E27FC236}">
                <a16:creationId xmlns:a16="http://schemas.microsoft.com/office/drawing/2014/main" id="{0072A10F-9F9E-40A0-9382-33E87DC18B96}"/>
              </a:ext>
            </a:extLst>
          </p:cNvPr>
          <p:cNvSpPr/>
          <p:nvPr/>
        </p:nvSpPr>
        <p:spPr>
          <a:xfrm>
            <a:off x="4229991" y="5714881"/>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1" name="Seta: para a Direita 70">
            <a:extLst>
              <a:ext uri="{FF2B5EF4-FFF2-40B4-BE49-F238E27FC236}">
                <a16:creationId xmlns:a16="http://schemas.microsoft.com/office/drawing/2014/main" id="{598C98CF-D7B4-404D-BEC4-76D9EF71DB4F}"/>
              </a:ext>
            </a:extLst>
          </p:cNvPr>
          <p:cNvSpPr/>
          <p:nvPr/>
        </p:nvSpPr>
        <p:spPr>
          <a:xfrm>
            <a:off x="3664026" y="5142099"/>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2" name="CaixaDeTexto 71">
            <a:extLst>
              <a:ext uri="{FF2B5EF4-FFF2-40B4-BE49-F238E27FC236}">
                <a16:creationId xmlns:a16="http://schemas.microsoft.com/office/drawing/2014/main" id="{A2501DE1-A646-4FC6-87CA-53AE7E83D94B}"/>
              </a:ext>
            </a:extLst>
          </p:cNvPr>
          <p:cNvSpPr txBox="1"/>
          <p:nvPr/>
        </p:nvSpPr>
        <p:spPr>
          <a:xfrm>
            <a:off x="3636510" y="4790669"/>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73" name="CaixaDeTexto 72">
            <a:extLst>
              <a:ext uri="{FF2B5EF4-FFF2-40B4-BE49-F238E27FC236}">
                <a16:creationId xmlns:a16="http://schemas.microsoft.com/office/drawing/2014/main" id="{87CB6ED3-D646-49AD-83EC-3834B01FC219}"/>
              </a:ext>
            </a:extLst>
          </p:cNvPr>
          <p:cNvSpPr txBox="1"/>
          <p:nvPr/>
        </p:nvSpPr>
        <p:spPr>
          <a:xfrm>
            <a:off x="5561981" y="506494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4" name="CaixaDeTexto 73">
            <a:extLst>
              <a:ext uri="{FF2B5EF4-FFF2-40B4-BE49-F238E27FC236}">
                <a16:creationId xmlns:a16="http://schemas.microsoft.com/office/drawing/2014/main" id="{12344232-8306-4AAD-A5CC-D8E108775966}"/>
              </a:ext>
            </a:extLst>
          </p:cNvPr>
          <p:cNvSpPr txBox="1"/>
          <p:nvPr/>
        </p:nvSpPr>
        <p:spPr>
          <a:xfrm>
            <a:off x="4747839" y="532169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75" name="Conector: Angulado 74">
            <a:extLst>
              <a:ext uri="{FF2B5EF4-FFF2-40B4-BE49-F238E27FC236}">
                <a16:creationId xmlns:a16="http://schemas.microsoft.com/office/drawing/2014/main" id="{2F0F8B8C-1609-436C-BDC5-A8D1A376DF89}"/>
              </a:ext>
            </a:extLst>
          </p:cNvPr>
          <p:cNvCxnSpPr>
            <a:cxnSpLocks/>
            <a:stCxn id="63" idx="1"/>
            <a:endCxn id="58" idx="3"/>
          </p:cNvCxnSpPr>
          <p:nvPr/>
        </p:nvCxnSpPr>
        <p:spPr>
          <a:xfrm rot="16200000" flipV="1">
            <a:off x="5811052" y="4147609"/>
            <a:ext cx="245344" cy="1325732"/>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77" name="CaixaDeTexto 76">
            <a:extLst>
              <a:ext uri="{FF2B5EF4-FFF2-40B4-BE49-F238E27FC236}">
                <a16:creationId xmlns:a16="http://schemas.microsoft.com/office/drawing/2014/main" id="{4802F405-6D08-407E-829E-FA2B9A9A6302}"/>
              </a:ext>
            </a:extLst>
          </p:cNvPr>
          <p:cNvSpPr txBox="1"/>
          <p:nvPr/>
        </p:nvSpPr>
        <p:spPr>
          <a:xfrm>
            <a:off x="6652470" y="5073587"/>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cxnSp>
        <p:nvCxnSpPr>
          <p:cNvPr id="12" name="Conector de Seta Reta 11">
            <a:extLst>
              <a:ext uri="{FF2B5EF4-FFF2-40B4-BE49-F238E27FC236}">
                <a16:creationId xmlns:a16="http://schemas.microsoft.com/office/drawing/2014/main" id="{5DEB25FF-1D36-41FA-AC42-006F90EC33E9}"/>
              </a:ext>
            </a:extLst>
          </p:cNvPr>
          <p:cNvCxnSpPr>
            <a:cxnSpLocks/>
            <a:endCxn id="77" idx="0"/>
          </p:cNvCxnSpPr>
          <p:nvPr/>
        </p:nvCxnSpPr>
        <p:spPr>
          <a:xfrm>
            <a:off x="5933724" y="2718889"/>
            <a:ext cx="961761" cy="23546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CaixaDeTexto 79">
            <a:extLst>
              <a:ext uri="{FF2B5EF4-FFF2-40B4-BE49-F238E27FC236}">
                <a16:creationId xmlns:a16="http://schemas.microsoft.com/office/drawing/2014/main" id="{95822534-9600-49F6-ADAC-1F3064182D40}"/>
              </a:ext>
            </a:extLst>
          </p:cNvPr>
          <p:cNvSpPr txBox="1"/>
          <p:nvPr/>
        </p:nvSpPr>
        <p:spPr>
          <a:xfrm>
            <a:off x="4749019" y="425405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 name="Espaço Reservado para Número de Slide 2">
            <a:extLst>
              <a:ext uri="{FF2B5EF4-FFF2-40B4-BE49-F238E27FC236}">
                <a16:creationId xmlns:a16="http://schemas.microsoft.com/office/drawing/2014/main" id="{A6A682D0-4B8F-4DEF-9988-6B6E21EA5E2D}"/>
              </a:ext>
            </a:extLst>
          </p:cNvPr>
          <p:cNvSpPr>
            <a:spLocks noGrp="1"/>
          </p:cNvSpPr>
          <p:nvPr>
            <p:ph type="sldNum" sz="quarter" idx="12"/>
          </p:nvPr>
        </p:nvSpPr>
        <p:spPr/>
        <p:txBody>
          <a:bodyPr/>
          <a:lstStyle/>
          <a:p>
            <a:fld id="{2119D8CF-8DEC-4D9F-84EE-ADF04DFF3391}" type="slidenum">
              <a:rPr lang="pt-BR" smtClean="0"/>
              <a:pPr/>
              <a:t>16</a:t>
            </a:fld>
            <a:endParaRPr lang="pt-BR"/>
          </a:p>
        </p:txBody>
      </p:sp>
    </p:spTree>
    <p:extLst>
      <p:ext uri="{BB962C8B-B14F-4D97-AF65-F5344CB8AC3E}">
        <p14:creationId xmlns:p14="http://schemas.microsoft.com/office/powerpoint/2010/main" val="34617105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p:cTn id="25" dur="500" fill="hold"/>
                                        <p:tgtEl>
                                          <p:spTgt spid="57"/>
                                        </p:tgtEl>
                                        <p:attrNameLst>
                                          <p:attrName>ppt_w</p:attrName>
                                        </p:attrNameLst>
                                      </p:cBhvr>
                                      <p:tavLst>
                                        <p:tav tm="0">
                                          <p:val>
                                            <p:fltVal val="0"/>
                                          </p:val>
                                        </p:tav>
                                        <p:tav tm="100000">
                                          <p:val>
                                            <p:strVal val="#ppt_w"/>
                                          </p:val>
                                        </p:tav>
                                      </p:tavLst>
                                    </p:anim>
                                    <p:anim calcmode="lin" valueType="num">
                                      <p:cBhvr>
                                        <p:cTn id="26" dur="500" fill="hold"/>
                                        <p:tgtEl>
                                          <p:spTgt spid="57"/>
                                        </p:tgtEl>
                                        <p:attrNameLst>
                                          <p:attrName>ppt_h</p:attrName>
                                        </p:attrNameLst>
                                      </p:cBhvr>
                                      <p:tavLst>
                                        <p:tav tm="0">
                                          <p:val>
                                            <p:fltVal val="0"/>
                                          </p:val>
                                        </p:tav>
                                        <p:tav tm="100000">
                                          <p:val>
                                            <p:strVal val="#ppt_h"/>
                                          </p:val>
                                        </p:tav>
                                      </p:tavLst>
                                    </p:anim>
                                    <p:animEffect transition="in" filter="fade">
                                      <p:cBhvr>
                                        <p:cTn id="27" dur="500"/>
                                        <p:tgtEl>
                                          <p:spTgt spid="57"/>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58"/>
                                        </p:tgtEl>
                                        <p:attrNameLst>
                                          <p:attrName>style.visibility</p:attrName>
                                        </p:attrNameLst>
                                      </p:cBhvr>
                                      <p:to>
                                        <p:strVal val="visible"/>
                                      </p:to>
                                    </p:set>
                                    <p:anim calcmode="lin" valueType="num">
                                      <p:cBhvr>
                                        <p:cTn id="30" dur="500" fill="hold"/>
                                        <p:tgtEl>
                                          <p:spTgt spid="58"/>
                                        </p:tgtEl>
                                        <p:attrNameLst>
                                          <p:attrName>ppt_w</p:attrName>
                                        </p:attrNameLst>
                                      </p:cBhvr>
                                      <p:tavLst>
                                        <p:tav tm="0">
                                          <p:val>
                                            <p:fltVal val="0"/>
                                          </p:val>
                                        </p:tav>
                                        <p:tav tm="100000">
                                          <p:val>
                                            <p:strVal val="#ppt_w"/>
                                          </p:val>
                                        </p:tav>
                                      </p:tavLst>
                                    </p:anim>
                                    <p:anim calcmode="lin" valueType="num">
                                      <p:cBhvr>
                                        <p:cTn id="31" dur="500" fill="hold"/>
                                        <p:tgtEl>
                                          <p:spTgt spid="58"/>
                                        </p:tgtEl>
                                        <p:attrNameLst>
                                          <p:attrName>ppt_h</p:attrName>
                                        </p:attrNameLst>
                                      </p:cBhvr>
                                      <p:tavLst>
                                        <p:tav tm="0">
                                          <p:val>
                                            <p:fltVal val="0"/>
                                          </p:val>
                                        </p:tav>
                                        <p:tav tm="100000">
                                          <p:val>
                                            <p:strVal val="#ppt_h"/>
                                          </p:val>
                                        </p:tav>
                                      </p:tavLst>
                                    </p:anim>
                                    <p:animEffect transition="in" filter="fade">
                                      <p:cBhvr>
                                        <p:cTn id="32" dur="500"/>
                                        <p:tgtEl>
                                          <p:spTgt spid="58"/>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 calcmode="lin" valueType="num">
                                      <p:cBhvr>
                                        <p:cTn id="35" dur="500" fill="hold"/>
                                        <p:tgtEl>
                                          <p:spTgt spid="62"/>
                                        </p:tgtEl>
                                        <p:attrNameLst>
                                          <p:attrName>ppt_w</p:attrName>
                                        </p:attrNameLst>
                                      </p:cBhvr>
                                      <p:tavLst>
                                        <p:tav tm="0">
                                          <p:val>
                                            <p:fltVal val="0"/>
                                          </p:val>
                                        </p:tav>
                                        <p:tav tm="100000">
                                          <p:val>
                                            <p:strVal val="#ppt_w"/>
                                          </p:val>
                                        </p:tav>
                                      </p:tavLst>
                                    </p:anim>
                                    <p:anim calcmode="lin" valueType="num">
                                      <p:cBhvr>
                                        <p:cTn id="36" dur="500" fill="hold"/>
                                        <p:tgtEl>
                                          <p:spTgt spid="62"/>
                                        </p:tgtEl>
                                        <p:attrNameLst>
                                          <p:attrName>ppt_h</p:attrName>
                                        </p:attrNameLst>
                                      </p:cBhvr>
                                      <p:tavLst>
                                        <p:tav tm="0">
                                          <p:val>
                                            <p:fltVal val="0"/>
                                          </p:val>
                                        </p:tav>
                                        <p:tav tm="100000">
                                          <p:val>
                                            <p:strVal val="#ppt_h"/>
                                          </p:val>
                                        </p:tav>
                                      </p:tavLst>
                                    </p:anim>
                                    <p:animEffect transition="in" filter="fade">
                                      <p:cBhvr>
                                        <p:cTn id="37" dur="500"/>
                                        <p:tgtEl>
                                          <p:spTgt spid="6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 calcmode="lin" valueType="num">
                                      <p:cBhvr>
                                        <p:cTn id="40" dur="500" fill="hold"/>
                                        <p:tgtEl>
                                          <p:spTgt spid="63"/>
                                        </p:tgtEl>
                                        <p:attrNameLst>
                                          <p:attrName>ppt_w</p:attrName>
                                        </p:attrNameLst>
                                      </p:cBhvr>
                                      <p:tavLst>
                                        <p:tav tm="0">
                                          <p:val>
                                            <p:fltVal val="0"/>
                                          </p:val>
                                        </p:tav>
                                        <p:tav tm="100000">
                                          <p:val>
                                            <p:strVal val="#ppt_w"/>
                                          </p:val>
                                        </p:tav>
                                      </p:tavLst>
                                    </p:anim>
                                    <p:anim calcmode="lin" valueType="num">
                                      <p:cBhvr>
                                        <p:cTn id="41" dur="500" fill="hold"/>
                                        <p:tgtEl>
                                          <p:spTgt spid="63"/>
                                        </p:tgtEl>
                                        <p:attrNameLst>
                                          <p:attrName>ppt_h</p:attrName>
                                        </p:attrNameLst>
                                      </p:cBhvr>
                                      <p:tavLst>
                                        <p:tav tm="0">
                                          <p:val>
                                            <p:fltVal val="0"/>
                                          </p:val>
                                        </p:tav>
                                        <p:tav tm="100000">
                                          <p:val>
                                            <p:strVal val="#ppt_h"/>
                                          </p:val>
                                        </p:tav>
                                      </p:tavLst>
                                    </p:anim>
                                    <p:animEffect transition="in" filter="fade">
                                      <p:cBhvr>
                                        <p:cTn id="42" dur="500"/>
                                        <p:tgtEl>
                                          <p:spTgt spid="63"/>
                                        </p:tgtEl>
                                      </p:cBhvr>
                                    </p:animEffect>
                                  </p:childTnLst>
                                </p:cTn>
                              </p:par>
                              <p:par>
                                <p:cTn id="43" presetID="53" presetClass="entr" presetSubtype="16" fill="hold" nodeType="withEffect">
                                  <p:stCondLst>
                                    <p:cond delay="0"/>
                                  </p:stCondLst>
                                  <p:childTnLst>
                                    <p:set>
                                      <p:cBhvr>
                                        <p:cTn id="44" dur="1" fill="hold">
                                          <p:stCondLst>
                                            <p:cond delay="0"/>
                                          </p:stCondLst>
                                        </p:cTn>
                                        <p:tgtEl>
                                          <p:spTgt spid="64"/>
                                        </p:tgtEl>
                                        <p:attrNameLst>
                                          <p:attrName>style.visibility</p:attrName>
                                        </p:attrNameLst>
                                      </p:cBhvr>
                                      <p:to>
                                        <p:strVal val="visible"/>
                                      </p:to>
                                    </p:set>
                                    <p:anim calcmode="lin" valueType="num">
                                      <p:cBhvr>
                                        <p:cTn id="45" dur="500" fill="hold"/>
                                        <p:tgtEl>
                                          <p:spTgt spid="64"/>
                                        </p:tgtEl>
                                        <p:attrNameLst>
                                          <p:attrName>ppt_w</p:attrName>
                                        </p:attrNameLst>
                                      </p:cBhvr>
                                      <p:tavLst>
                                        <p:tav tm="0">
                                          <p:val>
                                            <p:fltVal val="0"/>
                                          </p:val>
                                        </p:tav>
                                        <p:tav tm="100000">
                                          <p:val>
                                            <p:strVal val="#ppt_w"/>
                                          </p:val>
                                        </p:tav>
                                      </p:tavLst>
                                    </p:anim>
                                    <p:anim calcmode="lin" valueType="num">
                                      <p:cBhvr>
                                        <p:cTn id="46" dur="500" fill="hold"/>
                                        <p:tgtEl>
                                          <p:spTgt spid="64"/>
                                        </p:tgtEl>
                                        <p:attrNameLst>
                                          <p:attrName>ppt_h</p:attrName>
                                        </p:attrNameLst>
                                      </p:cBhvr>
                                      <p:tavLst>
                                        <p:tav tm="0">
                                          <p:val>
                                            <p:fltVal val="0"/>
                                          </p:val>
                                        </p:tav>
                                        <p:tav tm="100000">
                                          <p:val>
                                            <p:strVal val="#ppt_h"/>
                                          </p:val>
                                        </p:tav>
                                      </p:tavLst>
                                    </p:anim>
                                    <p:animEffect transition="in" filter="fade">
                                      <p:cBhvr>
                                        <p:cTn id="47" dur="500"/>
                                        <p:tgtEl>
                                          <p:spTgt spid="64"/>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65"/>
                                        </p:tgtEl>
                                        <p:attrNameLst>
                                          <p:attrName>style.visibility</p:attrName>
                                        </p:attrNameLst>
                                      </p:cBhvr>
                                      <p:to>
                                        <p:strVal val="visible"/>
                                      </p:to>
                                    </p:set>
                                    <p:anim calcmode="lin" valueType="num">
                                      <p:cBhvr>
                                        <p:cTn id="50" dur="500" fill="hold"/>
                                        <p:tgtEl>
                                          <p:spTgt spid="65"/>
                                        </p:tgtEl>
                                        <p:attrNameLst>
                                          <p:attrName>ppt_w</p:attrName>
                                        </p:attrNameLst>
                                      </p:cBhvr>
                                      <p:tavLst>
                                        <p:tav tm="0">
                                          <p:val>
                                            <p:fltVal val="0"/>
                                          </p:val>
                                        </p:tav>
                                        <p:tav tm="100000">
                                          <p:val>
                                            <p:strVal val="#ppt_w"/>
                                          </p:val>
                                        </p:tav>
                                      </p:tavLst>
                                    </p:anim>
                                    <p:anim calcmode="lin" valueType="num">
                                      <p:cBhvr>
                                        <p:cTn id="51" dur="500" fill="hold"/>
                                        <p:tgtEl>
                                          <p:spTgt spid="65"/>
                                        </p:tgtEl>
                                        <p:attrNameLst>
                                          <p:attrName>ppt_h</p:attrName>
                                        </p:attrNameLst>
                                      </p:cBhvr>
                                      <p:tavLst>
                                        <p:tav tm="0">
                                          <p:val>
                                            <p:fltVal val="0"/>
                                          </p:val>
                                        </p:tav>
                                        <p:tav tm="100000">
                                          <p:val>
                                            <p:strVal val="#ppt_h"/>
                                          </p:val>
                                        </p:tav>
                                      </p:tavLst>
                                    </p:anim>
                                    <p:animEffect transition="in" filter="fade">
                                      <p:cBhvr>
                                        <p:cTn id="52" dur="500"/>
                                        <p:tgtEl>
                                          <p:spTgt spid="65"/>
                                        </p:tgtEl>
                                      </p:cBhvr>
                                    </p:animEffect>
                                  </p:childTnLst>
                                </p:cTn>
                              </p:par>
                              <p:par>
                                <p:cTn id="53" presetID="53" presetClass="entr" presetSubtype="16"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p:cTn id="55" dur="500" fill="hold"/>
                                        <p:tgtEl>
                                          <p:spTgt spid="66"/>
                                        </p:tgtEl>
                                        <p:attrNameLst>
                                          <p:attrName>ppt_w</p:attrName>
                                        </p:attrNameLst>
                                      </p:cBhvr>
                                      <p:tavLst>
                                        <p:tav tm="0">
                                          <p:val>
                                            <p:fltVal val="0"/>
                                          </p:val>
                                        </p:tav>
                                        <p:tav tm="100000">
                                          <p:val>
                                            <p:strVal val="#ppt_w"/>
                                          </p:val>
                                        </p:tav>
                                      </p:tavLst>
                                    </p:anim>
                                    <p:anim calcmode="lin" valueType="num">
                                      <p:cBhvr>
                                        <p:cTn id="56" dur="500" fill="hold"/>
                                        <p:tgtEl>
                                          <p:spTgt spid="66"/>
                                        </p:tgtEl>
                                        <p:attrNameLst>
                                          <p:attrName>ppt_h</p:attrName>
                                        </p:attrNameLst>
                                      </p:cBhvr>
                                      <p:tavLst>
                                        <p:tav tm="0">
                                          <p:val>
                                            <p:fltVal val="0"/>
                                          </p:val>
                                        </p:tav>
                                        <p:tav tm="100000">
                                          <p:val>
                                            <p:strVal val="#ppt_h"/>
                                          </p:val>
                                        </p:tav>
                                      </p:tavLst>
                                    </p:anim>
                                    <p:animEffect transition="in" filter="fade">
                                      <p:cBhvr>
                                        <p:cTn id="57" dur="500"/>
                                        <p:tgtEl>
                                          <p:spTgt spid="66"/>
                                        </p:tgtEl>
                                      </p:cBhvr>
                                    </p:animEffect>
                                  </p:childTnLst>
                                </p:cTn>
                              </p:par>
                              <p:par>
                                <p:cTn id="58" presetID="53" presetClass="entr" presetSubtype="16" fill="hold" nodeType="withEffect">
                                  <p:stCondLst>
                                    <p:cond delay="0"/>
                                  </p:stCondLst>
                                  <p:childTnLst>
                                    <p:set>
                                      <p:cBhvr>
                                        <p:cTn id="59" dur="1" fill="hold">
                                          <p:stCondLst>
                                            <p:cond delay="0"/>
                                          </p:stCondLst>
                                        </p:cTn>
                                        <p:tgtEl>
                                          <p:spTgt spid="67"/>
                                        </p:tgtEl>
                                        <p:attrNameLst>
                                          <p:attrName>style.visibility</p:attrName>
                                        </p:attrNameLst>
                                      </p:cBhvr>
                                      <p:to>
                                        <p:strVal val="visible"/>
                                      </p:to>
                                    </p:set>
                                    <p:anim calcmode="lin" valueType="num">
                                      <p:cBhvr>
                                        <p:cTn id="60" dur="500" fill="hold"/>
                                        <p:tgtEl>
                                          <p:spTgt spid="67"/>
                                        </p:tgtEl>
                                        <p:attrNameLst>
                                          <p:attrName>ppt_w</p:attrName>
                                        </p:attrNameLst>
                                      </p:cBhvr>
                                      <p:tavLst>
                                        <p:tav tm="0">
                                          <p:val>
                                            <p:fltVal val="0"/>
                                          </p:val>
                                        </p:tav>
                                        <p:tav tm="100000">
                                          <p:val>
                                            <p:strVal val="#ppt_w"/>
                                          </p:val>
                                        </p:tav>
                                      </p:tavLst>
                                    </p:anim>
                                    <p:anim calcmode="lin" valueType="num">
                                      <p:cBhvr>
                                        <p:cTn id="61" dur="500" fill="hold"/>
                                        <p:tgtEl>
                                          <p:spTgt spid="67"/>
                                        </p:tgtEl>
                                        <p:attrNameLst>
                                          <p:attrName>ppt_h</p:attrName>
                                        </p:attrNameLst>
                                      </p:cBhvr>
                                      <p:tavLst>
                                        <p:tav tm="0">
                                          <p:val>
                                            <p:fltVal val="0"/>
                                          </p:val>
                                        </p:tav>
                                        <p:tav tm="100000">
                                          <p:val>
                                            <p:strVal val="#ppt_h"/>
                                          </p:val>
                                        </p:tav>
                                      </p:tavLst>
                                    </p:anim>
                                    <p:animEffect transition="in" filter="fade">
                                      <p:cBhvr>
                                        <p:cTn id="62" dur="500"/>
                                        <p:tgtEl>
                                          <p:spTgt spid="67"/>
                                        </p:tgtEl>
                                      </p:cBhvr>
                                    </p:animEffect>
                                  </p:childTnLst>
                                </p:cTn>
                              </p:par>
                              <p:par>
                                <p:cTn id="63" presetID="53" presetClass="entr" presetSubtype="16"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anim calcmode="lin" valueType="num">
                                      <p:cBhvr>
                                        <p:cTn id="65" dur="500" fill="hold"/>
                                        <p:tgtEl>
                                          <p:spTgt spid="68"/>
                                        </p:tgtEl>
                                        <p:attrNameLst>
                                          <p:attrName>ppt_w</p:attrName>
                                        </p:attrNameLst>
                                      </p:cBhvr>
                                      <p:tavLst>
                                        <p:tav tm="0">
                                          <p:val>
                                            <p:fltVal val="0"/>
                                          </p:val>
                                        </p:tav>
                                        <p:tav tm="100000">
                                          <p:val>
                                            <p:strVal val="#ppt_w"/>
                                          </p:val>
                                        </p:tav>
                                      </p:tavLst>
                                    </p:anim>
                                    <p:anim calcmode="lin" valueType="num">
                                      <p:cBhvr>
                                        <p:cTn id="66" dur="500" fill="hold"/>
                                        <p:tgtEl>
                                          <p:spTgt spid="68"/>
                                        </p:tgtEl>
                                        <p:attrNameLst>
                                          <p:attrName>ppt_h</p:attrName>
                                        </p:attrNameLst>
                                      </p:cBhvr>
                                      <p:tavLst>
                                        <p:tav tm="0">
                                          <p:val>
                                            <p:fltVal val="0"/>
                                          </p:val>
                                        </p:tav>
                                        <p:tav tm="100000">
                                          <p:val>
                                            <p:strVal val="#ppt_h"/>
                                          </p:val>
                                        </p:tav>
                                      </p:tavLst>
                                    </p:anim>
                                    <p:animEffect transition="in" filter="fade">
                                      <p:cBhvr>
                                        <p:cTn id="67" dur="500"/>
                                        <p:tgtEl>
                                          <p:spTgt spid="68"/>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69"/>
                                        </p:tgtEl>
                                        <p:attrNameLst>
                                          <p:attrName>style.visibility</p:attrName>
                                        </p:attrNameLst>
                                      </p:cBhvr>
                                      <p:to>
                                        <p:strVal val="visible"/>
                                      </p:to>
                                    </p:set>
                                    <p:anim calcmode="lin" valueType="num">
                                      <p:cBhvr>
                                        <p:cTn id="70" dur="500" fill="hold"/>
                                        <p:tgtEl>
                                          <p:spTgt spid="69"/>
                                        </p:tgtEl>
                                        <p:attrNameLst>
                                          <p:attrName>ppt_w</p:attrName>
                                        </p:attrNameLst>
                                      </p:cBhvr>
                                      <p:tavLst>
                                        <p:tav tm="0">
                                          <p:val>
                                            <p:fltVal val="0"/>
                                          </p:val>
                                        </p:tav>
                                        <p:tav tm="100000">
                                          <p:val>
                                            <p:strVal val="#ppt_w"/>
                                          </p:val>
                                        </p:tav>
                                      </p:tavLst>
                                    </p:anim>
                                    <p:anim calcmode="lin" valueType="num">
                                      <p:cBhvr>
                                        <p:cTn id="71" dur="500" fill="hold"/>
                                        <p:tgtEl>
                                          <p:spTgt spid="69"/>
                                        </p:tgtEl>
                                        <p:attrNameLst>
                                          <p:attrName>ppt_h</p:attrName>
                                        </p:attrNameLst>
                                      </p:cBhvr>
                                      <p:tavLst>
                                        <p:tav tm="0">
                                          <p:val>
                                            <p:fltVal val="0"/>
                                          </p:val>
                                        </p:tav>
                                        <p:tav tm="100000">
                                          <p:val>
                                            <p:strVal val="#ppt_h"/>
                                          </p:val>
                                        </p:tav>
                                      </p:tavLst>
                                    </p:anim>
                                    <p:animEffect transition="in" filter="fade">
                                      <p:cBhvr>
                                        <p:cTn id="72" dur="500"/>
                                        <p:tgtEl>
                                          <p:spTgt spid="69"/>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70"/>
                                        </p:tgtEl>
                                        <p:attrNameLst>
                                          <p:attrName>style.visibility</p:attrName>
                                        </p:attrNameLst>
                                      </p:cBhvr>
                                      <p:to>
                                        <p:strVal val="visible"/>
                                      </p:to>
                                    </p:set>
                                    <p:anim calcmode="lin" valueType="num">
                                      <p:cBhvr>
                                        <p:cTn id="75" dur="500" fill="hold"/>
                                        <p:tgtEl>
                                          <p:spTgt spid="70"/>
                                        </p:tgtEl>
                                        <p:attrNameLst>
                                          <p:attrName>ppt_w</p:attrName>
                                        </p:attrNameLst>
                                      </p:cBhvr>
                                      <p:tavLst>
                                        <p:tav tm="0">
                                          <p:val>
                                            <p:fltVal val="0"/>
                                          </p:val>
                                        </p:tav>
                                        <p:tav tm="100000">
                                          <p:val>
                                            <p:strVal val="#ppt_w"/>
                                          </p:val>
                                        </p:tav>
                                      </p:tavLst>
                                    </p:anim>
                                    <p:anim calcmode="lin" valueType="num">
                                      <p:cBhvr>
                                        <p:cTn id="76" dur="500" fill="hold"/>
                                        <p:tgtEl>
                                          <p:spTgt spid="70"/>
                                        </p:tgtEl>
                                        <p:attrNameLst>
                                          <p:attrName>ppt_h</p:attrName>
                                        </p:attrNameLst>
                                      </p:cBhvr>
                                      <p:tavLst>
                                        <p:tav tm="0">
                                          <p:val>
                                            <p:fltVal val="0"/>
                                          </p:val>
                                        </p:tav>
                                        <p:tav tm="100000">
                                          <p:val>
                                            <p:strVal val="#ppt_h"/>
                                          </p:val>
                                        </p:tav>
                                      </p:tavLst>
                                    </p:anim>
                                    <p:animEffect transition="in" filter="fade">
                                      <p:cBhvr>
                                        <p:cTn id="77" dur="500"/>
                                        <p:tgtEl>
                                          <p:spTgt spid="70"/>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 calcmode="lin" valueType="num">
                                      <p:cBhvr>
                                        <p:cTn id="80" dur="500" fill="hold"/>
                                        <p:tgtEl>
                                          <p:spTgt spid="71"/>
                                        </p:tgtEl>
                                        <p:attrNameLst>
                                          <p:attrName>ppt_w</p:attrName>
                                        </p:attrNameLst>
                                      </p:cBhvr>
                                      <p:tavLst>
                                        <p:tav tm="0">
                                          <p:val>
                                            <p:fltVal val="0"/>
                                          </p:val>
                                        </p:tav>
                                        <p:tav tm="100000">
                                          <p:val>
                                            <p:strVal val="#ppt_w"/>
                                          </p:val>
                                        </p:tav>
                                      </p:tavLst>
                                    </p:anim>
                                    <p:anim calcmode="lin" valueType="num">
                                      <p:cBhvr>
                                        <p:cTn id="81" dur="500" fill="hold"/>
                                        <p:tgtEl>
                                          <p:spTgt spid="71"/>
                                        </p:tgtEl>
                                        <p:attrNameLst>
                                          <p:attrName>ppt_h</p:attrName>
                                        </p:attrNameLst>
                                      </p:cBhvr>
                                      <p:tavLst>
                                        <p:tav tm="0">
                                          <p:val>
                                            <p:fltVal val="0"/>
                                          </p:val>
                                        </p:tav>
                                        <p:tav tm="100000">
                                          <p:val>
                                            <p:strVal val="#ppt_h"/>
                                          </p:val>
                                        </p:tav>
                                      </p:tavLst>
                                    </p:anim>
                                    <p:animEffect transition="in" filter="fade">
                                      <p:cBhvr>
                                        <p:cTn id="82" dur="500"/>
                                        <p:tgtEl>
                                          <p:spTgt spid="71"/>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72"/>
                                        </p:tgtEl>
                                        <p:attrNameLst>
                                          <p:attrName>style.visibility</p:attrName>
                                        </p:attrNameLst>
                                      </p:cBhvr>
                                      <p:to>
                                        <p:strVal val="visible"/>
                                      </p:to>
                                    </p:set>
                                    <p:anim calcmode="lin" valueType="num">
                                      <p:cBhvr>
                                        <p:cTn id="85" dur="500" fill="hold"/>
                                        <p:tgtEl>
                                          <p:spTgt spid="72"/>
                                        </p:tgtEl>
                                        <p:attrNameLst>
                                          <p:attrName>ppt_w</p:attrName>
                                        </p:attrNameLst>
                                      </p:cBhvr>
                                      <p:tavLst>
                                        <p:tav tm="0">
                                          <p:val>
                                            <p:fltVal val="0"/>
                                          </p:val>
                                        </p:tav>
                                        <p:tav tm="100000">
                                          <p:val>
                                            <p:strVal val="#ppt_w"/>
                                          </p:val>
                                        </p:tav>
                                      </p:tavLst>
                                    </p:anim>
                                    <p:anim calcmode="lin" valueType="num">
                                      <p:cBhvr>
                                        <p:cTn id="86" dur="500" fill="hold"/>
                                        <p:tgtEl>
                                          <p:spTgt spid="72"/>
                                        </p:tgtEl>
                                        <p:attrNameLst>
                                          <p:attrName>ppt_h</p:attrName>
                                        </p:attrNameLst>
                                      </p:cBhvr>
                                      <p:tavLst>
                                        <p:tav tm="0">
                                          <p:val>
                                            <p:fltVal val="0"/>
                                          </p:val>
                                        </p:tav>
                                        <p:tav tm="100000">
                                          <p:val>
                                            <p:strVal val="#ppt_h"/>
                                          </p:val>
                                        </p:tav>
                                      </p:tavLst>
                                    </p:anim>
                                    <p:animEffect transition="in" filter="fade">
                                      <p:cBhvr>
                                        <p:cTn id="87" dur="500"/>
                                        <p:tgtEl>
                                          <p:spTgt spid="72"/>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3"/>
                                        </p:tgtEl>
                                        <p:attrNameLst>
                                          <p:attrName>style.visibility</p:attrName>
                                        </p:attrNameLst>
                                      </p:cBhvr>
                                      <p:to>
                                        <p:strVal val="visible"/>
                                      </p:to>
                                    </p:set>
                                    <p:anim calcmode="lin" valueType="num">
                                      <p:cBhvr>
                                        <p:cTn id="90" dur="500" fill="hold"/>
                                        <p:tgtEl>
                                          <p:spTgt spid="73"/>
                                        </p:tgtEl>
                                        <p:attrNameLst>
                                          <p:attrName>ppt_w</p:attrName>
                                        </p:attrNameLst>
                                      </p:cBhvr>
                                      <p:tavLst>
                                        <p:tav tm="0">
                                          <p:val>
                                            <p:fltVal val="0"/>
                                          </p:val>
                                        </p:tav>
                                        <p:tav tm="100000">
                                          <p:val>
                                            <p:strVal val="#ppt_w"/>
                                          </p:val>
                                        </p:tav>
                                      </p:tavLst>
                                    </p:anim>
                                    <p:anim calcmode="lin" valueType="num">
                                      <p:cBhvr>
                                        <p:cTn id="91" dur="500" fill="hold"/>
                                        <p:tgtEl>
                                          <p:spTgt spid="73"/>
                                        </p:tgtEl>
                                        <p:attrNameLst>
                                          <p:attrName>ppt_h</p:attrName>
                                        </p:attrNameLst>
                                      </p:cBhvr>
                                      <p:tavLst>
                                        <p:tav tm="0">
                                          <p:val>
                                            <p:fltVal val="0"/>
                                          </p:val>
                                        </p:tav>
                                        <p:tav tm="100000">
                                          <p:val>
                                            <p:strVal val="#ppt_h"/>
                                          </p:val>
                                        </p:tav>
                                      </p:tavLst>
                                    </p:anim>
                                    <p:animEffect transition="in" filter="fade">
                                      <p:cBhvr>
                                        <p:cTn id="92" dur="500"/>
                                        <p:tgtEl>
                                          <p:spTgt spid="73"/>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anim calcmode="lin" valueType="num">
                                      <p:cBhvr>
                                        <p:cTn id="95" dur="500" fill="hold"/>
                                        <p:tgtEl>
                                          <p:spTgt spid="74"/>
                                        </p:tgtEl>
                                        <p:attrNameLst>
                                          <p:attrName>ppt_w</p:attrName>
                                        </p:attrNameLst>
                                      </p:cBhvr>
                                      <p:tavLst>
                                        <p:tav tm="0">
                                          <p:val>
                                            <p:fltVal val="0"/>
                                          </p:val>
                                        </p:tav>
                                        <p:tav tm="100000">
                                          <p:val>
                                            <p:strVal val="#ppt_w"/>
                                          </p:val>
                                        </p:tav>
                                      </p:tavLst>
                                    </p:anim>
                                    <p:anim calcmode="lin" valueType="num">
                                      <p:cBhvr>
                                        <p:cTn id="96" dur="500" fill="hold"/>
                                        <p:tgtEl>
                                          <p:spTgt spid="74"/>
                                        </p:tgtEl>
                                        <p:attrNameLst>
                                          <p:attrName>ppt_h</p:attrName>
                                        </p:attrNameLst>
                                      </p:cBhvr>
                                      <p:tavLst>
                                        <p:tav tm="0">
                                          <p:val>
                                            <p:fltVal val="0"/>
                                          </p:val>
                                        </p:tav>
                                        <p:tav tm="100000">
                                          <p:val>
                                            <p:strVal val="#ppt_h"/>
                                          </p:val>
                                        </p:tav>
                                      </p:tavLst>
                                    </p:anim>
                                    <p:animEffect transition="in" filter="fade">
                                      <p:cBhvr>
                                        <p:cTn id="97" dur="500"/>
                                        <p:tgtEl>
                                          <p:spTgt spid="74"/>
                                        </p:tgtEl>
                                      </p:cBhvr>
                                    </p:animEffect>
                                  </p:childTnLst>
                                </p:cTn>
                              </p:par>
                              <p:par>
                                <p:cTn id="98" presetID="53" presetClass="entr" presetSubtype="16" fill="hold" nodeType="withEffect">
                                  <p:stCondLst>
                                    <p:cond delay="0"/>
                                  </p:stCondLst>
                                  <p:childTnLst>
                                    <p:set>
                                      <p:cBhvr>
                                        <p:cTn id="99" dur="1" fill="hold">
                                          <p:stCondLst>
                                            <p:cond delay="0"/>
                                          </p:stCondLst>
                                        </p:cTn>
                                        <p:tgtEl>
                                          <p:spTgt spid="75"/>
                                        </p:tgtEl>
                                        <p:attrNameLst>
                                          <p:attrName>style.visibility</p:attrName>
                                        </p:attrNameLst>
                                      </p:cBhvr>
                                      <p:to>
                                        <p:strVal val="visible"/>
                                      </p:to>
                                    </p:set>
                                    <p:anim calcmode="lin" valueType="num">
                                      <p:cBhvr>
                                        <p:cTn id="100" dur="500" fill="hold"/>
                                        <p:tgtEl>
                                          <p:spTgt spid="75"/>
                                        </p:tgtEl>
                                        <p:attrNameLst>
                                          <p:attrName>ppt_w</p:attrName>
                                        </p:attrNameLst>
                                      </p:cBhvr>
                                      <p:tavLst>
                                        <p:tav tm="0">
                                          <p:val>
                                            <p:fltVal val="0"/>
                                          </p:val>
                                        </p:tav>
                                        <p:tav tm="100000">
                                          <p:val>
                                            <p:strVal val="#ppt_w"/>
                                          </p:val>
                                        </p:tav>
                                      </p:tavLst>
                                    </p:anim>
                                    <p:anim calcmode="lin" valueType="num">
                                      <p:cBhvr>
                                        <p:cTn id="101" dur="500" fill="hold"/>
                                        <p:tgtEl>
                                          <p:spTgt spid="75"/>
                                        </p:tgtEl>
                                        <p:attrNameLst>
                                          <p:attrName>ppt_h</p:attrName>
                                        </p:attrNameLst>
                                      </p:cBhvr>
                                      <p:tavLst>
                                        <p:tav tm="0">
                                          <p:val>
                                            <p:fltVal val="0"/>
                                          </p:val>
                                        </p:tav>
                                        <p:tav tm="100000">
                                          <p:val>
                                            <p:strVal val="#ppt_h"/>
                                          </p:val>
                                        </p:tav>
                                      </p:tavLst>
                                    </p:anim>
                                    <p:animEffect transition="in" filter="fade">
                                      <p:cBhvr>
                                        <p:cTn id="102" dur="500"/>
                                        <p:tgtEl>
                                          <p:spTgt spid="75"/>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7"/>
                                        </p:tgtEl>
                                        <p:attrNameLst>
                                          <p:attrName>style.visibility</p:attrName>
                                        </p:attrNameLst>
                                      </p:cBhvr>
                                      <p:to>
                                        <p:strVal val="visible"/>
                                      </p:to>
                                    </p:set>
                                    <p:anim calcmode="lin" valueType="num">
                                      <p:cBhvr>
                                        <p:cTn id="105" dur="500" fill="hold"/>
                                        <p:tgtEl>
                                          <p:spTgt spid="77"/>
                                        </p:tgtEl>
                                        <p:attrNameLst>
                                          <p:attrName>ppt_w</p:attrName>
                                        </p:attrNameLst>
                                      </p:cBhvr>
                                      <p:tavLst>
                                        <p:tav tm="0">
                                          <p:val>
                                            <p:fltVal val="0"/>
                                          </p:val>
                                        </p:tav>
                                        <p:tav tm="100000">
                                          <p:val>
                                            <p:strVal val="#ppt_w"/>
                                          </p:val>
                                        </p:tav>
                                      </p:tavLst>
                                    </p:anim>
                                    <p:anim calcmode="lin" valueType="num">
                                      <p:cBhvr>
                                        <p:cTn id="106" dur="500" fill="hold"/>
                                        <p:tgtEl>
                                          <p:spTgt spid="77"/>
                                        </p:tgtEl>
                                        <p:attrNameLst>
                                          <p:attrName>ppt_h</p:attrName>
                                        </p:attrNameLst>
                                      </p:cBhvr>
                                      <p:tavLst>
                                        <p:tav tm="0">
                                          <p:val>
                                            <p:fltVal val="0"/>
                                          </p:val>
                                        </p:tav>
                                        <p:tav tm="100000">
                                          <p:val>
                                            <p:strVal val="#ppt_h"/>
                                          </p:val>
                                        </p:tav>
                                      </p:tavLst>
                                    </p:anim>
                                    <p:animEffect transition="in" filter="fade">
                                      <p:cBhvr>
                                        <p:cTn id="107" dur="500"/>
                                        <p:tgtEl>
                                          <p:spTgt spid="77"/>
                                        </p:tgtEl>
                                      </p:cBhvr>
                                    </p:animEffect>
                                  </p:childTnLst>
                                </p:cTn>
                              </p:par>
                              <p:par>
                                <p:cTn id="108" presetID="31" presetClass="entr" presetSubtype="0" fill="hold" grpId="0" nodeType="withEffect">
                                  <p:stCondLst>
                                    <p:cond delay="0"/>
                                  </p:stCondLst>
                                  <p:childTnLst>
                                    <p:set>
                                      <p:cBhvr>
                                        <p:cTn id="109" dur="1" fill="hold">
                                          <p:stCondLst>
                                            <p:cond delay="0"/>
                                          </p:stCondLst>
                                        </p:cTn>
                                        <p:tgtEl>
                                          <p:spTgt spid="80"/>
                                        </p:tgtEl>
                                        <p:attrNameLst>
                                          <p:attrName>style.visibility</p:attrName>
                                        </p:attrNameLst>
                                      </p:cBhvr>
                                      <p:to>
                                        <p:strVal val="visible"/>
                                      </p:to>
                                    </p:set>
                                    <p:anim calcmode="lin" valueType="num">
                                      <p:cBhvr>
                                        <p:cTn id="110" dur="1000" fill="hold"/>
                                        <p:tgtEl>
                                          <p:spTgt spid="80"/>
                                        </p:tgtEl>
                                        <p:attrNameLst>
                                          <p:attrName>ppt_w</p:attrName>
                                        </p:attrNameLst>
                                      </p:cBhvr>
                                      <p:tavLst>
                                        <p:tav tm="0">
                                          <p:val>
                                            <p:fltVal val="0"/>
                                          </p:val>
                                        </p:tav>
                                        <p:tav tm="100000">
                                          <p:val>
                                            <p:strVal val="#ppt_w"/>
                                          </p:val>
                                        </p:tav>
                                      </p:tavLst>
                                    </p:anim>
                                    <p:anim calcmode="lin" valueType="num">
                                      <p:cBhvr>
                                        <p:cTn id="111" dur="1000" fill="hold"/>
                                        <p:tgtEl>
                                          <p:spTgt spid="80"/>
                                        </p:tgtEl>
                                        <p:attrNameLst>
                                          <p:attrName>ppt_h</p:attrName>
                                        </p:attrNameLst>
                                      </p:cBhvr>
                                      <p:tavLst>
                                        <p:tav tm="0">
                                          <p:val>
                                            <p:fltVal val="0"/>
                                          </p:val>
                                        </p:tav>
                                        <p:tav tm="100000">
                                          <p:val>
                                            <p:strVal val="#ppt_h"/>
                                          </p:val>
                                        </p:tav>
                                      </p:tavLst>
                                    </p:anim>
                                    <p:anim calcmode="lin" valueType="num">
                                      <p:cBhvr>
                                        <p:cTn id="112" dur="1000" fill="hold"/>
                                        <p:tgtEl>
                                          <p:spTgt spid="80"/>
                                        </p:tgtEl>
                                        <p:attrNameLst>
                                          <p:attrName>style.rotation</p:attrName>
                                        </p:attrNameLst>
                                      </p:cBhvr>
                                      <p:tavLst>
                                        <p:tav tm="0">
                                          <p:val>
                                            <p:fltVal val="90"/>
                                          </p:val>
                                        </p:tav>
                                        <p:tav tm="100000">
                                          <p:val>
                                            <p:fltVal val="0"/>
                                          </p:val>
                                        </p:tav>
                                      </p:tavLst>
                                    </p:anim>
                                    <p:animEffect transition="in" filter="fade">
                                      <p:cBhvr>
                                        <p:cTn id="113" dur="1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6" grpId="0" animBg="1"/>
      <p:bldP spid="58" grpId="0" animBg="1"/>
      <p:bldP spid="62" grpId="0" animBg="1"/>
      <p:bldP spid="63" grpId="0" animBg="1"/>
      <p:bldP spid="65" grpId="0" animBg="1"/>
      <p:bldP spid="69" grpId="0" animBg="1"/>
      <p:bldP spid="70" grpId="0" animBg="1"/>
      <p:bldP spid="71" grpId="0" animBg="1"/>
      <p:bldP spid="72" grpId="0"/>
      <p:bldP spid="73" grpId="0"/>
      <p:bldP spid="74" grpId="0"/>
      <p:bldP spid="77" grpId="0"/>
      <p:bldP spid="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4" name="Retângulo 3">
            <a:extLst>
              <a:ext uri="{FF2B5EF4-FFF2-40B4-BE49-F238E27FC236}">
                <a16:creationId xmlns:a16="http://schemas.microsoft.com/office/drawing/2014/main" id="{2B6CE871-7E7A-484E-9CE6-5F82C530C90C}"/>
              </a:ext>
            </a:extLst>
          </p:cNvPr>
          <p:cNvSpPr/>
          <p:nvPr/>
        </p:nvSpPr>
        <p:spPr>
          <a:xfrm>
            <a:off x="310102" y="1855623"/>
            <a:ext cx="7813357" cy="400110"/>
          </a:xfrm>
          <a:prstGeom prst="rect">
            <a:avLst/>
          </a:prstGeom>
        </p:spPr>
        <p:txBody>
          <a:bodyPr wrap="none">
            <a:spAutoFit/>
          </a:bodyPr>
          <a:lstStyle/>
          <a:p>
            <a:r>
              <a:rPr lang="pt-BR" sz="2000"/>
              <a:t>Determinar a resistência equivalente entre os terminais de entrada:</a:t>
            </a:r>
          </a:p>
        </p:txBody>
      </p:sp>
      <p:cxnSp>
        <p:nvCxnSpPr>
          <p:cNvPr id="57" name="Conector reto 56">
            <a:extLst>
              <a:ext uri="{FF2B5EF4-FFF2-40B4-BE49-F238E27FC236}">
                <a16:creationId xmlns:a16="http://schemas.microsoft.com/office/drawing/2014/main" id="{DDDE278D-283C-45F5-8907-7CA396A55191}"/>
              </a:ext>
            </a:extLst>
          </p:cNvPr>
          <p:cNvCxnSpPr/>
          <p:nvPr/>
        </p:nvCxnSpPr>
        <p:spPr>
          <a:xfrm>
            <a:off x="1196007" y="2779073"/>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Retângulo 57">
            <a:extLst>
              <a:ext uri="{FF2B5EF4-FFF2-40B4-BE49-F238E27FC236}">
                <a16:creationId xmlns:a16="http://schemas.microsoft.com/office/drawing/2014/main" id="{A85DF4EB-A9DE-445B-A5A7-E3063E757FF1}"/>
              </a:ext>
            </a:extLst>
          </p:cNvPr>
          <p:cNvSpPr/>
          <p:nvPr/>
        </p:nvSpPr>
        <p:spPr>
          <a:xfrm>
            <a:off x="1568869" y="269029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2" name="Retângulo 61">
            <a:extLst>
              <a:ext uri="{FF2B5EF4-FFF2-40B4-BE49-F238E27FC236}">
                <a16:creationId xmlns:a16="http://schemas.microsoft.com/office/drawing/2014/main" id="{633A2453-20FC-4655-9709-3F0569C58263}"/>
              </a:ext>
            </a:extLst>
          </p:cNvPr>
          <p:cNvSpPr/>
          <p:nvPr/>
        </p:nvSpPr>
        <p:spPr>
          <a:xfrm rot="5400000">
            <a:off x="2105968" y="322416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3" name="Retângulo 62">
            <a:extLst>
              <a:ext uri="{FF2B5EF4-FFF2-40B4-BE49-F238E27FC236}">
                <a16:creationId xmlns:a16="http://schemas.microsoft.com/office/drawing/2014/main" id="{3B3CC580-2BB8-47CA-9D09-DC3F8F4B7ED1}"/>
              </a:ext>
            </a:extLst>
          </p:cNvPr>
          <p:cNvSpPr/>
          <p:nvPr/>
        </p:nvSpPr>
        <p:spPr>
          <a:xfrm rot="5400000">
            <a:off x="3183125" y="322416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4" name="Conector: Angulado 63">
            <a:extLst>
              <a:ext uri="{FF2B5EF4-FFF2-40B4-BE49-F238E27FC236}">
                <a16:creationId xmlns:a16="http://schemas.microsoft.com/office/drawing/2014/main" id="{28E08049-2B15-4811-B758-CBBF9DED44BE}"/>
              </a:ext>
            </a:extLst>
          </p:cNvPr>
          <p:cNvCxnSpPr>
            <a:cxnSpLocks/>
            <a:stCxn id="62" idx="1"/>
          </p:cNvCxnSpPr>
          <p:nvPr/>
        </p:nvCxnSpPr>
        <p:spPr>
          <a:xfrm rot="5400000" flipH="1" flipV="1">
            <a:off x="2271821" y="2910653"/>
            <a:ext cx="245345" cy="1"/>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5" name="Retângulo 64">
            <a:extLst>
              <a:ext uri="{FF2B5EF4-FFF2-40B4-BE49-F238E27FC236}">
                <a16:creationId xmlns:a16="http://schemas.microsoft.com/office/drawing/2014/main" id="{2139FDF9-2418-4AF2-8445-33E55E7602CE}"/>
              </a:ext>
            </a:extLst>
          </p:cNvPr>
          <p:cNvSpPr/>
          <p:nvPr/>
        </p:nvSpPr>
        <p:spPr>
          <a:xfrm>
            <a:off x="1568884" y="379120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6" name="Conector: Angulado 65">
            <a:extLst>
              <a:ext uri="{FF2B5EF4-FFF2-40B4-BE49-F238E27FC236}">
                <a16:creationId xmlns:a16="http://schemas.microsoft.com/office/drawing/2014/main" id="{AD42D39E-8C57-4DE0-9BBB-82B80EC6AD63}"/>
              </a:ext>
            </a:extLst>
          </p:cNvPr>
          <p:cNvCxnSpPr>
            <a:stCxn id="62" idx="3"/>
            <a:endCxn id="65" idx="3"/>
          </p:cNvCxnSpPr>
          <p:nvPr/>
        </p:nvCxnSpPr>
        <p:spPr>
          <a:xfrm rot="5400000">
            <a:off x="2130956" y="3625351"/>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7" name="Conector: Angulado 66">
            <a:extLst>
              <a:ext uri="{FF2B5EF4-FFF2-40B4-BE49-F238E27FC236}">
                <a16:creationId xmlns:a16="http://schemas.microsoft.com/office/drawing/2014/main" id="{7C66D527-910D-49AE-BAEF-8C2258EC5F55}"/>
              </a:ext>
            </a:extLst>
          </p:cNvPr>
          <p:cNvCxnSpPr>
            <a:stCxn id="65" idx="3"/>
            <a:endCxn id="63" idx="3"/>
          </p:cNvCxnSpPr>
          <p:nvPr/>
        </p:nvCxnSpPr>
        <p:spPr>
          <a:xfrm flipV="1">
            <a:off x="2145933" y="3610375"/>
            <a:ext cx="1325717" cy="27851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8" name="Conector reto 67">
            <a:extLst>
              <a:ext uri="{FF2B5EF4-FFF2-40B4-BE49-F238E27FC236}">
                <a16:creationId xmlns:a16="http://schemas.microsoft.com/office/drawing/2014/main" id="{1D3551E4-07ED-4D4B-BEBE-DF8D4A1941B3}"/>
              </a:ext>
            </a:extLst>
          </p:cNvPr>
          <p:cNvCxnSpPr>
            <a:stCxn id="65" idx="1"/>
          </p:cNvCxnSpPr>
          <p:nvPr/>
        </p:nvCxnSpPr>
        <p:spPr>
          <a:xfrm flipH="1">
            <a:off x="1196007" y="3888889"/>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69" name="Elipse 68">
            <a:extLst>
              <a:ext uri="{FF2B5EF4-FFF2-40B4-BE49-F238E27FC236}">
                <a16:creationId xmlns:a16="http://schemas.microsoft.com/office/drawing/2014/main" id="{044A1DD5-E32C-4C08-8EF8-2EB20416AEF6}"/>
              </a:ext>
            </a:extLst>
          </p:cNvPr>
          <p:cNvSpPr/>
          <p:nvPr/>
        </p:nvSpPr>
        <p:spPr>
          <a:xfrm>
            <a:off x="1098321" y="2709561"/>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0" name="Elipse 69">
            <a:extLst>
              <a:ext uri="{FF2B5EF4-FFF2-40B4-BE49-F238E27FC236}">
                <a16:creationId xmlns:a16="http://schemas.microsoft.com/office/drawing/2014/main" id="{0072A10F-9F9E-40A0-9382-33E87DC18B96}"/>
              </a:ext>
            </a:extLst>
          </p:cNvPr>
          <p:cNvSpPr/>
          <p:nvPr/>
        </p:nvSpPr>
        <p:spPr>
          <a:xfrm>
            <a:off x="1105051" y="3815060"/>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1" name="Seta: para a Direita 70">
            <a:extLst>
              <a:ext uri="{FF2B5EF4-FFF2-40B4-BE49-F238E27FC236}">
                <a16:creationId xmlns:a16="http://schemas.microsoft.com/office/drawing/2014/main" id="{598C98CF-D7B4-404D-BEC4-76D9EF71DB4F}"/>
              </a:ext>
            </a:extLst>
          </p:cNvPr>
          <p:cNvSpPr/>
          <p:nvPr/>
        </p:nvSpPr>
        <p:spPr>
          <a:xfrm>
            <a:off x="539086" y="3242278"/>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2" name="CaixaDeTexto 71">
            <a:extLst>
              <a:ext uri="{FF2B5EF4-FFF2-40B4-BE49-F238E27FC236}">
                <a16:creationId xmlns:a16="http://schemas.microsoft.com/office/drawing/2014/main" id="{A2501DE1-A646-4FC6-87CA-53AE7E83D94B}"/>
              </a:ext>
            </a:extLst>
          </p:cNvPr>
          <p:cNvSpPr txBox="1"/>
          <p:nvPr/>
        </p:nvSpPr>
        <p:spPr>
          <a:xfrm>
            <a:off x="511570" y="2890848"/>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73" name="CaixaDeTexto 72">
            <a:extLst>
              <a:ext uri="{FF2B5EF4-FFF2-40B4-BE49-F238E27FC236}">
                <a16:creationId xmlns:a16="http://schemas.microsoft.com/office/drawing/2014/main" id="{87CB6ED3-D646-49AD-83EC-3834B01FC219}"/>
              </a:ext>
            </a:extLst>
          </p:cNvPr>
          <p:cNvSpPr txBox="1"/>
          <p:nvPr/>
        </p:nvSpPr>
        <p:spPr>
          <a:xfrm>
            <a:off x="2437041" y="316512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74" name="CaixaDeTexto 73">
            <a:extLst>
              <a:ext uri="{FF2B5EF4-FFF2-40B4-BE49-F238E27FC236}">
                <a16:creationId xmlns:a16="http://schemas.microsoft.com/office/drawing/2014/main" id="{12344232-8306-4AAD-A5CC-D8E108775966}"/>
              </a:ext>
            </a:extLst>
          </p:cNvPr>
          <p:cNvSpPr txBox="1"/>
          <p:nvPr/>
        </p:nvSpPr>
        <p:spPr>
          <a:xfrm>
            <a:off x="1622899" y="342187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75" name="Conector: Angulado 74">
            <a:extLst>
              <a:ext uri="{FF2B5EF4-FFF2-40B4-BE49-F238E27FC236}">
                <a16:creationId xmlns:a16="http://schemas.microsoft.com/office/drawing/2014/main" id="{2F0F8B8C-1609-436C-BDC5-A8D1A376DF89}"/>
              </a:ext>
            </a:extLst>
          </p:cNvPr>
          <p:cNvCxnSpPr>
            <a:cxnSpLocks/>
            <a:stCxn id="63" idx="1"/>
            <a:endCxn id="58" idx="3"/>
          </p:cNvCxnSpPr>
          <p:nvPr/>
        </p:nvCxnSpPr>
        <p:spPr>
          <a:xfrm rot="16200000" flipV="1">
            <a:off x="2686112" y="2247788"/>
            <a:ext cx="245344" cy="1325732"/>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77" name="CaixaDeTexto 76">
            <a:extLst>
              <a:ext uri="{FF2B5EF4-FFF2-40B4-BE49-F238E27FC236}">
                <a16:creationId xmlns:a16="http://schemas.microsoft.com/office/drawing/2014/main" id="{4802F405-6D08-407E-829E-FA2B9A9A6302}"/>
              </a:ext>
            </a:extLst>
          </p:cNvPr>
          <p:cNvSpPr txBox="1"/>
          <p:nvPr/>
        </p:nvSpPr>
        <p:spPr>
          <a:xfrm>
            <a:off x="3527530" y="3173766"/>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45" name="CaixaDeTexto 44">
            <a:extLst>
              <a:ext uri="{FF2B5EF4-FFF2-40B4-BE49-F238E27FC236}">
                <a16:creationId xmlns:a16="http://schemas.microsoft.com/office/drawing/2014/main" id="{FF1930DF-00D3-4763-BEC5-7AFC3AD0171A}"/>
              </a:ext>
            </a:extLst>
          </p:cNvPr>
          <p:cNvSpPr txBox="1"/>
          <p:nvPr/>
        </p:nvSpPr>
        <p:spPr>
          <a:xfrm>
            <a:off x="1624079" y="2354238"/>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46" name="Forma Livre: Forma 45">
            <a:extLst>
              <a:ext uri="{FF2B5EF4-FFF2-40B4-BE49-F238E27FC236}">
                <a16:creationId xmlns:a16="http://schemas.microsoft.com/office/drawing/2014/main" id="{C5039B7A-61BE-4B7E-9A1F-A4EDAC9AE581}"/>
              </a:ext>
            </a:extLst>
          </p:cNvPr>
          <p:cNvSpPr/>
          <p:nvPr/>
        </p:nvSpPr>
        <p:spPr>
          <a:xfrm>
            <a:off x="1983395" y="2783390"/>
            <a:ext cx="2233385" cy="949911"/>
          </a:xfrm>
          <a:custGeom>
            <a:avLst/>
            <a:gdLst>
              <a:gd name="connsiteX0" fmla="*/ 1624613 w 2233385"/>
              <a:gd name="connsiteY0" fmla="*/ 62144 h 949911"/>
              <a:gd name="connsiteX1" fmla="*/ 1553592 w 2233385"/>
              <a:gd name="connsiteY1" fmla="*/ 53266 h 949911"/>
              <a:gd name="connsiteX2" fmla="*/ 1509204 w 2233385"/>
              <a:gd name="connsiteY2" fmla="*/ 35511 h 949911"/>
              <a:gd name="connsiteX3" fmla="*/ 1473693 w 2233385"/>
              <a:gd name="connsiteY3" fmla="*/ 26633 h 949911"/>
              <a:gd name="connsiteX4" fmla="*/ 1376039 w 2233385"/>
              <a:gd name="connsiteY4" fmla="*/ 0 h 949911"/>
              <a:gd name="connsiteX5" fmla="*/ 1145219 w 2233385"/>
              <a:gd name="connsiteY5" fmla="*/ 8878 h 949911"/>
              <a:gd name="connsiteX6" fmla="*/ 1109708 w 2233385"/>
              <a:gd name="connsiteY6" fmla="*/ 17756 h 949911"/>
              <a:gd name="connsiteX7" fmla="*/ 1003176 w 2233385"/>
              <a:gd name="connsiteY7" fmla="*/ 35511 h 949911"/>
              <a:gd name="connsiteX8" fmla="*/ 621437 w 2233385"/>
              <a:gd name="connsiteY8" fmla="*/ 62144 h 949911"/>
              <a:gd name="connsiteX9" fmla="*/ 594804 w 2233385"/>
              <a:gd name="connsiteY9" fmla="*/ 79899 h 949911"/>
              <a:gd name="connsiteX10" fmla="*/ 523782 w 2233385"/>
              <a:gd name="connsiteY10" fmla="*/ 97655 h 949911"/>
              <a:gd name="connsiteX11" fmla="*/ 497149 w 2233385"/>
              <a:gd name="connsiteY11" fmla="*/ 106532 h 949911"/>
              <a:gd name="connsiteX12" fmla="*/ 461639 w 2233385"/>
              <a:gd name="connsiteY12" fmla="*/ 115410 h 949911"/>
              <a:gd name="connsiteX13" fmla="*/ 426128 w 2233385"/>
              <a:gd name="connsiteY13" fmla="*/ 133165 h 949911"/>
              <a:gd name="connsiteX14" fmla="*/ 390617 w 2233385"/>
              <a:gd name="connsiteY14" fmla="*/ 142043 h 949911"/>
              <a:gd name="connsiteX15" fmla="*/ 328474 w 2233385"/>
              <a:gd name="connsiteY15" fmla="*/ 168676 h 949911"/>
              <a:gd name="connsiteX16" fmla="*/ 230819 w 2233385"/>
              <a:gd name="connsiteY16" fmla="*/ 177554 h 949911"/>
              <a:gd name="connsiteX17" fmla="*/ 177553 w 2233385"/>
              <a:gd name="connsiteY17" fmla="*/ 204187 h 949911"/>
              <a:gd name="connsiteX18" fmla="*/ 150920 w 2233385"/>
              <a:gd name="connsiteY18" fmla="*/ 213064 h 949911"/>
              <a:gd name="connsiteX19" fmla="*/ 97654 w 2233385"/>
              <a:gd name="connsiteY19" fmla="*/ 257453 h 949911"/>
              <a:gd name="connsiteX20" fmla="*/ 62143 w 2233385"/>
              <a:gd name="connsiteY20" fmla="*/ 284086 h 949911"/>
              <a:gd name="connsiteX21" fmla="*/ 44388 w 2233385"/>
              <a:gd name="connsiteY21" fmla="*/ 417251 h 949911"/>
              <a:gd name="connsiteX22" fmla="*/ 35510 w 2233385"/>
              <a:gd name="connsiteY22" fmla="*/ 443884 h 949911"/>
              <a:gd name="connsiteX23" fmla="*/ 17755 w 2233385"/>
              <a:gd name="connsiteY23" fmla="*/ 470517 h 949911"/>
              <a:gd name="connsiteX24" fmla="*/ 8877 w 2233385"/>
              <a:gd name="connsiteY24" fmla="*/ 532661 h 949911"/>
              <a:gd name="connsiteX25" fmla="*/ 0 w 2233385"/>
              <a:gd name="connsiteY25" fmla="*/ 577049 h 949911"/>
              <a:gd name="connsiteX26" fmla="*/ 8877 w 2233385"/>
              <a:gd name="connsiteY26" fmla="*/ 719092 h 949911"/>
              <a:gd name="connsiteX27" fmla="*/ 17755 w 2233385"/>
              <a:gd name="connsiteY27" fmla="*/ 745725 h 949911"/>
              <a:gd name="connsiteX28" fmla="*/ 35510 w 2233385"/>
              <a:gd name="connsiteY28" fmla="*/ 790113 h 949911"/>
              <a:gd name="connsiteX29" fmla="*/ 62143 w 2233385"/>
              <a:gd name="connsiteY29" fmla="*/ 807868 h 949911"/>
              <a:gd name="connsiteX30" fmla="*/ 79899 w 2233385"/>
              <a:gd name="connsiteY30" fmla="*/ 834501 h 949911"/>
              <a:gd name="connsiteX31" fmla="*/ 133165 w 2233385"/>
              <a:gd name="connsiteY31" fmla="*/ 861134 h 949911"/>
              <a:gd name="connsiteX32" fmla="*/ 204186 w 2233385"/>
              <a:gd name="connsiteY32" fmla="*/ 914400 h 949911"/>
              <a:gd name="connsiteX33" fmla="*/ 221941 w 2233385"/>
              <a:gd name="connsiteY33" fmla="*/ 932156 h 949911"/>
              <a:gd name="connsiteX34" fmla="*/ 275208 w 2233385"/>
              <a:gd name="connsiteY34" fmla="*/ 949911 h 949911"/>
              <a:gd name="connsiteX35" fmla="*/ 603681 w 2233385"/>
              <a:gd name="connsiteY35" fmla="*/ 941033 h 949911"/>
              <a:gd name="connsiteX36" fmla="*/ 665825 w 2233385"/>
              <a:gd name="connsiteY36" fmla="*/ 923278 h 949911"/>
              <a:gd name="connsiteX37" fmla="*/ 1074198 w 2233385"/>
              <a:gd name="connsiteY37" fmla="*/ 905523 h 949911"/>
              <a:gd name="connsiteX38" fmla="*/ 1207363 w 2233385"/>
              <a:gd name="connsiteY38" fmla="*/ 887767 h 949911"/>
              <a:gd name="connsiteX39" fmla="*/ 1340528 w 2233385"/>
              <a:gd name="connsiteY39" fmla="*/ 852257 h 949911"/>
              <a:gd name="connsiteX40" fmla="*/ 1535837 w 2233385"/>
              <a:gd name="connsiteY40" fmla="*/ 861134 h 949911"/>
              <a:gd name="connsiteX41" fmla="*/ 1624613 w 2233385"/>
              <a:gd name="connsiteY41" fmla="*/ 887767 h 949911"/>
              <a:gd name="connsiteX42" fmla="*/ 1722268 w 2233385"/>
              <a:gd name="connsiteY42" fmla="*/ 896645 h 949911"/>
              <a:gd name="connsiteX43" fmla="*/ 1757778 w 2233385"/>
              <a:gd name="connsiteY43" fmla="*/ 905523 h 949911"/>
              <a:gd name="connsiteX44" fmla="*/ 1784411 w 2233385"/>
              <a:gd name="connsiteY44" fmla="*/ 914400 h 949911"/>
              <a:gd name="connsiteX45" fmla="*/ 1997475 w 2233385"/>
              <a:gd name="connsiteY45" fmla="*/ 905523 h 949911"/>
              <a:gd name="connsiteX46" fmla="*/ 2059619 w 2233385"/>
              <a:gd name="connsiteY46" fmla="*/ 870012 h 949911"/>
              <a:gd name="connsiteX47" fmla="*/ 2104008 w 2233385"/>
              <a:gd name="connsiteY47" fmla="*/ 843379 h 949911"/>
              <a:gd name="connsiteX48" fmla="*/ 2139518 w 2233385"/>
              <a:gd name="connsiteY48" fmla="*/ 798991 h 949911"/>
              <a:gd name="connsiteX49" fmla="*/ 2166151 w 2233385"/>
              <a:gd name="connsiteY49" fmla="*/ 781235 h 949911"/>
              <a:gd name="connsiteX50" fmla="*/ 2210540 w 2233385"/>
              <a:gd name="connsiteY50" fmla="*/ 719092 h 949911"/>
              <a:gd name="connsiteX51" fmla="*/ 2210540 w 2233385"/>
              <a:gd name="connsiteY51" fmla="*/ 310719 h 949911"/>
              <a:gd name="connsiteX52" fmla="*/ 2192784 w 2233385"/>
              <a:gd name="connsiteY52" fmla="*/ 284086 h 949911"/>
              <a:gd name="connsiteX53" fmla="*/ 2157274 w 2233385"/>
              <a:gd name="connsiteY53" fmla="*/ 266330 h 949911"/>
              <a:gd name="connsiteX54" fmla="*/ 2112885 w 2233385"/>
              <a:gd name="connsiteY54" fmla="*/ 239697 h 949911"/>
              <a:gd name="connsiteX55" fmla="*/ 2068497 w 2233385"/>
              <a:gd name="connsiteY55" fmla="*/ 204187 h 949911"/>
              <a:gd name="connsiteX56" fmla="*/ 2041864 w 2233385"/>
              <a:gd name="connsiteY56" fmla="*/ 186431 h 949911"/>
              <a:gd name="connsiteX57" fmla="*/ 1988598 w 2233385"/>
              <a:gd name="connsiteY57" fmla="*/ 168676 h 949911"/>
              <a:gd name="connsiteX58" fmla="*/ 1944209 w 2233385"/>
              <a:gd name="connsiteY58" fmla="*/ 133165 h 949911"/>
              <a:gd name="connsiteX59" fmla="*/ 1882066 w 2233385"/>
              <a:gd name="connsiteY59" fmla="*/ 115410 h 949911"/>
              <a:gd name="connsiteX60" fmla="*/ 1828800 w 2233385"/>
              <a:gd name="connsiteY60" fmla="*/ 97655 h 949911"/>
              <a:gd name="connsiteX61" fmla="*/ 1757778 w 2233385"/>
              <a:gd name="connsiteY61" fmla="*/ 79899 h 949911"/>
              <a:gd name="connsiteX62" fmla="*/ 1731145 w 2233385"/>
              <a:gd name="connsiteY62" fmla="*/ 71022 h 949911"/>
              <a:gd name="connsiteX63" fmla="*/ 1669002 w 2233385"/>
              <a:gd name="connsiteY63" fmla="*/ 62144 h 949911"/>
              <a:gd name="connsiteX64" fmla="*/ 1624613 w 2233385"/>
              <a:gd name="connsiteY64" fmla="*/ 62144 h 949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233385" h="949911">
                <a:moveTo>
                  <a:pt x="1624613" y="62144"/>
                </a:moveTo>
                <a:cubicBezTo>
                  <a:pt x="1605378" y="60664"/>
                  <a:pt x="1576839" y="58631"/>
                  <a:pt x="1553592" y="53266"/>
                </a:cubicBezTo>
                <a:cubicBezTo>
                  <a:pt x="1538064" y="49683"/>
                  <a:pt x="1524322" y="40550"/>
                  <a:pt x="1509204" y="35511"/>
                </a:cubicBezTo>
                <a:cubicBezTo>
                  <a:pt x="1497629" y="31653"/>
                  <a:pt x="1485380" y="30139"/>
                  <a:pt x="1473693" y="26633"/>
                </a:cubicBezTo>
                <a:cubicBezTo>
                  <a:pt x="1383587" y="-399"/>
                  <a:pt x="1456940" y="16181"/>
                  <a:pt x="1376039" y="0"/>
                </a:cubicBezTo>
                <a:cubicBezTo>
                  <a:pt x="1299099" y="2959"/>
                  <a:pt x="1222045" y="3756"/>
                  <a:pt x="1145219" y="8878"/>
                </a:cubicBezTo>
                <a:cubicBezTo>
                  <a:pt x="1133045" y="9690"/>
                  <a:pt x="1121700" y="15507"/>
                  <a:pt x="1109708" y="17756"/>
                </a:cubicBezTo>
                <a:cubicBezTo>
                  <a:pt x="1074324" y="24390"/>
                  <a:pt x="1039111" y="33333"/>
                  <a:pt x="1003176" y="35511"/>
                </a:cubicBezTo>
                <a:cubicBezTo>
                  <a:pt x="680528" y="55065"/>
                  <a:pt x="807561" y="43531"/>
                  <a:pt x="621437" y="62144"/>
                </a:cubicBezTo>
                <a:cubicBezTo>
                  <a:pt x="612559" y="68062"/>
                  <a:pt x="604831" y="76253"/>
                  <a:pt x="594804" y="79899"/>
                </a:cubicBezTo>
                <a:cubicBezTo>
                  <a:pt x="571871" y="88238"/>
                  <a:pt x="546933" y="89939"/>
                  <a:pt x="523782" y="97655"/>
                </a:cubicBezTo>
                <a:cubicBezTo>
                  <a:pt x="514904" y="100614"/>
                  <a:pt x="506147" y="103961"/>
                  <a:pt x="497149" y="106532"/>
                </a:cubicBezTo>
                <a:cubicBezTo>
                  <a:pt x="485417" y="109884"/>
                  <a:pt x="473063" y="111126"/>
                  <a:pt x="461639" y="115410"/>
                </a:cubicBezTo>
                <a:cubicBezTo>
                  <a:pt x="449248" y="120057"/>
                  <a:pt x="438519" y="128518"/>
                  <a:pt x="426128" y="133165"/>
                </a:cubicBezTo>
                <a:cubicBezTo>
                  <a:pt x="414704" y="137449"/>
                  <a:pt x="402041" y="137759"/>
                  <a:pt x="390617" y="142043"/>
                </a:cubicBezTo>
                <a:cubicBezTo>
                  <a:pt x="368583" y="150306"/>
                  <a:pt x="352214" y="165285"/>
                  <a:pt x="328474" y="168676"/>
                </a:cubicBezTo>
                <a:cubicBezTo>
                  <a:pt x="296117" y="173299"/>
                  <a:pt x="263371" y="174595"/>
                  <a:pt x="230819" y="177554"/>
                </a:cubicBezTo>
                <a:cubicBezTo>
                  <a:pt x="163877" y="199866"/>
                  <a:pt x="246391" y="169768"/>
                  <a:pt x="177553" y="204187"/>
                </a:cubicBezTo>
                <a:cubicBezTo>
                  <a:pt x="169183" y="208372"/>
                  <a:pt x="159798" y="210105"/>
                  <a:pt x="150920" y="213064"/>
                </a:cubicBezTo>
                <a:cubicBezTo>
                  <a:pt x="92052" y="252311"/>
                  <a:pt x="157470" y="206183"/>
                  <a:pt x="97654" y="257453"/>
                </a:cubicBezTo>
                <a:cubicBezTo>
                  <a:pt x="86420" y="267082"/>
                  <a:pt x="73980" y="275208"/>
                  <a:pt x="62143" y="284086"/>
                </a:cubicBezTo>
                <a:cubicBezTo>
                  <a:pt x="55162" y="360878"/>
                  <a:pt x="60073" y="362354"/>
                  <a:pt x="44388" y="417251"/>
                </a:cubicBezTo>
                <a:cubicBezTo>
                  <a:pt x="41817" y="426249"/>
                  <a:pt x="39695" y="435514"/>
                  <a:pt x="35510" y="443884"/>
                </a:cubicBezTo>
                <a:cubicBezTo>
                  <a:pt x="30738" y="453427"/>
                  <a:pt x="23673" y="461639"/>
                  <a:pt x="17755" y="470517"/>
                </a:cubicBezTo>
                <a:cubicBezTo>
                  <a:pt x="14796" y="491232"/>
                  <a:pt x="12317" y="512021"/>
                  <a:pt x="8877" y="532661"/>
                </a:cubicBezTo>
                <a:cubicBezTo>
                  <a:pt x="6396" y="547545"/>
                  <a:pt x="0" y="561960"/>
                  <a:pt x="0" y="577049"/>
                </a:cubicBezTo>
                <a:cubicBezTo>
                  <a:pt x="0" y="624489"/>
                  <a:pt x="3911" y="671913"/>
                  <a:pt x="8877" y="719092"/>
                </a:cubicBezTo>
                <a:cubicBezTo>
                  <a:pt x="9857" y="728399"/>
                  <a:pt x="14469" y="736963"/>
                  <a:pt x="17755" y="745725"/>
                </a:cubicBezTo>
                <a:cubicBezTo>
                  <a:pt x="23350" y="760646"/>
                  <a:pt x="26248" y="777146"/>
                  <a:pt x="35510" y="790113"/>
                </a:cubicBezTo>
                <a:cubicBezTo>
                  <a:pt x="41712" y="798795"/>
                  <a:pt x="53265" y="801950"/>
                  <a:pt x="62143" y="807868"/>
                </a:cubicBezTo>
                <a:cubicBezTo>
                  <a:pt x="68062" y="816746"/>
                  <a:pt x="72354" y="826956"/>
                  <a:pt x="79899" y="834501"/>
                </a:cubicBezTo>
                <a:cubicBezTo>
                  <a:pt x="97110" y="851712"/>
                  <a:pt x="111501" y="853913"/>
                  <a:pt x="133165" y="861134"/>
                </a:cubicBezTo>
                <a:cubicBezTo>
                  <a:pt x="184170" y="912140"/>
                  <a:pt x="157702" y="898906"/>
                  <a:pt x="204186" y="914400"/>
                </a:cubicBezTo>
                <a:cubicBezTo>
                  <a:pt x="210104" y="920319"/>
                  <a:pt x="214455" y="928413"/>
                  <a:pt x="221941" y="932156"/>
                </a:cubicBezTo>
                <a:cubicBezTo>
                  <a:pt x="238681" y="940526"/>
                  <a:pt x="275208" y="949911"/>
                  <a:pt x="275208" y="949911"/>
                </a:cubicBezTo>
                <a:cubicBezTo>
                  <a:pt x="384699" y="946952"/>
                  <a:pt x="494404" y="948484"/>
                  <a:pt x="603681" y="941033"/>
                </a:cubicBezTo>
                <a:cubicBezTo>
                  <a:pt x="625175" y="939568"/>
                  <a:pt x="644343" y="924899"/>
                  <a:pt x="665825" y="923278"/>
                </a:cubicBezTo>
                <a:cubicBezTo>
                  <a:pt x="801692" y="913024"/>
                  <a:pt x="938074" y="911441"/>
                  <a:pt x="1074198" y="905523"/>
                </a:cubicBezTo>
                <a:cubicBezTo>
                  <a:pt x="1112667" y="901248"/>
                  <a:pt x="1167512" y="896623"/>
                  <a:pt x="1207363" y="887767"/>
                </a:cubicBezTo>
                <a:cubicBezTo>
                  <a:pt x="1294066" y="868500"/>
                  <a:pt x="1286560" y="870245"/>
                  <a:pt x="1340528" y="852257"/>
                </a:cubicBezTo>
                <a:cubicBezTo>
                  <a:pt x="1405631" y="855216"/>
                  <a:pt x="1470859" y="856136"/>
                  <a:pt x="1535837" y="861134"/>
                </a:cubicBezTo>
                <a:cubicBezTo>
                  <a:pt x="1562794" y="863208"/>
                  <a:pt x="1600743" y="883555"/>
                  <a:pt x="1624613" y="887767"/>
                </a:cubicBezTo>
                <a:cubicBezTo>
                  <a:pt x="1656802" y="893447"/>
                  <a:pt x="1689716" y="893686"/>
                  <a:pt x="1722268" y="896645"/>
                </a:cubicBezTo>
                <a:cubicBezTo>
                  <a:pt x="1734105" y="899604"/>
                  <a:pt x="1746046" y="902171"/>
                  <a:pt x="1757778" y="905523"/>
                </a:cubicBezTo>
                <a:cubicBezTo>
                  <a:pt x="1766776" y="908094"/>
                  <a:pt x="1775053" y="914400"/>
                  <a:pt x="1784411" y="914400"/>
                </a:cubicBezTo>
                <a:cubicBezTo>
                  <a:pt x="1855494" y="914400"/>
                  <a:pt x="1926454" y="908482"/>
                  <a:pt x="1997475" y="905523"/>
                </a:cubicBezTo>
                <a:cubicBezTo>
                  <a:pt x="2031979" y="871019"/>
                  <a:pt x="1997028" y="901307"/>
                  <a:pt x="2059619" y="870012"/>
                </a:cubicBezTo>
                <a:cubicBezTo>
                  <a:pt x="2075053" y="862295"/>
                  <a:pt x="2089212" y="852257"/>
                  <a:pt x="2104008" y="843379"/>
                </a:cubicBezTo>
                <a:cubicBezTo>
                  <a:pt x="2115845" y="828583"/>
                  <a:pt x="2126120" y="812389"/>
                  <a:pt x="2139518" y="798991"/>
                </a:cubicBezTo>
                <a:cubicBezTo>
                  <a:pt x="2147063" y="791446"/>
                  <a:pt x="2158606" y="788780"/>
                  <a:pt x="2166151" y="781235"/>
                </a:cubicBezTo>
                <a:cubicBezTo>
                  <a:pt x="2177162" y="770224"/>
                  <a:pt x="2200459" y="734213"/>
                  <a:pt x="2210540" y="719092"/>
                </a:cubicBezTo>
                <a:cubicBezTo>
                  <a:pt x="2248289" y="568085"/>
                  <a:pt x="2232736" y="643660"/>
                  <a:pt x="2210540" y="310719"/>
                </a:cubicBezTo>
                <a:cubicBezTo>
                  <a:pt x="2209830" y="300073"/>
                  <a:pt x="2200981" y="290917"/>
                  <a:pt x="2192784" y="284086"/>
                </a:cubicBezTo>
                <a:cubicBezTo>
                  <a:pt x="2182617" y="275614"/>
                  <a:pt x="2168285" y="273671"/>
                  <a:pt x="2157274" y="266330"/>
                </a:cubicBezTo>
                <a:cubicBezTo>
                  <a:pt x="2108532" y="233835"/>
                  <a:pt x="2174704" y="260304"/>
                  <a:pt x="2112885" y="239697"/>
                </a:cubicBezTo>
                <a:cubicBezTo>
                  <a:pt x="2082954" y="194799"/>
                  <a:pt x="2111379" y="225628"/>
                  <a:pt x="2068497" y="204187"/>
                </a:cubicBezTo>
                <a:cubicBezTo>
                  <a:pt x="2058954" y="199415"/>
                  <a:pt x="2051614" y="190764"/>
                  <a:pt x="2041864" y="186431"/>
                </a:cubicBezTo>
                <a:cubicBezTo>
                  <a:pt x="2024761" y="178830"/>
                  <a:pt x="1988598" y="168676"/>
                  <a:pt x="1988598" y="168676"/>
                </a:cubicBezTo>
                <a:cubicBezTo>
                  <a:pt x="1972085" y="152164"/>
                  <a:pt x="1966604" y="144363"/>
                  <a:pt x="1944209" y="133165"/>
                </a:cubicBezTo>
                <a:cubicBezTo>
                  <a:pt x="1929299" y="125710"/>
                  <a:pt x="1896278" y="119674"/>
                  <a:pt x="1882066" y="115410"/>
                </a:cubicBezTo>
                <a:cubicBezTo>
                  <a:pt x="1864140" y="110032"/>
                  <a:pt x="1846957" y="102194"/>
                  <a:pt x="1828800" y="97655"/>
                </a:cubicBezTo>
                <a:cubicBezTo>
                  <a:pt x="1805126" y="91736"/>
                  <a:pt x="1780929" y="87615"/>
                  <a:pt x="1757778" y="79899"/>
                </a:cubicBezTo>
                <a:cubicBezTo>
                  <a:pt x="1748900" y="76940"/>
                  <a:pt x="1740321" y="72857"/>
                  <a:pt x="1731145" y="71022"/>
                </a:cubicBezTo>
                <a:cubicBezTo>
                  <a:pt x="1710627" y="66918"/>
                  <a:pt x="1689716" y="65103"/>
                  <a:pt x="1669002" y="62144"/>
                </a:cubicBezTo>
                <a:cubicBezTo>
                  <a:pt x="1639562" y="52330"/>
                  <a:pt x="1643848" y="63624"/>
                  <a:pt x="1624613" y="62144"/>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7" name="CaixaDeTexto 46">
            <a:extLst>
              <a:ext uri="{FF2B5EF4-FFF2-40B4-BE49-F238E27FC236}">
                <a16:creationId xmlns:a16="http://schemas.microsoft.com/office/drawing/2014/main" id="{E664A3F3-2448-48AC-ABB1-FCDC7E7FAB74}"/>
              </a:ext>
            </a:extLst>
          </p:cNvPr>
          <p:cNvSpPr txBox="1"/>
          <p:nvPr/>
        </p:nvSpPr>
        <p:spPr>
          <a:xfrm>
            <a:off x="4406221" y="2996412"/>
            <a:ext cx="1717137"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5</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pic>
        <p:nvPicPr>
          <p:cNvPr id="48" name="Imagem 47">
            <a:extLst>
              <a:ext uri="{FF2B5EF4-FFF2-40B4-BE49-F238E27FC236}">
                <a16:creationId xmlns:a16="http://schemas.microsoft.com/office/drawing/2014/main" id="{B2E06285-A4E5-4227-BAA0-5697A9DA688E}"/>
              </a:ext>
            </a:extLst>
          </p:cNvPr>
          <p:cNvPicPr>
            <a:picLocks noChangeAspect="1"/>
          </p:cNvPicPr>
          <p:nvPr/>
        </p:nvPicPr>
        <p:blipFill>
          <a:blip r:embed="rId2"/>
          <a:stretch>
            <a:fillRect/>
          </a:stretch>
        </p:blipFill>
        <p:spPr>
          <a:xfrm>
            <a:off x="4739911" y="2198048"/>
            <a:ext cx="1323975" cy="581025"/>
          </a:xfrm>
          <a:prstGeom prst="rect">
            <a:avLst/>
          </a:prstGeom>
        </p:spPr>
      </p:pic>
      <p:sp>
        <p:nvSpPr>
          <p:cNvPr id="49" name="Retângulo 48">
            <a:extLst>
              <a:ext uri="{FF2B5EF4-FFF2-40B4-BE49-F238E27FC236}">
                <a16:creationId xmlns:a16="http://schemas.microsoft.com/office/drawing/2014/main" id="{6BF63C55-349B-4096-A52A-B1101CF78527}"/>
              </a:ext>
            </a:extLst>
          </p:cNvPr>
          <p:cNvSpPr/>
          <p:nvPr/>
        </p:nvSpPr>
        <p:spPr>
          <a:xfrm>
            <a:off x="4406526" y="3415450"/>
            <a:ext cx="3262432"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5</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x 6</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 6</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a:t>
            </a:r>
            <a:endParaRPr lang="pt-BR" dirty="0"/>
          </a:p>
        </p:txBody>
      </p:sp>
      <p:sp>
        <p:nvSpPr>
          <p:cNvPr id="50" name="Retângulo 49">
            <a:extLst>
              <a:ext uri="{FF2B5EF4-FFF2-40B4-BE49-F238E27FC236}">
                <a16:creationId xmlns:a16="http://schemas.microsoft.com/office/drawing/2014/main" id="{1EDC761A-1A31-499B-87A4-4888EA957BEA}"/>
              </a:ext>
            </a:extLst>
          </p:cNvPr>
          <p:cNvSpPr/>
          <p:nvPr/>
        </p:nvSpPr>
        <p:spPr>
          <a:xfrm>
            <a:off x="4408088" y="3863135"/>
            <a:ext cx="1218603"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5</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rPr>
              <a:t> </a:t>
            </a:r>
            <a:endParaRPr lang="pt-BR" dirty="0"/>
          </a:p>
        </p:txBody>
      </p:sp>
      <p:cxnSp>
        <p:nvCxnSpPr>
          <p:cNvPr id="51" name="Conector reto 50">
            <a:extLst>
              <a:ext uri="{FF2B5EF4-FFF2-40B4-BE49-F238E27FC236}">
                <a16:creationId xmlns:a16="http://schemas.microsoft.com/office/drawing/2014/main" id="{AEA126C4-5BEF-4006-B64C-38C55FC5176E}"/>
              </a:ext>
            </a:extLst>
          </p:cNvPr>
          <p:cNvCxnSpPr/>
          <p:nvPr/>
        </p:nvCxnSpPr>
        <p:spPr>
          <a:xfrm>
            <a:off x="4258694" y="5060051"/>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Retângulo 52">
            <a:extLst>
              <a:ext uri="{FF2B5EF4-FFF2-40B4-BE49-F238E27FC236}">
                <a16:creationId xmlns:a16="http://schemas.microsoft.com/office/drawing/2014/main" id="{9999D7B0-0A9B-4959-95D7-C69F85827AC9}"/>
              </a:ext>
            </a:extLst>
          </p:cNvPr>
          <p:cNvSpPr/>
          <p:nvPr/>
        </p:nvSpPr>
        <p:spPr>
          <a:xfrm>
            <a:off x="4631556" y="497127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4" name="Retângulo 53">
            <a:extLst>
              <a:ext uri="{FF2B5EF4-FFF2-40B4-BE49-F238E27FC236}">
                <a16:creationId xmlns:a16="http://schemas.microsoft.com/office/drawing/2014/main" id="{671C2A0A-E284-4C9C-B01F-04A8BB19FC72}"/>
              </a:ext>
            </a:extLst>
          </p:cNvPr>
          <p:cNvSpPr/>
          <p:nvPr/>
        </p:nvSpPr>
        <p:spPr>
          <a:xfrm rot="5400000">
            <a:off x="5168655" y="550514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9" name="Retângulo 58">
            <a:extLst>
              <a:ext uri="{FF2B5EF4-FFF2-40B4-BE49-F238E27FC236}">
                <a16:creationId xmlns:a16="http://schemas.microsoft.com/office/drawing/2014/main" id="{6172D9C6-8147-46FB-8D10-36657035153E}"/>
              </a:ext>
            </a:extLst>
          </p:cNvPr>
          <p:cNvSpPr/>
          <p:nvPr/>
        </p:nvSpPr>
        <p:spPr>
          <a:xfrm>
            <a:off x="4631571" y="607218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0" name="Conector: Angulado 59">
            <a:extLst>
              <a:ext uri="{FF2B5EF4-FFF2-40B4-BE49-F238E27FC236}">
                <a16:creationId xmlns:a16="http://schemas.microsoft.com/office/drawing/2014/main" id="{2607EEF3-BB37-4AA3-B047-12E8A1B13775}"/>
              </a:ext>
            </a:extLst>
          </p:cNvPr>
          <p:cNvCxnSpPr>
            <a:stCxn id="54" idx="3"/>
            <a:endCxn id="59" idx="3"/>
          </p:cNvCxnSpPr>
          <p:nvPr/>
        </p:nvCxnSpPr>
        <p:spPr>
          <a:xfrm rot="5400000">
            <a:off x="5193643" y="5906329"/>
            <a:ext cx="278515" cy="24856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1" name="Conector reto 60">
            <a:extLst>
              <a:ext uri="{FF2B5EF4-FFF2-40B4-BE49-F238E27FC236}">
                <a16:creationId xmlns:a16="http://schemas.microsoft.com/office/drawing/2014/main" id="{79FE828D-0093-4399-8E50-68F4AC63390D}"/>
              </a:ext>
            </a:extLst>
          </p:cNvPr>
          <p:cNvCxnSpPr>
            <a:stCxn id="59" idx="1"/>
          </p:cNvCxnSpPr>
          <p:nvPr/>
        </p:nvCxnSpPr>
        <p:spPr>
          <a:xfrm flipH="1">
            <a:off x="4258694" y="6169867"/>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76" name="Elipse 75">
            <a:extLst>
              <a:ext uri="{FF2B5EF4-FFF2-40B4-BE49-F238E27FC236}">
                <a16:creationId xmlns:a16="http://schemas.microsoft.com/office/drawing/2014/main" id="{06EFC2AE-4BC1-47E7-8575-A69BC6145AE1}"/>
              </a:ext>
            </a:extLst>
          </p:cNvPr>
          <p:cNvSpPr/>
          <p:nvPr/>
        </p:nvSpPr>
        <p:spPr>
          <a:xfrm>
            <a:off x="4161008" y="4990539"/>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8" name="Elipse 77">
            <a:extLst>
              <a:ext uri="{FF2B5EF4-FFF2-40B4-BE49-F238E27FC236}">
                <a16:creationId xmlns:a16="http://schemas.microsoft.com/office/drawing/2014/main" id="{B73378DA-F62E-496B-AE65-2F6E45BF1D69}"/>
              </a:ext>
            </a:extLst>
          </p:cNvPr>
          <p:cNvSpPr/>
          <p:nvPr/>
        </p:nvSpPr>
        <p:spPr>
          <a:xfrm>
            <a:off x="4167738" y="609603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9" name="Seta: para a Direita 78">
            <a:extLst>
              <a:ext uri="{FF2B5EF4-FFF2-40B4-BE49-F238E27FC236}">
                <a16:creationId xmlns:a16="http://schemas.microsoft.com/office/drawing/2014/main" id="{E38E0806-B8F2-43FC-8FF1-A52035404B88}"/>
              </a:ext>
            </a:extLst>
          </p:cNvPr>
          <p:cNvSpPr/>
          <p:nvPr/>
        </p:nvSpPr>
        <p:spPr>
          <a:xfrm>
            <a:off x="3601773" y="5523256"/>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0" name="CaixaDeTexto 79">
            <a:extLst>
              <a:ext uri="{FF2B5EF4-FFF2-40B4-BE49-F238E27FC236}">
                <a16:creationId xmlns:a16="http://schemas.microsoft.com/office/drawing/2014/main" id="{D80D58DE-DD64-465A-9647-D76E001A463B}"/>
              </a:ext>
            </a:extLst>
          </p:cNvPr>
          <p:cNvSpPr txBox="1"/>
          <p:nvPr/>
        </p:nvSpPr>
        <p:spPr>
          <a:xfrm>
            <a:off x="3574257" y="5171826"/>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81" name="CaixaDeTexto 80">
            <a:extLst>
              <a:ext uri="{FF2B5EF4-FFF2-40B4-BE49-F238E27FC236}">
                <a16:creationId xmlns:a16="http://schemas.microsoft.com/office/drawing/2014/main" id="{33D841DE-E3B3-4EE9-8CDF-C70B824A9152}"/>
              </a:ext>
            </a:extLst>
          </p:cNvPr>
          <p:cNvSpPr txBox="1"/>
          <p:nvPr/>
        </p:nvSpPr>
        <p:spPr>
          <a:xfrm>
            <a:off x="5499728" y="5446098"/>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3</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82" name="CaixaDeTexto 81">
            <a:extLst>
              <a:ext uri="{FF2B5EF4-FFF2-40B4-BE49-F238E27FC236}">
                <a16:creationId xmlns:a16="http://schemas.microsoft.com/office/drawing/2014/main" id="{B4BBAA8F-710C-4D99-A043-84457EE83C1F}"/>
              </a:ext>
            </a:extLst>
          </p:cNvPr>
          <p:cNvSpPr txBox="1"/>
          <p:nvPr/>
        </p:nvSpPr>
        <p:spPr>
          <a:xfrm>
            <a:off x="4685586" y="570284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83" name="CaixaDeTexto 82">
            <a:extLst>
              <a:ext uri="{FF2B5EF4-FFF2-40B4-BE49-F238E27FC236}">
                <a16:creationId xmlns:a16="http://schemas.microsoft.com/office/drawing/2014/main" id="{A141A624-B5A9-456F-AEBE-2E24AC37E71D}"/>
              </a:ext>
            </a:extLst>
          </p:cNvPr>
          <p:cNvSpPr txBox="1"/>
          <p:nvPr/>
        </p:nvSpPr>
        <p:spPr>
          <a:xfrm>
            <a:off x="4686766" y="463521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5" name="Conector: Angulado 4">
            <a:extLst>
              <a:ext uri="{FF2B5EF4-FFF2-40B4-BE49-F238E27FC236}">
                <a16:creationId xmlns:a16="http://schemas.microsoft.com/office/drawing/2014/main" id="{5A8F4A33-D693-45EF-9CB8-C84E06CBE77F}"/>
              </a:ext>
            </a:extLst>
          </p:cNvPr>
          <p:cNvCxnSpPr>
            <a:stCxn id="53" idx="3"/>
            <a:endCxn id="54" idx="1"/>
          </p:cNvCxnSpPr>
          <p:nvPr/>
        </p:nvCxnSpPr>
        <p:spPr>
          <a:xfrm>
            <a:off x="5208605" y="5068960"/>
            <a:ext cx="248575" cy="245343"/>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 name="Conector de Seta Reta 6">
            <a:extLst>
              <a:ext uri="{FF2B5EF4-FFF2-40B4-BE49-F238E27FC236}">
                <a16:creationId xmlns:a16="http://schemas.microsoft.com/office/drawing/2014/main" id="{461E8C9A-DF70-444C-BC1A-13C97789556A}"/>
              </a:ext>
            </a:extLst>
          </p:cNvPr>
          <p:cNvCxnSpPr>
            <a:endCxn id="81" idx="0"/>
          </p:cNvCxnSpPr>
          <p:nvPr/>
        </p:nvCxnSpPr>
        <p:spPr>
          <a:xfrm>
            <a:off x="5171616" y="4145872"/>
            <a:ext cx="571127" cy="13002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4" name="CaixaDeTexto 83">
            <a:extLst>
              <a:ext uri="{FF2B5EF4-FFF2-40B4-BE49-F238E27FC236}">
                <a16:creationId xmlns:a16="http://schemas.microsoft.com/office/drawing/2014/main" id="{3BDF3847-12CE-4B5C-9A46-7D1DFCF4368B}"/>
              </a:ext>
            </a:extLst>
          </p:cNvPr>
          <p:cNvSpPr txBox="1"/>
          <p:nvPr/>
        </p:nvSpPr>
        <p:spPr>
          <a:xfrm>
            <a:off x="6227593" y="5439439"/>
            <a:ext cx="2228495"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6</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2</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3</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1</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8" name="Retângulo 7">
            <a:extLst>
              <a:ext uri="{FF2B5EF4-FFF2-40B4-BE49-F238E27FC236}">
                <a16:creationId xmlns:a16="http://schemas.microsoft.com/office/drawing/2014/main" id="{FC3FCDDF-FCE5-43F9-AAFC-587742ABE3B2}"/>
              </a:ext>
            </a:extLst>
          </p:cNvPr>
          <p:cNvSpPr/>
          <p:nvPr/>
        </p:nvSpPr>
        <p:spPr>
          <a:xfrm>
            <a:off x="6321087" y="5911372"/>
            <a:ext cx="1213794"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6</a:t>
            </a:r>
            <a:r>
              <a:rPr lang="pt-BR" dirty="0">
                <a:solidFill>
                  <a:srgbClr val="FF0000"/>
                </a:solidFill>
                <a:latin typeface="Arial" panose="020B0604020202020204" pitchFamily="34" charset="0"/>
                <a:cs typeface="Arial" panose="020B0604020202020204" pitchFamily="34" charset="0"/>
              </a:rPr>
              <a:t> = 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rPr>
              <a:t> </a:t>
            </a:r>
            <a:endParaRPr lang="pt-BR" dirty="0"/>
          </a:p>
        </p:txBody>
      </p:sp>
      <mc:AlternateContent xmlns:mc="http://schemas.openxmlformats.org/markup-compatibility/2006" xmlns:p14="http://schemas.microsoft.com/office/powerpoint/2010/main">
        <mc:Choice Requires="p14">
          <p:contentPart p14:bwMode="auto" r:id="rId3">
            <p14:nvContentPartPr>
              <p14:cNvPr id="3" name="Tinta 2">
                <a:extLst>
                  <a:ext uri="{FF2B5EF4-FFF2-40B4-BE49-F238E27FC236}">
                    <a16:creationId xmlns:a16="http://schemas.microsoft.com/office/drawing/2014/main" id="{E461D299-A68A-4543-BB3D-B516739110BE}"/>
                  </a:ext>
                </a:extLst>
              </p14:cNvPr>
              <p14:cNvContentPartPr/>
              <p14:nvPr/>
            </p14:nvContentPartPr>
            <p14:xfrm>
              <a:off x="1485720" y="1294920"/>
              <a:ext cx="6915600" cy="5099400"/>
            </p14:xfrm>
          </p:contentPart>
        </mc:Choice>
        <mc:Fallback xmlns="">
          <p:pic>
            <p:nvPicPr>
              <p:cNvPr id="3" name="Tinta 2">
                <a:extLst>
                  <a:ext uri="{FF2B5EF4-FFF2-40B4-BE49-F238E27FC236}">
                    <a16:creationId xmlns:a16="http://schemas.microsoft.com/office/drawing/2014/main" id="{E461D299-A68A-4543-BB3D-B516739110BE}"/>
                  </a:ext>
                </a:extLst>
              </p:cNvPr>
              <p:cNvPicPr/>
              <p:nvPr/>
            </p:nvPicPr>
            <p:blipFill>
              <a:blip r:embed="rId4"/>
              <a:stretch>
                <a:fillRect/>
              </a:stretch>
            </p:blipFill>
            <p:spPr>
              <a:xfrm>
                <a:off x="1469520" y="1278720"/>
                <a:ext cx="6948000" cy="5131800"/>
              </a:xfrm>
              <a:prstGeom prst="rect">
                <a:avLst/>
              </a:prstGeom>
            </p:spPr>
          </p:pic>
        </mc:Fallback>
      </mc:AlternateContent>
      <p:sp>
        <p:nvSpPr>
          <p:cNvPr id="6" name="Espaço Reservado para Número de Slide 5">
            <a:extLst>
              <a:ext uri="{FF2B5EF4-FFF2-40B4-BE49-F238E27FC236}">
                <a16:creationId xmlns:a16="http://schemas.microsoft.com/office/drawing/2014/main" id="{9661F982-A4BC-47C8-A87C-693FA33FEE57}"/>
              </a:ext>
            </a:extLst>
          </p:cNvPr>
          <p:cNvSpPr>
            <a:spLocks noGrp="1"/>
          </p:cNvSpPr>
          <p:nvPr>
            <p:ph type="sldNum" sz="quarter" idx="12"/>
          </p:nvPr>
        </p:nvSpPr>
        <p:spPr/>
        <p:txBody>
          <a:bodyPr/>
          <a:lstStyle/>
          <a:p>
            <a:fld id="{2119D8CF-8DEC-4D9F-84EE-ADF04DFF3391}" type="slidenum">
              <a:rPr lang="pt-BR" smtClean="0"/>
              <a:pPr/>
              <a:t>17</a:t>
            </a:fld>
            <a:endParaRPr lang="pt-BR"/>
          </a:p>
        </p:txBody>
      </p:sp>
    </p:spTree>
    <p:extLst>
      <p:ext uri="{BB962C8B-B14F-4D97-AF65-F5344CB8AC3E}">
        <p14:creationId xmlns:p14="http://schemas.microsoft.com/office/powerpoint/2010/main" val="404066534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p:cTn id="13" dur="500" fill="hold"/>
                                        <p:tgtEl>
                                          <p:spTgt spid="47"/>
                                        </p:tgtEl>
                                        <p:attrNameLst>
                                          <p:attrName>ppt_w</p:attrName>
                                        </p:attrNameLst>
                                      </p:cBhvr>
                                      <p:tavLst>
                                        <p:tav tm="0">
                                          <p:val>
                                            <p:fltVal val="0"/>
                                          </p:val>
                                        </p:tav>
                                        <p:tav tm="100000">
                                          <p:val>
                                            <p:strVal val="#ppt_w"/>
                                          </p:val>
                                        </p:tav>
                                      </p:tavLst>
                                    </p:anim>
                                    <p:anim calcmode="lin" valueType="num">
                                      <p:cBhvr>
                                        <p:cTn id="14" dur="500" fill="hold"/>
                                        <p:tgtEl>
                                          <p:spTgt spid="47"/>
                                        </p:tgtEl>
                                        <p:attrNameLst>
                                          <p:attrName>ppt_h</p:attrName>
                                        </p:attrNameLst>
                                      </p:cBhvr>
                                      <p:tavLst>
                                        <p:tav tm="0">
                                          <p:val>
                                            <p:fltVal val="0"/>
                                          </p:val>
                                        </p:tav>
                                        <p:tav tm="100000">
                                          <p:val>
                                            <p:strVal val="#ppt_h"/>
                                          </p:val>
                                        </p:tav>
                                      </p:tavLst>
                                    </p:anim>
                                    <p:animEffect transition="in" filter="fade">
                                      <p:cBhvr>
                                        <p:cTn id="15" dur="500"/>
                                        <p:tgtEl>
                                          <p:spTgt spid="47"/>
                                        </p:tgtEl>
                                      </p:cBhvr>
                                    </p:animEffect>
                                  </p:childTnLst>
                                </p:cTn>
                              </p:par>
                              <p:par>
                                <p:cTn id="16" presetID="53" presetClass="entr" presetSubtype="16"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p:cTn id="18" dur="500" fill="hold"/>
                                        <p:tgtEl>
                                          <p:spTgt spid="48"/>
                                        </p:tgtEl>
                                        <p:attrNameLst>
                                          <p:attrName>ppt_w</p:attrName>
                                        </p:attrNameLst>
                                      </p:cBhvr>
                                      <p:tavLst>
                                        <p:tav tm="0">
                                          <p:val>
                                            <p:fltVal val="0"/>
                                          </p:val>
                                        </p:tav>
                                        <p:tav tm="100000">
                                          <p:val>
                                            <p:strVal val="#ppt_w"/>
                                          </p:val>
                                        </p:tav>
                                      </p:tavLst>
                                    </p:anim>
                                    <p:anim calcmode="lin" valueType="num">
                                      <p:cBhvr>
                                        <p:cTn id="19" dur="500" fill="hold"/>
                                        <p:tgtEl>
                                          <p:spTgt spid="48"/>
                                        </p:tgtEl>
                                        <p:attrNameLst>
                                          <p:attrName>ppt_h</p:attrName>
                                        </p:attrNameLst>
                                      </p:cBhvr>
                                      <p:tavLst>
                                        <p:tav tm="0">
                                          <p:val>
                                            <p:fltVal val="0"/>
                                          </p:val>
                                        </p:tav>
                                        <p:tav tm="100000">
                                          <p:val>
                                            <p:strVal val="#ppt_h"/>
                                          </p:val>
                                        </p:tav>
                                      </p:tavLst>
                                    </p:anim>
                                    <p:animEffect transition="in" filter="fade">
                                      <p:cBhvr>
                                        <p:cTn id="20" dur="500"/>
                                        <p:tgtEl>
                                          <p:spTgt spid="48"/>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p:cTn id="23" dur="500" fill="hold"/>
                                        <p:tgtEl>
                                          <p:spTgt spid="49"/>
                                        </p:tgtEl>
                                        <p:attrNameLst>
                                          <p:attrName>ppt_w</p:attrName>
                                        </p:attrNameLst>
                                      </p:cBhvr>
                                      <p:tavLst>
                                        <p:tav tm="0">
                                          <p:val>
                                            <p:fltVal val="0"/>
                                          </p:val>
                                        </p:tav>
                                        <p:tav tm="100000">
                                          <p:val>
                                            <p:strVal val="#ppt_w"/>
                                          </p:val>
                                        </p:tav>
                                      </p:tavLst>
                                    </p:anim>
                                    <p:anim calcmode="lin" valueType="num">
                                      <p:cBhvr>
                                        <p:cTn id="24" dur="500" fill="hold"/>
                                        <p:tgtEl>
                                          <p:spTgt spid="49"/>
                                        </p:tgtEl>
                                        <p:attrNameLst>
                                          <p:attrName>ppt_h</p:attrName>
                                        </p:attrNameLst>
                                      </p:cBhvr>
                                      <p:tavLst>
                                        <p:tav tm="0">
                                          <p:val>
                                            <p:fltVal val="0"/>
                                          </p:val>
                                        </p:tav>
                                        <p:tav tm="100000">
                                          <p:val>
                                            <p:strVal val="#ppt_h"/>
                                          </p:val>
                                        </p:tav>
                                      </p:tavLst>
                                    </p:anim>
                                    <p:animEffect transition="in" filter="fade">
                                      <p:cBhvr>
                                        <p:cTn id="25" dur="500"/>
                                        <p:tgtEl>
                                          <p:spTgt spid="49"/>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 calcmode="lin" valueType="num">
                                      <p:cBhvr>
                                        <p:cTn id="28" dur="500" fill="hold"/>
                                        <p:tgtEl>
                                          <p:spTgt spid="50"/>
                                        </p:tgtEl>
                                        <p:attrNameLst>
                                          <p:attrName>ppt_w</p:attrName>
                                        </p:attrNameLst>
                                      </p:cBhvr>
                                      <p:tavLst>
                                        <p:tav tm="0">
                                          <p:val>
                                            <p:fltVal val="0"/>
                                          </p:val>
                                        </p:tav>
                                        <p:tav tm="100000">
                                          <p:val>
                                            <p:strVal val="#ppt_w"/>
                                          </p:val>
                                        </p:tav>
                                      </p:tavLst>
                                    </p:anim>
                                    <p:anim calcmode="lin" valueType="num">
                                      <p:cBhvr>
                                        <p:cTn id="29" dur="500" fill="hold"/>
                                        <p:tgtEl>
                                          <p:spTgt spid="50"/>
                                        </p:tgtEl>
                                        <p:attrNameLst>
                                          <p:attrName>ppt_h</p:attrName>
                                        </p:attrNameLst>
                                      </p:cBhvr>
                                      <p:tavLst>
                                        <p:tav tm="0">
                                          <p:val>
                                            <p:fltVal val="0"/>
                                          </p:val>
                                        </p:tav>
                                        <p:tav tm="100000">
                                          <p:val>
                                            <p:strVal val="#ppt_h"/>
                                          </p:val>
                                        </p:tav>
                                      </p:tavLst>
                                    </p:anim>
                                    <p:animEffect transition="in" filter="fade">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additive="base">
                                        <p:cTn id="42" dur="500" fill="hold"/>
                                        <p:tgtEl>
                                          <p:spTgt spid="51"/>
                                        </p:tgtEl>
                                        <p:attrNameLst>
                                          <p:attrName>ppt_x</p:attrName>
                                        </p:attrNameLst>
                                      </p:cBhvr>
                                      <p:tavLst>
                                        <p:tav tm="0">
                                          <p:val>
                                            <p:strVal val="#ppt_x"/>
                                          </p:val>
                                        </p:tav>
                                        <p:tav tm="100000">
                                          <p:val>
                                            <p:strVal val="#ppt_x"/>
                                          </p:val>
                                        </p:tav>
                                      </p:tavLst>
                                    </p:anim>
                                    <p:anim calcmode="lin" valueType="num">
                                      <p:cBhvr additive="base">
                                        <p:cTn id="43" dur="500" fill="hold"/>
                                        <p:tgtEl>
                                          <p:spTgt spid="51"/>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53"/>
                                        </p:tgtEl>
                                        <p:attrNameLst>
                                          <p:attrName>style.visibility</p:attrName>
                                        </p:attrNameLst>
                                      </p:cBhvr>
                                      <p:to>
                                        <p:strVal val="visible"/>
                                      </p:to>
                                    </p:set>
                                    <p:anim calcmode="lin" valueType="num">
                                      <p:cBhvr additive="base">
                                        <p:cTn id="46" dur="500" fill="hold"/>
                                        <p:tgtEl>
                                          <p:spTgt spid="53"/>
                                        </p:tgtEl>
                                        <p:attrNameLst>
                                          <p:attrName>ppt_x</p:attrName>
                                        </p:attrNameLst>
                                      </p:cBhvr>
                                      <p:tavLst>
                                        <p:tav tm="0">
                                          <p:val>
                                            <p:strVal val="#ppt_x"/>
                                          </p:val>
                                        </p:tav>
                                        <p:tav tm="100000">
                                          <p:val>
                                            <p:strVal val="#ppt_x"/>
                                          </p:val>
                                        </p:tav>
                                      </p:tavLst>
                                    </p:anim>
                                    <p:anim calcmode="lin" valueType="num">
                                      <p:cBhvr additive="base">
                                        <p:cTn id="47" dur="500" fill="hold"/>
                                        <p:tgtEl>
                                          <p:spTgt spid="53"/>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additive="base">
                                        <p:cTn id="50" dur="500" fill="hold"/>
                                        <p:tgtEl>
                                          <p:spTgt spid="54"/>
                                        </p:tgtEl>
                                        <p:attrNameLst>
                                          <p:attrName>ppt_x</p:attrName>
                                        </p:attrNameLst>
                                      </p:cBhvr>
                                      <p:tavLst>
                                        <p:tav tm="0">
                                          <p:val>
                                            <p:strVal val="#ppt_x"/>
                                          </p:val>
                                        </p:tav>
                                        <p:tav tm="100000">
                                          <p:val>
                                            <p:strVal val="#ppt_x"/>
                                          </p:val>
                                        </p:tav>
                                      </p:tavLst>
                                    </p:anim>
                                    <p:anim calcmode="lin" valueType="num">
                                      <p:cBhvr additive="base">
                                        <p:cTn id="51" dur="500" fill="hold"/>
                                        <p:tgtEl>
                                          <p:spTgt spid="54"/>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59"/>
                                        </p:tgtEl>
                                        <p:attrNameLst>
                                          <p:attrName>style.visibility</p:attrName>
                                        </p:attrNameLst>
                                      </p:cBhvr>
                                      <p:to>
                                        <p:strVal val="visible"/>
                                      </p:to>
                                    </p:set>
                                    <p:anim calcmode="lin" valueType="num">
                                      <p:cBhvr additive="base">
                                        <p:cTn id="54" dur="500" fill="hold"/>
                                        <p:tgtEl>
                                          <p:spTgt spid="59"/>
                                        </p:tgtEl>
                                        <p:attrNameLst>
                                          <p:attrName>ppt_x</p:attrName>
                                        </p:attrNameLst>
                                      </p:cBhvr>
                                      <p:tavLst>
                                        <p:tav tm="0">
                                          <p:val>
                                            <p:strVal val="#ppt_x"/>
                                          </p:val>
                                        </p:tav>
                                        <p:tav tm="100000">
                                          <p:val>
                                            <p:strVal val="#ppt_x"/>
                                          </p:val>
                                        </p:tav>
                                      </p:tavLst>
                                    </p:anim>
                                    <p:anim calcmode="lin" valueType="num">
                                      <p:cBhvr additive="base">
                                        <p:cTn id="55" dur="500" fill="hold"/>
                                        <p:tgtEl>
                                          <p:spTgt spid="59"/>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60"/>
                                        </p:tgtEl>
                                        <p:attrNameLst>
                                          <p:attrName>style.visibility</p:attrName>
                                        </p:attrNameLst>
                                      </p:cBhvr>
                                      <p:to>
                                        <p:strVal val="visible"/>
                                      </p:to>
                                    </p:set>
                                    <p:anim calcmode="lin" valueType="num">
                                      <p:cBhvr additive="base">
                                        <p:cTn id="58" dur="500" fill="hold"/>
                                        <p:tgtEl>
                                          <p:spTgt spid="60"/>
                                        </p:tgtEl>
                                        <p:attrNameLst>
                                          <p:attrName>ppt_x</p:attrName>
                                        </p:attrNameLst>
                                      </p:cBhvr>
                                      <p:tavLst>
                                        <p:tav tm="0">
                                          <p:val>
                                            <p:strVal val="#ppt_x"/>
                                          </p:val>
                                        </p:tav>
                                        <p:tav tm="100000">
                                          <p:val>
                                            <p:strVal val="#ppt_x"/>
                                          </p:val>
                                        </p:tav>
                                      </p:tavLst>
                                    </p:anim>
                                    <p:anim calcmode="lin" valueType="num">
                                      <p:cBhvr additive="base">
                                        <p:cTn id="59" dur="500" fill="hold"/>
                                        <p:tgtEl>
                                          <p:spTgt spid="60"/>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61"/>
                                        </p:tgtEl>
                                        <p:attrNameLst>
                                          <p:attrName>style.visibility</p:attrName>
                                        </p:attrNameLst>
                                      </p:cBhvr>
                                      <p:to>
                                        <p:strVal val="visible"/>
                                      </p:to>
                                    </p:set>
                                    <p:anim calcmode="lin" valueType="num">
                                      <p:cBhvr additive="base">
                                        <p:cTn id="62" dur="500" fill="hold"/>
                                        <p:tgtEl>
                                          <p:spTgt spid="61"/>
                                        </p:tgtEl>
                                        <p:attrNameLst>
                                          <p:attrName>ppt_x</p:attrName>
                                        </p:attrNameLst>
                                      </p:cBhvr>
                                      <p:tavLst>
                                        <p:tav tm="0">
                                          <p:val>
                                            <p:strVal val="#ppt_x"/>
                                          </p:val>
                                        </p:tav>
                                        <p:tav tm="100000">
                                          <p:val>
                                            <p:strVal val="#ppt_x"/>
                                          </p:val>
                                        </p:tav>
                                      </p:tavLst>
                                    </p:anim>
                                    <p:anim calcmode="lin" valueType="num">
                                      <p:cBhvr additive="base">
                                        <p:cTn id="63" dur="500" fill="hold"/>
                                        <p:tgtEl>
                                          <p:spTgt spid="61"/>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76"/>
                                        </p:tgtEl>
                                        <p:attrNameLst>
                                          <p:attrName>style.visibility</p:attrName>
                                        </p:attrNameLst>
                                      </p:cBhvr>
                                      <p:to>
                                        <p:strVal val="visible"/>
                                      </p:to>
                                    </p:set>
                                    <p:anim calcmode="lin" valueType="num">
                                      <p:cBhvr additive="base">
                                        <p:cTn id="66" dur="500" fill="hold"/>
                                        <p:tgtEl>
                                          <p:spTgt spid="76"/>
                                        </p:tgtEl>
                                        <p:attrNameLst>
                                          <p:attrName>ppt_x</p:attrName>
                                        </p:attrNameLst>
                                      </p:cBhvr>
                                      <p:tavLst>
                                        <p:tav tm="0">
                                          <p:val>
                                            <p:strVal val="#ppt_x"/>
                                          </p:val>
                                        </p:tav>
                                        <p:tav tm="100000">
                                          <p:val>
                                            <p:strVal val="#ppt_x"/>
                                          </p:val>
                                        </p:tav>
                                      </p:tavLst>
                                    </p:anim>
                                    <p:anim calcmode="lin" valueType="num">
                                      <p:cBhvr additive="base">
                                        <p:cTn id="67" dur="500" fill="hold"/>
                                        <p:tgtEl>
                                          <p:spTgt spid="76"/>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78"/>
                                        </p:tgtEl>
                                        <p:attrNameLst>
                                          <p:attrName>style.visibility</p:attrName>
                                        </p:attrNameLst>
                                      </p:cBhvr>
                                      <p:to>
                                        <p:strVal val="visible"/>
                                      </p:to>
                                    </p:set>
                                    <p:anim calcmode="lin" valueType="num">
                                      <p:cBhvr additive="base">
                                        <p:cTn id="70" dur="500" fill="hold"/>
                                        <p:tgtEl>
                                          <p:spTgt spid="78"/>
                                        </p:tgtEl>
                                        <p:attrNameLst>
                                          <p:attrName>ppt_x</p:attrName>
                                        </p:attrNameLst>
                                      </p:cBhvr>
                                      <p:tavLst>
                                        <p:tav tm="0">
                                          <p:val>
                                            <p:strVal val="#ppt_x"/>
                                          </p:val>
                                        </p:tav>
                                        <p:tav tm="100000">
                                          <p:val>
                                            <p:strVal val="#ppt_x"/>
                                          </p:val>
                                        </p:tav>
                                      </p:tavLst>
                                    </p:anim>
                                    <p:anim calcmode="lin" valueType="num">
                                      <p:cBhvr additive="base">
                                        <p:cTn id="71" dur="500" fill="hold"/>
                                        <p:tgtEl>
                                          <p:spTgt spid="78"/>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79"/>
                                        </p:tgtEl>
                                        <p:attrNameLst>
                                          <p:attrName>style.visibility</p:attrName>
                                        </p:attrNameLst>
                                      </p:cBhvr>
                                      <p:to>
                                        <p:strVal val="visible"/>
                                      </p:to>
                                    </p:set>
                                    <p:anim calcmode="lin" valueType="num">
                                      <p:cBhvr additive="base">
                                        <p:cTn id="74" dur="500" fill="hold"/>
                                        <p:tgtEl>
                                          <p:spTgt spid="79"/>
                                        </p:tgtEl>
                                        <p:attrNameLst>
                                          <p:attrName>ppt_x</p:attrName>
                                        </p:attrNameLst>
                                      </p:cBhvr>
                                      <p:tavLst>
                                        <p:tav tm="0">
                                          <p:val>
                                            <p:strVal val="#ppt_x"/>
                                          </p:val>
                                        </p:tav>
                                        <p:tav tm="100000">
                                          <p:val>
                                            <p:strVal val="#ppt_x"/>
                                          </p:val>
                                        </p:tav>
                                      </p:tavLst>
                                    </p:anim>
                                    <p:anim calcmode="lin" valueType="num">
                                      <p:cBhvr additive="base">
                                        <p:cTn id="75" dur="500" fill="hold"/>
                                        <p:tgtEl>
                                          <p:spTgt spid="79"/>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80"/>
                                        </p:tgtEl>
                                        <p:attrNameLst>
                                          <p:attrName>style.visibility</p:attrName>
                                        </p:attrNameLst>
                                      </p:cBhvr>
                                      <p:to>
                                        <p:strVal val="visible"/>
                                      </p:to>
                                    </p:set>
                                    <p:anim calcmode="lin" valueType="num">
                                      <p:cBhvr additive="base">
                                        <p:cTn id="78" dur="500" fill="hold"/>
                                        <p:tgtEl>
                                          <p:spTgt spid="80"/>
                                        </p:tgtEl>
                                        <p:attrNameLst>
                                          <p:attrName>ppt_x</p:attrName>
                                        </p:attrNameLst>
                                      </p:cBhvr>
                                      <p:tavLst>
                                        <p:tav tm="0">
                                          <p:val>
                                            <p:strVal val="#ppt_x"/>
                                          </p:val>
                                        </p:tav>
                                        <p:tav tm="100000">
                                          <p:val>
                                            <p:strVal val="#ppt_x"/>
                                          </p:val>
                                        </p:tav>
                                      </p:tavLst>
                                    </p:anim>
                                    <p:anim calcmode="lin" valueType="num">
                                      <p:cBhvr additive="base">
                                        <p:cTn id="79" dur="500" fill="hold"/>
                                        <p:tgtEl>
                                          <p:spTgt spid="80"/>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81"/>
                                        </p:tgtEl>
                                        <p:attrNameLst>
                                          <p:attrName>style.visibility</p:attrName>
                                        </p:attrNameLst>
                                      </p:cBhvr>
                                      <p:to>
                                        <p:strVal val="visible"/>
                                      </p:to>
                                    </p:set>
                                    <p:anim calcmode="lin" valueType="num">
                                      <p:cBhvr additive="base">
                                        <p:cTn id="82" dur="500" fill="hold"/>
                                        <p:tgtEl>
                                          <p:spTgt spid="81"/>
                                        </p:tgtEl>
                                        <p:attrNameLst>
                                          <p:attrName>ppt_x</p:attrName>
                                        </p:attrNameLst>
                                      </p:cBhvr>
                                      <p:tavLst>
                                        <p:tav tm="0">
                                          <p:val>
                                            <p:strVal val="#ppt_x"/>
                                          </p:val>
                                        </p:tav>
                                        <p:tav tm="100000">
                                          <p:val>
                                            <p:strVal val="#ppt_x"/>
                                          </p:val>
                                        </p:tav>
                                      </p:tavLst>
                                    </p:anim>
                                    <p:anim calcmode="lin" valueType="num">
                                      <p:cBhvr additive="base">
                                        <p:cTn id="83" dur="500" fill="hold"/>
                                        <p:tgtEl>
                                          <p:spTgt spid="81"/>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82"/>
                                        </p:tgtEl>
                                        <p:attrNameLst>
                                          <p:attrName>style.visibility</p:attrName>
                                        </p:attrNameLst>
                                      </p:cBhvr>
                                      <p:to>
                                        <p:strVal val="visible"/>
                                      </p:to>
                                    </p:set>
                                    <p:anim calcmode="lin" valueType="num">
                                      <p:cBhvr additive="base">
                                        <p:cTn id="86" dur="500" fill="hold"/>
                                        <p:tgtEl>
                                          <p:spTgt spid="82"/>
                                        </p:tgtEl>
                                        <p:attrNameLst>
                                          <p:attrName>ppt_x</p:attrName>
                                        </p:attrNameLst>
                                      </p:cBhvr>
                                      <p:tavLst>
                                        <p:tav tm="0">
                                          <p:val>
                                            <p:strVal val="#ppt_x"/>
                                          </p:val>
                                        </p:tav>
                                        <p:tav tm="100000">
                                          <p:val>
                                            <p:strVal val="#ppt_x"/>
                                          </p:val>
                                        </p:tav>
                                      </p:tavLst>
                                    </p:anim>
                                    <p:anim calcmode="lin" valueType="num">
                                      <p:cBhvr additive="base">
                                        <p:cTn id="87" dur="500" fill="hold"/>
                                        <p:tgtEl>
                                          <p:spTgt spid="82"/>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83"/>
                                        </p:tgtEl>
                                        <p:attrNameLst>
                                          <p:attrName>style.visibility</p:attrName>
                                        </p:attrNameLst>
                                      </p:cBhvr>
                                      <p:to>
                                        <p:strVal val="visible"/>
                                      </p:to>
                                    </p:set>
                                    <p:anim calcmode="lin" valueType="num">
                                      <p:cBhvr additive="base">
                                        <p:cTn id="90" dur="500" fill="hold"/>
                                        <p:tgtEl>
                                          <p:spTgt spid="83"/>
                                        </p:tgtEl>
                                        <p:attrNameLst>
                                          <p:attrName>ppt_x</p:attrName>
                                        </p:attrNameLst>
                                      </p:cBhvr>
                                      <p:tavLst>
                                        <p:tav tm="0">
                                          <p:val>
                                            <p:strVal val="#ppt_x"/>
                                          </p:val>
                                        </p:tav>
                                        <p:tav tm="100000">
                                          <p:val>
                                            <p:strVal val="#ppt_x"/>
                                          </p:val>
                                        </p:tav>
                                      </p:tavLst>
                                    </p:anim>
                                    <p:anim calcmode="lin" valueType="num">
                                      <p:cBhvr additive="base">
                                        <p:cTn id="91" dur="500" fill="hold"/>
                                        <p:tgtEl>
                                          <p:spTgt spid="83"/>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5"/>
                                        </p:tgtEl>
                                        <p:attrNameLst>
                                          <p:attrName>style.visibility</p:attrName>
                                        </p:attrNameLst>
                                      </p:cBhvr>
                                      <p:to>
                                        <p:strVal val="visible"/>
                                      </p:to>
                                    </p:set>
                                    <p:anim calcmode="lin" valueType="num">
                                      <p:cBhvr additive="base">
                                        <p:cTn id="94" dur="500" fill="hold"/>
                                        <p:tgtEl>
                                          <p:spTgt spid="5"/>
                                        </p:tgtEl>
                                        <p:attrNameLst>
                                          <p:attrName>ppt_x</p:attrName>
                                        </p:attrNameLst>
                                      </p:cBhvr>
                                      <p:tavLst>
                                        <p:tav tm="0">
                                          <p:val>
                                            <p:strVal val="#ppt_x"/>
                                          </p:val>
                                        </p:tav>
                                        <p:tav tm="100000">
                                          <p:val>
                                            <p:strVal val="#ppt_x"/>
                                          </p:val>
                                        </p:tav>
                                      </p:tavLst>
                                    </p:anim>
                                    <p:anim calcmode="lin" valueType="num">
                                      <p:cBhvr additive="base">
                                        <p:cTn id="9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84"/>
                                        </p:tgtEl>
                                        <p:attrNameLst>
                                          <p:attrName>style.visibility</p:attrName>
                                        </p:attrNameLst>
                                      </p:cBhvr>
                                      <p:to>
                                        <p:strVal val="visible"/>
                                      </p:to>
                                    </p:set>
                                    <p:anim calcmode="lin" valueType="num">
                                      <p:cBhvr additive="base">
                                        <p:cTn id="100" dur="500" fill="hold"/>
                                        <p:tgtEl>
                                          <p:spTgt spid="84"/>
                                        </p:tgtEl>
                                        <p:attrNameLst>
                                          <p:attrName>ppt_x</p:attrName>
                                        </p:attrNameLst>
                                      </p:cBhvr>
                                      <p:tavLst>
                                        <p:tav tm="0">
                                          <p:val>
                                            <p:strVal val="#ppt_x"/>
                                          </p:val>
                                        </p:tav>
                                        <p:tav tm="100000">
                                          <p:val>
                                            <p:strVal val="#ppt_x"/>
                                          </p:val>
                                        </p:tav>
                                      </p:tavLst>
                                    </p:anim>
                                    <p:anim calcmode="lin" valueType="num">
                                      <p:cBhvr additive="base">
                                        <p:cTn id="101" dur="500" fill="hold"/>
                                        <p:tgtEl>
                                          <p:spTgt spid="84"/>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8"/>
                                        </p:tgtEl>
                                        <p:attrNameLst>
                                          <p:attrName>style.visibility</p:attrName>
                                        </p:attrNameLst>
                                      </p:cBhvr>
                                      <p:to>
                                        <p:strVal val="visible"/>
                                      </p:to>
                                    </p:set>
                                    <p:anim calcmode="lin" valueType="num">
                                      <p:cBhvr additive="base">
                                        <p:cTn id="104" dur="500" fill="hold"/>
                                        <p:tgtEl>
                                          <p:spTgt spid="8"/>
                                        </p:tgtEl>
                                        <p:attrNameLst>
                                          <p:attrName>ppt_x</p:attrName>
                                        </p:attrNameLst>
                                      </p:cBhvr>
                                      <p:tavLst>
                                        <p:tav tm="0">
                                          <p:val>
                                            <p:strVal val="#ppt_x"/>
                                          </p:val>
                                        </p:tav>
                                        <p:tav tm="100000">
                                          <p:val>
                                            <p:strVal val="#ppt_x"/>
                                          </p:val>
                                        </p:tav>
                                      </p:tavLst>
                                    </p:anim>
                                    <p:anim calcmode="lin" valueType="num">
                                      <p:cBhvr additive="base">
                                        <p:cTn id="105" dur="500" fill="hold"/>
                                        <p:tgtEl>
                                          <p:spTgt spid="8"/>
                                        </p:tgtEl>
                                        <p:attrNameLst>
                                          <p:attrName>ppt_y</p:attrName>
                                        </p:attrNameLst>
                                      </p:cBhvr>
                                      <p:tavLst>
                                        <p:tav tm="0">
                                          <p:val>
                                            <p:strVal val="1+#ppt_h/2"/>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3"/>
                                        </p:tgtEl>
                                        <p:attrNameLst>
                                          <p:attrName>style.visibility</p:attrName>
                                        </p:attrNameLst>
                                      </p:cBhvr>
                                      <p:to>
                                        <p:strVal val="visible"/>
                                      </p:to>
                                    </p:set>
                                    <p:animEffect transition="in" filter="fade">
                                      <p:cBhvr>
                                        <p:cTn id="108" dur="1000"/>
                                        <p:tgtEl>
                                          <p:spTgt spid="3"/>
                                        </p:tgtEl>
                                      </p:cBhvr>
                                    </p:animEffect>
                                    <p:anim calcmode="lin" valueType="num">
                                      <p:cBhvr>
                                        <p:cTn id="109" dur="1000" fill="hold"/>
                                        <p:tgtEl>
                                          <p:spTgt spid="3"/>
                                        </p:tgtEl>
                                        <p:attrNameLst>
                                          <p:attrName>ppt_x</p:attrName>
                                        </p:attrNameLst>
                                      </p:cBhvr>
                                      <p:tavLst>
                                        <p:tav tm="0">
                                          <p:val>
                                            <p:strVal val="#ppt_x"/>
                                          </p:val>
                                        </p:tav>
                                        <p:tav tm="100000">
                                          <p:val>
                                            <p:strVal val="#ppt_x"/>
                                          </p:val>
                                        </p:tav>
                                      </p:tavLst>
                                    </p:anim>
                                    <p:anim calcmode="lin" valueType="num">
                                      <p:cBhvr>
                                        <p:cTn id="11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49" grpId="0"/>
      <p:bldP spid="50" grpId="0"/>
      <p:bldP spid="53" grpId="0" animBg="1"/>
      <p:bldP spid="54" grpId="0" animBg="1"/>
      <p:bldP spid="59" grpId="0" animBg="1"/>
      <p:bldP spid="76" grpId="0" animBg="1"/>
      <p:bldP spid="78" grpId="0" animBg="1"/>
      <p:bldP spid="79" grpId="0" animBg="1"/>
      <p:bldP spid="80" grpId="0"/>
      <p:bldP spid="81" grpId="0"/>
      <p:bldP spid="82" grpId="0"/>
      <p:bldP spid="83" grpId="0"/>
      <p:bldP spid="84"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pic>
        <p:nvPicPr>
          <p:cNvPr id="10" name="Imagem 9">
            <a:extLst>
              <a:ext uri="{FF2B5EF4-FFF2-40B4-BE49-F238E27FC236}">
                <a16:creationId xmlns:a16="http://schemas.microsoft.com/office/drawing/2014/main" id="{11EB6D3B-D4F9-48A0-A857-B235DB780968}"/>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567395" y="5081413"/>
            <a:ext cx="3152659" cy="1756591"/>
          </a:xfrm>
          <a:prstGeom prst="rect">
            <a:avLst/>
          </a:prstGeom>
        </p:spPr>
      </p:pic>
      <p:sp>
        <p:nvSpPr>
          <p:cNvPr id="11" name="Retângulo 10">
            <a:extLst>
              <a:ext uri="{FF2B5EF4-FFF2-40B4-BE49-F238E27FC236}">
                <a16:creationId xmlns:a16="http://schemas.microsoft.com/office/drawing/2014/main" id="{AEFA9E11-6929-4A9F-B956-758CF5CCCD7A}"/>
              </a:ext>
            </a:extLst>
          </p:cNvPr>
          <p:cNvSpPr/>
          <p:nvPr/>
        </p:nvSpPr>
        <p:spPr>
          <a:xfrm>
            <a:off x="310102" y="1855623"/>
            <a:ext cx="7058343" cy="369332"/>
          </a:xfrm>
          <a:prstGeom prst="rect">
            <a:avLst/>
          </a:prstGeom>
        </p:spPr>
        <p:txBody>
          <a:bodyPr wrap="none">
            <a:spAutoFit/>
          </a:bodyPr>
          <a:lstStyle/>
          <a:p>
            <a:r>
              <a:rPr lang="pt-BR"/>
              <a:t>Determinar a resistência equivalente entre os terminais de entrada:</a:t>
            </a:r>
          </a:p>
        </p:txBody>
      </p:sp>
      <p:cxnSp>
        <p:nvCxnSpPr>
          <p:cNvPr id="5" name="Conector reto 4">
            <a:extLst>
              <a:ext uri="{FF2B5EF4-FFF2-40B4-BE49-F238E27FC236}">
                <a16:creationId xmlns:a16="http://schemas.microsoft.com/office/drawing/2014/main" id="{7243D7B1-D8F0-4255-A8D7-F0DA7AA21B27}"/>
              </a:ext>
            </a:extLst>
          </p:cNvPr>
          <p:cNvCxnSpPr/>
          <p:nvPr/>
        </p:nvCxnSpPr>
        <p:spPr>
          <a:xfrm>
            <a:off x="878889" y="274320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Retângulo 5">
            <a:extLst>
              <a:ext uri="{FF2B5EF4-FFF2-40B4-BE49-F238E27FC236}">
                <a16:creationId xmlns:a16="http://schemas.microsoft.com/office/drawing/2014/main" id="{3CE1EAEE-A509-4F2D-94B6-500BA4F9244F}"/>
              </a:ext>
            </a:extLst>
          </p:cNvPr>
          <p:cNvSpPr/>
          <p:nvPr/>
        </p:nvSpPr>
        <p:spPr>
          <a:xfrm>
            <a:off x="1251751"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090C74D9-AE26-4129-A1E4-8F79B016ED5B}"/>
              </a:ext>
            </a:extLst>
          </p:cNvPr>
          <p:cNvSpPr/>
          <p:nvPr/>
        </p:nvSpPr>
        <p:spPr>
          <a:xfrm>
            <a:off x="2692892"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171DD0A9-EEA9-4617-9A3A-5CEBA4C6C5F7}"/>
              </a:ext>
            </a:extLst>
          </p:cNvPr>
          <p:cNvSpPr/>
          <p:nvPr/>
        </p:nvSpPr>
        <p:spPr>
          <a:xfrm rot="5400000">
            <a:off x="1809531" y="380545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0BAB8B10-CD8A-4AFC-9EB6-E010E810BF78}"/>
              </a:ext>
            </a:extLst>
          </p:cNvPr>
          <p:cNvSpPr/>
          <p:nvPr/>
        </p:nvSpPr>
        <p:spPr>
          <a:xfrm rot="5400000">
            <a:off x="2155792" y="30640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5" name="Retângulo 14">
            <a:extLst>
              <a:ext uri="{FF2B5EF4-FFF2-40B4-BE49-F238E27FC236}">
                <a16:creationId xmlns:a16="http://schemas.microsoft.com/office/drawing/2014/main" id="{AF6C227F-0789-44C0-8FB6-03103F21B9FD}"/>
              </a:ext>
            </a:extLst>
          </p:cNvPr>
          <p:cNvSpPr/>
          <p:nvPr/>
        </p:nvSpPr>
        <p:spPr>
          <a:xfrm rot="5400000">
            <a:off x="3227030" y="34635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6" name="Conector: Angulado 15">
            <a:extLst>
              <a:ext uri="{FF2B5EF4-FFF2-40B4-BE49-F238E27FC236}">
                <a16:creationId xmlns:a16="http://schemas.microsoft.com/office/drawing/2014/main" id="{40ACA6CC-D7B6-4008-B515-EC09C6D41C7E}"/>
              </a:ext>
            </a:extLst>
          </p:cNvPr>
          <p:cNvCxnSpPr>
            <a:stCxn id="9" idx="3"/>
            <a:endCxn id="15" idx="1"/>
          </p:cNvCxnSpPr>
          <p:nvPr/>
        </p:nvCxnSpPr>
        <p:spPr>
          <a:xfrm>
            <a:off x="3269941" y="2752109"/>
            <a:ext cx="245614"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9" name="Retângulo 18">
            <a:extLst>
              <a:ext uri="{FF2B5EF4-FFF2-40B4-BE49-F238E27FC236}">
                <a16:creationId xmlns:a16="http://schemas.microsoft.com/office/drawing/2014/main" id="{CC1B08FE-7F39-4DB6-9717-8AFA808EEFBF}"/>
              </a:ext>
            </a:extLst>
          </p:cNvPr>
          <p:cNvSpPr/>
          <p:nvPr/>
        </p:nvSpPr>
        <p:spPr>
          <a:xfrm>
            <a:off x="1206241" y="41688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Retângulo 21">
            <a:extLst>
              <a:ext uri="{FF2B5EF4-FFF2-40B4-BE49-F238E27FC236}">
                <a16:creationId xmlns:a16="http://schemas.microsoft.com/office/drawing/2014/main" id="{E25643D6-51EB-4BA9-A41F-86670A477ED8}"/>
              </a:ext>
            </a:extLst>
          </p:cNvPr>
          <p:cNvSpPr/>
          <p:nvPr/>
        </p:nvSpPr>
        <p:spPr>
          <a:xfrm rot="16200000">
            <a:off x="2449877" y="3807185"/>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25" name="Conector reto 24">
            <a:extLst>
              <a:ext uri="{FF2B5EF4-FFF2-40B4-BE49-F238E27FC236}">
                <a16:creationId xmlns:a16="http://schemas.microsoft.com/office/drawing/2014/main" id="{E1B145B9-DA0C-4A3D-9CD5-67B2B763B2FB}"/>
              </a:ext>
            </a:extLst>
          </p:cNvPr>
          <p:cNvCxnSpPr>
            <a:stCxn id="19" idx="1"/>
          </p:cNvCxnSpPr>
          <p:nvPr/>
        </p:nvCxnSpPr>
        <p:spPr>
          <a:xfrm flipH="1">
            <a:off x="833364" y="426650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Elipse 25">
            <a:extLst>
              <a:ext uri="{FF2B5EF4-FFF2-40B4-BE49-F238E27FC236}">
                <a16:creationId xmlns:a16="http://schemas.microsoft.com/office/drawing/2014/main" id="{6F896B91-7BD3-45D6-9BC4-AA67C1C9FD0B}"/>
              </a:ext>
            </a:extLst>
          </p:cNvPr>
          <p:cNvSpPr/>
          <p:nvPr/>
        </p:nvSpPr>
        <p:spPr>
          <a:xfrm>
            <a:off x="781203" y="267368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Elipse 26">
            <a:extLst>
              <a:ext uri="{FF2B5EF4-FFF2-40B4-BE49-F238E27FC236}">
                <a16:creationId xmlns:a16="http://schemas.microsoft.com/office/drawing/2014/main" id="{1B2E0795-5CD6-4CDD-BBD7-D0E458FDD490}"/>
              </a:ext>
            </a:extLst>
          </p:cNvPr>
          <p:cNvSpPr/>
          <p:nvPr/>
        </p:nvSpPr>
        <p:spPr>
          <a:xfrm>
            <a:off x="742408" y="419267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Seta: para a Direita 27">
            <a:extLst>
              <a:ext uri="{FF2B5EF4-FFF2-40B4-BE49-F238E27FC236}">
                <a16:creationId xmlns:a16="http://schemas.microsoft.com/office/drawing/2014/main" id="{A9538C71-6EF1-4764-9788-2257EF2725E3}"/>
              </a:ext>
            </a:extLst>
          </p:cNvPr>
          <p:cNvSpPr/>
          <p:nvPr/>
        </p:nvSpPr>
        <p:spPr>
          <a:xfrm>
            <a:off x="221968" y="320640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9" name="CaixaDeTexto 28">
            <a:extLst>
              <a:ext uri="{FF2B5EF4-FFF2-40B4-BE49-F238E27FC236}">
                <a16:creationId xmlns:a16="http://schemas.microsoft.com/office/drawing/2014/main" id="{D004F965-51B2-4BF2-A79D-2193E972B716}"/>
              </a:ext>
            </a:extLst>
          </p:cNvPr>
          <p:cNvSpPr txBox="1"/>
          <p:nvPr/>
        </p:nvSpPr>
        <p:spPr>
          <a:xfrm>
            <a:off x="194452" y="285497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30" name="CaixaDeTexto 29">
            <a:extLst>
              <a:ext uri="{FF2B5EF4-FFF2-40B4-BE49-F238E27FC236}">
                <a16:creationId xmlns:a16="http://schemas.microsoft.com/office/drawing/2014/main" id="{10763643-8CEE-40E7-B3B8-5FF42FDD6EC1}"/>
              </a:ext>
            </a:extLst>
          </p:cNvPr>
          <p:cNvSpPr txBox="1"/>
          <p:nvPr/>
        </p:nvSpPr>
        <p:spPr>
          <a:xfrm>
            <a:off x="1297260"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2" name="CaixaDeTexto 31">
            <a:extLst>
              <a:ext uri="{FF2B5EF4-FFF2-40B4-BE49-F238E27FC236}">
                <a16:creationId xmlns:a16="http://schemas.microsoft.com/office/drawing/2014/main" id="{F70A6349-9C2B-46D5-BEB8-8059EE54735F}"/>
              </a:ext>
            </a:extLst>
          </p:cNvPr>
          <p:cNvSpPr txBox="1"/>
          <p:nvPr/>
        </p:nvSpPr>
        <p:spPr>
          <a:xfrm>
            <a:off x="2738401" y="228494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3" name="CaixaDeTexto 32">
            <a:extLst>
              <a:ext uri="{FF2B5EF4-FFF2-40B4-BE49-F238E27FC236}">
                <a16:creationId xmlns:a16="http://schemas.microsoft.com/office/drawing/2014/main" id="{A4B7DC88-5382-4399-8E78-BD22BDABCF9E}"/>
              </a:ext>
            </a:extLst>
          </p:cNvPr>
          <p:cNvSpPr txBox="1"/>
          <p:nvPr/>
        </p:nvSpPr>
        <p:spPr>
          <a:xfrm>
            <a:off x="3584652" y="332827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5</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4" name="CaixaDeTexto 33">
            <a:extLst>
              <a:ext uri="{FF2B5EF4-FFF2-40B4-BE49-F238E27FC236}">
                <a16:creationId xmlns:a16="http://schemas.microsoft.com/office/drawing/2014/main" id="{BD17897A-97E0-4DA3-B043-879E6B9AB0E5}"/>
              </a:ext>
            </a:extLst>
          </p:cNvPr>
          <p:cNvSpPr txBox="1"/>
          <p:nvPr/>
        </p:nvSpPr>
        <p:spPr>
          <a:xfrm>
            <a:off x="2766514" y="371216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5" name="CaixaDeTexto 34">
            <a:extLst>
              <a:ext uri="{FF2B5EF4-FFF2-40B4-BE49-F238E27FC236}">
                <a16:creationId xmlns:a16="http://schemas.microsoft.com/office/drawing/2014/main" id="{745B6CA9-C09B-44BF-871A-B62E02EA2A3F}"/>
              </a:ext>
            </a:extLst>
          </p:cNvPr>
          <p:cNvSpPr txBox="1"/>
          <p:nvPr/>
        </p:nvSpPr>
        <p:spPr>
          <a:xfrm>
            <a:off x="2497209" y="295894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6" name="CaixaDeTexto 35">
            <a:extLst>
              <a:ext uri="{FF2B5EF4-FFF2-40B4-BE49-F238E27FC236}">
                <a16:creationId xmlns:a16="http://schemas.microsoft.com/office/drawing/2014/main" id="{6E33CE31-C75E-4195-BCF2-564353ED21A6}"/>
              </a:ext>
            </a:extLst>
          </p:cNvPr>
          <p:cNvSpPr txBox="1"/>
          <p:nvPr/>
        </p:nvSpPr>
        <p:spPr>
          <a:xfrm>
            <a:off x="2120281" y="370039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7" name="CaixaDeTexto 36">
            <a:extLst>
              <a:ext uri="{FF2B5EF4-FFF2-40B4-BE49-F238E27FC236}">
                <a16:creationId xmlns:a16="http://schemas.microsoft.com/office/drawing/2014/main" id="{3043BD5A-1106-4912-AA01-007FA0E16899}"/>
              </a:ext>
            </a:extLst>
          </p:cNvPr>
          <p:cNvSpPr txBox="1"/>
          <p:nvPr/>
        </p:nvSpPr>
        <p:spPr>
          <a:xfrm>
            <a:off x="1260256" y="379948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39" name="Conector: Angulado 38">
            <a:extLst>
              <a:ext uri="{FF2B5EF4-FFF2-40B4-BE49-F238E27FC236}">
                <a16:creationId xmlns:a16="http://schemas.microsoft.com/office/drawing/2014/main" id="{B21321E5-F2BE-44D5-AFDE-837C6CE6D7BC}"/>
              </a:ext>
            </a:extLst>
          </p:cNvPr>
          <p:cNvCxnSpPr>
            <a:stCxn id="14" idx="1"/>
            <a:endCxn id="9" idx="1"/>
          </p:cNvCxnSpPr>
          <p:nvPr/>
        </p:nvCxnSpPr>
        <p:spPr>
          <a:xfrm rot="5400000" flipH="1" flipV="1">
            <a:off x="2508078" y="2688349"/>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41" name="Conector: Angulado 40">
            <a:extLst>
              <a:ext uri="{FF2B5EF4-FFF2-40B4-BE49-F238E27FC236}">
                <a16:creationId xmlns:a16="http://schemas.microsoft.com/office/drawing/2014/main" id="{F0FE7F4A-77F2-46DD-880F-E7A5307F1169}"/>
              </a:ext>
            </a:extLst>
          </p:cNvPr>
          <p:cNvCxnSpPr>
            <a:stCxn id="14" idx="1"/>
            <a:endCxn id="6" idx="3"/>
          </p:cNvCxnSpPr>
          <p:nvPr/>
        </p:nvCxnSpPr>
        <p:spPr>
          <a:xfrm rot="16200000" flipV="1">
            <a:off x="2076033" y="2504877"/>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43" name="Conector: Angulado 42">
            <a:extLst>
              <a:ext uri="{FF2B5EF4-FFF2-40B4-BE49-F238E27FC236}">
                <a16:creationId xmlns:a16="http://schemas.microsoft.com/office/drawing/2014/main" id="{4C935AA7-D2DB-48BF-926B-EC7A7CB9FF04}"/>
              </a:ext>
            </a:extLst>
          </p:cNvPr>
          <p:cNvCxnSpPr>
            <a:stCxn id="14" idx="3"/>
            <a:endCxn id="22" idx="3"/>
          </p:cNvCxnSpPr>
          <p:nvPr/>
        </p:nvCxnSpPr>
        <p:spPr>
          <a:xfrm rot="16200000" flipH="1">
            <a:off x="2508291" y="3386236"/>
            <a:ext cx="166136" cy="2940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7" name="Conector: Angulado 46">
            <a:extLst>
              <a:ext uri="{FF2B5EF4-FFF2-40B4-BE49-F238E27FC236}">
                <a16:creationId xmlns:a16="http://schemas.microsoft.com/office/drawing/2014/main" id="{BFE290BC-2C87-4D12-9473-55EA3891A9DB}"/>
              </a:ext>
            </a:extLst>
          </p:cNvPr>
          <p:cNvCxnSpPr>
            <a:stCxn id="14" idx="3"/>
            <a:endCxn id="13" idx="1"/>
          </p:cNvCxnSpPr>
          <p:nvPr/>
        </p:nvCxnSpPr>
        <p:spPr>
          <a:xfrm rot="5400000">
            <a:off x="2188986" y="3359282"/>
            <a:ext cx="164403" cy="34626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9" name="Conector: Angulado 48">
            <a:extLst>
              <a:ext uri="{FF2B5EF4-FFF2-40B4-BE49-F238E27FC236}">
                <a16:creationId xmlns:a16="http://schemas.microsoft.com/office/drawing/2014/main" id="{062A15CA-73C7-4C18-935D-6185804F2F50}"/>
              </a:ext>
            </a:extLst>
          </p:cNvPr>
          <p:cNvCxnSpPr>
            <a:stCxn id="19" idx="3"/>
            <a:endCxn id="13" idx="3"/>
          </p:cNvCxnSpPr>
          <p:nvPr/>
        </p:nvCxnSpPr>
        <p:spPr>
          <a:xfrm flipV="1">
            <a:off x="1783290" y="4191663"/>
            <a:ext cx="314766" cy="7484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51" name="Conector: Angulado 50">
            <a:extLst>
              <a:ext uri="{FF2B5EF4-FFF2-40B4-BE49-F238E27FC236}">
                <a16:creationId xmlns:a16="http://schemas.microsoft.com/office/drawing/2014/main" id="{AD56C66F-8DEA-42D5-B7F3-129111518629}"/>
              </a:ext>
            </a:extLst>
          </p:cNvPr>
          <p:cNvCxnSpPr>
            <a:stCxn id="19" idx="3"/>
            <a:endCxn id="22" idx="1"/>
          </p:cNvCxnSpPr>
          <p:nvPr/>
        </p:nvCxnSpPr>
        <p:spPr>
          <a:xfrm flipV="1">
            <a:off x="1783290" y="4193396"/>
            <a:ext cx="955112" cy="73109"/>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53" name="Conector: Angulado 52">
            <a:extLst>
              <a:ext uri="{FF2B5EF4-FFF2-40B4-BE49-F238E27FC236}">
                <a16:creationId xmlns:a16="http://schemas.microsoft.com/office/drawing/2014/main" id="{0E19DA07-A21E-41FE-AD76-1E5CD9F42309}"/>
              </a:ext>
            </a:extLst>
          </p:cNvPr>
          <p:cNvCxnSpPr>
            <a:stCxn id="19" idx="3"/>
            <a:endCxn id="15" idx="3"/>
          </p:cNvCxnSpPr>
          <p:nvPr/>
        </p:nvCxnSpPr>
        <p:spPr>
          <a:xfrm flipV="1">
            <a:off x="1783290" y="3849711"/>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4" name="CaixaDeTexto 53">
            <a:extLst>
              <a:ext uri="{FF2B5EF4-FFF2-40B4-BE49-F238E27FC236}">
                <a16:creationId xmlns:a16="http://schemas.microsoft.com/office/drawing/2014/main" id="{7A9670F3-7219-4D00-8805-6B5233388A6F}"/>
              </a:ext>
            </a:extLst>
          </p:cNvPr>
          <p:cNvSpPr txBox="1"/>
          <p:nvPr/>
        </p:nvSpPr>
        <p:spPr>
          <a:xfrm>
            <a:off x="1783290" y="4526208"/>
            <a:ext cx="442750" cy="369332"/>
          </a:xfrm>
          <a:prstGeom prst="rect">
            <a:avLst/>
          </a:prstGeom>
          <a:noFill/>
        </p:spPr>
        <p:txBody>
          <a:bodyPr wrap="none" rtlCol="0">
            <a:spAutoFit/>
          </a:bodyPr>
          <a:lstStyle/>
          <a:p>
            <a:r>
              <a:rPr lang="pt-BR" dirty="0"/>
              <a:t>ou</a:t>
            </a:r>
          </a:p>
        </p:txBody>
      </p:sp>
      <p:sp>
        <p:nvSpPr>
          <p:cNvPr id="3" name="Espaço Reservado para Número de Slide 2">
            <a:extLst>
              <a:ext uri="{FF2B5EF4-FFF2-40B4-BE49-F238E27FC236}">
                <a16:creationId xmlns:a16="http://schemas.microsoft.com/office/drawing/2014/main" id="{32D10545-BC0A-4CEF-8A7E-F13C732D829B}"/>
              </a:ext>
            </a:extLst>
          </p:cNvPr>
          <p:cNvSpPr>
            <a:spLocks noGrp="1"/>
          </p:cNvSpPr>
          <p:nvPr>
            <p:ph type="sldNum" sz="quarter" idx="12"/>
          </p:nvPr>
        </p:nvSpPr>
        <p:spPr/>
        <p:txBody>
          <a:bodyPr/>
          <a:lstStyle/>
          <a:p>
            <a:fld id="{2119D8CF-8DEC-4D9F-84EE-ADF04DFF3391}" type="slidenum">
              <a:rPr lang="pt-BR" smtClean="0"/>
              <a:pPr/>
              <a:t>18</a:t>
            </a:fld>
            <a:endParaRPr lang="pt-BR"/>
          </a:p>
        </p:txBody>
      </p:sp>
    </p:spTree>
    <p:extLst>
      <p:ext uri="{BB962C8B-B14F-4D97-AF65-F5344CB8AC3E}">
        <p14:creationId xmlns:p14="http://schemas.microsoft.com/office/powerpoint/2010/main" val="805914285"/>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11" name="Retângulo 10">
            <a:extLst>
              <a:ext uri="{FF2B5EF4-FFF2-40B4-BE49-F238E27FC236}">
                <a16:creationId xmlns:a16="http://schemas.microsoft.com/office/drawing/2014/main" id="{AEFA9E11-6929-4A9F-B956-758CF5CCCD7A}"/>
              </a:ext>
            </a:extLst>
          </p:cNvPr>
          <p:cNvSpPr/>
          <p:nvPr/>
        </p:nvSpPr>
        <p:spPr>
          <a:xfrm>
            <a:off x="310102" y="1855623"/>
            <a:ext cx="7058343" cy="369332"/>
          </a:xfrm>
          <a:prstGeom prst="rect">
            <a:avLst/>
          </a:prstGeom>
        </p:spPr>
        <p:txBody>
          <a:bodyPr wrap="none">
            <a:spAutoFit/>
          </a:bodyPr>
          <a:lstStyle/>
          <a:p>
            <a:r>
              <a:rPr lang="pt-BR"/>
              <a:t>Determinar a resistência equivalente entre os terminais de entrada:</a:t>
            </a:r>
          </a:p>
        </p:txBody>
      </p:sp>
      <p:cxnSp>
        <p:nvCxnSpPr>
          <p:cNvPr id="5" name="Conector reto 4">
            <a:extLst>
              <a:ext uri="{FF2B5EF4-FFF2-40B4-BE49-F238E27FC236}">
                <a16:creationId xmlns:a16="http://schemas.microsoft.com/office/drawing/2014/main" id="{7243D7B1-D8F0-4255-A8D7-F0DA7AA21B27}"/>
              </a:ext>
            </a:extLst>
          </p:cNvPr>
          <p:cNvCxnSpPr/>
          <p:nvPr/>
        </p:nvCxnSpPr>
        <p:spPr>
          <a:xfrm>
            <a:off x="878889" y="274320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Retângulo 5">
            <a:extLst>
              <a:ext uri="{FF2B5EF4-FFF2-40B4-BE49-F238E27FC236}">
                <a16:creationId xmlns:a16="http://schemas.microsoft.com/office/drawing/2014/main" id="{3CE1EAEE-A509-4F2D-94B6-500BA4F9244F}"/>
              </a:ext>
            </a:extLst>
          </p:cNvPr>
          <p:cNvSpPr/>
          <p:nvPr/>
        </p:nvSpPr>
        <p:spPr>
          <a:xfrm>
            <a:off x="1251751"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090C74D9-AE26-4129-A1E4-8F79B016ED5B}"/>
              </a:ext>
            </a:extLst>
          </p:cNvPr>
          <p:cNvSpPr/>
          <p:nvPr/>
        </p:nvSpPr>
        <p:spPr>
          <a:xfrm>
            <a:off x="2692892" y="265442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171DD0A9-EEA9-4617-9A3A-5CEBA4C6C5F7}"/>
              </a:ext>
            </a:extLst>
          </p:cNvPr>
          <p:cNvSpPr/>
          <p:nvPr/>
        </p:nvSpPr>
        <p:spPr>
          <a:xfrm rot="5400000">
            <a:off x="1809531" y="380545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0BAB8B10-CD8A-4AFC-9EB6-E010E810BF78}"/>
              </a:ext>
            </a:extLst>
          </p:cNvPr>
          <p:cNvSpPr/>
          <p:nvPr/>
        </p:nvSpPr>
        <p:spPr>
          <a:xfrm rot="5400000">
            <a:off x="2155792" y="30640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5" name="Retângulo 14">
            <a:extLst>
              <a:ext uri="{FF2B5EF4-FFF2-40B4-BE49-F238E27FC236}">
                <a16:creationId xmlns:a16="http://schemas.microsoft.com/office/drawing/2014/main" id="{AF6C227F-0789-44C0-8FB6-03103F21B9FD}"/>
              </a:ext>
            </a:extLst>
          </p:cNvPr>
          <p:cNvSpPr/>
          <p:nvPr/>
        </p:nvSpPr>
        <p:spPr>
          <a:xfrm rot="5400000">
            <a:off x="3227030" y="346350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6" name="Conector: Angulado 15">
            <a:extLst>
              <a:ext uri="{FF2B5EF4-FFF2-40B4-BE49-F238E27FC236}">
                <a16:creationId xmlns:a16="http://schemas.microsoft.com/office/drawing/2014/main" id="{40ACA6CC-D7B6-4008-B515-EC09C6D41C7E}"/>
              </a:ext>
            </a:extLst>
          </p:cNvPr>
          <p:cNvCxnSpPr>
            <a:stCxn id="9" idx="3"/>
            <a:endCxn id="15" idx="1"/>
          </p:cNvCxnSpPr>
          <p:nvPr/>
        </p:nvCxnSpPr>
        <p:spPr>
          <a:xfrm>
            <a:off x="3269941" y="2752109"/>
            <a:ext cx="245614"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9" name="Retângulo 18">
            <a:extLst>
              <a:ext uri="{FF2B5EF4-FFF2-40B4-BE49-F238E27FC236}">
                <a16:creationId xmlns:a16="http://schemas.microsoft.com/office/drawing/2014/main" id="{CC1B08FE-7F39-4DB6-9717-8AFA808EEFBF}"/>
              </a:ext>
            </a:extLst>
          </p:cNvPr>
          <p:cNvSpPr/>
          <p:nvPr/>
        </p:nvSpPr>
        <p:spPr>
          <a:xfrm>
            <a:off x="1206241" y="41688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Retângulo 21">
            <a:extLst>
              <a:ext uri="{FF2B5EF4-FFF2-40B4-BE49-F238E27FC236}">
                <a16:creationId xmlns:a16="http://schemas.microsoft.com/office/drawing/2014/main" id="{E25643D6-51EB-4BA9-A41F-86670A477ED8}"/>
              </a:ext>
            </a:extLst>
          </p:cNvPr>
          <p:cNvSpPr/>
          <p:nvPr/>
        </p:nvSpPr>
        <p:spPr>
          <a:xfrm rot="16200000">
            <a:off x="2449877" y="3807185"/>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25" name="Conector reto 24">
            <a:extLst>
              <a:ext uri="{FF2B5EF4-FFF2-40B4-BE49-F238E27FC236}">
                <a16:creationId xmlns:a16="http://schemas.microsoft.com/office/drawing/2014/main" id="{E1B145B9-DA0C-4A3D-9CD5-67B2B763B2FB}"/>
              </a:ext>
            </a:extLst>
          </p:cNvPr>
          <p:cNvCxnSpPr>
            <a:stCxn id="19" idx="1"/>
          </p:cNvCxnSpPr>
          <p:nvPr/>
        </p:nvCxnSpPr>
        <p:spPr>
          <a:xfrm flipH="1">
            <a:off x="833364" y="426650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Elipse 25">
            <a:extLst>
              <a:ext uri="{FF2B5EF4-FFF2-40B4-BE49-F238E27FC236}">
                <a16:creationId xmlns:a16="http://schemas.microsoft.com/office/drawing/2014/main" id="{6F896B91-7BD3-45D6-9BC4-AA67C1C9FD0B}"/>
              </a:ext>
            </a:extLst>
          </p:cNvPr>
          <p:cNvSpPr/>
          <p:nvPr/>
        </p:nvSpPr>
        <p:spPr>
          <a:xfrm>
            <a:off x="781203" y="267368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Elipse 26">
            <a:extLst>
              <a:ext uri="{FF2B5EF4-FFF2-40B4-BE49-F238E27FC236}">
                <a16:creationId xmlns:a16="http://schemas.microsoft.com/office/drawing/2014/main" id="{1B2E0795-5CD6-4CDD-BBD7-D0E458FDD490}"/>
              </a:ext>
            </a:extLst>
          </p:cNvPr>
          <p:cNvSpPr/>
          <p:nvPr/>
        </p:nvSpPr>
        <p:spPr>
          <a:xfrm>
            <a:off x="742408" y="419267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Seta: para a Direita 27">
            <a:extLst>
              <a:ext uri="{FF2B5EF4-FFF2-40B4-BE49-F238E27FC236}">
                <a16:creationId xmlns:a16="http://schemas.microsoft.com/office/drawing/2014/main" id="{A9538C71-6EF1-4764-9788-2257EF2725E3}"/>
              </a:ext>
            </a:extLst>
          </p:cNvPr>
          <p:cNvSpPr/>
          <p:nvPr/>
        </p:nvSpPr>
        <p:spPr>
          <a:xfrm>
            <a:off x="221968" y="320640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9" name="CaixaDeTexto 28">
            <a:extLst>
              <a:ext uri="{FF2B5EF4-FFF2-40B4-BE49-F238E27FC236}">
                <a16:creationId xmlns:a16="http://schemas.microsoft.com/office/drawing/2014/main" id="{D004F965-51B2-4BF2-A79D-2193E972B716}"/>
              </a:ext>
            </a:extLst>
          </p:cNvPr>
          <p:cNvSpPr txBox="1"/>
          <p:nvPr/>
        </p:nvSpPr>
        <p:spPr>
          <a:xfrm>
            <a:off x="194452" y="285497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30" name="CaixaDeTexto 29">
            <a:extLst>
              <a:ext uri="{FF2B5EF4-FFF2-40B4-BE49-F238E27FC236}">
                <a16:creationId xmlns:a16="http://schemas.microsoft.com/office/drawing/2014/main" id="{10763643-8CEE-40E7-B3B8-5FF42FDD6EC1}"/>
              </a:ext>
            </a:extLst>
          </p:cNvPr>
          <p:cNvSpPr txBox="1"/>
          <p:nvPr/>
        </p:nvSpPr>
        <p:spPr>
          <a:xfrm>
            <a:off x="1297260" y="228004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2" name="CaixaDeTexto 31">
            <a:extLst>
              <a:ext uri="{FF2B5EF4-FFF2-40B4-BE49-F238E27FC236}">
                <a16:creationId xmlns:a16="http://schemas.microsoft.com/office/drawing/2014/main" id="{F70A6349-9C2B-46D5-BEB8-8059EE54735F}"/>
              </a:ext>
            </a:extLst>
          </p:cNvPr>
          <p:cNvSpPr txBox="1"/>
          <p:nvPr/>
        </p:nvSpPr>
        <p:spPr>
          <a:xfrm>
            <a:off x="2738401" y="228494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3" name="CaixaDeTexto 32">
            <a:extLst>
              <a:ext uri="{FF2B5EF4-FFF2-40B4-BE49-F238E27FC236}">
                <a16:creationId xmlns:a16="http://schemas.microsoft.com/office/drawing/2014/main" id="{A4B7DC88-5382-4399-8E78-BD22BDABCF9E}"/>
              </a:ext>
            </a:extLst>
          </p:cNvPr>
          <p:cNvSpPr txBox="1"/>
          <p:nvPr/>
        </p:nvSpPr>
        <p:spPr>
          <a:xfrm>
            <a:off x="3584652" y="332827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5</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4" name="CaixaDeTexto 33">
            <a:extLst>
              <a:ext uri="{FF2B5EF4-FFF2-40B4-BE49-F238E27FC236}">
                <a16:creationId xmlns:a16="http://schemas.microsoft.com/office/drawing/2014/main" id="{BD17897A-97E0-4DA3-B043-879E6B9AB0E5}"/>
              </a:ext>
            </a:extLst>
          </p:cNvPr>
          <p:cNvSpPr txBox="1"/>
          <p:nvPr/>
        </p:nvSpPr>
        <p:spPr>
          <a:xfrm>
            <a:off x="2766514" y="371216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5" name="CaixaDeTexto 34">
            <a:extLst>
              <a:ext uri="{FF2B5EF4-FFF2-40B4-BE49-F238E27FC236}">
                <a16:creationId xmlns:a16="http://schemas.microsoft.com/office/drawing/2014/main" id="{745B6CA9-C09B-44BF-871A-B62E02EA2A3F}"/>
              </a:ext>
            </a:extLst>
          </p:cNvPr>
          <p:cNvSpPr txBox="1"/>
          <p:nvPr/>
        </p:nvSpPr>
        <p:spPr>
          <a:xfrm>
            <a:off x="2497209" y="295894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6" name="CaixaDeTexto 35">
            <a:extLst>
              <a:ext uri="{FF2B5EF4-FFF2-40B4-BE49-F238E27FC236}">
                <a16:creationId xmlns:a16="http://schemas.microsoft.com/office/drawing/2014/main" id="{6E33CE31-C75E-4195-BCF2-564353ED21A6}"/>
              </a:ext>
            </a:extLst>
          </p:cNvPr>
          <p:cNvSpPr txBox="1"/>
          <p:nvPr/>
        </p:nvSpPr>
        <p:spPr>
          <a:xfrm>
            <a:off x="2120281" y="370039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7" name="CaixaDeTexto 36">
            <a:extLst>
              <a:ext uri="{FF2B5EF4-FFF2-40B4-BE49-F238E27FC236}">
                <a16:creationId xmlns:a16="http://schemas.microsoft.com/office/drawing/2014/main" id="{3043BD5A-1106-4912-AA01-007FA0E16899}"/>
              </a:ext>
            </a:extLst>
          </p:cNvPr>
          <p:cNvSpPr txBox="1"/>
          <p:nvPr/>
        </p:nvSpPr>
        <p:spPr>
          <a:xfrm>
            <a:off x="1260256" y="379948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39" name="Conector: Angulado 38">
            <a:extLst>
              <a:ext uri="{FF2B5EF4-FFF2-40B4-BE49-F238E27FC236}">
                <a16:creationId xmlns:a16="http://schemas.microsoft.com/office/drawing/2014/main" id="{B21321E5-F2BE-44D5-AFDE-837C6CE6D7BC}"/>
              </a:ext>
            </a:extLst>
          </p:cNvPr>
          <p:cNvCxnSpPr>
            <a:stCxn id="14" idx="1"/>
            <a:endCxn id="9" idx="1"/>
          </p:cNvCxnSpPr>
          <p:nvPr/>
        </p:nvCxnSpPr>
        <p:spPr>
          <a:xfrm rot="5400000" flipH="1" flipV="1">
            <a:off x="2508078" y="2688349"/>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41" name="Conector: Angulado 40">
            <a:extLst>
              <a:ext uri="{FF2B5EF4-FFF2-40B4-BE49-F238E27FC236}">
                <a16:creationId xmlns:a16="http://schemas.microsoft.com/office/drawing/2014/main" id="{F0FE7F4A-77F2-46DD-880F-E7A5307F1169}"/>
              </a:ext>
            </a:extLst>
          </p:cNvPr>
          <p:cNvCxnSpPr>
            <a:stCxn id="14" idx="1"/>
            <a:endCxn id="6" idx="3"/>
          </p:cNvCxnSpPr>
          <p:nvPr/>
        </p:nvCxnSpPr>
        <p:spPr>
          <a:xfrm rot="16200000" flipV="1">
            <a:off x="2076033" y="2504877"/>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43" name="Conector: Angulado 42">
            <a:extLst>
              <a:ext uri="{FF2B5EF4-FFF2-40B4-BE49-F238E27FC236}">
                <a16:creationId xmlns:a16="http://schemas.microsoft.com/office/drawing/2014/main" id="{4C935AA7-D2DB-48BF-926B-EC7A7CB9FF04}"/>
              </a:ext>
            </a:extLst>
          </p:cNvPr>
          <p:cNvCxnSpPr>
            <a:stCxn id="14" idx="3"/>
            <a:endCxn id="22" idx="3"/>
          </p:cNvCxnSpPr>
          <p:nvPr/>
        </p:nvCxnSpPr>
        <p:spPr>
          <a:xfrm rot="16200000" flipH="1">
            <a:off x="2508291" y="3386236"/>
            <a:ext cx="166136" cy="2940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7" name="Conector: Angulado 46">
            <a:extLst>
              <a:ext uri="{FF2B5EF4-FFF2-40B4-BE49-F238E27FC236}">
                <a16:creationId xmlns:a16="http://schemas.microsoft.com/office/drawing/2014/main" id="{BFE290BC-2C87-4D12-9473-55EA3891A9DB}"/>
              </a:ext>
            </a:extLst>
          </p:cNvPr>
          <p:cNvCxnSpPr>
            <a:stCxn id="14" idx="3"/>
            <a:endCxn id="13" idx="1"/>
          </p:cNvCxnSpPr>
          <p:nvPr/>
        </p:nvCxnSpPr>
        <p:spPr>
          <a:xfrm rot="5400000">
            <a:off x="2188986" y="3359282"/>
            <a:ext cx="164403" cy="34626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9" name="Conector: Angulado 48">
            <a:extLst>
              <a:ext uri="{FF2B5EF4-FFF2-40B4-BE49-F238E27FC236}">
                <a16:creationId xmlns:a16="http://schemas.microsoft.com/office/drawing/2014/main" id="{062A15CA-73C7-4C18-935D-6185804F2F50}"/>
              </a:ext>
            </a:extLst>
          </p:cNvPr>
          <p:cNvCxnSpPr>
            <a:stCxn id="19" idx="3"/>
            <a:endCxn id="13" idx="3"/>
          </p:cNvCxnSpPr>
          <p:nvPr/>
        </p:nvCxnSpPr>
        <p:spPr>
          <a:xfrm flipV="1">
            <a:off x="1783290" y="4191663"/>
            <a:ext cx="314766" cy="7484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51" name="Conector: Angulado 50">
            <a:extLst>
              <a:ext uri="{FF2B5EF4-FFF2-40B4-BE49-F238E27FC236}">
                <a16:creationId xmlns:a16="http://schemas.microsoft.com/office/drawing/2014/main" id="{AD56C66F-8DEA-42D5-B7F3-129111518629}"/>
              </a:ext>
            </a:extLst>
          </p:cNvPr>
          <p:cNvCxnSpPr>
            <a:stCxn id="19" idx="3"/>
            <a:endCxn id="22" idx="1"/>
          </p:cNvCxnSpPr>
          <p:nvPr/>
        </p:nvCxnSpPr>
        <p:spPr>
          <a:xfrm flipV="1">
            <a:off x="1783290" y="4193396"/>
            <a:ext cx="955112" cy="73109"/>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53" name="Conector: Angulado 52">
            <a:extLst>
              <a:ext uri="{FF2B5EF4-FFF2-40B4-BE49-F238E27FC236}">
                <a16:creationId xmlns:a16="http://schemas.microsoft.com/office/drawing/2014/main" id="{0E19DA07-A21E-41FE-AD76-1E5CD9F42309}"/>
              </a:ext>
            </a:extLst>
          </p:cNvPr>
          <p:cNvCxnSpPr>
            <a:stCxn id="19" idx="3"/>
            <a:endCxn id="15" idx="3"/>
          </p:cNvCxnSpPr>
          <p:nvPr/>
        </p:nvCxnSpPr>
        <p:spPr>
          <a:xfrm flipV="1">
            <a:off x="1783290" y="3849711"/>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5" name="Forma Livre: Forma 54">
            <a:extLst>
              <a:ext uri="{FF2B5EF4-FFF2-40B4-BE49-F238E27FC236}">
                <a16:creationId xmlns:a16="http://schemas.microsoft.com/office/drawing/2014/main" id="{4C1B5EDD-AAC6-497B-9C46-A29066A9E87A}"/>
              </a:ext>
            </a:extLst>
          </p:cNvPr>
          <p:cNvSpPr/>
          <p:nvPr/>
        </p:nvSpPr>
        <p:spPr>
          <a:xfrm>
            <a:off x="2532123" y="2365604"/>
            <a:ext cx="1697706" cy="1493342"/>
          </a:xfrm>
          <a:custGeom>
            <a:avLst/>
            <a:gdLst>
              <a:gd name="connsiteX0" fmla="*/ 195309 w 1697706"/>
              <a:gd name="connsiteY0" fmla="*/ 99548 h 1493342"/>
              <a:gd name="connsiteX1" fmla="*/ 124288 w 1697706"/>
              <a:gd name="connsiteY1" fmla="*/ 117303 h 1493342"/>
              <a:gd name="connsiteX2" fmla="*/ 71022 w 1697706"/>
              <a:gd name="connsiteY2" fmla="*/ 135058 h 1493342"/>
              <a:gd name="connsiteX3" fmla="*/ 26633 w 1697706"/>
              <a:gd name="connsiteY3" fmla="*/ 188324 h 1493342"/>
              <a:gd name="connsiteX4" fmla="*/ 17756 w 1697706"/>
              <a:gd name="connsiteY4" fmla="*/ 214957 h 1493342"/>
              <a:gd name="connsiteX5" fmla="*/ 8878 w 1697706"/>
              <a:gd name="connsiteY5" fmla="*/ 303734 h 1493342"/>
              <a:gd name="connsiteX6" fmla="*/ 0 w 1697706"/>
              <a:gd name="connsiteY6" fmla="*/ 330367 h 1493342"/>
              <a:gd name="connsiteX7" fmla="*/ 8878 w 1697706"/>
              <a:gd name="connsiteY7" fmla="*/ 596697 h 1493342"/>
              <a:gd name="connsiteX8" fmla="*/ 26633 w 1697706"/>
              <a:gd name="connsiteY8" fmla="*/ 623330 h 1493342"/>
              <a:gd name="connsiteX9" fmla="*/ 62144 w 1697706"/>
              <a:gd name="connsiteY9" fmla="*/ 632208 h 1493342"/>
              <a:gd name="connsiteX10" fmla="*/ 88777 w 1697706"/>
              <a:gd name="connsiteY10" fmla="*/ 641085 h 1493342"/>
              <a:gd name="connsiteX11" fmla="*/ 142043 w 1697706"/>
              <a:gd name="connsiteY11" fmla="*/ 685474 h 1493342"/>
              <a:gd name="connsiteX12" fmla="*/ 239697 w 1697706"/>
              <a:gd name="connsiteY12" fmla="*/ 720984 h 1493342"/>
              <a:gd name="connsiteX13" fmla="*/ 266330 w 1697706"/>
              <a:gd name="connsiteY13" fmla="*/ 729862 h 1493342"/>
              <a:gd name="connsiteX14" fmla="*/ 301841 w 1697706"/>
              <a:gd name="connsiteY14" fmla="*/ 747617 h 1493342"/>
              <a:gd name="connsiteX15" fmla="*/ 328474 w 1697706"/>
              <a:gd name="connsiteY15" fmla="*/ 765373 h 1493342"/>
              <a:gd name="connsiteX16" fmla="*/ 355107 w 1697706"/>
              <a:gd name="connsiteY16" fmla="*/ 774250 h 1493342"/>
              <a:gd name="connsiteX17" fmla="*/ 417251 w 1697706"/>
              <a:gd name="connsiteY17" fmla="*/ 800883 h 1493342"/>
              <a:gd name="connsiteX18" fmla="*/ 443884 w 1697706"/>
              <a:gd name="connsiteY18" fmla="*/ 809761 h 1493342"/>
              <a:gd name="connsiteX19" fmla="*/ 568171 w 1697706"/>
              <a:gd name="connsiteY19" fmla="*/ 827516 h 1493342"/>
              <a:gd name="connsiteX20" fmla="*/ 603682 w 1697706"/>
              <a:gd name="connsiteY20" fmla="*/ 863027 h 1493342"/>
              <a:gd name="connsiteX21" fmla="*/ 656948 w 1697706"/>
              <a:gd name="connsiteY21" fmla="*/ 898538 h 1493342"/>
              <a:gd name="connsiteX22" fmla="*/ 674703 w 1697706"/>
              <a:gd name="connsiteY22" fmla="*/ 925171 h 1493342"/>
              <a:gd name="connsiteX23" fmla="*/ 683581 w 1697706"/>
              <a:gd name="connsiteY23" fmla="*/ 969559 h 1493342"/>
              <a:gd name="connsiteX24" fmla="*/ 692458 w 1697706"/>
              <a:gd name="connsiteY24" fmla="*/ 996192 h 1493342"/>
              <a:gd name="connsiteX25" fmla="*/ 701336 w 1697706"/>
              <a:gd name="connsiteY25" fmla="*/ 1031703 h 1493342"/>
              <a:gd name="connsiteX26" fmla="*/ 719091 w 1697706"/>
              <a:gd name="connsiteY26" fmla="*/ 1058336 h 1493342"/>
              <a:gd name="connsiteX27" fmla="*/ 754602 w 1697706"/>
              <a:gd name="connsiteY27" fmla="*/ 1111602 h 1493342"/>
              <a:gd name="connsiteX28" fmla="*/ 763480 w 1697706"/>
              <a:gd name="connsiteY28" fmla="*/ 1138235 h 1493342"/>
              <a:gd name="connsiteX29" fmla="*/ 772357 w 1697706"/>
              <a:gd name="connsiteY29" fmla="*/ 1200379 h 1493342"/>
              <a:gd name="connsiteX30" fmla="*/ 816746 w 1697706"/>
              <a:gd name="connsiteY30" fmla="*/ 1262522 h 1493342"/>
              <a:gd name="connsiteX31" fmla="*/ 843379 w 1697706"/>
              <a:gd name="connsiteY31" fmla="*/ 1315788 h 1493342"/>
              <a:gd name="connsiteX32" fmla="*/ 861134 w 1697706"/>
              <a:gd name="connsiteY32" fmla="*/ 1333544 h 1493342"/>
              <a:gd name="connsiteX33" fmla="*/ 896645 w 1697706"/>
              <a:gd name="connsiteY33" fmla="*/ 1377932 h 1493342"/>
              <a:gd name="connsiteX34" fmla="*/ 914400 w 1697706"/>
              <a:gd name="connsiteY34" fmla="*/ 1413443 h 1493342"/>
              <a:gd name="connsiteX35" fmla="*/ 949911 w 1697706"/>
              <a:gd name="connsiteY35" fmla="*/ 1440076 h 1493342"/>
              <a:gd name="connsiteX36" fmla="*/ 976544 w 1697706"/>
              <a:gd name="connsiteY36" fmla="*/ 1457831 h 1493342"/>
              <a:gd name="connsiteX37" fmla="*/ 1038688 w 1697706"/>
              <a:gd name="connsiteY37" fmla="*/ 1475586 h 1493342"/>
              <a:gd name="connsiteX38" fmla="*/ 1127464 w 1697706"/>
              <a:gd name="connsiteY38" fmla="*/ 1493342 h 1493342"/>
              <a:gd name="connsiteX39" fmla="*/ 1491449 w 1697706"/>
              <a:gd name="connsiteY39" fmla="*/ 1484464 h 1493342"/>
              <a:gd name="connsiteX40" fmla="*/ 1544715 w 1697706"/>
              <a:gd name="connsiteY40" fmla="*/ 1457831 h 1493342"/>
              <a:gd name="connsiteX41" fmla="*/ 1571348 w 1697706"/>
              <a:gd name="connsiteY41" fmla="*/ 1448953 h 1493342"/>
              <a:gd name="connsiteX42" fmla="*/ 1589103 w 1697706"/>
              <a:gd name="connsiteY42" fmla="*/ 1422320 h 1493342"/>
              <a:gd name="connsiteX43" fmla="*/ 1597981 w 1697706"/>
              <a:gd name="connsiteY43" fmla="*/ 1377932 h 1493342"/>
              <a:gd name="connsiteX44" fmla="*/ 1624614 w 1697706"/>
              <a:gd name="connsiteY44" fmla="*/ 1351299 h 1493342"/>
              <a:gd name="connsiteX45" fmla="*/ 1651247 w 1697706"/>
              <a:gd name="connsiteY45" fmla="*/ 1289155 h 1493342"/>
              <a:gd name="connsiteX46" fmla="*/ 1677880 w 1697706"/>
              <a:gd name="connsiteY46" fmla="*/ 1271400 h 1493342"/>
              <a:gd name="connsiteX47" fmla="*/ 1695635 w 1697706"/>
              <a:gd name="connsiteY47" fmla="*/ 1076091 h 1493342"/>
              <a:gd name="connsiteX48" fmla="*/ 1677880 w 1697706"/>
              <a:gd name="connsiteY48" fmla="*/ 1049458 h 1493342"/>
              <a:gd name="connsiteX49" fmla="*/ 1642369 w 1697706"/>
              <a:gd name="connsiteY49" fmla="*/ 1005070 h 1493342"/>
              <a:gd name="connsiteX50" fmla="*/ 1624614 w 1697706"/>
              <a:gd name="connsiteY50" fmla="*/ 942926 h 1493342"/>
              <a:gd name="connsiteX51" fmla="*/ 1589103 w 1697706"/>
              <a:gd name="connsiteY51" fmla="*/ 907415 h 1493342"/>
              <a:gd name="connsiteX52" fmla="*/ 1580225 w 1697706"/>
              <a:gd name="connsiteY52" fmla="*/ 836394 h 1493342"/>
              <a:gd name="connsiteX53" fmla="*/ 1553592 w 1697706"/>
              <a:gd name="connsiteY53" fmla="*/ 809761 h 1493342"/>
              <a:gd name="connsiteX54" fmla="*/ 1535837 w 1697706"/>
              <a:gd name="connsiteY54" fmla="*/ 783128 h 1493342"/>
              <a:gd name="connsiteX55" fmla="*/ 1518082 w 1697706"/>
              <a:gd name="connsiteY55" fmla="*/ 729862 h 1493342"/>
              <a:gd name="connsiteX56" fmla="*/ 1500326 w 1697706"/>
              <a:gd name="connsiteY56" fmla="*/ 694351 h 1493342"/>
              <a:gd name="connsiteX57" fmla="*/ 1491449 w 1697706"/>
              <a:gd name="connsiteY57" fmla="*/ 667718 h 1493342"/>
              <a:gd name="connsiteX58" fmla="*/ 1473693 w 1697706"/>
              <a:gd name="connsiteY58" fmla="*/ 649963 h 1493342"/>
              <a:gd name="connsiteX59" fmla="*/ 1464816 w 1697706"/>
              <a:gd name="connsiteY59" fmla="*/ 623330 h 1493342"/>
              <a:gd name="connsiteX60" fmla="*/ 1438183 w 1697706"/>
              <a:gd name="connsiteY60" fmla="*/ 614452 h 1493342"/>
              <a:gd name="connsiteX61" fmla="*/ 1420427 w 1697706"/>
              <a:gd name="connsiteY61" fmla="*/ 596697 h 1493342"/>
              <a:gd name="connsiteX62" fmla="*/ 1393794 w 1697706"/>
              <a:gd name="connsiteY62" fmla="*/ 543431 h 1493342"/>
              <a:gd name="connsiteX63" fmla="*/ 1331651 w 1697706"/>
              <a:gd name="connsiteY63" fmla="*/ 472410 h 1493342"/>
              <a:gd name="connsiteX64" fmla="*/ 1313895 w 1697706"/>
              <a:gd name="connsiteY64" fmla="*/ 436899 h 1493342"/>
              <a:gd name="connsiteX65" fmla="*/ 1296140 w 1697706"/>
              <a:gd name="connsiteY65" fmla="*/ 392511 h 1493342"/>
              <a:gd name="connsiteX66" fmla="*/ 1269507 w 1697706"/>
              <a:gd name="connsiteY66" fmla="*/ 365878 h 1493342"/>
              <a:gd name="connsiteX67" fmla="*/ 1251752 w 1697706"/>
              <a:gd name="connsiteY67" fmla="*/ 339245 h 1493342"/>
              <a:gd name="connsiteX68" fmla="*/ 1225119 w 1697706"/>
              <a:gd name="connsiteY68" fmla="*/ 303734 h 1493342"/>
              <a:gd name="connsiteX69" fmla="*/ 1207363 w 1697706"/>
              <a:gd name="connsiteY69" fmla="*/ 277101 h 1493342"/>
              <a:gd name="connsiteX70" fmla="*/ 1171853 w 1697706"/>
              <a:gd name="connsiteY70" fmla="*/ 250468 h 1493342"/>
              <a:gd name="connsiteX71" fmla="*/ 1127464 w 1697706"/>
              <a:gd name="connsiteY71" fmla="*/ 179447 h 1493342"/>
              <a:gd name="connsiteX72" fmla="*/ 1100831 w 1697706"/>
              <a:gd name="connsiteY72" fmla="*/ 143936 h 1493342"/>
              <a:gd name="connsiteX73" fmla="*/ 1038688 w 1697706"/>
              <a:gd name="connsiteY73" fmla="*/ 99548 h 1493342"/>
              <a:gd name="connsiteX74" fmla="*/ 1020932 w 1697706"/>
              <a:gd name="connsiteY74" fmla="*/ 81792 h 1493342"/>
              <a:gd name="connsiteX75" fmla="*/ 994299 w 1697706"/>
              <a:gd name="connsiteY75" fmla="*/ 64037 h 1493342"/>
              <a:gd name="connsiteX76" fmla="*/ 941033 w 1697706"/>
              <a:gd name="connsiteY76" fmla="*/ 28526 h 1493342"/>
              <a:gd name="connsiteX77" fmla="*/ 905522 w 1697706"/>
              <a:gd name="connsiteY77" fmla="*/ 19648 h 1493342"/>
              <a:gd name="connsiteX78" fmla="*/ 825623 w 1697706"/>
              <a:gd name="connsiteY78" fmla="*/ 1893 h 1493342"/>
              <a:gd name="connsiteX79" fmla="*/ 337352 w 1697706"/>
              <a:gd name="connsiteY79" fmla="*/ 19648 h 1493342"/>
              <a:gd name="connsiteX80" fmla="*/ 301841 w 1697706"/>
              <a:gd name="connsiteY80" fmla="*/ 28526 h 1493342"/>
              <a:gd name="connsiteX81" fmla="*/ 257453 w 1697706"/>
              <a:gd name="connsiteY81" fmla="*/ 37404 h 1493342"/>
              <a:gd name="connsiteX82" fmla="*/ 195309 w 1697706"/>
              <a:gd name="connsiteY82" fmla="*/ 99548 h 1493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1697706" h="1493342">
                <a:moveTo>
                  <a:pt x="195309" y="99548"/>
                </a:moveTo>
                <a:cubicBezTo>
                  <a:pt x="173115" y="112864"/>
                  <a:pt x="147751" y="110599"/>
                  <a:pt x="124288" y="117303"/>
                </a:cubicBezTo>
                <a:cubicBezTo>
                  <a:pt x="106292" y="122445"/>
                  <a:pt x="71022" y="135058"/>
                  <a:pt x="71022" y="135058"/>
                </a:cubicBezTo>
                <a:cubicBezTo>
                  <a:pt x="52753" y="153327"/>
                  <a:pt x="40701" y="163705"/>
                  <a:pt x="26633" y="188324"/>
                </a:cubicBezTo>
                <a:cubicBezTo>
                  <a:pt x="21990" y="196449"/>
                  <a:pt x="20715" y="206079"/>
                  <a:pt x="17756" y="214957"/>
                </a:cubicBezTo>
                <a:cubicBezTo>
                  <a:pt x="14797" y="244549"/>
                  <a:pt x="13400" y="274340"/>
                  <a:pt x="8878" y="303734"/>
                </a:cubicBezTo>
                <a:cubicBezTo>
                  <a:pt x="7455" y="312983"/>
                  <a:pt x="0" y="321009"/>
                  <a:pt x="0" y="330367"/>
                </a:cubicBezTo>
                <a:cubicBezTo>
                  <a:pt x="0" y="419193"/>
                  <a:pt x="836" y="508236"/>
                  <a:pt x="8878" y="596697"/>
                </a:cubicBezTo>
                <a:cubicBezTo>
                  <a:pt x="9844" y="607323"/>
                  <a:pt x="17755" y="617412"/>
                  <a:pt x="26633" y="623330"/>
                </a:cubicBezTo>
                <a:cubicBezTo>
                  <a:pt x="36785" y="630098"/>
                  <a:pt x="50412" y="628856"/>
                  <a:pt x="62144" y="632208"/>
                </a:cubicBezTo>
                <a:cubicBezTo>
                  <a:pt x="71142" y="634779"/>
                  <a:pt x="79899" y="638126"/>
                  <a:pt x="88777" y="641085"/>
                </a:cubicBezTo>
                <a:cubicBezTo>
                  <a:pt x="108409" y="660717"/>
                  <a:pt x="117325" y="673115"/>
                  <a:pt x="142043" y="685474"/>
                </a:cubicBezTo>
                <a:cubicBezTo>
                  <a:pt x="166749" y="697827"/>
                  <a:pt x="214838" y="712698"/>
                  <a:pt x="239697" y="720984"/>
                </a:cubicBezTo>
                <a:cubicBezTo>
                  <a:pt x="248575" y="723943"/>
                  <a:pt x="257960" y="725677"/>
                  <a:pt x="266330" y="729862"/>
                </a:cubicBezTo>
                <a:cubicBezTo>
                  <a:pt x="278167" y="735780"/>
                  <a:pt x="290351" y="741051"/>
                  <a:pt x="301841" y="747617"/>
                </a:cubicBezTo>
                <a:cubicBezTo>
                  <a:pt x="311105" y="752911"/>
                  <a:pt x="318931" y="760601"/>
                  <a:pt x="328474" y="765373"/>
                </a:cubicBezTo>
                <a:cubicBezTo>
                  <a:pt x="336844" y="769558"/>
                  <a:pt x="346229" y="771291"/>
                  <a:pt x="355107" y="774250"/>
                </a:cubicBezTo>
                <a:cubicBezTo>
                  <a:pt x="385477" y="804621"/>
                  <a:pt x="361148" y="786858"/>
                  <a:pt x="417251" y="800883"/>
                </a:cubicBezTo>
                <a:cubicBezTo>
                  <a:pt x="426330" y="803153"/>
                  <a:pt x="434749" y="807731"/>
                  <a:pt x="443884" y="809761"/>
                </a:cubicBezTo>
                <a:cubicBezTo>
                  <a:pt x="476804" y="817077"/>
                  <a:pt x="537447" y="823676"/>
                  <a:pt x="568171" y="827516"/>
                </a:cubicBezTo>
                <a:cubicBezTo>
                  <a:pt x="580008" y="839353"/>
                  <a:pt x="589753" y="853741"/>
                  <a:pt x="603682" y="863027"/>
                </a:cubicBezTo>
                <a:lnTo>
                  <a:pt x="656948" y="898538"/>
                </a:lnTo>
                <a:cubicBezTo>
                  <a:pt x="662866" y="907416"/>
                  <a:pt x="670957" y="915181"/>
                  <a:pt x="674703" y="925171"/>
                </a:cubicBezTo>
                <a:cubicBezTo>
                  <a:pt x="680001" y="939299"/>
                  <a:pt x="679921" y="954920"/>
                  <a:pt x="683581" y="969559"/>
                </a:cubicBezTo>
                <a:cubicBezTo>
                  <a:pt x="685851" y="978637"/>
                  <a:pt x="689887" y="987194"/>
                  <a:pt x="692458" y="996192"/>
                </a:cubicBezTo>
                <a:cubicBezTo>
                  <a:pt x="695810" y="1007924"/>
                  <a:pt x="696530" y="1020488"/>
                  <a:pt x="701336" y="1031703"/>
                </a:cubicBezTo>
                <a:cubicBezTo>
                  <a:pt x="705539" y="1041510"/>
                  <a:pt x="714319" y="1048793"/>
                  <a:pt x="719091" y="1058336"/>
                </a:cubicBezTo>
                <a:cubicBezTo>
                  <a:pt x="744786" y="1109726"/>
                  <a:pt x="704116" y="1061116"/>
                  <a:pt x="754602" y="1111602"/>
                </a:cubicBezTo>
                <a:cubicBezTo>
                  <a:pt x="757561" y="1120480"/>
                  <a:pt x="761645" y="1129059"/>
                  <a:pt x="763480" y="1138235"/>
                </a:cubicBezTo>
                <a:cubicBezTo>
                  <a:pt x="767584" y="1158754"/>
                  <a:pt x="766851" y="1180191"/>
                  <a:pt x="772357" y="1200379"/>
                </a:cubicBezTo>
                <a:cubicBezTo>
                  <a:pt x="781120" y="1232511"/>
                  <a:pt x="794613" y="1240389"/>
                  <a:pt x="816746" y="1262522"/>
                </a:cubicBezTo>
                <a:cubicBezTo>
                  <a:pt x="826123" y="1290655"/>
                  <a:pt x="823709" y="1291200"/>
                  <a:pt x="843379" y="1315788"/>
                </a:cubicBezTo>
                <a:cubicBezTo>
                  <a:pt x="848608" y="1322324"/>
                  <a:pt x="855905" y="1327008"/>
                  <a:pt x="861134" y="1333544"/>
                </a:cubicBezTo>
                <a:cubicBezTo>
                  <a:pt x="905919" y="1389528"/>
                  <a:pt x="853782" y="1335071"/>
                  <a:pt x="896645" y="1377932"/>
                </a:cubicBezTo>
                <a:cubicBezTo>
                  <a:pt x="902563" y="1389769"/>
                  <a:pt x="905787" y="1403395"/>
                  <a:pt x="914400" y="1413443"/>
                </a:cubicBezTo>
                <a:cubicBezTo>
                  <a:pt x="924029" y="1424677"/>
                  <a:pt x="937871" y="1431476"/>
                  <a:pt x="949911" y="1440076"/>
                </a:cubicBezTo>
                <a:cubicBezTo>
                  <a:pt x="958593" y="1446278"/>
                  <a:pt x="967001" y="1453059"/>
                  <a:pt x="976544" y="1457831"/>
                </a:cubicBezTo>
                <a:cubicBezTo>
                  <a:pt x="990740" y="1464929"/>
                  <a:pt x="1025407" y="1471791"/>
                  <a:pt x="1038688" y="1475586"/>
                </a:cubicBezTo>
                <a:cubicBezTo>
                  <a:pt x="1100674" y="1493296"/>
                  <a:pt x="1021393" y="1478188"/>
                  <a:pt x="1127464" y="1493342"/>
                </a:cubicBezTo>
                <a:cubicBezTo>
                  <a:pt x="1248792" y="1490383"/>
                  <a:pt x="1370210" y="1489975"/>
                  <a:pt x="1491449" y="1484464"/>
                </a:cubicBezTo>
                <a:cubicBezTo>
                  <a:pt x="1515993" y="1483348"/>
                  <a:pt x="1524218" y="1468079"/>
                  <a:pt x="1544715" y="1457831"/>
                </a:cubicBezTo>
                <a:cubicBezTo>
                  <a:pt x="1553085" y="1453646"/>
                  <a:pt x="1562470" y="1451912"/>
                  <a:pt x="1571348" y="1448953"/>
                </a:cubicBezTo>
                <a:cubicBezTo>
                  <a:pt x="1577266" y="1440075"/>
                  <a:pt x="1585357" y="1432310"/>
                  <a:pt x="1589103" y="1422320"/>
                </a:cubicBezTo>
                <a:cubicBezTo>
                  <a:pt x="1594401" y="1408192"/>
                  <a:pt x="1591233" y="1391428"/>
                  <a:pt x="1597981" y="1377932"/>
                </a:cubicBezTo>
                <a:cubicBezTo>
                  <a:pt x="1603596" y="1366703"/>
                  <a:pt x="1615736" y="1360177"/>
                  <a:pt x="1624614" y="1351299"/>
                </a:cubicBezTo>
                <a:cubicBezTo>
                  <a:pt x="1631405" y="1324131"/>
                  <a:pt x="1630809" y="1309592"/>
                  <a:pt x="1651247" y="1289155"/>
                </a:cubicBezTo>
                <a:cubicBezTo>
                  <a:pt x="1658792" y="1281611"/>
                  <a:pt x="1669002" y="1277318"/>
                  <a:pt x="1677880" y="1271400"/>
                </a:cubicBezTo>
                <a:cubicBezTo>
                  <a:pt x="1696286" y="1197770"/>
                  <a:pt x="1700985" y="1188447"/>
                  <a:pt x="1695635" y="1076091"/>
                </a:cubicBezTo>
                <a:cubicBezTo>
                  <a:pt x="1695128" y="1065434"/>
                  <a:pt x="1684545" y="1057789"/>
                  <a:pt x="1677880" y="1049458"/>
                </a:cubicBezTo>
                <a:cubicBezTo>
                  <a:pt x="1627280" y="986209"/>
                  <a:pt x="1697017" y="1087043"/>
                  <a:pt x="1642369" y="1005070"/>
                </a:cubicBezTo>
                <a:cubicBezTo>
                  <a:pt x="1641442" y="1001360"/>
                  <a:pt x="1629511" y="949781"/>
                  <a:pt x="1624614" y="942926"/>
                </a:cubicBezTo>
                <a:cubicBezTo>
                  <a:pt x="1614884" y="929304"/>
                  <a:pt x="1589103" y="907415"/>
                  <a:pt x="1589103" y="907415"/>
                </a:cubicBezTo>
                <a:cubicBezTo>
                  <a:pt x="1586144" y="883741"/>
                  <a:pt x="1588378" y="858815"/>
                  <a:pt x="1580225" y="836394"/>
                </a:cubicBezTo>
                <a:cubicBezTo>
                  <a:pt x="1575934" y="824595"/>
                  <a:pt x="1561629" y="819406"/>
                  <a:pt x="1553592" y="809761"/>
                </a:cubicBezTo>
                <a:cubicBezTo>
                  <a:pt x="1546762" y="801564"/>
                  <a:pt x="1540170" y="792878"/>
                  <a:pt x="1535837" y="783128"/>
                </a:cubicBezTo>
                <a:cubicBezTo>
                  <a:pt x="1528236" y="766025"/>
                  <a:pt x="1526452" y="746602"/>
                  <a:pt x="1518082" y="729862"/>
                </a:cubicBezTo>
                <a:cubicBezTo>
                  <a:pt x="1512163" y="718025"/>
                  <a:pt x="1505539" y="706515"/>
                  <a:pt x="1500326" y="694351"/>
                </a:cubicBezTo>
                <a:cubicBezTo>
                  <a:pt x="1496640" y="685750"/>
                  <a:pt x="1496264" y="675742"/>
                  <a:pt x="1491449" y="667718"/>
                </a:cubicBezTo>
                <a:cubicBezTo>
                  <a:pt x="1487143" y="660541"/>
                  <a:pt x="1479612" y="655881"/>
                  <a:pt x="1473693" y="649963"/>
                </a:cubicBezTo>
                <a:cubicBezTo>
                  <a:pt x="1470734" y="641085"/>
                  <a:pt x="1471433" y="629947"/>
                  <a:pt x="1464816" y="623330"/>
                </a:cubicBezTo>
                <a:cubicBezTo>
                  <a:pt x="1458199" y="616713"/>
                  <a:pt x="1446207" y="619267"/>
                  <a:pt x="1438183" y="614452"/>
                </a:cubicBezTo>
                <a:cubicBezTo>
                  <a:pt x="1431006" y="610146"/>
                  <a:pt x="1426346" y="602615"/>
                  <a:pt x="1420427" y="596697"/>
                </a:cubicBezTo>
                <a:cubicBezTo>
                  <a:pt x="1411834" y="570917"/>
                  <a:pt x="1412570" y="565336"/>
                  <a:pt x="1393794" y="543431"/>
                </a:cubicBezTo>
                <a:cubicBezTo>
                  <a:pt x="1355678" y="498963"/>
                  <a:pt x="1361384" y="519982"/>
                  <a:pt x="1331651" y="472410"/>
                </a:cubicBezTo>
                <a:cubicBezTo>
                  <a:pt x="1324637" y="461187"/>
                  <a:pt x="1319270" y="448993"/>
                  <a:pt x="1313895" y="436899"/>
                </a:cubicBezTo>
                <a:cubicBezTo>
                  <a:pt x="1307423" y="422337"/>
                  <a:pt x="1304586" y="406025"/>
                  <a:pt x="1296140" y="392511"/>
                </a:cubicBezTo>
                <a:cubicBezTo>
                  <a:pt x="1289486" y="381864"/>
                  <a:pt x="1277544" y="375523"/>
                  <a:pt x="1269507" y="365878"/>
                </a:cubicBezTo>
                <a:cubicBezTo>
                  <a:pt x="1262677" y="357681"/>
                  <a:pt x="1257954" y="347927"/>
                  <a:pt x="1251752" y="339245"/>
                </a:cubicBezTo>
                <a:cubicBezTo>
                  <a:pt x="1243152" y="327205"/>
                  <a:pt x="1233719" y="315774"/>
                  <a:pt x="1225119" y="303734"/>
                </a:cubicBezTo>
                <a:cubicBezTo>
                  <a:pt x="1218917" y="295052"/>
                  <a:pt x="1214908" y="284646"/>
                  <a:pt x="1207363" y="277101"/>
                </a:cubicBezTo>
                <a:cubicBezTo>
                  <a:pt x="1196901" y="266639"/>
                  <a:pt x="1183690" y="259346"/>
                  <a:pt x="1171853" y="250468"/>
                </a:cubicBezTo>
                <a:cubicBezTo>
                  <a:pt x="1156296" y="224540"/>
                  <a:pt x="1144548" y="203365"/>
                  <a:pt x="1127464" y="179447"/>
                </a:cubicBezTo>
                <a:cubicBezTo>
                  <a:pt x="1118864" y="167407"/>
                  <a:pt x="1111293" y="154399"/>
                  <a:pt x="1100831" y="143936"/>
                </a:cubicBezTo>
                <a:cubicBezTo>
                  <a:pt x="1075835" y="118940"/>
                  <a:pt x="1063895" y="119713"/>
                  <a:pt x="1038688" y="99548"/>
                </a:cubicBezTo>
                <a:cubicBezTo>
                  <a:pt x="1032152" y="94319"/>
                  <a:pt x="1027468" y="87021"/>
                  <a:pt x="1020932" y="81792"/>
                </a:cubicBezTo>
                <a:cubicBezTo>
                  <a:pt x="1012600" y="75127"/>
                  <a:pt x="1002630" y="70702"/>
                  <a:pt x="994299" y="64037"/>
                </a:cubicBezTo>
                <a:cubicBezTo>
                  <a:pt x="962423" y="38535"/>
                  <a:pt x="991563" y="47474"/>
                  <a:pt x="941033" y="28526"/>
                </a:cubicBezTo>
                <a:cubicBezTo>
                  <a:pt x="929609" y="24242"/>
                  <a:pt x="917254" y="23000"/>
                  <a:pt x="905522" y="19648"/>
                </a:cubicBezTo>
                <a:cubicBezTo>
                  <a:pt x="844333" y="2166"/>
                  <a:pt x="921742" y="17913"/>
                  <a:pt x="825623" y="1893"/>
                </a:cubicBezTo>
                <a:cubicBezTo>
                  <a:pt x="666299" y="5145"/>
                  <a:pt x="497228" y="-12326"/>
                  <a:pt x="337352" y="19648"/>
                </a:cubicBezTo>
                <a:cubicBezTo>
                  <a:pt x="325388" y="22041"/>
                  <a:pt x="313752" y="25879"/>
                  <a:pt x="301841" y="28526"/>
                </a:cubicBezTo>
                <a:cubicBezTo>
                  <a:pt x="287111" y="31799"/>
                  <a:pt x="272092" y="33744"/>
                  <a:pt x="257453" y="37404"/>
                </a:cubicBezTo>
                <a:cubicBezTo>
                  <a:pt x="235510" y="42890"/>
                  <a:pt x="217503" y="86232"/>
                  <a:pt x="195309" y="99548"/>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6" name="CaixaDeTexto 55">
            <a:extLst>
              <a:ext uri="{FF2B5EF4-FFF2-40B4-BE49-F238E27FC236}">
                <a16:creationId xmlns:a16="http://schemas.microsoft.com/office/drawing/2014/main" id="{9A93BB31-FB5E-4E2B-BE4C-12B61AB31F6F}"/>
              </a:ext>
            </a:extLst>
          </p:cNvPr>
          <p:cNvSpPr txBox="1"/>
          <p:nvPr/>
        </p:nvSpPr>
        <p:spPr>
          <a:xfrm>
            <a:off x="3997879" y="2589608"/>
            <a:ext cx="2271776"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1</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1</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5</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cxnSp>
        <p:nvCxnSpPr>
          <p:cNvPr id="38" name="Conector reto 37">
            <a:extLst>
              <a:ext uri="{FF2B5EF4-FFF2-40B4-BE49-F238E27FC236}">
                <a16:creationId xmlns:a16="http://schemas.microsoft.com/office/drawing/2014/main" id="{7C863EE5-C6DA-440D-BD78-1937ED7F76EF}"/>
              </a:ext>
            </a:extLst>
          </p:cNvPr>
          <p:cNvCxnSpPr/>
          <p:nvPr/>
        </p:nvCxnSpPr>
        <p:spPr>
          <a:xfrm>
            <a:off x="4382030" y="493411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Retângulo 39">
            <a:extLst>
              <a:ext uri="{FF2B5EF4-FFF2-40B4-BE49-F238E27FC236}">
                <a16:creationId xmlns:a16="http://schemas.microsoft.com/office/drawing/2014/main" id="{F9922ECA-CD7C-4001-AEED-5BFEFBEA7C64}"/>
              </a:ext>
            </a:extLst>
          </p:cNvPr>
          <p:cNvSpPr/>
          <p:nvPr/>
        </p:nvSpPr>
        <p:spPr>
          <a:xfrm>
            <a:off x="4754892" y="484533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4" name="Retângulo 43">
            <a:extLst>
              <a:ext uri="{FF2B5EF4-FFF2-40B4-BE49-F238E27FC236}">
                <a16:creationId xmlns:a16="http://schemas.microsoft.com/office/drawing/2014/main" id="{31135CCA-5764-428B-86AF-5806483EB555}"/>
              </a:ext>
            </a:extLst>
          </p:cNvPr>
          <p:cNvSpPr/>
          <p:nvPr/>
        </p:nvSpPr>
        <p:spPr>
          <a:xfrm rot="5400000">
            <a:off x="5312672" y="599636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5" name="Retângulo 44">
            <a:extLst>
              <a:ext uri="{FF2B5EF4-FFF2-40B4-BE49-F238E27FC236}">
                <a16:creationId xmlns:a16="http://schemas.microsoft.com/office/drawing/2014/main" id="{0DEF8E69-2AC8-42CD-8A8C-2C1273295F10}"/>
              </a:ext>
            </a:extLst>
          </p:cNvPr>
          <p:cNvSpPr/>
          <p:nvPr/>
        </p:nvSpPr>
        <p:spPr>
          <a:xfrm rot="5400000">
            <a:off x="5658933" y="525491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6" name="Retângulo 45">
            <a:extLst>
              <a:ext uri="{FF2B5EF4-FFF2-40B4-BE49-F238E27FC236}">
                <a16:creationId xmlns:a16="http://schemas.microsoft.com/office/drawing/2014/main" id="{4BEE310C-EED5-47A2-B2DC-5C5DC8474D0E}"/>
              </a:ext>
            </a:extLst>
          </p:cNvPr>
          <p:cNvSpPr/>
          <p:nvPr/>
        </p:nvSpPr>
        <p:spPr>
          <a:xfrm rot="5400000">
            <a:off x="6730171" y="565441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48" name="Conector: Angulado 47">
            <a:extLst>
              <a:ext uri="{FF2B5EF4-FFF2-40B4-BE49-F238E27FC236}">
                <a16:creationId xmlns:a16="http://schemas.microsoft.com/office/drawing/2014/main" id="{ADB7A7F7-091C-4977-98DD-3E8C536DA0DA}"/>
              </a:ext>
            </a:extLst>
          </p:cNvPr>
          <p:cNvCxnSpPr>
            <a:cxnSpLocks/>
            <a:stCxn id="40" idx="3"/>
            <a:endCxn id="46" idx="1"/>
          </p:cNvCxnSpPr>
          <p:nvPr/>
        </p:nvCxnSpPr>
        <p:spPr>
          <a:xfrm>
            <a:off x="5331941" y="4943019"/>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0" name="Retângulo 49">
            <a:extLst>
              <a:ext uri="{FF2B5EF4-FFF2-40B4-BE49-F238E27FC236}">
                <a16:creationId xmlns:a16="http://schemas.microsoft.com/office/drawing/2014/main" id="{AFC1C8B7-4CC2-417A-A354-E1E2E0CBCEEE}"/>
              </a:ext>
            </a:extLst>
          </p:cNvPr>
          <p:cNvSpPr/>
          <p:nvPr/>
        </p:nvSpPr>
        <p:spPr>
          <a:xfrm>
            <a:off x="4709382" y="635972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2" name="Retângulo 51">
            <a:extLst>
              <a:ext uri="{FF2B5EF4-FFF2-40B4-BE49-F238E27FC236}">
                <a16:creationId xmlns:a16="http://schemas.microsoft.com/office/drawing/2014/main" id="{88574A5F-40B7-4837-8DA5-FD1AFD429A20}"/>
              </a:ext>
            </a:extLst>
          </p:cNvPr>
          <p:cNvSpPr/>
          <p:nvPr/>
        </p:nvSpPr>
        <p:spPr>
          <a:xfrm rot="16200000">
            <a:off x="5953018" y="5998095"/>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7" name="Conector reto 56">
            <a:extLst>
              <a:ext uri="{FF2B5EF4-FFF2-40B4-BE49-F238E27FC236}">
                <a16:creationId xmlns:a16="http://schemas.microsoft.com/office/drawing/2014/main" id="{4CD88E14-B74E-4921-8141-1CB027EF5A8C}"/>
              </a:ext>
            </a:extLst>
          </p:cNvPr>
          <p:cNvCxnSpPr>
            <a:stCxn id="50" idx="1"/>
          </p:cNvCxnSpPr>
          <p:nvPr/>
        </p:nvCxnSpPr>
        <p:spPr>
          <a:xfrm flipH="1">
            <a:off x="4336505" y="645741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Elipse 57">
            <a:extLst>
              <a:ext uri="{FF2B5EF4-FFF2-40B4-BE49-F238E27FC236}">
                <a16:creationId xmlns:a16="http://schemas.microsoft.com/office/drawing/2014/main" id="{D9A2DB23-513A-4586-B6F5-6A080B9D855D}"/>
              </a:ext>
            </a:extLst>
          </p:cNvPr>
          <p:cNvSpPr/>
          <p:nvPr/>
        </p:nvSpPr>
        <p:spPr>
          <a:xfrm>
            <a:off x="4284344" y="486459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9" name="Elipse 58">
            <a:extLst>
              <a:ext uri="{FF2B5EF4-FFF2-40B4-BE49-F238E27FC236}">
                <a16:creationId xmlns:a16="http://schemas.microsoft.com/office/drawing/2014/main" id="{7E6F5A87-82A1-4D62-9E14-B685D407F8B6}"/>
              </a:ext>
            </a:extLst>
          </p:cNvPr>
          <p:cNvSpPr/>
          <p:nvPr/>
        </p:nvSpPr>
        <p:spPr>
          <a:xfrm>
            <a:off x="4245549" y="638358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0" name="Seta: para a Direita 59">
            <a:extLst>
              <a:ext uri="{FF2B5EF4-FFF2-40B4-BE49-F238E27FC236}">
                <a16:creationId xmlns:a16="http://schemas.microsoft.com/office/drawing/2014/main" id="{DA29C047-E560-42CD-83B6-7B30E6061C2B}"/>
              </a:ext>
            </a:extLst>
          </p:cNvPr>
          <p:cNvSpPr/>
          <p:nvPr/>
        </p:nvSpPr>
        <p:spPr>
          <a:xfrm>
            <a:off x="3725109" y="539731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1" name="CaixaDeTexto 60">
            <a:extLst>
              <a:ext uri="{FF2B5EF4-FFF2-40B4-BE49-F238E27FC236}">
                <a16:creationId xmlns:a16="http://schemas.microsoft.com/office/drawing/2014/main" id="{85DE59A7-ACED-49D4-9F91-EC61D4992B27}"/>
              </a:ext>
            </a:extLst>
          </p:cNvPr>
          <p:cNvSpPr txBox="1"/>
          <p:nvPr/>
        </p:nvSpPr>
        <p:spPr>
          <a:xfrm>
            <a:off x="3697593" y="504588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62" name="CaixaDeTexto 61">
            <a:extLst>
              <a:ext uri="{FF2B5EF4-FFF2-40B4-BE49-F238E27FC236}">
                <a16:creationId xmlns:a16="http://schemas.microsoft.com/office/drawing/2014/main" id="{D91E081B-AFDB-4780-8649-CAEBA35FB1F1}"/>
              </a:ext>
            </a:extLst>
          </p:cNvPr>
          <p:cNvSpPr txBox="1"/>
          <p:nvPr/>
        </p:nvSpPr>
        <p:spPr>
          <a:xfrm>
            <a:off x="4800401" y="447095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4" name="CaixaDeTexto 63">
            <a:extLst>
              <a:ext uri="{FF2B5EF4-FFF2-40B4-BE49-F238E27FC236}">
                <a16:creationId xmlns:a16="http://schemas.microsoft.com/office/drawing/2014/main" id="{A2B051BA-911C-4C70-991B-E3C0269023B8}"/>
              </a:ext>
            </a:extLst>
          </p:cNvPr>
          <p:cNvSpPr txBox="1"/>
          <p:nvPr/>
        </p:nvSpPr>
        <p:spPr>
          <a:xfrm>
            <a:off x="7087793" y="5519182"/>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65" name="CaixaDeTexto 64">
            <a:extLst>
              <a:ext uri="{FF2B5EF4-FFF2-40B4-BE49-F238E27FC236}">
                <a16:creationId xmlns:a16="http://schemas.microsoft.com/office/drawing/2014/main" id="{F6F6DE81-7559-497F-AAF3-6CC7748C7BFB}"/>
              </a:ext>
            </a:extLst>
          </p:cNvPr>
          <p:cNvSpPr txBox="1"/>
          <p:nvPr/>
        </p:nvSpPr>
        <p:spPr>
          <a:xfrm>
            <a:off x="6269655" y="590307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6" name="CaixaDeTexto 65">
            <a:extLst>
              <a:ext uri="{FF2B5EF4-FFF2-40B4-BE49-F238E27FC236}">
                <a16:creationId xmlns:a16="http://schemas.microsoft.com/office/drawing/2014/main" id="{74289D83-7242-4DAF-9FC6-FFE10885433F}"/>
              </a:ext>
            </a:extLst>
          </p:cNvPr>
          <p:cNvSpPr txBox="1"/>
          <p:nvPr/>
        </p:nvSpPr>
        <p:spPr>
          <a:xfrm>
            <a:off x="6000350" y="514985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7" name="CaixaDeTexto 66">
            <a:extLst>
              <a:ext uri="{FF2B5EF4-FFF2-40B4-BE49-F238E27FC236}">
                <a16:creationId xmlns:a16="http://schemas.microsoft.com/office/drawing/2014/main" id="{3A69C707-0BD1-4137-80CD-C1154854E0CB}"/>
              </a:ext>
            </a:extLst>
          </p:cNvPr>
          <p:cNvSpPr txBox="1"/>
          <p:nvPr/>
        </p:nvSpPr>
        <p:spPr>
          <a:xfrm>
            <a:off x="5623422" y="589130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8" name="CaixaDeTexto 67">
            <a:extLst>
              <a:ext uri="{FF2B5EF4-FFF2-40B4-BE49-F238E27FC236}">
                <a16:creationId xmlns:a16="http://schemas.microsoft.com/office/drawing/2014/main" id="{A76CEA48-944E-4D77-961B-61310D7ED4E3}"/>
              </a:ext>
            </a:extLst>
          </p:cNvPr>
          <p:cNvSpPr txBox="1"/>
          <p:nvPr/>
        </p:nvSpPr>
        <p:spPr>
          <a:xfrm>
            <a:off x="4763397" y="599039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69" name="Conector: Angulado 68">
            <a:extLst>
              <a:ext uri="{FF2B5EF4-FFF2-40B4-BE49-F238E27FC236}">
                <a16:creationId xmlns:a16="http://schemas.microsoft.com/office/drawing/2014/main" id="{590F0EB2-DE90-4577-8DC0-F859FB4C1959}"/>
              </a:ext>
            </a:extLst>
          </p:cNvPr>
          <p:cNvCxnSpPr>
            <a:cxnSpLocks/>
            <a:stCxn id="45" idx="1"/>
          </p:cNvCxnSpPr>
          <p:nvPr/>
        </p:nvCxnSpPr>
        <p:spPr>
          <a:xfrm rot="5400000" flipH="1" flipV="1">
            <a:off x="6011219" y="4879259"/>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0" name="Conector: Angulado 69">
            <a:extLst>
              <a:ext uri="{FF2B5EF4-FFF2-40B4-BE49-F238E27FC236}">
                <a16:creationId xmlns:a16="http://schemas.microsoft.com/office/drawing/2014/main" id="{EBB024FA-4F66-4481-A844-079B62F797FE}"/>
              </a:ext>
            </a:extLst>
          </p:cNvPr>
          <p:cNvCxnSpPr>
            <a:stCxn id="45" idx="1"/>
            <a:endCxn id="40" idx="3"/>
          </p:cNvCxnSpPr>
          <p:nvPr/>
        </p:nvCxnSpPr>
        <p:spPr>
          <a:xfrm rot="16200000" flipV="1">
            <a:off x="5579174" y="4695787"/>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1" name="Conector: Angulado 70">
            <a:extLst>
              <a:ext uri="{FF2B5EF4-FFF2-40B4-BE49-F238E27FC236}">
                <a16:creationId xmlns:a16="http://schemas.microsoft.com/office/drawing/2014/main" id="{3128B259-C9B6-43E8-9285-484EEB9470C5}"/>
              </a:ext>
            </a:extLst>
          </p:cNvPr>
          <p:cNvCxnSpPr>
            <a:stCxn id="45" idx="3"/>
            <a:endCxn id="52" idx="3"/>
          </p:cNvCxnSpPr>
          <p:nvPr/>
        </p:nvCxnSpPr>
        <p:spPr>
          <a:xfrm rot="16200000" flipH="1">
            <a:off x="6011432" y="5577146"/>
            <a:ext cx="166136" cy="2940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2" name="Conector: Angulado 71">
            <a:extLst>
              <a:ext uri="{FF2B5EF4-FFF2-40B4-BE49-F238E27FC236}">
                <a16:creationId xmlns:a16="http://schemas.microsoft.com/office/drawing/2014/main" id="{CC9E71A8-60B6-4641-9CDE-BF5B2399269B}"/>
              </a:ext>
            </a:extLst>
          </p:cNvPr>
          <p:cNvCxnSpPr>
            <a:stCxn id="45" idx="3"/>
            <a:endCxn id="44" idx="1"/>
          </p:cNvCxnSpPr>
          <p:nvPr/>
        </p:nvCxnSpPr>
        <p:spPr>
          <a:xfrm rot="5400000">
            <a:off x="5692127" y="5550192"/>
            <a:ext cx="164403" cy="34626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3" name="Conector: Angulado 72">
            <a:extLst>
              <a:ext uri="{FF2B5EF4-FFF2-40B4-BE49-F238E27FC236}">
                <a16:creationId xmlns:a16="http://schemas.microsoft.com/office/drawing/2014/main" id="{0F67C284-EB2A-420E-9C33-6652A6558E3D}"/>
              </a:ext>
            </a:extLst>
          </p:cNvPr>
          <p:cNvCxnSpPr>
            <a:stCxn id="50" idx="3"/>
            <a:endCxn id="44" idx="3"/>
          </p:cNvCxnSpPr>
          <p:nvPr/>
        </p:nvCxnSpPr>
        <p:spPr>
          <a:xfrm flipV="1">
            <a:off x="5286431" y="6382573"/>
            <a:ext cx="314766" cy="7484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4" name="Conector: Angulado 73">
            <a:extLst>
              <a:ext uri="{FF2B5EF4-FFF2-40B4-BE49-F238E27FC236}">
                <a16:creationId xmlns:a16="http://schemas.microsoft.com/office/drawing/2014/main" id="{3F71815F-F630-4940-A219-8B84A713C8ED}"/>
              </a:ext>
            </a:extLst>
          </p:cNvPr>
          <p:cNvCxnSpPr>
            <a:stCxn id="50" idx="3"/>
            <a:endCxn id="52" idx="1"/>
          </p:cNvCxnSpPr>
          <p:nvPr/>
        </p:nvCxnSpPr>
        <p:spPr>
          <a:xfrm flipV="1">
            <a:off x="5286431" y="6384306"/>
            <a:ext cx="955112" cy="73109"/>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5" name="Conector: Angulado 74">
            <a:extLst>
              <a:ext uri="{FF2B5EF4-FFF2-40B4-BE49-F238E27FC236}">
                <a16:creationId xmlns:a16="http://schemas.microsoft.com/office/drawing/2014/main" id="{B78DBD61-BE49-444C-B643-003122FCCA75}"/>
              </a:ext>
            </a:extLst>
          </p:cNvPr>
          <p:cNvCxnSpPr>
            <a:stCxn id="50" idx="3"/>
            <a:endCxn id="46" idx="3"/>
          </p:cNvCxnSpPr>
          <p:nvPr/>
        </p:nvCxnSpPr>
        <p:spPr>
          <a:xfrm flipV="1">
            <a:off x="5286431" y="6040621"/>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 name="Conector de Seta Reta 6">
            <a:extLst>
              <a:ext uri="{FF2B5EF4-FFF2-40B4-BE49-F238E27FC236}">
                <a16:creationId xmlns:a16="http://schemas.microsoft.com/office/drawing/2014/main" id="{41B64F8B-CAF3-4374-B5D2-AB152E875AF9}"/>
              </a:ext>
            </a:extLst>
          </p:cNvPr>
          <p:cNvCxnSpPr>
            <a:endCxn id="64" idx="0"/>
          </p:cNvCxnSpPr>
          <p:nvPr/>
        </p:nvCxnSpPr>
        <p:spPr>
          <a:xfrm>
            <a:off x="6045144" y="2873161"/>
            <a:ext cx="1285664" cy="26460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Espaço Reservado para Número de Slide 2">
            <a:extLst>
              <a:ext uri="{FF2B5EF4-FFF2-40B4-BE49-F238E27FC236}">
                <a16:creationId xmlns:a16="http://schemas.microsoft.com/office/drawing/2014/main" id="{216A2B23-503B-4B52-B1A0-50C731EF76D6}"/>
              </a:ext>
            </a:extLst>
          </p:cNvPr>
          <p:cNvSpPr>
            <a:spLocks noGrp="1"/>
          </p:cNvSpPr>
          <p:nvPr>
            <p:ph type="sldNum" sz="quarter" idx="12"/>
          </p:nvPr>
        </p:nvSpPr>
        <p:spPr/>
        <p:txBody>
          <a:bodyPr/>
          <a:lstStyle/>
          <a:p>
            <a:fld id="{2119D8CF-8DEC-4D9F-84EE-ADF04DFF3391}" type="slidenum">
              <a:rPr lang="pt-BR" smtClean="0"/>
              <a:pPr/>
              <a:t>19</a:t>
            </a:fld>
            <a:endParaRPr lang="pt-BR"/>
          </a:p>
        </p:txBody>
      </p:sp>
    </p:spTree>
    <p:extLst>
      <p:ext uri="{BB962C8B-B14F-4D97-AF65-F5344CB8AC3E}">
        <p14:creationId xmlns:p14="http://schemas.microsoft.com/office/powerpoint/2010/main" val="41252537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 calcmode="lin" valueType="num">
                                      <p:cBhvr>
                                        <p:cTn id="21" dur="1000" fill="hold"/>
                                        <p:tgtEl>
                                          <p:spTgt spid="7"/>
                                        </p:tgtEl>
                                        <p:attrNameLst>
                                          <p:attrName>style.rotation</p:attrName>
                                        </p:attrNameLst>
                                      </p:cBhvr>
                                      <p:tavLst>
                                        <p:tav tm="0">
                                          <p:val>
                                            <p:fltVal val="90"/>
                                          </p:val>
                                        </p:tav>
                                        <p:tav tm="100000">
                                          <p:val>
                                            <p:fltVal val="0"/>
                                          </p:val>
                                        </p:tav>
                                      </p:tavLst>
                                    </p:anim>
                                    <p:animEffect transition="in" filter="fad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p:cTn id="27" dur="500" fill="hold"/>
                                        <p:tgtEl>
                                          <p:spTgt spid="38"/>
                                        </p:tgtEl>
                                        <p:attrNameLst>
                                          <p:attrName>ppt_w</p:attrName>
                                        </p:attrNameLst>
                                      </p:cBhvr>
                                      <p:tavLst>
                                        <p:tav tm="0">
                                          <p:val>
                                            <p:fltVal val="0"/>
                                          </p:val>
                                        </p:tav>
                                        <p:tav tm="100000">
                                          <p:val>
                                            <p:strVal val="#ppt_w"/>
                                          </p:val>
                                        </p:tav>
                                      </p:tavLst>
                                    </p:anim>
                                    <p:anim calcmode="lin" valueType="num">
                                      <p:cBhvr>
                                        <p:cTn id="28" dur="500" fill="hold"/>
                                        <p:tgtEl>
                                          <p:spTgt spid="38"/>
                                        </p:tgtEl>
                                        <p:attrNameLst>
                                          <p:attrName>ppt_h</p:attrName>
                                        </p:attrNameLst>
                                      </p:cBhvr>
                                      <p:tavLst>
                                        <p:tav tm="0">
                                          <p:val>
                                            <p:fltVal val="0"/>
                                          </p:val>
                                        </p:tav>
                                        <p:tav tm="100000">
                                          <p:val>
                                            <p:strVal val="#ppt_h"/>
                                          </p:val>
                                        </p:tav>
                                      </p:tavLst>
                                    </p:anim>
                                    <p:animEffect transition="in" filter="fade">
                                      <p:cBhvr>
                                        <p:cTn id="29" dur="500"/>
                                        <p:tgtEl>
                                          <p:spTgt spid="38"/>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p:cTn id="32" dur="500" fill="hold"/>
                                        <p:tgtEl>
                                          <p:spTgt spid="40"/>
                                        </p:tgtEl>
                                        <p:attrNameLst>
                                          <p:attrName>ppt_w</p:attrName>
                                        </p:attrNameLst>
                                      </p:cBhvr>
                                      <p:tavLst>
                                        <p:tav tm="0">
                                          <p:val>
                                            <p:fltVal val="0"/>
                                          </p:val>
                                        </p:tav>
                                        <p:tav tm="100000">
                                          <p:val>
                                            <p:strVal val="#ppt_w"/>
                                          </p:val>
                                        </p:tav>
                                      </p:tavLst>
                                    </p:anim>
                                    <p:anim calcmode="lin" valueType="num">
                                      <p:cBhvr>
                                        <p:cTn id="33" dur="500" fill="hold"/>
                                        <p:tgtEl>
                                          <p:spTgt spid="40"/>
                                        </p:tgtEl>
                                        <p:attrNameLst>
                                          <p:attrName>ppt_h</p:attrName>
                                        </p:attrNameLst>
                                      </p:cBhvr>
                                      <p:tavLst>
                                        <p:tav tm="0">
                                          <p:val>
                                            <p:fltVal val="0"/>
                                          </p:val>
                                        </p:tav>
                                        <p:tav tm="100000">
                                          <p:val>
                                            <p:strVal val="#ppt_h"/>
                                          </p:val>
                                        </p:tav>
                                      </p:tavLst>
                                    </p:anim>
                                    <p:animEffect transition="in" filter="fade">
                                      <p:cBhvr>
                                        <p:cTn id="34" dur="500"/>
                                        <p:tgtEl>
                                          <p:spTgt spid="40"/>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p:cTn id="37" dur="500" fill="hold"/>
                                        <p:tgtEl>
                                          <p:spTgt spid="44"/>
                                        </p:tgtEl>
                                        <p:attrNameLst>
                                          <p:attrName>ppt_w</p:attrName>
                                        </p:attrNameLst>
                                      </p:cBhvr>
                                      <p:tavLst>
                                        <p:tav tm="0">
                                          <p:val>
                                            <p:fltVal val="0"/>
                                          </p:val>
                                        </p:tav>
                                        <p:tav tm="100000">
                                          <p:val>
                                            <p:strVal val="#ppt_w"/>
                                          </p:val>
                                        </p:tav>
                                      </p:tavLst>
                                    </p:anim>
                                    <p:anim calcmode="lin" valueType="num">
                                      <p:cBhvr>
                                        <p:cTn id="38" dur="500" fill="hold"/>
                                        <p:tgtEl>
                                          <p:spTgt spid="44"/>
                                        </p:tgtEl>
                                        <p:attrNameLst>
                                          <p:attrName>ppt_h</p:attrName>
                                        </p:attrNameLst>
                                      </p:cBhvr>
                                      <p:tavLst>
                                        <p:tav tm="0">
                                          <p:val>
                                            <p:fltVal val="0"/>
                                          </p:val>
                                        </p:tav>
                                        <p:tav tm="100000">
                                          <p:val>
                                            <p:strVal val="#ppt_h"/>
                                          </p:val>
                                        </p:tav>
                                      </p:tavLst>
                                    </p:anim>
                                    <p:animEffect transition="in" filter="fade">
                                      <p:cBhvr>
                                        <p:cTn id="39" dur="500"/>
                                        <p:tgtEl>
                                          <p:spTgt spid="44"/>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45"/>
                                        </p:tgtEl>
                                        <p:attrNameLst>
                                          <p:attrName>style.visibility</p:attrName>
                                        </p:attrNameLst>
                                      </p:cBhvr>
                                      <p:to>
                                        <p:strVal val="visible"/>
                                      </p:to>
                                    </p:set>
                                    <p:anim calcmode="lin" valueType="num">
                                      <p:cBhvr>
                                        <p:cTn id="42" dur="500" fill="hold"/>
                                        <p:tgtEl>
                                          <p:spTgt spid="45"/>
                                        </p:tgtEl>
                                        <p:attrNameLst>
                                          <p:attrName>ppt_w</p:attrName>
                                        </p:attrNameLst>
                                      </p:cBhvr>
                                      <p:tavLst>
                                        <p:tav tm="0">
                                          <p:val>
                                            <p:fltVal val="0"/>
                                          </p:val>
                                        </p:tav>
                                        <p:tav tm="100000">
                                          <p:val>
                                            <p:strVal val="#ppt_w"/>
                                          </p:val>
                                        </p:tav>
                                      </p:tavLst>
                                    </p:anim>
                                    <p:anim calcmode="lin" valueType="num">
                                      <p:cBhvr>
                                        <p:cTn id="43" dur="500" fill="hold"/>
                                        <p:tgtEl>
                                          <p:spTgt spid="45"/>
                                        </p:tgtEl>
                                        <p:attrNameLst>
                                          <p:attrName>ppt_h</p:attrName>
                                        </p:attrNameLst>
                                      </p:cBhvr>
                                      <p:tavLst>
                                        <p:tav tm="0">
                                          <p:val>
                                            <p:fltVal val="0"/>
                                          </p:val>
                                        </p:tav>
                                        <p:tav tm="100000">
                                          <p:val>
                                            <p:strVal val="#ppt_h"/>
                                          </p:val>
                                        </p:tav>
                                      </p:tavLst>
                                    </p:anim>
                                    <p:animEffect transition="in" filter="fade">
                                      <p:cBhvr>
                                        <p:cTn id="44" dur="500"/>
                                        <p:tgtEl>
                                          <p:spTgt spid="45"/>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par>
                                <p:cTn id="50" presetID="53" presetClass="entr" presetSubtype="16" fill="hold" nodeType="withEffect">
                                  <p:stCondLst>
                                    <p:cond delay="0"/>
                                  </p:stCondLst>
                                  <p:childTnLst>
                                    <p:set>
                                      <p:cBhvr>
                                        <p:cTn id="51" dur="1" fill="hold">
                                          <p:stCondLst>
                                            <p:cond delay="0"/>
                                          </p:stCondLst>
                                        </p:cTn>
                                        <p:tgtEl>
                                          <p:spTgt spid="48"/>
                                        </p:tgtEl>
                                        <p:attrNameLst>
                                          <p:attrName>style.visibility</p:attrName>
                                        </p:attrNameLst>
                                      </p:cBhvr>
                                      <p:to>
                                        <p:strVal val="visible"/>
                                      </p:to>
                                    </p:set>
                                    <p:anim calcmode="lin" valueType="num">
                                      <p:cBhvr>
                                        <p:cTn id="52" dur="500" fill="hold"/>
                                        <p:tgtEl>
                                          <p:spTgt spid="48"/>
                                        </p:tgtEl>
                                        <p:attrNameLst>
                                          <p:attrName>ppt_w</p:attrName>
                                        </p:attrNameLst>
                                      </p:cBhvr>
                                      <p:tavLst>
                                        <p:tav tm="0">
                                          <p:val>
                                            <p:fltVal val="0"/>
                                          </p:val>
                                        </p:tav>
                                        <p:tav tm="100000">
                                          <p:val>
                                            <p:strVal val="#ppt_w"/>
                                          </p:val>
                                        </p:tav>
                                      </p:tavLst>
                                    </p:anim>
                                    <p:anim calcmode="lin" valueType="num">
                                      <p:cBhvr>
                                        <p:cTn id="53" dur="500" fill="hold"/>
                                        <p:tgtEl>
                                          <p:spTgt spid="48"/>
                                        </p:tgtEl>
                                        <p:attrNameLst>
                                          <p:attrName>ppt_h</p:attrName>
                                        </p:attrNameLst>
                                      </p:cBhvr>
                                      <p:tavLst>
                                        <p:tav tm="0">
                                          <p:val>
                                            <p:fltVal val="0"/>
                                          </p:val>
                                        </p:tav>
                                        <p:tav tm="100000">
                                          <p:val>
                                            <p:strVal val="#ppt_h"/>
                                          </p:val>
                                        </p:tav>
                                      </p:tavLst>
                                    </p:anim>
                                    <p:animEffect transition="in" filter="fade">
                                      <p:cBhvr>
                                        <p:cTn id="54" dur="500"/>
                                        <p:tgtEl>
                                          <p:spTgt spid="48"/>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anim calcmode="lin" valueType="num">
                                      <p:cBhvr>
                                        <p:cTn id="57" dur="500" fill="hold"/>
                                        <p:tgtEl>
                                          <p:spTgt spid="50"/>
                                        </p:tgtEl>
                                        <p:attrNameLst>
                                          <p:attrName>ppt_w</p:attrName>
                                        </p:attrNameLst>
                                      </p:cBhvr>
                                      <p:tavLst>
                                        <p:tav tm="0">
                                          <p:val>
                                            <p:fltVal val="0"/>
                                          </p:val>
                                        </p:tav>
                                        <p:tav tm="100000">
                                          <p:val>
                                            <p:strVal val="#ppt_w"/>
                                          </p:val>
                                        </p:tav>
                                      </p:tavLst>
                                    </p:anim>
                                    <p:anim calcmode="lin" valueType="num">
                                      <p:cBhvr>
                                        <p:cTn id="58" dur="500" fill="hold"/>
                                        <p:tgtEl>
                                          <p:spTgt spid="50"/>
                                        </p:tgtEl>
                                        <p:attrNameLst>
                                          <p:attrName>ppt_h</p:attrName>
                                        </p:attrNameLst>
                                      </p:cBhvr>
                                      <p:tavLst>
                                        <p:tav tm="0">
                                          <p:val>
                                            <p:fltVal val="0"/>
                                          </p:val>
                                        </p:tav>
                                        <p:tav tm="100000">
                                          <p:val>
                                            <p:strVal val="#ppt_h"/>
                                          </p:val>
                                        </p:tav>
                                      </p:tavLst>
                                    </p:anim>
                                    <p:animEffect transition="in" filter="fade">
                                      <p:cBhvr>
                                        <p:cTn id="59" dur="500"/>
                                        <p:tgtEl>
                                          <p:spTgt spid="50"/>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52"/>
                                        </p:tgtEl>
                                        <p:attrNameLst>
                                          <p:attrName>style.visibility</p:attrName>
                                        </p:attrNameLst>
                                      </p:cBhvr>
                                      <p:to>
                                        <p:strVal val="visible"/>
                                      </p:to>
                                    </p:set>
                                    <p:anim calcmode="lin" valueType="num">
                                      <p:cBhvr>
                                        <p:cTn id="62" dur="500" fill="hold"/>
                                        <p:tgtEl>
                                          <p:spTgt spid="52"/>
                                        </p:tgtEl>
                                        <p:attrNameLst>
                                          <p:attrName>ppt_w</p:attrName>
                                        </p:attrNameLst>
                                      </p:cBhvr>
                                      <p:tavLst>
                                        <p:tav tm="0">
                                          <p:val>
                                            <p:fltVal val="0"/>
                                          </p:val>
                                        </p:tav>
                                        <p:tav tm="100000">
                                          <p:val>
                                            <p:strVal val="#ppt_w"/>
                                          </p:val>
                                        </p:tav>
                                      </p:tavLst>
                                    </p:anim>
                                    <p:anim calcmode="lin" valueType="num">
                                      <p:cBhvr>
                                        <p:cTn id="63" dur="500" fill="hold"/>
                                        <p:tgtEl>
                                          <p:spTgt spid="52"/>
                                        </p:tgtEl>
                                        <p:attrNameLst>
                                          <p:attrName>ppt_h</p:attrName>
                                        </p:attrNameLst>
                                      </p:cBhvr>
                                      <p:tavLst>
                                        <p:tav tm="0">
                                          <p:val>
                                            <p:fltVal val="0"/>
                                          </p:val>
                                        </p:tav>
                                        <p:tav tm="100000">
                                          <p:val>
                                            <p:strVal val="#ppt_h"/>
                                          </p:val>
                                        </p:tav>
                                      </p:tavLst>
                                    </p:anim>
                                    <p:animEffect transition="in" filter="fade">
                                      <p:cBhvr>
                                        <p:cTn id="64" dur="500"/>
                                        <p:tgtEl>
                                          <p:spTgt spid="52"/>
                                        </p:tgtEl>
                                      </p:cBhvr>
                                    </p:animEffect>
                                  </p:childTnLst>
                                </p:cTn>
                              </p:par>
                              <p:par>
                                <p:cTn id="65" presetID="53" presetClass="entr" presetSubtype="16" fill="hold" nodeType="withEffect">
                                  <p:stCondLst>
                                    <p:cond delay="0"/>
                                  </p:stCondLst>
                                  <p:childTnLst>
                                    <p:set>
                                      <p:cBhvr>
                                        <p:cTn id="66" dur="1" fill="hold">
                                          <p:stCondLst>
                                            <p:cond delay="0"/>
                                          </p:stCondLst>
                                        </p:cTn>
                                        <p:tgtEl>
                                          <p:spTgt spid="57"/>
                                        </p:tgtEl>
                                        <p:attrNameLst>
                                          <p:attrName>style.visibility</p:attrName>
                                        </p:attrNameLst>
                                      </p:cBhvr>
                                      <p:to>
                                        <p:strVal val="visible"/>
                                      </p:to>
                                    </p:set>
                                    <p:anim calcmode="lin" valueType="num">
                                      <p:cBhvr>
                                        <p:cTn id="67" dur="500" fill="hold"/>
                                        <p:tgtEl>
                                          <p:spTgt spid="57"/>
                                        </p:tgtEl>
                                        <p:attrNameLst>
                                          <p:attrName>ppt_w</p:attrName>
                                        </p:attrNameLst>
                                      </p:cBhvr>
                                      <p:tavLst>
                                        <p:tav tm="0">
                                          <p:val>
                                            <p:fltVal val="0"/>
                                          </p:val>
                                        </p:tav>
                                        <p:tav tm="100000">
                                          <p:val>
                                            <p:strVal val="#ppt_w"/>
                                          </p:val>
                                        </p:tav>
                                      </p:tavLst>
                                    </p:anim>
                                    <p:anim calcmode="lin" valueType="num">
                                      <p:cBhvr>
                                        <p:cTn id="68" dur="500" fill="hold"/>
                                        <p:tgtEl>
                                          <p:spTgt spid="57"/>
                                        </p:tgtEl>
                                        <p:attrNameLst>
                                          <p:attrName>ppt_h</p:attrName>
                                        </p:attrNameLst>
                                      </p:cBhvr>
                                      <p:tavLst>
                                        <p:tav tm="0">
                                          <p:val>
                                            <p:fltVal val="0"/>
                                          </p:val>
                                        </p:tav>
                                        <p:tav tm="100000">
                                          <p:val>
                                            <p:strVal val="#ppt_h"/>
                                          </p:val>
                                        </p:tav>
                                      </p:tavLst>
                                    </p:anim>
                                    <p:animEffect transition="in" filter="fade">
                                      <p:cBhvr>
                                        <p:cTn id="69" dur="500"/>
                                        <p:tgtEl>
                                          <p:spTgt spid="57"/>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58"/>
                                        </p:tgtEl>
                                        <p:attrNameLst>
                                          <p:attrName>style.visibility</p:attrName>
                                        </p:attrNameLst>
                                      </p:cBhvr>
                                      <p:to>
                                        <p:strVal val="visible"/>
                                      </p:to>
                                    </p:set>
                                    <p:anim calcmode="lin" valueType="num">
                                      <p:cBhvr>
                                        <p:cTn id="72" dur="500" fill="hold"/>
                                        <p:tgtEl>
                                          <p:spTgt spid="58"/>
                                        </p:tgtEl>
                                        <p:attrNameLst>
                                          <p:attrName>ppt_w</p:attrName>
                                        </p:attrNameLst>
                                      </p:cBhvr>
                                      <p:tavLst>
                                        <p:tav tm="0">
                                          <p:val>
                                            <p:fltVal val="0"/>
                                          </p:val>
                                        </p:tav>
                                        <p:tav tm="100000">
                                          <p:val>
                                            <p:strVal val="#ppt_w"/>
                                          </p:val>
                                        </p:tav>
                                      </p:tavLst>
                                    </p:anim>
                                    <p:anim calcmode="lin" valueType="num">
                                      <p:cBhvr>
                                        <p:cTn id="73" dur="500" fill="hold"/>
                                        <p:tgtEl>
                                          <p:spTgt spid="58"/>
                                        </p:tgtEl>
                                        <p:attrNameLst>
                                          <p:attrName>ppt_h</p:attrName>
                                        </p:attrNameLst>
                                      </p:cBhvr>
                                      <p:tavLst>
                                        <p:tav tm="0">
                                          <p:val>
                                            <p:fltVal val="0"/>
                                          </p:val>
                                        </p:tav>
                                        <p:tav tm="100000">
                                          <p:val>
                                            <p:strVal val="#ppt_h"/>
                                          </p:val>
                                        </p:tav>
                                      </p:tavLst>
                                    </p:anim>
                                    <p:animEffect transition="in" filter="fade">
                                      <p:cBhvr>
                                        <p:cTn id="74" dur="500"/>
                                        <p:tgtEl>
                                          <p:spTgt spid="58"/>
                                        </p:tgtEl>
                                      </p:cBhvr>
                                    </p:animEffect>
                                  </p:childTnLst>
                                </p:cTn>
                              </p:par>
                              <p:par>
                                <p:cTn id="75" presetID="53" presetClass="entr" presetSubtype="16" fill="hold" grpId="0" nodeType="withEffect">
                                  <p:stCondLst>
                                    <p:cond delay="0"/>
                                  </p:stCondLst>
                                  <p:childTnLst>
                                    <p:set>
                                      <p:cBhvr>
                                        <p:cTn id="76" dur="1" fill="hold">
                                          <p:stCondLst>
                                            <p:cond delay="0"/>
                                          </p:stCondLst>
                                        </p:cTn>
                                        <p:tgtEl>
                                          <p:spTgt spid="59"/>
                                        </p:tgtEl>
                                        <p:attrNameLst>
                                          <p:attrName>style.visibility</p:attrName>
                                        </p:attrNameLst>
                                      </p:cBhvr>
                                      <p:to>
                                        <p:strVal val="visible"/>
                                      </p:to>
                                    </p:set>
                                    <p:anim calcmode="lin" valueType="num">
                                      <p:cBhvr>
                                        <p:cTn id="77" dur="500" fill="hold"/>
                                        <p:tgtEl>
                                          <p:spTgt spid="59"/>
                                        </p:tgtEl>
                                        <p:attrNameLst>
                                          <p:attrName>ppt_w</p:attrName>
                                        </p:attrNameLst>
                                      </p:cBhvr>
                                      <p:tavLst>
                                        <p:tav tm="0">
                                          <p:val>
                                            <p:fltVal val="0"/>
                                          </p:val>
                                        </p:tav>
                                        <p:tav tm="100000">
                                          <p:val>
                                            <p:strVal val="#ppt_w"/>
                                          </p:val>
                                        </p:tav>
                                      </p:tavLst>
                                    </p:anim>
                                    <p:anim calcmode="lin" valueType="num">
                                      <p:cBhvr>
                                        <p:cTn id="78" dur="500" fill="hold"/>
                                        <p:tgtEl>
                                          <p:spTgt spid="59"/>
                                        </p:tgtEl>
                                        <p:attrNameLst>
                                          <p:attrName>ppt_h</p:attrName>
                                        </p:attrNameLst>
                                      </p:cBhvr>
                                      <p:tavLst>
                                        <p:tav tm="0">
                                          <p:val>
                                            <p:fltVal val="0"/>
                                          </p:val>
                                        </p:tav>
                                        <p:tav tm="100000">
                                          <p:val>
                                            <p:strVal val="#ppt_h"/>
                                          </p:val>
                                        </p:tav>
                                      </p:tavLst>
                                    </p:anim>
                                    <p:animEffect transition="in" filter="fade">
                                      <p:cBhvr>
                                        <p:cTn id="79" dur="500"/>
                                        <p:tgtEl>
                                          <p:spTgt spid="59"/>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60"/>
                                        </p:tgtEl>
                                        <p:attrNameLst>
                                          <p:attrName>style.visibility</p:attrName>
                                        </p:attrNameLst>
                                      </p:cBhvr>
                                      <p:to>
                                        <p:strVal val="visible"/>
                                      </p:to>
                                    </p:set>
                                    <p:anim calcmode="lin" valueType="num">
                                      <p:cBhvr>
                                        <p:cTn id="82" dur="500" fill="hold"/>
                                        <p:tgtEl>
                                          <p:spTgt spid="60"/>
                                        </p:tgtEl>
                                        <p:attrNameLst>
                                          <p:attrName>ppt_w</p:attrName>
                                        </p:attrNameLst>
                                      </p:cBhvr>
                                      <p:tavLst>
                                        <p:tav tm="0">
                                          <p:val>
                                            <p:fltVal val="0"/>
                                          </p:val>
                                        </p:tav>
                                        <p:tav tm="100000">
                                          <p:val>
                                            <p:strVal val="#ppt_w"/>
                                          </p:val>
                                        </p:tav>
                                      </p:tavLst>
                                    </p:anim>
                                    <p:anim calcmode="lin" valueType="num">
                                      <p:cBhvr>
                                        <p:cTn id="83" dur="500" fill="hold"/>
                                        <p:tgtEl>
                                          <p:spTgt spid="60"/>
                                        </p:tgtEl>
                                        <p:attrNameLst>
                                          <p:attrName>ppt_h</p:attrName>
                                        </p:attrNameLst>
                                      </p:cBhvr>
                                      <p:tavLst>
                                        <p:tav tm="0">
                                          <p:val>
                                            <p:fltVal val="0"/>
                                          </p:val>
                                        </p:tav>
                                        <p:tav tm="100000">
                                          <p:val>
                                            <p:strVal val="#ppt_h"/>
                                          </p:val>
                                        </p:tav>
                                      </p:tavLst>
                                    </p:anim>
                                    <p:animEffect transition="in" filter="fade">
                                      <p:cBhvr>
                                        <p:cTn id="84" dur="500"/>
                                        <p:tgtEl>
                                          <p:spTgt spid="60"/>
                                        </p:tgtEl>
                                      </p:cBhvr>
                                    </p:animEffect>
                                  </p:childTnLst>
                                </p:cTn>
                              </p:par>
                              <p:par>
                                <p:cTn id="85" presetID="53" presetClass="entr" presetSubtype="16" fill="hold" grpId="0" nodeType="withEffect">
                                  <p:stCondLst>
                                    <p:cond delay="0"/>
                                  </p:stCondLst>
                                  <p:childTnLst>
                                    <p:set>
                                      <p:cBhvr>
                                        <p:cTn id="86" dur="1" fill="hold">
                                          <p:stCondLst>
                                            <p:cond delay="0"/>
                                          </p:stCondLst>
                                        </p:cTn>
                                        <p:tgtEl>
                                          <p:spTgt spid="61"/>
                                        </p:tgtEl>
                                        <p:attrNameLst>
                                          <p:attrName>style.visibility</p:attrName>
                                        </p:attrNameLst>
                                      </p:cBhvr>
                                      <p:to>
                                        <p:strVal val="visible"/>
                                      </p:to>
                                    </p:set>
                                    <p:anim calcmode="lin" valueType="num">
                                      <p:cBhvr>
                                        <p:cTn id="87" dur="500" fill="hold"/>
                                        <p:tgtEl>
                                          <p:spTgt spid="61"/>
                                        </p:tgtEl>
                                        <p:attrNameLst>
                                          <p:attrName>ppt_w</p:attrName>
                                        </p:attrNameLst>
                                      </p:cBhvr>
                                      <p:tavLst>
                                        <p:tav tm="0">
                                          <p:val>
                                            <p:fltVal val="0"/>
                                          </p:val>
                                        </p:tav>
                                        <p:tav tm="100000">
                                          <p:val>
                                            <p:strVal val="#ppt_w"/>
                                          </p:val>
                                        </p:tav>
                                      </p:tavLst>
                                    </p:anim>
                                    <p:anim calcmode="lin" valueType="num">
                                      <p:cBhvr>
                                        <p:cTn id="88" dur="500" fill="hold"/>
                                        <p:tgtEl>
                                          <p:spTgt spid="61"/>
                                        </p:tgtEl>
                                        <p:attrNameLst>
                                          <p:attrName>ppt_h</p:attrName>
                                        </p:attrNameLst>
                                      </p:cBhvr>
                                      <p:tavLst>
                                        <p:tav tm="0">
                                          <p:val>
                                            <p:fltVal val="0"/>
                                          </p:val>
                                        </p:tav>
                                        <p:tav tm="100000">
                                          <p:val>
                                            <p:strVal val="#ppt_h"/>
                                          </p:val>
                                        </p:tav>
                                      </p:tavLst>
                                    </p:anim>
                                    <p:animEffect transition="in" filter="fade">
                                      <p:cBhvr>
                                        <p:cTn id="89" dur="500"/>
                                        <p:tgtEl>
                                          <p:spTgt spid="61"/>
                                        </p:tgtEl>
                                      </p:cBhvr>
                                    </p:animEffect>
                                  </p:childTnLst>
                                </p:cTn>
                              </p:par>
                              <p:par>
                                <p:cTn id="90" presetID="53" presetClass="entr" presetSubtype="16" fill="hold" grpId="0" nodeType="withEffect">
                                  <p:stCondLst>
                                    <p:cond delay="0"/>
                                  </p:stCondLst>
                                  <p:childTnLst>
                                    <p:set>
                                      <p:cBhvr>
                                        <p:cTn id="91" dur="1" fill="hold">
                                          <p:stCondLst>
                                            <p:cond delay="0"/>
                                          </p:stCondLst>
                                        </p:cTn>
                                        <p:tgtEl>
                                          <p:spTgt spid="62"/>
                                        </p:tgtEl>
                                        <p:attrNameLst>
                                          <p:attrName>style.visibility</p:attrName>
                                        </p:attrNameLst>
                                      </p:cBhvr>
                                      <p:to>
                                        <p:strVal val="visible"/>
                                      </p:to>
                                    </p:set>
                                    <p:anim calcmode="lin" valueType="num">
                                      <p:cBhvr>
                                        <p:cTn id="92" dur="500" fill="hold"/>
                                        <p:tgtEl>
                                          <p:spTgt spid="62"/>
                                        </p:tgtEl>
                                        <p:attrNameLst>
                                          <p:attrName>ppt_w</p:attrName>
                                        </p:attrNameLst>
                                      </p:cBhvr>
                                      <p:tavLst>
                                        <p:tav tm="0">
                                          <p:val>
                                            <p:fltVal val="0"/>
                                          </p:val>
                                        </p:tav>
                                        <p:tav tm="100000">
                                          <p:val>
                                            <p:strVal val="#ppt_w"/>
                                          </p:val>
                                        </p:tav>
                                      </p:tavLst>
                                    </p:anim>
                                    <p:anim calcmode="lin" valueType="num">
                                      <p:cBhvr>
                                        <p:cTn id="93" dur="500" fill="hold"/>
                                        <p:tgtEl>
                                          <p:spTgt spid="62"/>
                                        </p:tgtEl>
                                        <p:attrNameLst>
                                          <p:attrName>ppt_h</p:attrName>
                                        </p:attrNameLst>
                                      </p:cBhvr>
                                      <p:tavLst>
                                        <p:tav tm="0">
                                          <p:val>
                                            <p:fltVal val="0"/>
                                          </p:val>
                                        </p:tav>
                                        <p:tav tm="100000">
                                          <p:val>
                                            <p:strVal val="#ppt_h"/>
                                          </p:val>
                                        </p:tav>
                                      </p:tavLst>
                                    </p:anim>
                                    <p:animEffect transition="in" filter="fade">
                                      <p:cBhvr>
                                        <p:cTn id="94" dur="500"/>
                                        <p:tgtEl>
                                          <p:spTgt spid="62"/>
                                        </p:tgtEl>
                                      </p:cBhvr>
                                    </p:animEffect>
                                  </p:childTnLst>
                                </p:cTn>
                              </p:par>
                              <p:par>
                                <p:cTn id="95" presetID="53" presetClass="entr" presetSubtype="16" fill="hold" grpId="0" nodeType="withEffect">
                                  <p:stCondLst>
                                    <p:cond delay="0"/>
                                  </p:stCondLst>
                                  <p:childTnLst>
                                    <p:set>
                                      <p:cBhvr>
                                        <p:cTn id="96" dur="1" fill="hold">
                                          <p:stCondLst>
                                            <p:cond delay="0"/>
                                          </p:stCondLst>
                                        </p:cTn>
                                        <p:tgtEl>
                                          <p:spTgt spid="64"/>
                                        </p:tgtEl>
                                        <p:attrNameLst>
                                          <p:attrName>style.visibility</p:attrName>
                                        </p:attrNameLst>
                                      </p:cBhvr>
                                      <p:to>
                                        <p:strVal val="visible"/>
                                      </p:to>
                                    </p:set>
                                    <p:anim calcmode="lin" valueType="num">
                                      <p:cBhvr>
                                        <p:cTn id="97" dur="500" fill="hold"/>
                                        <p:tgtEl>
                                          <p:spTgt spid="64"/>
                                        </p:tgtEl>
                                        <p:attrNameLst>
                                          <p:attrName>ppt_w</p:attrName>
                                        </p:attrNameLst>
                                      </p:cBhvr>
                                      <p:tavLst>
                                        <p:tav tm="0">
                                          <p:val>
                                            <p:fltVal val="0"/>
                                          </p:val>
                                        </p:tav>
                                        <p:tav tm="100000">
                                          <p:val>
                                            <p:strVal val="#ppt_w"/>
                                          </p:val>
                                        </p:tav>
                                      </p:tavLst>
                                    </p:anim>
                                    <p:anim calcmode="lin" valueType="num">
                                      <p:cBhvr>
                                        <p:cTn id="98" dur="500" fill="hold"/>
                                        <p:tgtEl>
                                          <p:spTgt spid="64"/>
                                        </p:tgtEl>
                                        <p:attrNameLst>
                                          <p:attrName>ppt_h</p:attrName>
                                        </p:attrNameLst>
                                      </p:cBhvr>
                                      <p:tavLst>
                                        <p:tav tm="0">
                                          <p:val>
                                            <p:fltVal val="0"/>
                                          </p:val>
                                        </p:tav>
                                        <p:tav tm="100000">
                                          <p:val>
                                            <p:strVal val="#ppt_h"/>
                                          </p:val>
                                        </p:tav>
                                      </p:tavLst>
                                    </p:anim>
                                    <p:animEffect transition="in" filter="fade">
                                      <p:cBhvr>
                                        <p:cTn id="99" dur="500"/>
                                        <p:tgtEl>
                                          <p:spTgt spid="64"/>
                                        </p:tgtEl>
                                      </p:cBhvr>
                                    </p:animEffect>
                                  </p:childTnLst>
                                </p:cTn>
                              </p:par>
                              <p:par>
                                <p:cTn id="100" presetID="53" presetClass="entr" presetSubtype="16" fill="hold" grpId="0" nodeType="withEffect">
                                  <p:stCondLst>
                                    <p:cond delay="0"/>
                                  </p:stCondLst>
                                  <p:childTnLst>
                                    <p:set>
                                      <p:cBhvr>
                                        <p:cTn id="101" dur="1" fill="hold">
                                          <p:stCondLst>
                                            <p:cond delay="0"/>
                                          </p:stCondLst>
                                        </p:cTn>
                                        <p:tgtEl>
                                          <p:spTgt spid="65"/>
                                        </p:tgtEl>
                                        <p:attrNameLst>
                                          <p:attrName>style.visibility</p:attrName>
                                        </p:attrNameLst>
                                      </p:cBhvr>
                                      <p:to>
                                        <p:strVal val="visible"/>
                                      </p:to>
                                    </p:set>
                                    <p:anim calcmode="lin" valueType="num">
                                      <p:cBhvr>
                                        <p:cTn id="102" dur="500" fill="hold"/>
                                        <p:tgtEl>
                                          <p:spTgt spid="65"/>
                                        </p:tgtEl>
                                        <p:attrNameLst>
                                          <p:attrName>ppt_w</p:attrName>
                                        </p:attrNameLst>
                                      </p:cBhvr>
                                      <p:tavLst>
                                        <p:tav tm="0">
                                          <p:val>
                                            <p:fltVal val="0"/>
                                          </p:val>
                                        </p:tav>
                                        <p:tav tm="100000">
                                          <p:val>
                                            <p:strVal val="#ppt_w"/>
                                          </p:val>
                                        </p:tav>
                                      </p:tavLst>
                                    </p:anim>
                                    <p:anim calcmode="lin" valueType="num">
                                      <p:cBhvr>
                                        <p:cTn id="103" dur="500" fill="hold"/>
                                        <p:tgtEl>
                                          <p:spTgt spid="65"/>
                                        </p:tgtEl>
                                        <p:attrNameLst>
                                          <p:attrName>ppt_h</p:attrName>
                                        </p:attrNameLst>
                                      </p:cBhvr>
                                      <p:tavLst>
                                        <p:tav tm="0">
                                          <p:val>
                                            <p:fltVal val="0"/>
                                          </p:val>
                                        </p:tav>
                                        <p:tav tm="100000">
                                          <p:val>
                                            <p:strVal val="#ppt_h"/>
                                          </p:val>
                                        </p:tav>
                                      </p:tavLst>
                                    </p:anim>
                                    <p:animEffect transition="in" filter="fade">
                                      <p:cBhvr>
                                        <p:cTn id="104" dur="500"/>
                                        <p:tgtEl>
                                          <p:spTgt spid="65"/>
                                        </p:tgtEl>
                                      </p:cBhvr>
                                    </p:animEffect>
                                  </p:childTnLst>
                                </p:cTn>
                              </p:par>
                              <p:par>
                                <p:cTn id="105" presetID="53" presetClass="entr" presetSubtype="16" fill="hold" grpId="0" nodeType="withEffect">
                                  <p:stCondLst>
                                    <p:cond delay="0"/>
                                  </p:stCondLst>
                                  <p:childTnLst>
                                    <p:set>
                                      <p:cBhvr>
                                        <p:cTn id="106" dur="1" fill="hold">
                                          <p:stCondLst>
                                            <p:cond delay="0"/>
                                          </p:stCondLst>
                                        </p:cTn>
                                        <p:tgtEl>
                                          <p:spTgt spid="66"/>
                                        </p:tgtEl>
                                        <p:attrNameLst>
                                          <p:attrName>style.visibility</p:attrName>
                                        </p:attrNameLst>
                                      </p:cBhvr>
                                      <p:to>
                                        <p:strVal val="visible"/>
                                      </p:to>
                                    </p:set>
                                    <p:anim calcmode="lin" valueType="num">
                                      <p:cBhvr>
                                        <p:cTn id="107" dur="500" fill="hold"/>
                                        <p:tgtEl>
                                          <p:spTgt spid="66"/>
                                        </p:tgtEl>
                                        <p:attrNameLst>
                                          <p:attrName>ppt_w</p:attrName>
                                        </p:attrNameLst>
                                      </p:cBhvr>
                                      <p:tavLst>
                                        <p:tav tm="0">
                                          <p:val>
                                            <p:fltVal val="0"/>
                                          </p:val>
                                        </p:tav>
                                        <p:tav tm="100000">
                                          <p:val>
                                            <p:strVal val="#ppt_w"/>
                                          </p:val>
                                        </p:tav>
                                      </p:tavLst>
                                    </p:anim>
                                    <p:anim calcmode="lin" valueType="num">
                                      <p:cBhvr>
                                        <p:cTn id="108" dur="500" fill="hold"/>
                                        <p:tgtEl>
                                          <p:spTgt spid="66"/>
                                        </p:tgtEl>
                                        <p:attrNameLst>
                                          <p:attrName>ppt_h</p:attrName>
                                        </p:attrNameLst>
                                      </p:cBhvr>
                                      <p:tavLst>
                                        <p:tav tm="0">
                                          <p:val>
                                            <p:fltVal val="0"/>
                                          </p:val>
                                        </p:tav>
                                        <p:tav tm="100000">
                                          <p:val>
                                            <p:strVal val="#ppt_h"/>
                                          </p:val>
                                        </p:tav>
                                      </p:tavLst>
                                    </p:anim>
                                    <p:animEffect transition="in" filter="fade">
                                      <p:cBhvr>
                                        <p:cTn id="109" dur="500"/>
                                        <p:tgtEl>
                                          <p:spTgt spid="66"/>
                                        </p:tgtEl>
                                      </p:cBhvr>
                                    </p:animEffect>
                                  </p:childTnLst>
                                </p:cTn>
                              </p:par>
                              <p:par>
                                <p:cTn id="110" presetID="53" presetClass="entr" presetSubtype="16" fill="hold" grpId="0" nodeType="withEffect">
                                  <p:stCondLst>
                                    <p:cond delay="0"/>
                                  </p:stCondLst>
                                  <p:childTnLst>
                                    <p:set>
                                      <p:cBhvr>
                                        <p:cTn id="111" dur="1" fill="hold">
                                          <p:stCondLst>
                                            <p:cond delay="0"/>
                                          </p:stCondLst>
                                        </p:cTn>
                                        <p:tgtEl>
                                          <p:spTgt spid="67"/>
                                        </p:tgtEl>
                                        <p:attrNameLst>
                                          <p:attrName>style.visibility</p:attrName>
                                        </p:attrNameLst>
                                      </p:cBhvr>
                                      <p:to>
                                        <p:strVal val="visible"/>
                                      </p:to>
                                    </p:set>
                                    <p:anim calcmode="lin" valueType="num">
                                      <p:cBhvr>
                                        <p:cTn id="112" dur="500" fill="hold"/>
                                        <p:tgtEl>
                                          <p:spTgt spid="67"/>
                                        </p:tgtEl>
                                        <p:attrNameLst>
                                          <p:attrName>ppt_w</p:attrName>
                                        </p:attrNameLst>
                                      </p:cBhvr>
                                      <p:tavLst>
                                        <p:tav tm="0">
                                          <p:val>
                                            <p:fltVal val="0"/>
                                          </p:val>
                                        </p:tav>
                                        <p:tav tm="100000">
                                          <p:val>
                                            <p:strVal val="#ppt_w"/>
                                          </p:val>
                                        </p:tav>
                                      </p:tavLst>
                                    </p:anim>
                                    <p:anim calcmode="lin" valueType="num">
                                      <p:cBhvr>
                                        <p:cTn id="113" dur="500" fill="hold"/>
                                        <p:tgtEl>
                                          <p:spTgt spid="67"/>
                                        </p:tgtEl>
                                        <p:attrNameLst>
                                          <p:attrName>ppt_h</p:attrName>
                                        </p:attrNameLst>
                                      </p:cBhvr>
                                      <p:tavLst>
                                        <p:tav tm="0">
                                          <p:val>
                                            <p:fltVal val="0"/>
                                          </p:val>
                                        </p:tav>
                                        <p:tav tm="100000">
                                          <p:val>
                                            <p:strVal val="#ppt_h"/>
                                          </p:val>
                                        </p:tav>
                                      </p:tavLst>
                                    </p:anim>
                                    <p:animEffect transition="in" filter="fade">
                                      <p:cBhvr>
                                        <p:cTn id="114" dur="500"/>
                                        <p:tgtEl>
                                          <p:spTgt spid="67"/>
                                        </p:tgtEl>
                                      </p:cBhvr>
                                    </p:animEffect>
                                  </p:childTnLst>
                                </p:cTn>
                              </p:par>
                              <p:par>
                                <p:cTn id="115" presetID="53" presetClass="entr" presetSubtype="16" fill="hold" grpId="0" nodeType="withEffect">
                                  <p:stCondLst>
                                    <p:cond delay="0"/>
                                  </p:stCondLst>
                                  <p:childTnLst>
                                    <p:set>
                                      <p:cBhvr>
                                        <p:cTn id="116" dur="1" fill="hold">
                                          <p:stCondLst>
                                            <p:cond delay="0"/>
                                          </p:stCondLst>
                                        </p:cTn>
                                        <p:tgtEl>
                                          <p:spTgt spid="68"/>
                                        </p:tgtEl>
                                        <p:attrNameLst>
                                          <p:attrName>style.visibility</p:attrName>
                                        </p:attrNameLst>
                                      </p:cBhvr>
                                      <p:to>
                                        <p:strVal val="visible"/>
                                      </p:to>
                                    </p:set>
                                    <p:anim calcmode="lin" valueType="num">
                                      <p:cBhvr>
                                        <p:cTn id="117" dur="500" fill="hold"/>
                                        <p:tgtEl>
                                          <p:spTgt spid="68"/>
                                        </p:tgtEl>
                                        <p:attrNameLst>
                                          <p:attrName>ppt_w</p:attrName>
                                        </p:attrNameLst>
                                      </p:cBhvr>
                                      <p:tavLst>
                                        <p:tav tm="0">
                                          <p:val>
                                            <p:fltVal val="0"/>
                                          </p:val>
                                        </p:tav>
                                        <p:tav tm="100000">
                                          <p:val>
                                            <p:strVal val="#ppt_w"/>
                                          </p:val>
                                        </p:tav>
                                      </p:tavLst>
                                    </p:anim>
                                    <p:anim calcmode="lin" valueType="num">
                                      <p:cBhvr>
                                        <p:cTn id="118" dur="500" fill="hold"/>
                                        <p:tgtEl>
                                          <p:spTgt spid="68"/>
                                        </p:tgtEl>
                                        <p:attrNameLst>
                                          <p:attrName>ppt_h</p:attrName>
                                        </p:attrNameLst>
                                      </p:cBhvr>
                                      <p:tavLst>
                                        <p:tav tm="0">
                                          <p:val>
                                            <p:fltVal val="0"/>
                                          </p:val>
                                        </p:tav>
                                        <p:tav tm="100000">
                                          <p:val>
                                            <p:strVal val="#ppt_h"/>
                                          </p:val>
                                        </p:tav>
                                      </p:tavLst>
                                    </p:anim>
                                    <p:animEffect transition="in" filter="fade">
                                      <p:cBhvr>
                                        <p:cTn id="119" dur="500"/>
                                        <p:tgtEl>
                                          <p:spTgt spid="68"/>
                                        </p:tgtEl>
                                      </p:cBhvr>
                                    </p:animEffect>
                                  </p:childTnLst>
                                </p:cTn>
                              </p:par>
                              <p:par>
                                <p:cTn id="120" presetID="53" presetClass="entr" presetSubtype="16" fill="hold" nodeType="withEffect">
                                  <p:stCondLst>
                                    <p:cond delay="0"/>
                                  </p:stCondLst>
                                  <p:childTnLst>
                                    <p:set>
                                      <p:cBhvr>
                                        <p:cTn id="121" dur="1" fill="hold">
                                          <p:stCondLst>
                                            <p:cond delay="0"/>
                                          </p:stCondLst>
                                        </p:cTn>
                                        <p:tgtEl>
                                          <p:spTgt spid="69"/>
                                        </p:tgtEl>
                                        <p:attrNameLst>
                                          <p:attrName>style.visibility</p:attrName>
                                        </p:attrNameLst>
                                      </p:cBhvr>
                                      <p:to>
                                        <p:strVal val="visible"/>
                                      </p:to>
                                    </p:set>
                                    <p:anim calcmode="lin" valueType="num">
                                      <p:cBhvr>
                                        <p:cTn id="122" dur="500" fill="hold"/>
                                        <p:tgtEl>
                                          <p:spTgt spid="69"/>
                                        </p:tgtEl>
                                        <p:attrNameLst>
                                          <p:attrName>ppt_w</p:attrName>
                                        </p:attrNameLst>
                                      </p:cBhvr>
                                      <p:tavLst>
                                        <p:tav tm="0">
                                          <p:val>
                                            <p:fltVal val="0"/>
                                          </p:val>
                                        </p:tav>
                                        <p:tav tm="100000">
                                          <p:val>
                                            <p:strVal val="#ppt_w"/>
                                          </p:val>
                                        </p:tav>
                                      </p:tavLst>
                                    </p:anim>
                                    <p:anim calcmode="lin" valueType="num">
                                      <p:cBhvr>
                                        <p:cTn id="123" dur="500" fill="hold"/>
                                        <p:tgtEl>
                                          <p:spTgt spid="69"/>
                                        </p:tgtEl>
                                        <p:attrNameLst>
                                          <p:attrName>ppt_h</p:attrName>
                                        </p:attrNameLst>
                                      </p:cBhvr>
                                      <p:tavLst>
                                        <p:tav tm="0">
                                          <p:val>
                                            <p:fltVal val="0"/>
                                          </p:val>
                                        </p:tav>
                                        <p:tav tm="100000">
                                          <p:val>
                                            <p:strVal val="#ppt_h"/>
                                          </p:val>
                                        </p:tav>
                                      </p:tavLst>
                                    </p:anim>
                                    <p:animEffect transition="in" filter="fade">
                                      <p:cBhvr>
                                        <p:cTn id="124" dur="500"/>
                                        <p:tgtEl>
                                          <p:spTgt spid="69"/>
                                        </p:tgtEl>
                                      </p:cBhvr>
                                    </p:animEffect>
                                  </p:childTnLst>
                                </p:cTn>
                              </p:par>
                              <p:par>
                                <p:cTn id="125" presetID="53" presetClass="entr" presetSubtype="16" fill="hold" nodeType="withEffect">
                                  <p:stCondLst>
                                    <p:cond delay="0"/>
                                  </p:stCondLst>
                                  <p:childTnLst>
                                    <p:set>
                                      <p:cBhvr>
                                        <p:cTn id="126" dur="1" fill="hold">
                                          <p:stCondLst>
                                            <p:cond delay="0"/>
                                          </p:stCondLst>
                                        </p:cTn>
                                        <p:tgtEl>
                                          <p:spTgt spid="70"/>
                                        </p:tgtEl>
                                        <p:attrNameLst>
                                          <p:attrName>style.visibility</p:attrName>
                                        </p:attrNameLst>
                                      </p:cBhvr>
                                      <p:to>
                                        <p:strVal val="visible"/>
                                      </p:to>
                                    </p:set>
                                    <p:anim calcmode="lin" valueType="num">
                                      <p:cBhvr>
                                        <p:cTn id="127" dur="500" fill="hold"/>
                                        <p:tgtEl>
                                          <p:spTgt spid="70"/>
                                        </p:tgtEl>
                                        <p:attrNameLst>
                                          <p:attrName>ppt_w</p:attrName>
                                        </p:attrNameLst>
                                      </p:cBhvr>
                                      <p:tavLst>
                                        <p:tav tm="0">
                                          <p:val>
                                            <p:fltVal val="0"/>
                                          </p:val>
                                        </p:tav>
                                        <p:tav tm="100000">
                                          <p:val>
                                            <p:strVal val="#ppt_w"/>
                                          </p:val>
                                        </p:tav>
                                      </p:tavLst>
                                    </p:anim>
                                    <p:anim calcmode="lin" valueType="num">
                                      <p:cBhvr>
                                        <p:cTn id="128" dur="500" fill="hold"/>
                                        <p:tgtEl>
                                          <p:spTgt spid="70"/>
                                        </p:tgtEl>
                                        <p:attrNameLst>
                                          <p:attrName>ppt_h</p:attrName>
                                        </p:attrNameLst>
                                      </p:cBhvr>
                                      <p:tavLst>
                                        <p:tav tm="0">
                                          <p:val>
                                            <p:fltVal val="0"/>
                                          </p:val>
                                        </p:tav>
                                        <p:tav tm="100000">
                                          <p:val>
                                            <p:strVal val="#ppt_h"/>
                                          </p:val>
                                        </p:tav>
                                      </p:tavLst>
                                    </p:anim>
                                    <p:animEffect transition="in" filter="fade">
                                      <p:cBhvr>
                                        <p:cTn id="129" dur="500"/>
                                        <p:tgtEl>
                                          <p:spTgt spid="70"/>
                                        </p:tgtEl>
                                      </p:cBhvr>
                                    </p:animEffect>
                                  </p:childTnLst>
                                </p:cTn>
                              </p:par>
                              <p:par>
                                <p:cTn id="130" presetID="53" presetClass="entr" presetSubtype="16" fill="hold" nodeType="withEffect">
                                  <p:stCondLst>
                                    <p:cond delay="0"/>
                                  </p:stCondLst>
                                  <p:childTnLst>
                                    <p:set>
                                      <p:cBhvr>
                                        <p:cTn id="131" dur="1" fill="hold">
                                          <p:stCondLst>
                                            <p:cond delay="0"/>
                                          </p:stCondLst>
                                        </p:cTn>
                                        <p:tgtEl>
                                          <p:spTgt spid="71"/>
                                        </p:tgtEl>
                                        <p:attrNameLst>
                                          <p:attrName>style.visibility</p:attrName>
                                        </p:attrNameLst>
                                      </p:cBhvr>
                                      <p:to>
                                        <p:strVal val="visible"/>
                                      </p:to>
                                    </p:set>
                                    <p:anim calcmode="lin" valueType="num">
                                      <p:cBhvr>
                                        <p:cTn id="132" dur="500" fill="hold"/>
                                        <p:tgtEl>
                                          <p:spTgt spid="71"/>
                                        </p:tgtEl>
                                        <p:attrNameLst>
                                          <p:attrName>ppt_w</p:attrName>
                                        </p:attrNameLst>
                                      </p:cBhvr>
                                      <p:tavLst>
                                        <p:tav tm="0">
                                          <p:val>
                                            <p:fltVal val="0"/>
                                          </p:val>
                                        </p:tav>
                                        <p:tav tm="100000">
                                          <p:val>
                                            <p:strVal val="#ppt_w"/>
                                          </p:val>
                                        </p:tav>
                                      </p:tavLst>
                                    </p:anim>
                                    <p:anim calcmode="lin" valueType="num">
                                      <p:cBhvr>
                                        <p:cTn id="133" dur="500" fill="hold"/>
                                        <p:tgtEl>
                                          <p:spTgt spid="71"/>
                                        </p:tgtEl>
                                        <p:attrNameLst>
                                          <p:attrName>ppt_h</p:attrName>
                                        </p:attrNameLst>
                                      </p:cBhvr>
                                      <p:tavLst>
                                        <p:tav tm="0">
                                          <p:val>
                                            <p:fltVal val="0"/>
                                          </p:val>
                                        </p:tav>
                                        <p:tav tm="100000">
                                          <p:val>
                                            <p:strVal val="#ppt_h"/>
                                          </p:val>
                                        </p:tav>
                                      </p:tavLst>
                                    </p:anim>
                                    <p:animEffect transition="in" filter="fade">
                                      <p:cBhvr>
                                        <p:cTn id="134" dur="500"/>
                                        <p:tgtEl>
                                          <p:spTgt spid="71"/>
                                        </p:tgtEl>
                                      </p:cBhvr>
                                    </p:animEffect>
                                  </p:childTnLst>
                                </p:cTn>
                              </p:par>
                              <p:par>
                                <p:cTn id="135" presetID="53" presetClass="entr" presetSubtype="16" fill="hold" nodeType="withEffect">
                                  <p:stCondLst>
                                    <p:cond delay="0"/>
                                  </p:stCondLst>
                                  <p:childTnLst>
                                    <p:set>
                                      <p:cBhvr>
                                        <p:cTn id="136" dur="1" fill="hold">
                                          <p:stCondLst>
                                            <p:cond delay="0"/>
                                          </p:stCondLst>
                                        </p:cTn>
                                        <p:tgtEl>
                                          <p:spTgt spid="72"/>
                                        </p:tgtEl>
                                        <p:attrNameLst>
                                          <p:attrName>style.visibility</p:attrName>
                                        </p:attrNameLst>
                                      </p:cBhvr>
                                      <p:to>
                                        <p:strVal val="visible"/>
                                      </p:to>
                                    </p:set>
                                    <p:anim calcmode="lin" valueType="num">
                                      <p:cBhvr>
                                        <p:cTn id="137" dur="500" fill="hold"/>
                                        <p:tgtEl>
                                          <p:spTgt spid="72"/>
                                        </p:tgtEl>
                                        <p:attrNameLst>
                                          <p:attrName>ppt_w</p:attrName>
                                        </p:attrNameLst>
                                      </p:cBhvr>
                                      <p:tavLst>
                                        <p:tav tm="0">
                                          <p:val>
                                            <p:fltVal val="0"/>
                                          </p:val>
                                        </p:tav>
                                        <p:tav tm="100000">
                                          <p:val>
                                            <p:strVal val="#ppt_w"/>
                                          </p:val>
                                        </p:tav>
                                      </p:tavLst>
                                    </p:anim>
                                    <p:anim calcmode="lin" valueType="num">
                                      <p:cBhvr>
                                        <p:cTn id="138" dur="500" fill="hold"/>
                                        <p:tgtEl>
                                          <p:spTgt spid="72"/>
                                        </p:tgtEl>
                                        <p:attrNameLst>
                                          <p:attrName>ppt_h</p:attrName>
                                        </p:attrNameLst>
                                      </p:cBhvr>
                                      <p:tavLst>
                                        <p:tav tm="0">
                                          <p:val>
                                            <p:fltVal val="0"/>
                                          </p:val>
                                        </p:tav>
                                        <p:tav tm="100000">
                                          <p:val>
                                            <p:strVal val="#ppt_h"/>
                                          </p:val>
                                        </p:tav>
                                      </p:tavLst>
                                    </p:anim>
                                    <p:animEffect transition="in" filter="fade">
                                      <p:cBhvr>
                                        <p:cTn id="139" dur="500"/>
                                        <p:tgtEl>
                                          <p:spTgt spid="72"/>
                                        </p:tgtEl>
                                      </p:cBhvr>
                                    </p:animEffect>
                                  </p:childTnLst>
                                </p:cTn>
                              </p:par>
                              <p:par>
                                <p:cTn id="140" presetID="53" presetClass="entr" presetSubtype="16" fill="hold" nodeType="withEffect">
                                  <p:stCondLst>
                                    <p:cond delay="0"/>
                                  </p:stCondLst>
                                  <p:childTnLst>
                                    <p:set>
                                      <p:cBhvr>
                                        <p:cTn id="141" dur="1" fill="hold">
                                          <p:stCondLst>
                                            <p:cond delay="0"/>
                                          </p:stCondLst>
                                        </p:cTn>
                                        <p:tgtEl>
                                          <p:spTgt spid="73"/>
                                        </p:tgtEl>
                                        <p:attrNameLst>
                                          <p:attrName>style.visibility</p:attrName>
                                        </p:attrNameLst>
                                      </p:cBhvr>
                                      <p:to>
                                        <p:strVal val="visible"/>
                                      </p:to>
                                    </p:set>
                                    <p:anim calcmode="lin" valueType="num">
                                      <p:cBhvr>
                                        <p:cTn id="142" dur="500" fill="hold"/>
                                        <p:tgtEl>
                                          <p:spTgt spid="73"/>
                                        </p:tgtEl>
                                        <p:attrNameLst>
                                          <p:attrName>ppt_w</p:attrName>
                                        </p:attrNameLst>
                                      </p:cBhvr>
                                      <p:tavLst>
                                        <p:tav tm="0">
                                          <p:val>
                                            <p:fltVal val="0"/>
                                          </p:val>
                                        </p:tav>
                                        <p:tav tm="100000">
                                          <p:val>
                                            <p:strVal val="#ppt_w"/>
                                          </p:val>
                                        </p:tav>
                                      </p:tavLst>
                                    </p:anim>
                                    <p:anim calcmode="lin" valueType="num">
                                      <p:cBhvr>
                                        <p:cTn id="143" dur="500" fill="hold"/>
                                        <p:tgtEl>
                                          <p:spTgt spid="73"/>
                                        </p:tgtEl>
                                        <p:attrNameLst>
                                          <p:attrName>ppt_h</p:attrName>
                                        </p:attrNameLst>
                                      </p:cBhvr>
                                      <p:tavLst>
                                        <p:tav tm="0">
                                          <p:val>
                                            <p:fltVal val="0"/>
                                          </p:val>
                                        </p:tav>
                                        <p:tav tm="100000">
                                          <p:val>
                                            <p:strVal val="#ppt_h"/>
                                          </p:val>
                                        </p:tav>
                                      </p:tavLst>
                                    </p:anim>
                                    <p:animEffect transition="in" filter="fade">
                                      <p:cBhvr>
                                        <p:cTn id="144" dur="500"/>
                                        <p:tgtEl>
                                          <p:spTgt spid="73"/>
                                        </p:tgtEl>
                                      </p:cBhvr>
                                    </p:animEffect>
                                  </p:childTnLst>
                                </p:cTn>
                              </p:par>
                              <p:par>
                                <p:cTn id="145" presetID="53" presetClass="entr" presetSubtype="16" fill="hold" nodeType="withEffect">
                                  <p:stCondLst>
                                    <p:cond delay="0"/>
                                  </p:stCondLst>
                                  <p:childTnLst>
                                    <p:set>
                                      <p:cBhvr>
                                        <p:cTn id="146" dur="1" fill="hold">
                                          <p:stCondLst>
                                            <p:cond delay="0"/>
                                          </p:stCondLst>
                                        </p:cTn>
                                        <p:tgtEl>
                                          <p:spTgt spid="74"/>
                                        </p:tgtEl>
                                        <p:attrNameLst>
                                          <p:attrName>style.visibility</p:attrName>
                                        </p:attrNameLst>
                                      </p:cBhvr>
                                      <p:to>
                                        <p:strVal val="visible"/>
                                      </p:to>
                                    </p:set>
                                    <p:anim calcmode="lin" valueType="num">
                                      <p:cBhvr>
                                        <p:cTn id="147" dur="500" fill="hold"/>
                                        <p:tgtEl>
                                          <p:spTgt spid="74"/>
                                        </p:tgtEl>
                                        <p:attrNameLst>
                                          <p:attrName>ppt_w</p:attrName>
                                        </p:attrNameLst>
                                      </p:cBhvr>
                                      <p:tavLst>
                                        <p:tav tm="0">
                                          <p:val>
                                            <p:fltVal val="0"/>
                                          </p:val>
                                        </p:tav>
                                        <p:tav tm="100000">
                                          <p:val>
                                            <p:strVal val="#ppt_w"/>
                                          </p:val>
                                        </p:tav>
                                      </p:tavLst>
                                    </p:anim>
                                    <p:anim calcmode="lin" valueType="num">
                                      <p:cBhvr>
                                        <p:cTn id="148" dur="500" fill="hold"/>
                                        <p:tgtEl>
                                          <p:spTgt spid="74"/>
                                        </p:tgtEl>
                                        <p:attrNameLst>
                                          <p:attrName>ppt_h</p:attrName>
                                        </p:attrNameLst>
                                      </p:cBhvr>
                                      <p:tavLst>
                                        <p:tav tm="0">
                                          <p:val>
                                            <p:fltVal val="0"/>
                                          </p:val>
                                        </p:tav>
                                        <p:tav tm="100000">
                                          <p:val>
                                            <p:strVal val="#ppt_h"/>
                                          </p:val>
                                        </p:tav>
                                      </p:tavLst>
                                    </p:anim>
                                    <p:animEffect transition="in" filter="fade">
                                      <p:cBhvr>
                                        <p:cTn id="149" dur="500"/>
                                        <p:tgtEl>
                                          <p:spTgt spid="74"/>
                                        </p:tgtEl>
                                      </p:cBhvr>
                                    </p:animEffect>
                                  </p:childTnLst>
                                </p:cTn>
                              </p:par>
                              <p:par>
                                <p:cTn id="150" presetID="53" presetClass="entr" presetSubtype="16" fill="hold" nodeType="withEffect">
                                  <p:stCondLst>
                                    <p:cond delay="0"/>
                                  </p:stCondLst>
                                  <p:childTnLst>
                                    <p:set>
                                      <p:cBhvr>
                                        <p:cTn id="151" dur="1" fill="hold">
                                          <p:stCondLst>
                                            <p:cond delay="0"/>
                                          </p:stCondLst>
                                        </p:cTn>
                                        <p:tgtEl>
                                          <p:spTgt spid="75"/>
                                        </p:tgtEl>
                                        <p:attrNameLst>
                                          <p:attrName>style.visibility</p:attrName>
                                        </p:attrNameLst>
                                      </p:cBhvr>
                                      <p:to>
                                        <p:strVal val="visible"/>
                                      </p:to>
                                    </p:set>
                                    <p:anim calcmode="lin" valueType="num">
                                      <p:cBhvr>
                                        <p:cTn id="152" dur="500" fill="hold"/>
                                        <p:tgtEl>
                                          <p:spTgt spid="75"/>
                                        </p:tgtEl>
                                        <p:attrNameLst>
                                          <p:attrName>ppt_w</p:attrName>
                                        </p:attrNameLst>
                                      </p:cBhvr>
                                      <p:tavLst>
                                        <p:tav tm="0">
                                          <p:val>
                                            <p:fltVal val="0"/>
                                          </p:val>
                                        </p:tav>
                                        <p:tav tm="100000">
                                          <p:val>
                                            <p:strVal val="#ppt_w"/>
                                          </p:val>
                                        </p:tav>
                                      </p:tavLst>
                                    </p:anim>
                                    <p:anim calcmode="lin" valueType="num">
                                      <p:cBhvr>
                                        <p:cTn id="153" dur="500" fill="hold"/>
                                        <p:tgtEl>
                                          <p:spTgt spid="75"/>
                                        </p:tgtEl>
                                        <p:attrNameLst>
                                          <p:attrName>ppt_h</p:attrName>
                                        </p:attrNameLst>
                                      </p:cBhvr>
                                      <p:tavLst>
                                        <p:tav tm="0">
                                          <p:val>
                                            <p:fltVal val="0"/>
                                          </p:val>
                                        </p:tav>
                                        <p:tav tm="100000">
                                          <p:val>
                                            <p:strVal val="#ppt_h"/>
                                          </p:val>
                                        </p:tav>
                                      </p:tavLst>
                                    </p:anim>
                                    <p:animEffect transition="in" filter="fade">
                                      <p:cBhvr>
                                        <p:cTn id="15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p:bldP spid="40" grpId="0" animBg="1"/>
      <p:bldP spid="44" grpId="0" animBg="1"/>
      <p:bldP spid="45" grpId="0" animBg="1"/>
      <p:bldP spid="46" grpId="0" animBg="1"/>
      <p:bldP spid="50" grpId="0" animBg="1"/>
      <p:bldP spid="52" grpId="0" animBg="1"/>
      <p:bldP spid="58" grpId="0" animBg="1"/>
      <p:bldP spid="59" grpId="0" animBg="1"/>
      <p:bldP spid="60" grpId="0" animBg="1"/>
      <p:bldP spid="61" grpId="0"/>
      <p:bldP spid="62" grpId="0"/>
      <p:bldP spid="64" grpId="0"/>
      <p:bldP spid="65" grpId="0"/>
      <p:bldP spid="66" grpId="0"/>
      <p:bldP spid="67" grpId="0"/>
      <p:bldP spid="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628649" y="739691"/>
            <a:ext cx="7886700" cy="994172"/>
          </a:xfrm>
        </p:spPr>
        <p:txBody>
          <a:bodyPr>
            <a:normAutofit fontScale="90000"/>
          </a:bodyPr>
          <a:lstStyle/>
          <a:p>
            <a:r>
              <a:rPr lang="pt-BR" dirty="0"/>
              <a:t>Associação de resistores em paralelo</a:t>
            </a:r>
          </a:p>
        </p:txBody>
      </p:sp>
      <p:pic>
        <p:nvPicPr>
          <p:cNvPr id="9" name="Picture 5">
            <a:extLst>
              <a:ext uri="{FF2B5EF4-FFF2-40B4-BE49-F238E27FC236}">
                <a16:creationId xmlns:a16="http://schemas.microsoft.com/office/drawing/2014/main" id="{905CA03A-4989-421A-9079-6FC63AF2E9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0408" y="2125266"/>
            <a:ext cx="4163052" cy="2775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793BF58B-7E00-4D9F-A2C8-2D9657E713AF}"/>
              </a:ext>
            </a:extLst>
          </p:cNvPr>
          <p:cNvSpPr txBox="1">
            <a:spLocks noChangeArrowheads="1"/>
          </p:cNvSpPr>
          <p:nvPr/>
        </p:nvSpPr>
        <p:spPr bwMode="auto">
          <a:xfrm>
            <a:off x="160087" y="5409009"/>
            <a:ext cx="8823825" cy="123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just"/>
            <a:r>
              <a:rPr lang="en-US" altLang="en-US" b="1" i="1" dirty="0" err="1"/>
              <a:t>Dois</a:t>
            </a:r>
            <a:r>
              <a:rPr lang="en-US" altLang="en-US" b="1" i="1" dirty="0"/>
              <a:t> </a:t>
            </a:r>
            <a:r>
              <a:rPr lang="en-US" altLang="en-US" b="1" i="1" dirty="0" err="1"/>
              <a:t>elementos</a:t>
            </a:r>
            <a:r>
              <a:rPr lang="en-US" altLang="en-US" b="1" i="1" dirty="0"/>
              <a:t>, </a:t>
            </a:r>
            <a:r>
              <a:rPr lang="en-US" altLang="en-US" b="1" i="1" dirty="0" err="1"/>
              <a:t>ramos</a:t>
            </a:r>
            <a:r>
              <a:rPr lang="en-US" altLang="en-US" b="1" i="1" dirty="0"/>
              <a:t> </a:t>
            </a:r>
            <a:r>
              <a:rPr lang="en-US" altLang="en-US" b="1" i="1" dirty="0" err="1"/>
              <a:t>ou</a:t>
            </a:r>
            <a:r>
              <a:rPr lang="en-US" altLang="en-US" b="1" i="1" dirty="0"/>
              <a:t> </a:t>
            </a:r>
            <a:r>
              <a:rPr lang="en-US" altLang="en-US" b="1" i="1" dirty="0" err="1"/>
              <a:t>circuitos</a:t>
            </a:r>
            <a:r>
              <a:rPr lang="en-US" altLang="en-US" b="1" i="1" dirty="0"/>
              <a:t> </a:t>
            </a:r>
            <a:r>
              <a:rPr lang="en-US" altLang="en-US" b="1" i="1" dirty="0" err="1"/>
              <a:t>estão</a:t>
            </a:r>
            <a:r>
              <a:rPr lang="en-US" altLang="en-US" b="1" i="1" dirty="0"/>
              <a:t> </a:t>
            </a:r>
            <a:r>
              <a:rPr lang="en-US" altLang="en-US" b="1" i="1" dirty="0" err="1"/>
              <a:t>ligados</a:t>
            </a:r>
            <a:r>
              <a:rPr lang="en-US" altLang="en-US" b="1" i="1" dirty="0"/>
              <a:t> em </a:t>
            </a:r>
            <a:r>
              <a:rPr lang="en-US" altLang="en-US" b="1" i="1" dirty="0" err="1"/>
              <a:t>paralelo</a:t>
            </a:r>
            <a:r>
              <a:rPr lang="en-US" altLang="en-US" b="1" i="1" dirty="0"/>
              <a:t> </a:t>
            </a:r>
            <a:r>
              <a:rPr lang="en-US" altLang="en-US" b="1" i="1" dirty="0" err="1"/>
              <a:t>quando</a:t>
            </a:r>
            <a:r>
              <a:rPr lang="en-US" altLang="en-US" b="1" i="1" dirty="0"/>
              <a:t> </a:t>
            </a:r>
            <a:r>
              <a:rPr lang="en-US" altLang="en-US" b="1" i="1" dirty="0" err="1"/>
              <a:t>possuem</a:t>
            </a:r>
            <a:r>
              <a:rPr lang="en-US" altLang="en-US" b="1" i="1" dirty="0"/>
              <a:t> </a:t>
            </a:r>
            <a:r>
              <a:rPr lang="en-US" altLang="en-US" b="1" i="1" dirty="0" err="1"/>
              <a:t>dois</a:t>
            </a:r>
            <a:r>
              <a:rPr lang="en-US" altLang="en-US" b="1" i="1" dirty="0"/>
              <a:t> </a:t>
            </a:r>
            <a:r>
              <a:rPr lang="en-US" altLang="en-US" b="1" i="1" dirty="0" err="1"/>
              <a:t>pontos</a:t>
            </a:r>
            <a:r>
              <a:rPr lang="en-US" altLang="en-US" b="1" i="1" dirty="0"/>
              <a:t> em </a:t>
            </a:r>
            <a:r>
              <a:rPr lang="en-US" altLang="en-US" b="1" i="1" dirty="0" err="1"/>
              <a:t>comum</a:t>
            </a:r>
            <a:r>
              <a:rPr lang="en-US" altLang="en-US" b="1" i="1" dirty="0"/>
              <a:t>.</a:t>
            </a:r>
          </a:p>
          <a:p>
            <a:pPr algn="just"/>
            <a:r>
              <a:rPr lang="en-US" altLang="en-US" dirty="0" err="1"/>
              <a:t>Os</a:t>
            </a:r>
            <a:r>
              <a:rPr lang="en-US" altLang="en-US" dirty="0"/>
              <a:t> </a:t>
            </a:r>
            <a:r>
              <a:rPr lang="en-US" altLang="en-US" dirty="0" err="1"/>
              <a:t>terminais</a:t>
            </a:r>
            <a:r>
              <a:rPr lang="en-US" altLang="en-US" dirty="0"/>
              <a:t> </a:t>
            </a:r>
            <a:r>
              <a:rPr lang="en-US" altLang="en-US" i="1" dirty="0"/>
              <a:t>a</a:t>
            </a:r>
            <a:r>
              <a:rPr lang="en-US" altLang="en-US" dirty="0"/>
              <a:t> e </a:t>
            </a:r>
            <a:r>
              <a:rPr lang="en-US" altLang="en-US" i="1" dirty="0"/>
              <a:t>b</a:t>
            </a:r>
            <a:r>
              <a:rPr lang="en-US" altLang="en-US" dirty="0"/>
              <a:t> </a:t>
            </a:r>
            <a:r>
              <a:rPr lang="en-US" altLang="en-US" dirty="0" err="1"/>
              <a:t>são</a:t>
            </a:r>
            <a:r>
              <a:rPr lang="en-US" altLang="en-US" dirty="0"/>
              <a:t> </a:t>
            </a:r>
            <a:r>
              <a:rPr lang="en-US" altLang="en-US" b="1" u="sng" dirty="0" err="1"/>
              <a:t>comuns</a:t>
            </a:r>
            <a:r>
              <a:rPr lang="en-US" altLang="en-US" dirty="0"/>
              <a:t> </a:t>
            </a:r>
            <a:r>
              <a:rPr lang="en-US" altLang="en-US" dirty="0" err="1"/>
              <a:t>aos</a:t>
            </a:r>
            <a:r>
              <a:rPr lang="en-US" altLang="en-US" dirty="0"/>
              <a:t> </a:t>
            </a:r>
            <a:r>
              <a:rPr lang="en-US" altLang="en-US" dirty="0" err="1"/>
              <a:t>elementos</a:t>
            </a:r>
            <a:r>
              <a:rPr lang="en-US" altLang="en-US" dirty="0"/>
              <a:t> 1 e 2, </a:t>
            </a:r>
            <a:r>
              <a:rPr lang="en-US" altLang="en-US" dirty="0" err="1"/>
              <a:t>estes</a:t>
            </a:r>
            <a:r>
              <a:rPr lang="en-US" altLang="en-US" dirty="0"/>
              <a:t>  </a:t>
            </a:r>
            <a:r>
              <a:rPr lang="en-US" altLang="en-US" dirty="0" err="1"/>
              <a:t>estão</a:t>
            </a:r>
            <a:r>
              <a:rPr lang="en-US" altLang="en-US" dirty="0"/>
              <a:t> </a:t>
            </a:r>
            <a:r>
              <a:rPr lang="en-US" altLang="en-US" dirty="0" err="1"/>
              <a:t>ligados</a:t>
            </a:r>
            <a:r>
              <a:rPr lang="en-US" altLang="en-US" dirty="0"/>
              <a:t> em </a:t>
            </a:r>
            <a:r>
              <a:rPr lang="en-US" altLang="en-US" dirty="0" err="1"/>
              <a:t>paralelo</a:t>
            </a:r>
            <a:r>
              <a:rPr lang="en-US" altLang="en-US" dirty="0"/>
              <a:t>.</a:t>
            </a:r>
          </a:p>
        </p:txBody>
      </p:sp>
      <p:cxnSp>
        <p:nvCxnSpPr>
          <p:cNvPr id="4" name="Conector de Seta Reta 3">
            <a:extLst>
              <a:ext uri="{FF2B5EF4-FFF2-40B4-BE49-F238E27FC236}">
                <a16:creationId xmlns:a16="http://schemas.microsoft.com/office/drawing/2014/main" id="{641598C1-2AE8-44A4-AB1E-CD3C1F40DA52}"/>
              </a:ext>
            </a:extLst>
          </p:cNvPr>
          <p:cNvCxnSpPr/>
          <p:nvPr/>
        </p:nvCxnSpPr>
        <p:spPr>
          <a:xfrm flipH="1">
            <a:off x="5388746" y="2237173"/>
            <a:ext cx="1334714" cy="1065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de Seta Reta 6">
            <a:extLst>
              <a:ext uri="{FF2B5EF4-FFF2-40B4-BE49-F238E27FC236}">
                <a16:creationId xmlns:a16="http://schemas.microsoft.com/office/drawing/2014/main" id="{B90EAE92-127C-4F57-A9A2-CDE3A935FD22}"/>
              </a:ext>
            </a:extLst>
          </p:cNvPr>
          <p:cNvCxnSpPr/>
          <p:nvPr/>
        </p:nvCxnSpPr>
        <p:spPr>
          <a:xfrm flipH="1">
            <a:off x="5388746" y="4519671"/>
            <a:ext cx="1334714" cy="1065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Espaço Reservado para Número de Slide 2">
            <a:extLst>
              <a:ext uri="{FF2B5EF4-FFF2-40B4-BE49-F238E27FC236}">
                <a16:creationId xmlns:a16="http://schemas.microsoft.com/office/drawing/2014/main" id="{B7A996E1-A756-4E69-9785-0D9DFDB2B0FE}"/>
              </a:ext>
            </a:extLst>
          </p:cNvPr>
          <p:cNvSpPr>
            <a:spLocks noGrp="1"/>
          </p:cNvSpPr>
          <p:nvPr>
            <p:ph type="sldNum" sz="quarter" idx="12"/>
          </p:nvPr>
        </p:nvSpPr>
        <p:spPr/>
        <p:txBody>
          <a:bodyPr/>
          <a:lstStyle/>
          <a:p>
            <a:fld id="{2119D8CF-8DEC-4D9F-84EE-ADF04DFF3391}" type="slidenum">
              <a:rPr lang="pt-BR" smtClean="0"/>
              <a:pPr/>
              <a:t>2</a:t>
            </a:fld>
            <a:endParaRPr lang="pt-BR"/>
          </a:p>
        </p:txBody>
      </p:sp>
    </p:spTree>
    <p:extLst>
      <p:ext uri="{BB962C8B-B14F-4D97-AF65-F5344CB8AC3E}">
        <p14:creationId xmlns:p14="http://schemas.microsoft.com/office/powerpoint/2010/main" val="536357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11" name="Retângulo 10">
            <a:extLst>
              <a:ext uri="{FF2B5EF4-FFF2-40B4-BE49-F238E27FC236}">
                <a16:creationId xmlns:a16="http://schemas.microsoft.com/office/drawing/2014/main" id="{AEFA9E11-6929-4A9F-B956-758CF5CCCD7A}"/>
              </a:ext>
            </a:extLst>
          </p:cNvPr>
          <p:cNvSpPr/>
          <p:nvPr/>
        </p:nvSpPr>
        <p:spPr>
          <a:xfrm>
            <a:off x="310102" y="1855623"/>
            <a:ext cx="7058343" cy="369332"/>
          </a:xfrm>
          <a:prstGeom prst="rect">
            <a:avLst/>
          </a:prstGeom>
        </p:spPr>
        <p:txBody>
          <a:bodyPr wrap="none">
            <a:spAutoFit/>
          </a:bodyPr>
          <a:lstStyle/>
          <a:p>
            <a:r>
              <a:rPr lang="pt-BR"/>
              <a:t>Determinar a resistência equivalente entre os terminais de entrada:</a:t>
            </a:r>
          </a:p>
        </p:txBody>
      </p:sp>
      <p:cxnSp>
        <p:nvCxnSpPr>
          <p:cNvPr id="38" name="Conector reto 37">
            <a:extLst>
              <a:ext uri="{FF2B5EF4-FFF2-40B4-BE49-F238E27FC236}">
                <a16:creationId xmlns:a16="http://schemas.microsoft.com/office/drawing/2014/main" id="{7C863EE5-C6DA-440D-BD78-1937ED7F76EF}"/>
              </a:ext>
            </a:extLst>
          </p:cNvPr>
          <p:cNvCxnSpPr/>
          <p:nvPr/>
        </p:nvCxnSpPr>
        <p:spPr>
          <a:xfrm>
            <a:off x="994539" y="2705419"/>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Retângulo 39">
            <a:extLst>
              <a:ext uri="{FF2B5EF4-FFF2-40B4-BE49-F238E27FC236}">
                <a16:creationId xmlns:a16="http://schemas.microsoft.com/office/drawing/2014/main" id="{F9922ECA-CD7C-4001-AEED-5BFEFBEA7C64}"/>
              </a:ext>
            </a:extLst>
          </p:cNvPr>
          <p:cNvSpPr/>
          <p:nvPr/>
        </p:nvSpPr>
        <p:spPr>
          <a:xfrm>
            <a:off x="1367401" y="261664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4" name="Retângulo 43">
            <a:extLst>
              <a:ext uri="{FF2B5EF4-FFF2-40B4-BE49-F238E27FC236}">
                <a16:creationId xmlns:a16="http://schemas.microsoft.com/office/drawing/2014/main" id="{31135CCA-5764-428B-86AF-5806483EB555}"/>
              </a:ext>
            </a:extLst>
          </p:cNvPr>
          <p:cNvSpPr/>
          <p:nvPr/>
        </p:nvSpPr>
        <p:spPr>
          <a:xfrm rot="5400000">
            <a:off x="1925181" y="376767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5" name="Retângulo 44">
            <a:extLst>
              <a:ext uri="{FF2B5EF4-FFF2-40B4-BE49-F238E27FC236}">
                <a16:creationId xmlns:a16="http://schemas.microsoft.com/office/drawing/2014/main" id="{0DEF8E69-2AC8-42CD-8A8C-2C1273295F10}"/>
              </a:ext>
            </a:extLst>
          </p:cNvPr>
          <p:cNvSpPr/>
          <p:nvPr/>
        </p:nvSpPr>
        <p:spPr>
          <a:xfrm rot="5400000">
            <a:off x="2271442" y="30262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6" name="Retângulo 45">
            <a:extLst>
              <a:ext uri="{FF2B5EF4-FFF2-40B4-BE49-F238E27FC236}">
                <a16:creationId xmlns:a16="http://schemas.microsoft.com/office/drawing/2014/main" id="{4BEE310C-EED5-47A2-B2DC-5C5DC8474D0E}"/>
              </a:ext>
            </a:extLst>
          </p:cNvPr>
          <p:cNvSpPr/>
          <p:nvPr/>
        </p:nvSpPr>
        <p:spPr>
          <a:xfrm rot="5400000">
            <a:off x="3342680" y="34257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48" name="Conector: Angulado 47">
            <a:extLst>
              <a:ext uri="{FF2B5EF4-FFF2-40B4-BE49-F238E27FC236}">
                <a16:creationId xmlns:a16="http://schemas.microsoft.com/office/drawing/2014/main" id="{ADB7A7F7-091C-4977-98DD-3E8C536DA0DA}"/>
              </a:ext>
            </a:extLst>
          </p:cNvPr>
          <p:cNvCxnSpPr>
            <a:cxnSpLocks/>
            <a:stCxn id="40" idx="3"/>
            <a:endCxn id="46" idx="1"/>
          </p:cNvCxnSpPr>
          <p:nvPr/>
        </p:nvCxnSpPr>
        <p:spPr>
          <a:xfrm>
            <a:off x="1944450" y="2714328"/>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50" name="Retângulo 49">
            <a:extLst>
              <a:ext uri="{FF2B5EF4-FFF2-40B4-BE49-F238E27FC236}">
                <a16:creationId xmlns:a16="http://schemas.microsoft.com/office/drawing/2014/main" id="{AFC1C8B7-4CC2-417A-A354-E1E2E0CBCEEE}"/>
              </a:ext>
            </a:extLst>
          </p:cNvPr>
          <p:cNvSpPr/>
          <p:nvPr/>
        </p:nvSpPr>
        <p:spPr>
          <a:xfrm>
            <a:off x="1321891" y="4131038"/>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2" name="Retângulo 51">
            <a:extLst>
              <a:ext uri="{FF2B5EF4-FFF2-40B4-BE49-F238E27FC236}">
                <a16:creationId xmlns:a16="http://schemas.microsoft.com/office/drawing/2014/main" id="{88574A5F-40B7-4837-8DA5-FD1AFD429A20}"/>
              </a:ext>
            </a:extLst>
          </p:cNvPr>
          <p:cNvSpPr/>
          <p:nvPr/>
        </p:nvSpPr>
        <p:spPr>
          <a:xfrm rot="16200000">
            <a:off x="2565527" y="376940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7" name="Conector reto 56">
            <a:extLst>
              <a:ext uri="{FF2B5EF4-FFF2-40B4-BE49-F238E27FC236}">
                <a16:creationId xmlns:a16="http://schemas.microsoft.com/office/drawing/2014/main" id="{4CD88E14-B74E-4921-8141-1CB027EF5A8C}"/>
              </a:ext>
            </a:extLst>
          </p:cNvPr>
          <p:cNvCxnSpPr>
            <a:stCxn id="50" idx="1"/>
          </p:cNvCxnSpPr>
          <p:nvPr/>
        </p:nvCxnSpPr>
        <p:spPr>
          <a:xfrm flipH="1">
            <a:off x="949014" y="4228724"/>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Elipse 57">
            <a:extLst>
              <a:ext uri="{FF2B5EF4-FFF2-40B4-BE49-F238E27FC236}">
                <a16:creationId xmlns:a16="http://schemas.microsoft.com/office/drawing/2014/main" id="{D9A2DB23-513A-4586-B6F5-6A080B9D855D}"/>
              </a:ext>
            </a:extLst>
          </p:cNvPr>
          <p:cNvSpPr/>
          <p:nvPr/>
        </p:nvSpPr>
        <p:spPr>
          <a:xfrm>
            <a:off x="896853" y="263590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9" name="Elipse 58">
            <a:extLst>
              <a:ext uri="{FF2B5EF4-FFF2-40B4-BE49-F238E27FC236}">
                <a16:creationId xmlns:a16="http://schemas.microsoft.com/office/drawing/2014/main" id="{7E6F5A87-82A1-4D62-9E14-B685D407F8B6}"/>
              </a:ext>
            </a:extLst>
          </p:cNvPr>
          <p:cNvSpPr/>
          <p:nvPr/>
        </p:nvSpPr>
        <p:spPr>
          <a:xfrm>
            <a:off x="858058" y="4154895"/>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0" name="Seta: para a Direita 59">
            <a:extLst>
              <a:ext uri="{FF2B5EF4-FFF2-40B4-BE49-F238E27FC236}">
                <a16:creationId xmlns:a16="http://schemas.microsoft.com/office/drawing/2014/main" id="{DA29C047-E560-42CD-83B6-7B30E6061C2B}"/>
              </a:ext>
            </a:extLst>
          </p:cNvPr>
          <p:cNvSpPr/>
          <p:nvPr/>
        </p:nvSpPr>
        <p:spPr>
          <a:xfrm>
            <a:off x="337618" y="3168624"/>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1" name="CaixaDeTexto 60">
            <a:extLst>
              <a:ext uri="{FF2B5EF4-FFF2-40B4-BE49-F238E27FC236}">
                <a16:creationId xmlns:a16="http://schemas.microsoft.com/office/drawing/2014/main" id="{85DE59A7-ACED-49D4-9F91-EC61D4992B27}"/>
              </a:ext>
            </a:extLst>
          </p:cNvPr>
          <p:cNvSpPr txBox="1"/>
          <p:nvPr/>
        </p:nvSpPr>
        <p:spPr>
          <a:xfrm>
            <a:off x="310102" y="2817194"/>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62" name="CaixaDeTexto 61">
            <a:extLst>
              <a:ext uri="{FF2B5EF4-FFF2-40B4-BE49-F238E27FC236}">
                <a16:creationId xmlns:a16="http://schemas.microsoft.com/office/drawing/2014/main" id="{D91E081B-AFDB-4780-8649-CAEBA35FB1F1}"/>
              </a:ext>
            </a:extLst>
          </p:cNvPr>
          <p:cNvSpPr txBox="1"/>
          <p:nvPr/>
        </p:nvSpPr>
        <p:spPr>
          <a:xfrm>
            <a:off x="1412910" y="224226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4" name="CaixaDeTexto 63">
            <a:extLst>
              <a:ext uri="{FF2B5EF4-FFF2-40B4-BE49-F238E27FC236}">
                <a16:creationId xmlns:a16="http://schemas.microsoft.com/office/drawing/2014/main" id="{A2B051BA-911C-4C70-991B-E3C0269023B8}"/>
              </a:ext>
            </a:extLst>
          </p:cNvPr>
          <p:cNvSpPr txBox="1"/>
          <p:nvPr/>
        </p:nvSpPr>
        <p:spPr>
          <a:xfrm>
            <a:off x="3700302" y="3290491"/>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65" name="CaixaDeTexto 64">
            <a:extLst>
              <a:ext uri="{FF2B5EF4-FFF2-40B4-BE49-F238E27FC236}">
                <a16:creationId xmlns:a16="http://schemas.microsoft.com/office/drawing/2014/main" id="{F6F6DE81-7559-497F-AAF3-6CC7748C7BFB}"/>
              </a:ext>
            </a:extLst>
          </p:cNvPr>
          <p:cNvSpPr txBox="1"/>
          <p:nvPr/>
        </p:nvSpPr>
        <p:spPr>
          <a:xfrm>
            <a:off x="2882164" y="367438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3</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6" name="CaixaDeTexto 65">
            <a:extLst>
              <a:ext uri="{FF2B5EF4-FFF2-40B4-BE49-F238E27FC236}">
                <a16:creationId xmlns:a16="http://schemas.microsoft.com/office/drawing/2014/main" id="{74289D83-7242-4DAF-9FC6-FFE10885433F}"/>
              </a:ext>
            </a:extLst>
          </p:cNvPr>
          <p:cNvSpPr txBox="1"/>
          <p:nvPr/>
        </p:nvSpPr>
        <p:spPr>
          <a:xfrm>
            <a:off x="2612859" y="292115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7" name="CaixaDeTexto 66">
            <a:extLst>
              <a:ext uri="{FF2B5EF4-FFF2-40B4-BE49-F238E27FC236}">
                <a16:creationId xmlns:a16="http://schemas.microsoft.com/office/drawing/2014/main" id="{3A69C707-0BD1-4137-80CD-C1154854E0CB}"/>
              </a:ext>
            </a:extLst>
          </p:cNvPr>
          <p:cNvSpPr txBox="1"/>
          <p:nvPr/>
        </p:nvSpPr>
        <p:spPr>
          <a:xfrm>
            <a:off x="2235931" y="3662612"/>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8" name="CaixaDeTexto 67">
            <a:extLst>
              <a:ext uri="{FF2B5EF4-FFF2-40B4-BE49-F238E27FC236}">
                <a16:creationId xmlns:a16="http://schemas.microsoft.com/office/drawing/2014/main" id="{A76CEA48-944E-4D77-961B-61310D7ED4E3}"/>
              </a:ext>
            </a:extLst>
          </p:cNvPr>
          <p:cNvSpPr txBox="1"/>
          <p:nvPr/>
        </p:nvSpPr>
        <p:spPr>
          <a:xfrm>
            <a:off x="1375906" y="3761706"/>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69" name="Conector: Angulado 68">
            <a:extLst>
              <a:ext uri="{FF2B5EF4-FFF2-40B4-BE49-F238E27FC236}">
                <a16:creationId xmlns:a16="http://schemas.microsoft.com/office/drawing/2014/main" id="{590F0EB2-DE90-4577-8DC0-F859FB4C1959}"/>
              </a:ext>
            </a:extLst>
          </p:cNvPr>
          <p:cNvCxnSpPr>
            <a:cxnSpLocks/>
            <a:stCxn id="45" idx="1"/>
          </p:cNvCxnSpPr>
          <p:nvPr/>
        </p:nvCxnSpPr>
        <p:spPr>
          <a:xfrm rot="5400000" flipH="1" flipV="1">
            <a:off x="2623728" y="2650568"/>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0" name="Conector: Angulado 69">
            <a:extLst>
              <a:ext uri="{FF2B5EF4-FFF2-40B4-BE49-F238E27FC236}">
                <a16:creationId xmlns:a16="http://schemas.microsoft.com/office/drawing/2014/main" id="{EBB024FA-4F66-4481-A844-079B62F797FE}"/>
              </a:ext>
            </a:extLst>
          </p:cNvPr>
          <p:cNvCxnSpPr>
            <a:stCxn id="45" idx="1"/>
            <a:endCxn id="40" idx="3"/>
          </p:cNvCxnSpPr>
          <p:nvPr/>
        </p:nvCxnSpPr>
        <p:spPr>
          <a:xfrm rot="16200000" flipV="1">
            <a:off x="2191683" y="2467096"/>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1" name="Conector: Angulado 70">
            <a:extLst>
              <a:ext uri="{FF2B5EF4-FFF2-40B4-BE49-F238E27FC236}">
                <a16:creationId xmlns:a16="http://schemas.microsoft.com/office/drawing/2014/main" id="{3128B259-C9B6-43E8-9285-484EEB9470C5}"/>
              </a:ext>
            </a:extLst>
          </p:cNvPr>
          <p:cNvCxnSpPr>
            <a:stCxn id="45" idx="3"/>
            <a:endCxn id="52" idx="3"/>
          </p:cNvCxnSpPr>
          <p:nvPr/>
        </p:nvCxnSpPr>
        <p:spPr>
          <a:xfrm rot="16200000" flipH="1">
            <a:off x="2623941" y="3348455"/>
            <a:ext cx="166136" cy="2940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2" name="Conector: Angulado 71">
            <a:extLst>
              <a:ext uri="{FF2B5EF4-FFF2-40B4-BE49-F238E27FC236}">
                <a16:creationId xmlns:a16="http://schemas.microsoft.com/office/drawing/2014/main" id="{CC9E71A8-60B6-4641-9CDE-BF5B2399269B}"/>
              </a:ext>
            </a:extLst>
          </p:cNvPr>
          <p:cNvCxnSpPr>
            <a:stCxn id="45" idx="3"/>
            <a:endCxn id="44" idx="1"/>
          </p:cNvCxnSpPr>
          <p:nvPr/>
        </p:nvCxnSpPr>
        <p:spPr>
          <a:xfrm rot="5400000">
            <a:off x="2304636" y="3321501"/>
            <a:ext cx="164403" cy="34626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73" name="Conector: Angulado 72">
            <a:extLst>
              <a:ext uri="{FF2B5EF4-FFF2-40B4-BE49-F238E27FC236}">
                <a16:creationId xmlns:a16="http://schemas.microsoft.com/office/drawing/2014/main" id="{0F67C284-EB2A-420E-9C33-6652A6558E3D}"/>
              </a:ext>
            </a:extLst>
          </p:cNvPr>
          <p:cNvCxnSpPr>
            <a:stCxn id="50" idx="3"/>
            <a:endCxn id="44" idx="3"/>
          </p:cNvCxnSpPr>
          <p:nvPr/>
        </p:nvCxnSpPr>
        <p:spPr>
          <a:xfrm flipV="1">
            <a:off x="1898940" y="4153882"/>
            <a:ext cx="314766" cy="7484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4" name="Conector: Angulado 73">
            <a:extLst>
              <a:ext uri="{FF2B5EF4-FFF2-40B4-BE49-F238E27FC236}">
                <a16:creationId xmlns:a16="http://schemas.microsoft.com/office/drawing/2014/main" id="{3F71815F-F630-4940-A219-8B84A713C8ED}"/>
              </a:ext>
            </a:extLst>
          </p:cNvPr>
          <p:cNvCxnSpPr>
            <a:stCxn id="50" idx="3"/>
            <a:endCxn id="52" idx="1"/>
          </p:cNvCxnSpPr>
          <p:nvPr/>
        </p:nvCxnSpPr>
        <p:spPr>
          <a:xfrm flipV="1">
            <a:off x="1898940" y="4155615"/>
            <a:ext cx="955112" cy="73109"/>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5" name="Conector: Angulado 74">
            <a:extLst>
              <a:ext uri="{FF2B5EF4-FFF2-40B4-BE49-F238E27FC236}">
                <a16:creationId xmlns:a16="http://schemas.microsoft.com/office/drawing/2014/main" id="{B78DBD61-BE49-444C-B643-003122FCCA75}"/>
              </a:ext>
            </a:extLst>
          </p:cNvPr>
          <p:cNvCxnSpPr>
            <a:stCxn id="50" idx="3"/>
            <a:endCxn id="46" idx="3"/>
          </p:cNvCxnSpPr>
          <p:nvPr/>
        </p:nvCxnSpPr>
        <p:spPr>
          <a:xfrm flipV="1">
            <a:off x="1898940" y="3811930"/>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3" name="Forma Livre: Forma 2">
            <a:extLst>
              <a:ext uri="{FF2B5EF4-FFF2-40B4-BE49-F238E27FC236}">
                <a16:creationId xmlns:a16="http://schemas.microsoft.com/office/drawing/2014/main" id="{2418256B-2C90-45A7-B58C-87BA462B0E22}"/>
              </a:ext>
            </a:extLst>
          </p:cNvPr>
          <p:cNvSpPr/>
          <p:nvPr/>
        </p:nvSpPr>
        <p:spPr>
          <a:xfrm>
            <a:off x="1971206" y="3342747"/>
            <a:ext cx="1384553" cy="1042822"/>
          </a:xfrm>
          <a:custGeom>
            <a:avLst/>
            <a:gdLst>
              <a:gd name="connsiteX0" fmla="*/ 8514 w 1384553"/>
              <a:gd name="connsiteY0" fmla="*/ 13012 h 1042822"/>
              <a:gd name="connsiteX1" fmla="*/ 35147 w 1384553"/>
              <a:gd name="connsiteY1" fmla="*/ 234954 h 1042822"/>
              <a:gd name="connsiteX2" fmla="*/ 52903 w 1384553"/>
              <a:gd name="connsiteY2" fmla="*/ 314853 h 1042822"/>
              <a:gd name="connsiteX3" fmla="*/ 61780 w 1384553"/>
              <a:gd name="connsiteY3" fmla="*/ 758736 h 1042822"/>
              <a:gd name="connsiteX4" fmla="*/ 79536 w 1384553"/>
              <a:gd name="connsiteY4" fmla="*/ 812003 h 1042822"/>
              <a:gd name="connsiteX5" fmla="*/ 97291 w 1384553"/>
              <a:gd name="connsiteY5" fmla="*/ 883024 h 1042822"/>
              <a:gd name="connsiteX6" fmla="*/ 115046 w 1384553"/>
              <a:gd name="connsiteY6" fmla="*/ 909657 h 1042822"/>
              <a:gd name="connsiteX7" fmla="*/ 150557 w 1384553"/>
              <a:gd name="connsiteY7" fmla="*/ 962923 h 1042822"/>
              <a:gd name="connsiteX8" fmla="*/ 168312 w 1384553"/>
              <a:gd name="connsiteY8" fmla="*/ 989556 h 1042822"/>
              <a:gd name="connsiteX9" fmla="*/ 194945 w 1384553"/>
              <a:gd name="connsiteY9" fmla="*/ 1007311 h 1042822"/>
              <a:gd name="connsiteX10" fmla="*/ 612196 w 1384553"/>
              <a:gd name="connsiteY10" fmla="*/ 1016189 h 1042822"/>
              <a:gd name="connsiteX11" fmla="*/ 851893 w 1384553"/>
              <a:gd name="connsiteY11" fmla="*/ 1033944 h 1042822"/>
              <a:gd name="connsiteX12" fmla="*/ 940670 w 1384553"/>
              <a:gd name="connsiteY12" fmla="*/ 1042822 h 1042822"/>
              <a:gd name="connsiteX13" fmla="*/ 1073835 w 1384553"/>
              <a:gd name="connsiteY13" fmla="*/ 1033944 h 1042822"/>
              <a:gd name="connsiteX14" fmla="*/ 1171489 w 1384553"/>
              <a:gd name="connsiteY14" fmla="*/ 1016189 h 1042822"/>
              <a:gd name="connsiteX15" fmla="*/ 1251388 w 1384553"/>
              <a:gd name="connsiteY15" fmla="*/ 954045 h 1042822"/>
              <a:gd name="connsiteX16" fmla="*/ 1286899 w 1384553"/>
              <a:gd name="connsiteY16" fmla="*/ 891902 h 1042822"/>
              <a:gd name="connsiteX17" fmla="*/ 1304654 w 1384553"/>
              <a:gd name="connsiteY17" fmla="*/ 874146 h 1042822"/>
              <a:gd name="connsiteX18" fmla="*/ 1322410 w 1384553"/>
              <a:gd name="connsiteY18" fmla="*/ 820880 h 1042822"/>
              <a:gd name="connsiteX19" fmla="*/ 1331287 w 1384553"/>
              <a:gd name="connsiteY19" fmla="*/ 794247 h 1042822"/>
              <a:gd name="connsiteX20" fmla="*/ 1349043 w 1384553"/>
              <a:gd name="connsiteY20" fmla="*/ 758736 h 1042822"/>
              <a:gd name="connsiteX21" fmla="*/ 1366798 w 1384553"/>
              <a:gd name="connsiteY21" fmla="*/ 652204 h 1042822"/>
              <a:gd name="connsiteX22" fmla="*/ 1384553 w 1384553"/>
              <a:gd name="connsiteY22" fmla="*/ 598938 h 1042822"/>
              <a:gd name="connsiteX23" fmla="*/ 1375676 w 1384553"/>
              <a:gd name="connsiteY23" fmla="*/ 412507 h 1042822"/>
              <a:gd name="connsiteX24" fmla="*/ 1349043 w 1384553"/>
              <a:gd name="connsiteY24" fmla="*/ 332608 h 1042822"/>
              <a:gd name="connsiteX25" fmla="*/ 1340165 w 1384553"/>
              <a:gd name="connsiteY25" fmla="*/ 288220 h 1042822"/>
              <a:gd name="connsiteX26" fmla="*/ 1322410 w 1384553"/>
              <a:gd name="connsiteY26" fmla="*/ 261587 h 1042822"/>
              <a:gd name="connsiteX27" fmla="*/ 1269144 w 1384553"/>
              <a:gd name="connsiteY27" fmla="*/ 172810 h 1042822"/>
              <a:gd name="connsiteX28" fmla="*/ 1189244 w 1384553"/>
              <a:gd name="connsiteY28" fmla="*/ 110667 h 1042822"/>
              <a:gd name="connsiteX29" fmla="*/ 1135978 w 1384553"/>
              <a:gd name="connsiteY29" fmla="*/ 92911 h 1042822"/>
              <a:gd name="connsiteX30" fmla="*/ 1064957 w 1384553"/>
              <a:gd name="connsiteY30" fmla="*/ 66278 h 1042822"/>
              <a:gd name="connsiteX31" fmla="*/ 967303 w 1384553"/>
              <a:gd name="connsiteY31" fmla="*/ 57401 h 1042822"/>
              <a:gd name="connsiteX32" fmla="*/ 922914 w 1384553"/>
              <a:gd name="connsiteY32" fmla="*/ 48523 h 1042822"/>
              <a:gd name="connsiteX33" fmla="*/ 887404 w 1384553"/>
              <a:gd name="connsiteY33" fmla="*/ 39645 h 1042822"/>
              <a:gd name="connsiteX34" fmla="*/ 692095 w 1384553"/>
              <a:gd name="connsiteY34" fmla="*/ 48523 h 1042822"/>
              <a:gd name="connsiteX35" fmla="*/ 665462 w 1384553"/>
              <a:gd name="connsiteY35" fmla="*/ 57401 h 1042822"/>
              <a:gd name="connsiteX36" fmla="*/ 239334 w 1384553"/>
              <a:gd name="connsiteY36" fmla="*/ 48523 h 1042822"/>
              <a:gd name="connsiteX37" fmla="*/ 186068 w 1384553"/>
              <a:gd name="connsiteY37" fmla="*/ 30768 h 1042822"/>
              <a:gd name="connsiteX38" fmla="*/ 8514 w 1384553"/>
              <a:gd name="connsiteY38" fmla="*/ 13012 h 1042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384553" h="1042822">
                <a:moveTo>
                  <a:pt x="8514" y="13012"/>
                </a:moveTo>
                <a:cubicBezTo>
                  <a:pt x="-16640" y="47043"/>
                  <a:pt x="20533" y="161890"/>
                  <a:pt x="35147" y="234954"/>
                </a:cubicBezTo>
                <a:cubicBezTo>
                  <a:pt x="46418" y="291306"/>
                  <a:pt x="40365" y="264704"/>
                  <a:pt x="52903" y="314853"/>
                </a:cubicBezTo>
                <a:cubicBezTo>
                  <a:pt x="55862" y="462814"/>
                  <a:pt x="53863" y="610957"/>
                  <a:pt x="61780" y="758736"/>
                </a:cubicBezTo>
                <a:cubicBezTo>
                  <a:pt x="62781" y="777425"/>
                  <a:pt x="75866" y="793650"/>
                  <a:pt x="79536" y="812003"/>
                </a:cubicBezTo>
                <a:cubicBezTo>
                  <a:pt x="82913" y="828891"/>
                  <a:pt x="88190" y="864822"/>
                  <a:pt x="97291" y="883024"/>
                </a:cubicBezTo>
                <a:cubicBezTo>
                  <a:pt x="102063" y="892567"/>
                  <a:pt x="109128" y="900779"/>
                  <a:pt x="115046" y="909657"/>
                </a:cubicBezTo>
                <a:cubicBezTo>
                  <a:pt x="131186" y="974216"/>
                  <a:pt x="109684" y="922050"/>
                  <a:pt x="150557" y="962923"/>
                </a:cubicBezTo>
                <a:cubicBezTo>
                  <a:pt x="158102" y="970468"/>
                  <a:pt x="160767" y="982011"/>
                  <a:pt x="168312" y="989556"/>
                </a:cubicBezTo>
                <a:cubicBezTo>
                  <a:pt x="175857" y="997101"/>
                  <a:pt x="184295" y="1006672"/>
                  <a:pt x="194945" y="1007311"/>
                </a:cubicBezTo>
                <a:cubicBezTo>
                  <a:pt x="333810" y="1015643"/>
                  <a:pt x="473112" y="1013230"/>
                  <a:pt x="612196" y="1016189"/>
                </a:cubicBezTo>
                <a:cubicBezTo>
                  <a:pt x="717304" y="1042467"/>
                  <a:pt x="615948" y="1019645"/>
                  <a:pt x="851893" y="1033944"/>
                </a:cubicBezTo>
                <a:cubicBezTo>
                  <a:pt x="881578" y="1035743"/>
                  <a:pt x="911078" y="1039863"/>
                  <a:pt x="940670" y="1042822"/>
                </a:cubicBezTo>
                <a:cubicBezTo>
                  <a:pt x="985058" y="1039863"/>
                  <a:pt x="1029549" y="1038162"/>
                  <a:pt x="1073835" y="1033944"/>
                </a:cubicBezTo>
                <a:cubicBezTo>
                  <a:pt x="1095531" y="1031878"/>
                  <a:pt x="1148391" y="1020809"/>
                  <a:pt x="1171489" y="1016189"/>
                </a:cubicBezTo>
                <a:cubicBezTo>
                  <a:pt x="1203056" y="1000406"/>
                  <a:pt x="1233470" y="989879"/>
                  <a:pt x="1251388" y="954045"/>
                </a:cubicBezTo>
                <a:cubicBezTo>
                  <a:pt x="1263538" y="929746"/>
                  <a:pt x="1270170" y="912814"/>
                  <a:pt x="1286899" y="891902"/>
                </a:cubicBezTo>
                <a:cubicBezTo>
                  <a:pt x="1292128" y="885366"/>
                  <a:pt x="1298736" y="880065"/>
                  <a:pt x="1304654" y="874146"/>
                </a:cubicBezTo>
                <a:lnTo>
                  <a:pt x="1322410" y="820880"/>
                </a:lnTo>
                <a:cubicBezTo>
                  <a:pt x="1325369" y="812002"/>
                  <a:pt x="1327102" y="802617"/>
                  <a:pt x="1331287" y="794247"/>
                </a:cubicBezTo>
                <a:lnTo>
                  <a:pt x="1349043" y="758736"/>
                </a:lnTo>
                <a:cubicBezTo>
                  <a:pt x="1352855" y="732052"/>
                  <a:pt x="1359008" y="680768"/>
                  <a:pt x="1366798" y="652204"/>
                </a:cubicBezTo>
                <a:cubicBezTo>
                  <a:pt x="1371722" y="634148"/>
                  <a:pt x="1384553" y="598938"/>
                  <a:pt x="1384553" y="598938"/>
                </a:cubicBezTo>
                <a:cubicBezTo>
                  <a:pt x="1381594" y="536794"/>
                  <a:pt x="1380637" y="474523"/>
                  <a:pt x="1375676" y="412507"/>
                </a:cubicBezTo>
                <a:cubicBezTo>
                  <a:pt x="1373199" y="381539"/>
                  <a:pt x="1357921" y="362200"/>
                  <a:pt x="1349043" y="332608"/>
                </a:cubicBezTo>
                <a:cubicBezTo>
                  <a:pt x="1344707" y="318155"/>
                  <a:pt x="1345463" y="302348"/>
                  <a:pt x="1340165" y="288220"/>
                </a:cubicBezTo>
                <a:cubicBezTo>
                  <a:pt x="1336419" y="278230"/>
                  <a:pt x="1327704" y="270851"/>
                  <a:pt x="1322410" y="261587"/>
                </a:cubicBezTo>
                <a:cubicBezTo>
                  <a:pt x="1303731" y="228898"/>
                  <a:pt x="1298096" y="201762"/>
                  <a:pt x="1269144" y="172810"/>
                </a:cubicBezTo>
                <a:cubicBezTo>
                  <a:pt x="1246163" y="149829"/>
                  <a:pt x="1221104" y="121287"/>
                  <a:pt x="1189244" y="110667"/>
                </a:cubicBezTo>
                <a:cubicBezTo>
                  <a:pt x="1171489" y="104748"/>
                  <a:pt x="1152718" y="101281"/>
                  <a:pt x="1135978" y="92911"/>
                </a:cubicBezTo>
                <a:cubicBezTo>
                  <a:pt x="1106242" y="78043"/>
                  <a:pt x="1097922" y="70673"/>
                  <a:pt x="1064957" y="66278"/>
                </a:cubicBezTo>
                <a:cubicBezTo>
                  <a:pt x="1032558" y="61958"/>
                  <a:pt x="999854" y="60360"/>
                  <a:pt x="967303" y="57401"/>
                </a:cubicBezTo>
                <a:cubicBezTo>
                  <a:pt x="952507" y="54442"/>
                  <a:pt x="937644" y="51796"/>
                  <a:pt x="922914" y="48523"/>
                </a:cubicBezTo>
                <a:cubicBezTo>
                  <a:pt x="911004" y="45876"/>
                  <a:pt x="899605" y="39645"/>
                  <a:pt x="887404" y="39645"/>
                </a:cubicBezTo>
                <a:cubicBezTo>
                  <a:pt x="822234" y="39645"/>
                  <a:pt x="757198" y="45564"/>
                  <a:pt x="692095" y="48523"/>
                </a:cubicBezTo>
                <a:cubicBezTo>
                  <a:pt x="683217" y="51482"/>
                  <a:pt x="674820" y="57401"/>
                  <a:pt x="665462" y="57401"/>
                </a:cubicBezTo>
                <a:cubicBezTo>
                  <a:pt x="523389" y="57401"/>
                  <a:pt x="381189" y="56404"/>
                  <a:pt x="239334" y="48523"/>
                </a:cubicBezTo>
                <a:cubicBezTo>
                  <a:pt x="220647" y="47485"/>
                  <a:pt x="204729" y="32203"/>
                  <a:pt x="186068" y="30768"/>
                </a:cubicBezTo>
                <a:cubicBezTo>
                  <a:pt x="64061" y="21382"/>
                  <a:pt x="33668" y="-21019"/>
                  <a:pt x="8514" y="13012"/>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3" name="CaixaDeTexto 62">
            <a:extLst>
              <a:ext uri="{FF2B5EF4-FFF2-40B4-BE49-F238E27FC236}">
                <a16:creationId xmlns:a16="http://schemas.microsoft.com/office/drawing/2014/main" id="{69228191-D29A-49A0-AA9D-E111FA19FC3D}"/>
              </a:ext>
            </a:extLst>
          </p:cNvPr>
          <p:cNvSpPr txBox="1"/>
          <p:nvPr/>
        </p:nvSpPr>
        <p:spPr>
          <a:xfrm>
            <a:off x="4406221" y="2996412"/>
            <a:ext cx="1717137"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2</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3</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pic>
        <p:nvPicPr>
          <p:cNvPr id="76" name="Imagem 75">
            <a:extLst>
              <a:ext uri="{FF2B5EF4-FFF2-40B4-BE49-F238E27FC236}">
                <a16:creationId xmlns:a16="http://schemas.microsoft.com/office/drawing/2014/main" id="{C9CA7C11-B429-4D5A-BAB5-C92980B0C5F5}"/>
              </a:ext>
            </a:extLst>
          </p:cNvPr>
          <p:cNvPicPr>
            <a:picLocks noChangeAspect="1"/>
          </p:cNvPicPr>
          <p:nvPr/>
        </p:nvPicPr>
        <p:blipFill>
          <a:blip r:embed="rId2"/>
          <a:stretch>
            <a:fillRect/>
          </a:stretch>
        </p:blipFill>
        <p:spPr>
          <a:xfrm>
            <a:off x="4739911" y="2198048"/>
            <a:ext cx="1323975" cy="581025"/>
          </a:xfrm>
          <a:prstGeom prst="rect">
            <a:avLst/>
          </a:prstGeom>
        </p:spPr>
      </p:pic>
      <p:sp>
        <p:nvSpPr>
          <p:cNvPr id="77" name="Retângulo 76">
            <a:extLst>
              <a:ext uri="{FF2B5EF4-FFF2-40B4-BE49-F238E27FC236}">
                <a16:creationId xmlns:a16="http://schemas.microsoft.com/office/drawing/2014/main" id="{9F6AE87A-2B91-4290-88EA-142F71F8EE0A}"/>
              </a:ext>
            </a:extLst>
          </p:cNvPr>
          <p:cNvSpPr/>
          <p:nvPr/>
        </p:nvSpPr>
        <p:spPr>
          <a:xfrm>
            <a:off x="4406526" y="3415450"/>
            <a:ext cx="3262432"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2</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x 3</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 3</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a:t>
            </a:r>
            <a:endParaRPr lang="pt-BR" dirty="0"/>
          </a:p>
        </p:txBody>
      </p:sp>
      <p:sp>
        <p:nvSpPr>
          <p:cNvPr id="78" name="Retângulo 77">
            <a:extLst>
              <a:ext uri="{FF2B5EF4-FFF2-40B4-BE49-F238E27FC236}">
                <a16:creationId xmlns:a16="http://schemas.microsoft.com/office/drawing/2014/main" id="{C1402905-3643-44DB-A9C1-DF63B127A015}"/>
              </a:ext>
            </a:extLst>
          </p:cNvPr>
          <p:cNvSpPr/>
          <p:nvPr/>
        </p:nvSpPr>
        <p:spPr>
          <a:xfrm>
            <a:off x="4408088" y="3863135"/>
            <a:ext cx="1218603"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2</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2</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rPr>
              <a:t> </a:t>
            </a:r>
            <a:endParaRPr lang="pt-BR" dirty="0"/>
          </a:p>
        </p:txBody>
      </p:sp>
      <p:cxnSp>
        <p:nvCxnSpPr>
          <p:cNvPr id="79" name="Conector reto 78">
            <a:extLst>
              <a:ext uri="{FF2B5EF4-FFF2-40B4-BE49-F238E27FC236}">
                <a16:creationId xmlns:a16="http://schemas.microsoft.com/office/drawing/2014/main" id="{3035ECA9-C327-4E2C-A4F2-E3F36EBE5737}"/>
              </a:ext>
            </a:extLst>
          </p:cNvPr>
          <p:cNvCxnSpPr/>
          <p:nvPr/>
        </p:nvCxnSpPr>
        <p:spPr>
          <a:xfrm>
            <a:off x="3994044" y="4898431"/>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80" name="Retângulo 79">
            <a:extLst>
              <a:ext uri="{FF2B5EF4-FFF2-40B4-BE49-F238E27FC236}">
                <a16:creationId xmlns:a16="http://schemas.microsoft.com/office/drawing/2014/main" id="{4E26A85F-EA8B-4046-BE34-51895F56F0A5}"/>
              </a:ext>
            </a:extLst>
          </p:cNvPr>
          <p:cNvSpPr/>
          <p:nvPr/>
        </p:nvSpPr>
        <p:spPr>
          <a:xfrm>
            <a:off x="4366906" y="4809654"/>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1" name="Retângulo 80">
            <a:extLst>
              <a:ext uri="{FF2B5EF4-FFF2-40B4-BE49-F238E27FC236}">
                <a16:creationId xmlns:a16="http://schemas.microsoft.com/office/drawing/2014/main" id="{3EE78B18-6BE1-4657-9BBE-34F339260BFF}"/>
              </a:ext>
            </a:extLst>
          </p:cNvPr>
          <p:cNvSpPr/>
          <p:nvPr/>
        </p:nvSpPr>
        <p:spPr>
          <a:xfrm rot="5400000">
            <a:off x="5270946" y="591645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2" name="Retângulo 81">
            <a:extLst>
              <a:ext uri="{FF2B5EF4-FFF2-40B4-BE49-F238E27FC236}">
                <a16:creationId xmlns:a16="http://schemas.microsoft.com/office/drawing/2014/main" id="{094D279B-8871-46E4-80F4-F119DEBA34CA}"/>
              </a:ext>
            </a:extLst>
          </p:cNvPr>
          <p:cNvSpPr/>
          <p:nvPr/>
        </p:nvSpPr>
        <p:spPr>
          <a:xfrm rot="5400000">
            <a:off x="5270947" y="521923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3" name="Retângulo 82">
            <a:extLst>
              <a:ext uri="{FF2B5EF4-FFF2-40B4-BE49-F238E27FC236}">
                <a16:creationId xmlns:a16="http://schemas.microsoft.com/office/drawing/2014/main" id="{FB47FB8F-1208-429C-921C-3486E61F13F6}"/>
              </a:ext>
            </a:extLst>
          </p:cNvPr>
          <p:cNvSpPr/>
          <p:nvPr/>
        </p:nvSpPr>
        <p:spPr>
          <a:xfrm rot="5400000">
            <a:off x="6342185" y="561873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4" name="Conector: Angulado 83">
            <a:extLst>
              <a:ext uri="{FF2B5EF4-FFF2-40B4-BE49-F238E27FC236}">
                <a16:creationId xmlns:a16="http://schemas.microsoft.com/office/drawing/2014/main" id="{C32D05A0-CBC0-434E-BBD8-19F6A7D2801A}"/>
              </a:ext>
            </a:extLst>
          </p:cNvPr>
          <p:cNvCxnSpPr>
            <a:cxnSpLocks/>
            <a:stCxn id="80" idx="3"/>
            <a:endCxn id="83" idx="1"/>
          </p:cNvCxnSpPr>
          <p:nvPr/>
        </p:nvCxnSpPr>
        <p:spPr>
          <a:xfrm>
            <a:off x="4943955" y="4907340"/>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85" name="Retângulo 84">
            <a:extLst>
              <a:ext uri="{FF2B5EF4-FFF2-40B4-BE49-F238E27FC236}">
                <a16:creationId xmlns:a16="http://schemas.microsoft.com/office/drawing/2014/main" id="{9A528F37-4469-4721-A448-A90919B7FFAF}"/>
              </a:ext>
            </a:extLst>
          </p:cNvPr>
          <p:cNvSpPr/>
          <p:nvPr/>
        </p:nvSpPr>
        <p:spPr>
          <a:xfrm>
            <a:off x="4321396" y="632405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7" name="Conector reto 86">
            <a:extLst>
              <a:ext uri="{FF2B5EF4-FFF2-40B4-BE49-F238E27FC236}">
                <a16:creationId xmlns:a16="http://schemas.microsoft.com/office/drawing/2014/main" id="{6D692A9A-A9F9-4807-8AD8-A0E5FC037A78}"/>
              </a:ext>
            </a:extLst>
          </p:cNvPr>
          <p:cNvCxnSpPr>
            <a:stCxn id="85" idx="1"/>
          </p:cNvCxnSpPr>
          <p:nvPr/>
        </p:nvCxnSpPr>
        <p:spPr>
          <a:xfrm flipH="1">
            <a:off x="3948519" y="6421736"/>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88" name="Elipse 87">
            <a:extLst>
              <a:ext uri="{FF2B5EF4-FFF2-40B4-BE49-F238E27FC236}">
                <a16:creationId xmlns:a16="http://schemas.microsoft.com/office/drawing/2014/main" id="{6264505D-0CFD-4AE5-8447-E1053A07CCBE}"/>
              </a:ext>
            </a:extLst>
          </p:cNvPr>
          <p:cNvSpPr/>
          <p:nvPr/>
        </p:nvSpPr>
        <p:spPr>
          <a:xfrm>
            <a:off x="3896358" y="4828919"/>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9" name="Elipse 88">
            <a:extLst>
              <a:ext uri="{FF2B5EF4-FFF2-40B4-BE49-F238E27FC236}">
                <a16:creationId xmlns:a16="http://schemas.microsoft.com/office/drawing/2014/main" id="{1F88A4B5-59D3-449D-B9BD-16095728400E}"/>
              </a:ext>
            </a:extLst>
          </p:cNvPr>
          <p:cNvSpPr/>
          <p:nvPr/>
        </p:nvSpPr>
        <p:spPr>
          <a:xfrm>
            <a:off x="3857563" y="6347907"/>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0" name="Seta: para a Direita 89">
            <a:extLst>
              <a:ext uri="{FF2B5EF4-FFF2-40B4-BE49-F238E27FC236}">
                <a16:creationId xmlns:a16="http://schemas.microsoft.com/office/drawing/2014/main" id="{0EAE3090-81E2-415B-BEBB-EB12D0CFF234}"/>
              </a:ext>
            </a:extLst>
          </p:cNvPr>
          <p:cNvSpPr/>
          <p:nvPr/>
        </p:nvSpPr>
        <p:spPr>
          <a:xfrm>
            <a:off x="3337123" y="5361636"/>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1" name="CaixaDeTexto 90">
            <a:extLst>
              <a:ext uri="{FF2B5EF4-FFF2-40B4-BE49-F238E27FC236}">
                <a16:creationId xmlns:a16="http://schemas.microsoft.com/office/drawing/2014/main" id="{12DEC4AD-4C8F-4AE8-B5F9-A4E531DD2801}"/>
              </a:ext>
            </a:extLst>
          </p:cNvPr>
          <p:cNvSpPr txBox="1"/>
          <p:nvPr/>
        </p:nvSpPr>
        <p:spPr>
          <a:xfrm>
            <a:off x="3309607" y="5010206"/>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92" name="CaixaDeTexto 91">
            <a:extLst>
              <a:ext uri="{FF2B5EF4-FFF2-40B4-BE49-F238E27FC236}">
                <a16:creationId xmlns:a16="http://schemas.microsoft.com/office/drawing/2014/main" id="{C12BC15E-B7BE-4C7C-B13E-3633A7BC0F51}"/>
              </a:ext>
            </a:extLst>
          </p:cNvPr>
          <p:cNvSpPr txBox="1"/>
          <p:nvPr/>
        </p:nvSpPr>
        <p:spPr>
          <a:xfrm>
            <a:off x="4412415" y="4435275"/>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93" name="CaixaDeTexto 92">
            <a:extLst>
              <a:ext uri="{FF2B5EF4-FFF2-40B4-BE49-F238E27FC236}">
                <a16:creationId xmlns:a16="http://schemas.microsoft.com/office/drawing/2014/main" id="{9DD30D9A-B507-41DD-A20C-9E009E18121E}"/>
              </a:ext>
            </a:extLst>
          </p:cNvPr>
          <p:cNvSpPr txBox="1"/>
          <p:nvPr/>
        </p:nvSpPr>
        <p:spPr>
          <a:xfrm>
            <a:off x="6699807" y="5483503"/>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95" name="CaixaDeTexto 94">
            <a:extLst>
              <a:ext uri="{FF2B5EF4-FFF2-40B4-BE49-F238E27FC236}">
                <a16:creationId xmlns:a16="http://schemas.microsoft.com/office/drawing/2014/main" id="{8F4DC127-F058-4DE7-B0D4-C61BB8FB8E25}"/>
              </a:ext>
            </a:extLst>
          </p:cNvPr>
          <p:cNvSpPr txBox="1"/>
          <p:nvPr/>
        </p:nvSpPr>
        <p:spPr>
          <a:xfrm>
            <a:off x="5612364" y="511417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96" name="CaixaDeTexto 95">
            <a:extLst>
              <a:ext uri="{FF2B5EF4-FFF2-40B4-BE49-F238E27FC236}">
                <a16:creationId xmlns:a16="http://schemas.microsoft.com/office/drawing/2014/main" id="{83DF3CC6-909A-44B3-9796-27F401A7C55F}"/>
              </a:ext>
            </a:extLst>
          </p:cNvPr>
          <p:cNvSpPr txBox="1"/>
          <p:nvPr/>
        </p:nvSpPr>
        <p:spPr>
          <a:xfrm>
            <a:off x="5612364" y="5797199"/>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2</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97" name="CaixaDeTexto 96">
            <a:extLst>
              <a:ext uri="{FF2B5EF4-FFF2-40B4-BE49-F238E27FC236}">
                <a16:creationId xmlns:a16="http://schemas.microsoft.com/office/drawing/2014/main" id="{FD58FE6F-4810-4161-AAAD-8DD36E489A13}"/>
              </a:ext>
            </a:extLst>
          </p:cNvPr>
          <p:cNvSpPr txBox="1"/>
          <p:nvPr/>
        </p:nvSpPr>
        <p:spPr>
          <a:xfrm>
            <a:off x="4375411" y="5954718"/>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98" name="Conector: Angulado 97">
            <a:extLst>
              <a:ext uri="{FF2B5EF4-FFF2-40B4-BE49-F238E27FC236}">
                <a16:creationId xmlns:a16="http://schemas.microsoft.com/office/drawing/2014/main" id="{502AB44A-8E5B-4E80-AC8C-62D07991C4A4}"/>
              </a:ext>
            </a:extLst>
          </p:cNvPr>
          <p:cNvCxnSpPr>
            <a:cxnSpLocks/>
            <a:stCxn id="82" idx="1"/>
          </p:cNvCxnSpPr>
          <p:nvPr/>
        </p:nvCxnSpPr>
        <p:spPr>
          <a:xfrm rot="5400000" flipH="1" flipV="1">
            <a:off x="5623233" y="4843580"/>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9" name="Conector: Angulado 98">
            <a:extLst>
              <a:ext uri="{FF2B5EF4-FFF2-40B4-BE49-F238E27FC236}">
                <a16:creationId xmlns:a16="http://schemas.microsoft.com/office/drawing/2014/main" id="{FA145CB9-2D9E-41D5-AE74-604076715828}"/>
              </a:ext>
            </a:extLst>
          </p:cNvPr>
          <p:cNvCxnSpPr>
            <a:stCxn id="82" idx="1"/>
            <a:endCxn id="80" idx="3"/>
          </p:cNvCxnSpPr>
          <p:nvPr/>
        </p:nvCxnSpPr>
        <p:spPr>
          <a:xfrm rot="16200000" flipV="1">
            <a:off x="5191188" y="4660108"/>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01" name="Conector: Angulado 100">
            <a:extLst>
              <a:ext uri="{FF2B5EF4-FFF2-40B4-BE49-F238E27FC236}">
                <a16:creationId xmlns:a16="http://schemas.microsoft.com/office/drawing/2014/main" id="{9468D867-9058-4361-A38B-947577100014}"/>
              </a:ext>
            </a:extLst>
          </p:cNvPr>
          <p:cNvCxnSpPr>
            <a:stCxn id="82" idx="3"/>
            <a:endCxn id="81" idx="1"/>
          </p:cNvCxnSpPr>
          <p:nvPr/>
        </p:nvCxnSpPr>
        <p:spPr>
          <a:xfrm rot="5400000">
            <a:off x="5499387" y="5665527"/>
            <a:ext cx="120171"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02" name="Conector: Angulado 101">
            <a:extLst>
              <a:ext uri="{FF2B5EF4-FFF2-40B4-BE49-F238E27FC236}">
                <a16:creationId xmlns:a16="http://schemas.microsoft.com/office/drawing/2014/main" id="{0C493701-C2AE-436E-90EA-9523E828C4B3}"/>
              </a:ext>
            </a:extLst>
          </p:cNvPr>
          <p:cNvCxnSpPr>
            <a:stCxn id="85" idx="3"/>
            <a:endCxn id="81" idx="3"/>
          </p:cNvCxnSpPr>
          <p:nvPr/>
        </p:nvCxnSpPr>
        <p:spPr>
          <a:xfrm flipV="1">
            <a:off x="4898445" y="6302662"/>
            <a:ext cx="661026" cy="11907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04" name="Conector: Angulado 103">
            <a:extLst>
              <a:ext uri="{FF2B5EF4-FFF2-40B4-BE49-F238E27FC236}">
                <a16:creationId xmlns:a16="http://schemas.microsoft.com/office/drawing/2014/main" id="{BC960C13-7BFA-4B72-BAF4-78121C96B1E4}"/>
              </a:ext>
            </a:extLst>
          </p:cNvPr>
          <p:cNvCxnSpPr>
            <a:cxnSpLocks/>
            <a:stCxn id="85" idx="3"/>
            <a:endCxn id="83" idx="3"/>
          </p:cNvCxnSpPr>
          <p:nvPr/>
        </p:nvCxnSpPr>
        <p:spPr>
          <a:xfrm flipV="1">
            <a:off x="4898445" y="6004942"/>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BAAFFC0E-BA42-41AB-A380-1DCAABA52BDE}"/>
              </a:ext>
            </a:extLst>
          </p:cNvPr>
          <p:cNvCxnSpPr/>
          <p:nvPr/>
        </p:nvCxnSpPr>
        <p:spPr>
          <a:xfrm>
            <a:off x="5228958" y="4131038"/>
            <a:ext cx="535619" cy="17217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Espaço Reservado para Número de Slide 3">
            <a:extLst>
              <a:ext uri="{FF2B5EF4-FFF2-40B4-BE49-F238E27FC236}">
                <a16:creationId xmlns:a16="http://schemas.microsoft.com/office/drawing/2014/main" id="{09A7209C-2A37-44A1-ACDD-CFA5A973F910}"/>
              </a:ext>
            </a:extLst>
          </p:cNvPr>
          <p:cNvSpPr>
            <a:spLocks noGrp="1"/>
          </p:cNvSpPr>
          <p:nvPr>
            <p:ph type="sldNum" sz="quarter" idx="12"/>
          </p:nvPr>
        </p:nvSpPr>
        <p:spPr/>
        <p:txBody>
          <a:bodyPr/>
          <a:lstStyle/>
          <a:p>
            <a:fld id="{2119D8CF-8DEC-4D9F-84EE-ADF04DFF3391}" type="slidenum">
              <a:rPr lang="pt-BR" smtClean="0"/>
              <a:pPr/>
              <a:t>20</a:t>
            </a:fld>
            <a:endParaRPr lang="pt-BR"/>
          </a:p>
        </p:txBody>
      </p:sp>
    </p:spTree>
    <p:extLst>
      <p:ext uri="{BB962C8B-B14F-4D97-AF65-F5344CB8AC3E}">
        <p14:creationId xmlns:p14="http://schemas.microsoft.com/office/powerpoint/2010/main" val="61344786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p:cTn id="13" dur="1000" fill="hold"/>
                                        <p:tgtEl>
                                          <p:spTgt spid="63"/>
                                        </p:tgtEl>
                                        <p:attrNameLst>
                                          <p:attrName>ppt_w</p:attrName>
                                        </p:attrNameLst>
                                      </p:cBhvr>
                                      <p:tavLst>
                                        <p:tav tm="0">
                                          <p:val>
                                            <p:fltVal val="0"/>
                                          </p:val>
                                        </p:tav>
                                        <p:tav tm="100000">
                                          <p:val>
                                            <p:strVal val="#ppt_w"/>
                                          </p:val>
                                        </p:tav>
                                      </p:tavLst>
                                    </p:anim>
                                    <p:anim calcmode="lin" valueType="num">
                                      <p:cBhvr>
                                        <p:cTn id="14" dur="1000" fill="hold"/>
                                        <p:tgtEl>
                                          <p:spTgt spid="63"/>
                                        </p:tgtEl>
                                        <p:attrNameLst>
                                          <p:attrName>ppt_h</p:attrName>
                                        </p:attrNameLst>
                                      </p:cBhvr>
                                      <p:tavLst>
                                        <p:tav tm="0">
                                          <p:val>
                                            <p:fltVal val="0"/>
                                          </p:val>
                                        </p:tav>
                                        <p:tav tm="100000">
                                          <p:val>
                                            <p:strVal val="#ppt_h"/>
                                          </p:val>
                                        </p:tav>
                                      </p:tavLst>
                                    </p:anim>
                                    <p:anim calcmode="lin" valueType="num">
                                      <p:cBhvr>
                                        <p:cTn id="15" dur="1000" fill="hold"/>
                                        <p:tgtEl>
                                          <p:spTgt spid="63"/>
                                        </p:tgtEl>
                                        <p:attrNameLst>
                                          <p:attrName>style.rotation</p:attrName>
                                        </p:attrNameLst>
                                      </p:cBhvr>
                                      <p:tavLst>
                                        <p:tav tm="0">
                                          <p:val>
                                            <p:fltVal val="90"/>
                                          </p:val>
                                        </p:tav>
                                        <p:tav tm="100000">
                                          <p:val>
                                            <p:fltVal val="0"/>
                                          </p:val>
                                        </p:tav>
                                      </p:tavLst>
                                    </p:anim>
                                    <p:animEffect transition="in" filter="fade">
                                      <p:cBhvr>
                                        <p:cTn id="16" dur="1000"/>
                                        <p:tgtEl>
                                          <p:spTgt spid="63"/>
                                        </p:tgtEl>
                                      </p:cBhvr>
                                    </p:animEffect>
                                  </p:childTnLst>
                                </p:cTn>
                              </p:par>
                              <p:par>
                                <p:cTn id="17" presetID="31"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anim calcmode="lin" valueType="num">
                                      <p:cBhvr>
                                        <p:cTn id="19" dur="1000" fill="hold"/>
                                        <p:tgtEl>
                                          <p:spTgt spid="76"/>
                                        </p:tgtEl>
                                        <p:attrNameLst>
                                          <p:attrName>ppt_w</p:attrName>
                                        </p:attrNameLst>
                                      </p:cBhvr>
                                      <p:tavLst>
                                        <p:tav tm="0">
                                          <p:val>
                                            <p:fltVal val="0"/>
                                          </p:val>
                                        </p:tav>
                                        <p:tav tm="100000">
                                          <p:val>
                                            <p:strVal val="#ppt_w"/>
                                          </p:val>
                                        </p:tav>
                                      </p:tavLst>
                                    </p:anim>
                                    <p:anim calcmode="lin" valueType="num">
                                      <p:cBhvr>
                                        <p:cTn id="20" dur="1000" fill="hold"/>
                                        <p:tgtEl>
                                          <p:spTgt spid="76"/>
                                        </p:tgtEl>
                                        <p:attrNameLst>
                                          <p:attrName>ppt_h</p:attrName>
                                        </p:attrNameLst>
                                      </p:cBhvr>
                                      <p:tavLst>
                                        <p:tav tm="0">
                                          <p:val>
                                            <p:fltVal val="0"/>
                                          </p:val>
                                        </p:tav>
                                        <p:tav tm="100000">
                                          <p:val>
                                            <p:strVal val="#ppt_h"/>
                                          </p:val>
                                        </p:tav>
                                      </p:tavLst>
                                    </p:anim>
                                    <p:anim calcmode="lin" valueType="num">
                                      <p:cBhvr>
                                        <p:cTn id="21" dur="1000" fill="hold"/>
                                        <p:tgtEl>
                                          <p:spTgt spid="76"/>
                                        </p:tgtEl>
                                        <p:attrNameLst>
                                          <p:attrName>style.rotation</p:attrName>
                                        </p:attrNameLst>
                                      </p:cBhvr>
                                      <p:tavLst>
                                        <p:tav tm="0">
                                          <p:val>
                                            <p:fltVal val="90"/>
                                          </p:val>
                                        </p:tav>
                                        <p:tav tm="100000">
                                          <p:val>
                                            <p:fltVal val="0"/>
                                          </p:val>
                                        </p:tav>
                                      </p:tavLst>
                                    </p:anim>
                                    <p:animEffect transition="in" filter="fade">
                                      <p:cBhvr>
                                        <p:cTn id="22" dur="1000"/>
                                        <p:tgtEl>
                                          <p:spTgt spid="76"/>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 calcmode="lin" valueType="num">
                                      <p:cBhvr>
                                        <p:cTn id="25" dur="1000" fill="hold"/>
                                        <p:tgtEl>
                                          <p:spTgt spid="77"/>
                                        </p:tgtEl>
                                        <p:attrNameLst>
                                          <p:attrName>ppt_w</p:attrName>
                                        </p:attrNameLst>
                                      </p:cBhvr>
                                      <p:tavLst>
                                        <p:tav tm="0">
                                          <p:val>
                                            <p:fltVal val="0"/>
                                          </p:val>
                                        </p:tav>
                                        <p:tav tm="100000">
                                          <p:val>
                                            <p:strVal val="#ppt_w"/>
                                          </p:val>
                                        </p:tav>
                                      </p:tavLst>
                                    </p:anim>
                                    <p:anim calcmode="lin" valueType="num">
                                      <p:cBhvr>
                                        <p:cTn id="26" dur="1000" fill="hold"/>
                                        <p:tgtEl>
                                          <p:spTgt spid="77"/>
                                        </p:tgtEl>
                                        <p:attrNameLst>
                                          <p:attrName>ppt_h</p:attrName>
                                        </p:attrNameLst>
                                      </p:cBhvr>
                                      <p:tavLst>
                                        <p:tav tm="0">
                                          <p:val>
                                            <p:fltVal val="0"/>
                                          </p:val>
                                        </p:tav>
                                        <p:tav tm="100000">
                                          <p:val>
                                            <p:strVal val="#ppt_h"/>
                                          </p:val>
                                        </p:tav>
                                      </p:tavLst>
                                    </p:anim>
                                    <p:anim calcmode="lin" valueType="num">
                                      <p:cBhvr>
                                        <p:cTn id="27" dur="1000" fill="hold"/>
                                        <p:tgtEl>
                                          <p:spTgt spid="77"/>
                                        </p:tgtEl>
                                        <p:attrNameLst>
                                          <p:attrName>style.rotation</p:attrName>
                                        </p:attrNameLst>
                                      </p:cBhvr>
                                      <p:tavLst>
                                        <p:tav tm="0">
                                          <p:val>
                                            <p:fltVal val="90"/>
                                          </p:val>
                                        </p:tav>
                                        <p:tav tm="100000">
                                          <p:val>
                                            <p:fltVal val="0"/>
                                          </p:val>
                                        </p:tav>
                                      </p:tavLst>
                                    </p:anim>
                                    <p:animEffect transition="in" filter="fade">
                                      <p:cBhvr>
                                        <p:cTn id="28" dur="1000"/>
                                        <p:tgtEl>
                                          <p:spTgt spid="77"/>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p:cTn id="31" dur="1000" fill="hold"/>
                                        <p:tgtEl>
                                          <p:spTgt spid="78"/>
                                        </p:tgtEl>
                                        <p:attrNameLst>
                                          <p:attrName>ppt_w</p:attrName>
                                        </p:attrNameLst>
                                      </p:cBhvr>
                                      <p:tavLst>
                                        <p:tav tm="0">
                                          <p:val>
                                            <p:fltVal val="0"/>
                                          </p:val>
                                        </p:tav>
                                        <p:tav tm="100000">
                                          <p:val>
                                            <p:strVal val="#ppt_w"/>
                                          </p:val>
                                        </p:tav>
                                      </p:tavLst>
                                    </p:anim>
                                    <p:anim calcmode="lin" valueType="num">
                                      <p:cBhvr>
                                        <p:cTn id="32" dur="1000" fill="hold"/>
                                        <p:tgtEl>
                                          <p:spTgt spid="78"/>
                                        </p:tgtEl>
                                        <p:attrNameLst>
                                          <p:attrName>ppt_h</p:attrName>
                                        </p:attrNameLst>
                                      </p:cBhvr>
                                      <p:tavLst>
                                        <p:tav tm="0">
                                          <p:val>
                                            <p:fltVal val="0"/>
                                          </p:val>
                                        </p:tav>
                                        <p:tav tm="100000">
                                          <p:val>
                                            <p:strVal val="#ppt_h"/>
                                          </p:val>
                                        </p:tav>
                                      </p:tavLst>
                                    </p:anim>
                                    <p:anim calcmode="lin" valueType="num">
                                      <p:cBhvr>
                                        <p:cTn id="33" dur="1000" fill="hold"/>
                                        <p:tgtEl>
                                          <p:spTgt spid="78"/>
                                        </p:tgtEl>
                                        <p:attrNameLst>
                                          <p:attrName>style.rotation</p:attrName>
                                        </p:attrNameLst>
                                      </p:cBhvr>
                                      <p:tavLst>
                                        <p:tav tm="0">
                                          <p:val>
                                            <p:fltVal val="90"/>
                                          </p:val>
                                        </p:tav>
                                        <p:tav tm="100000">
                                          <p:val>
                                            <p:fltVal val="0"/>
                                          </p:val>
                                        </p:tav>
                                      </p:tavLst>
                                    </p:anim>
                                    <p:animEffect transition="in" filter="fade">
                                      <p:cBhvr>
                                        <p:cTn id="34" dur="1000"/>
                                        <p:tgtEl>
                                          <p:spTgt spid="7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 calcmode="lin" valueType="num">
                                      <p:cBhvr>
                                        <p:cTn id="46" dur="1000" fill="hold"/>
                                        <p:tgtEl>
                                          <p:spTgt spid="79"/>
                                        </p:tgtEl>
                                        <p:attrNameLst>
                                          <p:attrName>ppt_w</p:attrName>
                                        </p:attrNameLst>
                                      </p:cBhvr>
                                      <p:tavLst>
                                        <p:tav tm="0">
                                          <p:val>
                                            <p:fltVal val="0"/>
                                          </p:val>
                                        </p:tav>
                                        <p:tav tm="100000">
                                          <p:val>
                                            <p:strVal val="#ppt_w"/>
                                          </p:val>
                                        </p:tav>
                                      </p:tavLst>
                                    </p:anim>
                                    <p:anim calcmode="lin" valueType="num">
                                      <p:cBhvr>
                                        <p:cTn id="47" dur="1000" fill="hold"/>
                                        <p:tgtEl>
                                          <p:spTgt spid="79"/>
                                        </p:tgtEl>
                                        <p:attrNameLst>
                                          <p:attrName>ppt_h</p:attrName>
                                        </p:attrNameLst>
                                      </p:cBhvr>
                                      <p:tavLst>
                                        <p:tav tm="0">
                                          <p:val>
                                            <p:fltVal val="0"/>
                                          </p:val>
                                        </p:tav>
                                        <p:tav tm="100000">
                                          <p:val>
                                            <p:strVal val="#ppt_h"/>
                                          </p:val>
                                        </p:tav>
                                      </p:tavLst>
                                    </p:anim>
                                    <p:anim calcmode="lin" valueType="num">
                                      <p:cBhvr>
                                        <p:cTn id="48" dur="1000" fill="hold"/>
                                        <p:tgtEl>
                                          <p:spTgt spid="79"/>
                                        </p:tgtEl>
                                        <p:attrNameLst>
                                          <p:attrName>style.rotation</p:attrName>
                                        </p:attrNameLst>
                                      </p:cBhvr>
                                      <p:tavLst>
                                        <p:tav tm="0">
                                          <p:val>
                                            <p:fltVal val="90"/>
                                          </p:val>
                                        </p:tav>
                                        <p:tav tm="100000">
                                          <p:val>
                                            <p:fltVal val="0"/>
                                          </p:val>
                                        </p:tav>
                                      </p:tavLst>
                                    </p:anim>
                                    <p:animEffect transition="in" filter="fade">
                                      <p:cBhvr>
                                        <p:cTn id="49" dur="1000"/>
                                        <p:tgtEl>
                                          <p:spTgt spid="79"/>
                                        </p:tgtEl>
                                      </p:cBhvr>
                                    </p:animEffect>
                                  </p:childTnLst>
                                </p:cTn>
                              </p:par>
                              <p:par>
                                <p:cTn id="50" presetID="31" presetClass="entr" presetSubtype="0" fill="hold" grpId="0" nodeType="withEffect">
                                  <p:stCondLst>
                                    <p:cond delay="0"/>
                                  </p:stCondLst>
                                  <p:childTnLst>
                                    <p:set>
                                      <p:cBhvr>
                                        <p:cTn id="51" dur="1" fill="hold">
                                          <p:stCondLst>
                                            <p:cond delay="0"/>
                                          </p:stCondLst>
                                        </p:cTn>
                                        <p:tgtEl>
                                          <p:spTgt spid="80"/>
                                        </p:tgtEl>
                                        <p:attrNameLst>
                                          <p:attrName>style.visibility</p:attrName>
                                        </p:attrNameLst>
                                      </p:cBhvr>
                                      <p:to>
                                        <p:strVal val="visible"/>
                                      </p:to>
                                    </p:set>
                                    <p:anim calcmode="lin" valueType="num">
                                      <p:cBhvr>
                                        <p:cTn id="52" dur="1000" fill="hold"/>
                                        <p:tgtEl>
                                          <p:spTgt spid="80"/>
                                        </p:tgtEl>
                                        <p:attrNameLst>
                                          <p:attrName>ppt_w</p:attrName>
                                        </p:attrNameLst>
                                      </p:cBhvr>
                                      <p:tavLst>
                                        <p:tav tm="0">
                                          <p:val>
                                            <p:fltVal val="0"/>
                                          </p:val>
                                        </p:tav>
                                        <p:tav tm="100000">
                                          <p:val>
                                            <p:strVal val="#ppt_w"/>
                                          </p:val>
                                        </p:tav>
                                      </p:tavLst>
                                    </p:anim>
                                    <p:anim calcmode="lin" valueType="num">
                                      <p:cBhvr>
                                        <p:cTn id="53" dur="1000" fill="hold"/>
                                        <p:tgtEl>
                                          <p:spTgt spid="80"/>
                                        </p:tgtEl>
                                        <p:attrNameLst>
                                          <p:attrName>ppt_h</p:attrName>
                                        </p:attrNameLst>
                                      </p:cBhvr>
                                      <p:tavLst>
                                        <p:tav tm="0">
                                          <p:val>
                                            <p:fltVal val="0"/>
                                          </p:val>
                                        </p:tav>
                                        <p:tav tm="100000">
                                          <p:val>
                                            <p:strVal val="#ppt_h"/>
                                          </p:val>
                                        </p:tav>
                                      </p:tavLst>
                                    </p:anim>
                                    <p:anim calcmode="lin" valueType="num">
                                      <p:cBhvr>
                                        <p:cTn id="54" dur="1000" fill="hold"/>
                                        <p:tgtEl>
                                          <p:spTgt spid="80"/>
                                        </p:tgtEl>
                                        <p:attrNameLst>
                                          <p:attrName>style.rotation</p:attrName>
                                        </p:attrNameLst>
                                      </p:cBhvr>
                                      <p:tavLst>
                                        <p:tav tm="0">
                                          <p:val>
                                            <p:fltVal val="90"/>
                                          </p:val>
                                        </p:tav>
                                        <p:tav tm="100000">
                                          <p:val>
                                            <p:fltVal val="0"/>
                                          </p:val>
                                        </p:tav>
                                      </p:tavLst>
                                    </p:anim>
                                    <p:animEffect transition="in" filter="fade">
                                      <p:cBhvr>
                                        <p:cTn id="55" dur="1000"/>
                                        <p:tgtEl>
                                          <p:spTgt spid="80"/>
                                        </p:tgtEl>
                                      </p:cBhvr>
                                    </p:animEffect>
                                  </p:childTnLst>
                                </p:cTn>
                              </p:par>
                              <p:par>
                                <p:cTn id="56" presetID="31" presetClass="entr" presetSubtype="0" fill="hold" grpId="0" nodeType="withEffect">
                                  <p:stCondLst>
                                    <p:cond delay="0"/>
                                  </p:stCondLst>
                                  <p:childTnLst>
                                    <p:set>
                                      <p:cBhvr>
                                        <p:cTn id="57" dur="1" fill="hold">
                                          <p:stCondLst>
                                            <p:cond delay="0"/>
                                          </p:stCondLst>
                                        </p:cTn>
                                        <p:tgtEl>
                                          <p:spTgt spid="81"/>
                                        </p:tgtEl>
                                        <p:attrNameLst>
                                          <p:attrName>style.visibility</p:attrName>
                                        </p:attrNameLst>
                                      </p:cBhvr>
                                      <p:to>
                                        <p:strVal val="visible"/>
                                      </p:to>
                                    </p:set>
                                    <p:anim calcmode="lin" valueType="num">
                                      <p:cBhvr>
                                        <p:cTn id="58" dur="1000" fill="hold"/>
                                        <p:tgtEl>
                                          <p:spTgt spid="81"/>
                                        </p:tgtEl>
                                        <p:attrNameLst>
                                          <p:attrName>ppt_w</p:attrName>
                                        </p:attrNameLst>
                                      </p:cBhvr>
                                      <p:tavLst>
                                        <p:tav tm="0">
                                          <p:val>
                                            <p:fltVal val="0"/>
                                          </p:val>
                                        </p:tav>
                                        <p:tav tm="100000">
                                          <p:val>
                                            <p:strVal val="#ppt_w"/>
                                          </p:val>
                                        </p:tav>
                                      </p:tavLst>
                                    </p:anim>
                                    <p:anim calcmode="lin" valueType="num">
                                      <p:cBhvr>
                                        <p:cTn id="59" dur="1000" fill="hold"/>
                                        <p:tgtEl>
                                          <p:spTgt spid="81"/>
                                        </p:tgtEl>
                                        <p:attrNameLst>
                                          <p:attrName>ppt_h</p:attrName>
                                        </p:attrNameLst>
                                      </p:cBhvr>
                                      <p:tavLst>
                                        <p:tav tm="0">
                                          <p:val>
                                            <p:fltVal val="0"/>
                                          </p:val>
                                        </p:tav>
                                        <p:tav tm="100000">
                                          <p:val>
                                            <p:strVal val="#ppt_h"/>
                                          </p:val>
                                        </p:tav>
                                      </p:tavLst>
                                    </p:anim>
                                    <p:anim calcmode="lin" valueType="num">
                                      <p:cBhvr>
                                        <p:cTn id="60" dur="1000" fill="hold"/>
                                        <p:tgtEl>
                                          <p:spTgt spid="81"/>
                                        </p:tgtEl>
                                        <p:attrNameLst>
                                          <p:attrName>style.rotation</p:attrName>
                                        </p:attrNameLst>
                                      </p:cBhvr>
                                      <p:tavLst>
                                        <p:tav tm="0">
                                          <p:val>
                                            <p:fltVal val="90"/>
                                          </p:val>
                                        </p:tav>
                                        <p:tav tm="100000">
                                          <p:val>
                                            <p:fltVal val="0"/>
                                          </p:val>
                                        </p:tav>
                                      </p:tavLst>
                                    </p:anim>
                                    <p:animEffect transition="in" filter="fade">
                                      <p:cBhvr>
                                        <p:cTn id="61" dur="1000"/>
                                        <p:tgtEl>
                                          <p:spTgt spid="81"/>
                                        </p:tgtEl>
                                      </p:cBhvr>
                                    </p:animEffect>
                                  </p:childTnLst>
                                </p:cTn>
                              </p:par>
                              <p:par>
                                <p:cTn id="62" presetID="31" presetClass="entr" presetSubtype="0" fill="hold" grpId="0" nodeType="with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p:cTn id="64" dur="1000" fill="hold"/>
                                        <p:tgtEl>
                                          <p:spTgt spid="82"/>
                                        </p:tgtEl>
                                        <p:attrNameLst>
                                          <p:attrName>ppt_w</p:attrName>
                                        </p:attrNameLst>
                                      </p:cBhvr>
                                      <p:tavLst>
                                        <p:tav tm="0">
                                          <p:val>
                                            <p:fltVal val="0"/>
                                          </p:val>
                                        </p:tav>
                                        <p:tav tm="100000">
                                          <p:val>
                                            <p:strVal val="#ppt_w"/>
                                          </p:val>
                                        </p:tav>
                                      </p:tavLst>
                                    </p:anim>
                                    <p:anim calcmode="lin" valueType="num">
                                      <p:cBhvr>
                                        <p:cTn id="65" dur="1000" fill="hold"/>
                                        <p:tgtEl>
                                          <p:spTgt spid="82"/>
                                        </p:tgtEl>
                                        <p:attrNameLst>
                                          <p:attrName>ppt_h</p:attrName>
                                        </p:attrNameLst>
                                      </p:cBhvr>
                                      <p:tavLst>
                                        <p:tav tm="0">
                                          <p:val>
                                            <p:fltVal val="0"/>
                                          </p:val>
                                        </p:tav>
                                        <p:tav tm="100000">
                                          <p:val>
                                            <p:strVal val="#ppt_h"/>
                                          </p:val>
                                        </p:tav>
                                      </p:tavLst>
                                    </p:anim>
                                    <p:anim calcmode="lin" valueType="num">
                                      <p:cBhvr>
                                        <p:cTn id="66" dur="1000" fill="hold"/>
                                        <p:tgtEl>
                                          <p:spTgt spid="82"/>
                                        </p:tgtEl>
                                        <p:attrNameLst>
                                          <p:attrName>style.rotation</p:attrName>
                                        </p:attrNameLst>
                                      </p:cBhvr>
                                      <p:tavLst>
                                        <p:tav tm="0">
                                          <p:val>
                                            <p:fltVal val="90"/>
                                          </p:val>
                                        </p:tav>
                                        <p:tav tm="100000">
                                          <p:val>
                                            <p:fltVal val="0"/>
                                          </p:val>
                                        </p:tav>
                                      </p:tavLst>
                                    </p:anim>
                                    <p:animEffect transition="in" filter="fade">
                                      <p:cBhvr>
                                        <p:cTn id="67" dur="1000"/>
                                        <p:tgtEl>
                                          <p:spTgt spid="82"/>
                                        </p:tgtEl>
                                      </p:cBhvr>
                                    </p:animEffect>
                                  </p:childTnLst>
                                </p:cTn>
                              </p:par>
                              <p:par>
                                <p:cTn id="68" presetID="31" presetClass="entr" presetSubtype="0" fill="hold" grpId="0" nodeType="withEffect">
                                  <p:stCondLst>
                                    <p:cond delay="0"/>
                                  </p:stCondLst>
                                  <p:childTnLst>
                                    <p:set>
                                      <p:cBhvr>
                                        <p:cTn id="69" dur="1" fill="hold">
                                          <p:stCondLst>
                                            <p:cond delay="0"/>
                                          </p:stCondLst>
                                        </p:cTn>
                                        <p:tgtEl>
                                          <p:spTgt spid="83"/>
                                        </p:tgtEl>
                                        <p:attrNameLst>
                                          <p:attrName>style.visibility</p:attrName>
                                        </p:attrNameLst>
                                      </p:cBhvr>
                                      <p:to>
                                        <p:strVal val="visible"/>
                                      </p:to>
                                    </p:set>
                                    <p:anim calcmode="lin" valueType="num">
                                      <p:cBhvr>
                                        <p:cTn id="70" dur="1000" fill="hold"/>
                                        <p:tgtEl>
                                          <p:spTgt spid="83"/>
                                        </p:tgtEl>
                                        <p:attrNameLst>
                                          <p:attrName>ppt_w</p:attrName>
                                        </p:attrNameLst>
                                      </p:cBhvr>
                                      <p:tavLst>
                                        <p:tav tm="0">
                                          <p:val>
                                            <p:fltVal val="0"/>
                                          </p:val>
                                        </p:tav>
                                        <p:tav tm="100000">
                                          <p:val>
                                            <p:strVal val="#ppt_w"/>
                                          </p:val>
                                        </p:tav>
                                      </p:tavLst>
                                    </p:anim>
                                    <p:anim calcmode="lin" valueType="num">
                                      <p:cBhvr>
                                        <p:cTn id="71" dur="1000" fill="hold"/>
                                        <p:tgtEl>
                                          <p:spTgt spid="83"/>
                                        </p:tgtEl>
                                        <p:attrNameLst>
                                          <p:attrName>ppt_h</p:attrName>
                                        </p:attrNameLst>
                                      </p:cBhvr>
                                      <p:tavLst>
                                        <p:tav tm="0">
                                          <p:val>
                                            <p:fltVal val="0"/>
                                          </p:val>
                                        </p:tav>
                                        <p:tav tm="100000">
                                          <p:val>
                                            <p:strVal val="#ppt_h"/>
                                          </p:val>
                                        </p:tav>
                                      </p:tavLst>
                                    </p:anim>
                                    <p:anim calcmode="lin" valueType="num">
                                      <p:cBhvr>
                                        <p:cTn id="72" dur="1000" fill="hold"/>
                                        <p:tgtEl>
                                          <p:spTgt spid="83"/>
                                        </p:tgtEl>
                                        <p:attrNameLst>
                                          <p:attrName>style.rotation</p:attrName>
                                        </p:attrNameLst>
                                      </p:cBhvr>
                                      <p:tavLst>
                                        <p:tav tm="0">
                                          <p:val>
                                            <p:fltVal val="90"/>
                                          </p:val>
                                        </p:tav>
                                        <p:tav tm="100000">
                                          <p:val>
                                            <p:fltVal val="0"/>
                                          </p:val>
                                        </p:tav>
                                      </p:tavLst>
                                    </p:anim>
                                    <p:animEffect transition="in" filter="fade">
                                      <p:cBhvr>
                                        <p:cTn id="73" dur="1000"/>
                                        <p:tgtEl>
                                          <p:spTgt spid="83"/>
                                        </p:tgtEl>
                                      </p:cBhvr>
                                    </p:animEffect>
                                  </p:childTnLst>
                                </p:cTn>
                              </p:par>
                              <p:par>
                                <p:cTn id="74" presetID="31" presetClass="entr" presetSubtype="0" fill="hold" nodeType="withEffect">
                                  <p:stCondLst>
                                    <p:cond delay="0"/>
                                  </p:stCondLst>
                                  <p:childTnLst>
                                    <p:set>
                                      <p:cBhvr>
                                        <p:cTn id="75" dur="1" fill="hold">
                                          <p:stCondLst>
                                            <p:cond delay="0"/>
                                          </p:stCondLst>
                                        </p:cTn>
                                        <p:tgtEl>
                                          <p:spTgt spid="84"/>
                                        </p:tgtEl>
                                        <p:attrNameLst>
                                          <p:attrName>style.visibility</p:attrName>
                                        </p:attrNameLst>
                                      </p:cBhvr>
                                      <p:to>
                                        <p:strVal val="visible"/>
                                      </p:to>
                                    </p:set>
                                    <p:anim calcmode="lin" valueType="num">
                                      <p:cBhvr>
                                        <p:cTn id="76" dur="1000" fill="hold"/>
                                        <p:tgtEl>
                                          <p:spTgt spid="84"/>
                                        </p:tgtEl>
                                        <p:attrNameLst>
                                          <p:attrName>ppt_w</p:attrName>
                                        </p:attrNameLst>
                                      </p:cBhvr>
                                      <p:tavLst>
                                        <p:tav tm="0">
                                          <p:val>
                                            <p:fltVal val="0"/>
                                          </p:val>
                                        </p:tav>
                                        <p:tav tm="100000">
                                          <p:val>
                                            <p:strVal val="#ppt_w"/>
                                          </p:val>
                                        </p:tav>
                                      </p:tavLst>
                                    </p:anim>
                                    <p:anim calcmode="lin" valueType="num">
                                      <p:cBhvr>
                                        <p:cTn id="77" dur="1000" fill="hold"/>
                                        <p:tgtEl>
                                          <p:spTgt spid="84"/>
                                        </p:tgtEl>
                                        <p:attrNameLst>
                                          <p:attrName>ppt_h</p:attrName>
                                        </p:attrNameLst>
                                      </p:cBhvr>
                                      <p:tavLst>
                                        <p:tav tm="0">
                                          <p:val>
                                            <p:fltVal val="0"/>
                                          </p:val>
                                        </p:tav>
                                        <p:tav tm="100000">
                                          <p:val>
                                            <p:strVal val="#ppt_h"/>
                                          </p:val>
                                        </p:tav>
                                      </p:tavLst>
                                    </p:anim>
                                    <p:anim calcmode="lin" valueType="num">
                                      <p:cBhvr>
                                        <p:cTn id="78" dur="1000" fill="hold"/>
                                        <p:tgtEl>
                                          <p:spTgt spid="84"/>
                                        </p:tgtEl>
                                        <p:attrNameLst>
                                          <p:attrName>style.rotation</p:attrName>
                                        </p:attrNameLst>
                                      </p:cBhvr>
                                      <p:tavLst>
                                        <p:tav tm="0">
                                          <p:val>
                                            <p:fltVal val="90"/>
                                          </p:val>
                                        </p:tav>
                                        <p:tav tm="100000">
                                          <p:val>
                                            <p:fltVal val="0"/>
                                          </p:val>
                                        </p:tav>
                                      </p:tavLst>
                                    </p:anim>
                                    <p:animEffect transition="in" filter="fade">
                                      <p:cBhvr>
                                        <p:cTn id="79" dur="1000"/>
                                        <p:tgtEl>
                                          <p:spTgt spid="84"/>
                                        </p:tgtEl>
                                      </p:cBhvr>
                                    </p:animEffect>
                                  </p:childTnLst>
                                </p:cTn>
                              </p:par>
                              <p:par>
                                <p:cTn id="80" presetID="31" presetClass="entr" presetSubtype="0" fill="hold" grpId="0" nodeType="withEffect">
                                  <p:stCondLst>
                                    <p:cond delay="0"/>
                                  </p:stCondLst>
                                  <p:childTnLst>
                                    <p:set>
                                      <p:cBhvr>
                                        <p:cTn id="81" dur="1" fill="hold">
                                          <p:stCondLst>
                                            <p:cond delay="0"/>
                                          </p:stCondLst>
                                        </p:cTn>
                                        <p:tgtEl>
                                          <p:spTgt spid="85"/>
                                        </p:tgtEl>
                                        <p:attrNameLst>
                                          <p:attrName>style.visibility</p:attrName>
                                        </p:attrNameLst>
                                      </p:cBhvr>
                                      <p:to>
                                        <p:strVal val="visible"/>
                                      </p:to>
                                    </p:set>
                                    <p:anim calcmode="lin" valueType="num">
                                      <p:cBhvr>
                                        <p:cTn id="82" dur="1000" fill="hold"/>
                                        <p:tgtEl>
                                          <p:spTgt spid="85"/>
                                        </p:tgtEl>
                                        <p:attrNameLst>
                                          <p:attrName>ppt_w</p:attrName>
                                        </p:attrNameLst>
                                      </p:cBhvr>
                                      <p:tavLst>
                                        <p:tav tm="0">
                                          <p:val>
                                            <p:fltVal val="0"/>
                                          </p:val>
                                        </p:tav>
                                        <p:tav tm="100000">
                                          <p:val>
                                            <p:strVal val="#ppt_w"/>
                                          </p:val>
                                        </p:tav>
                                      </p:tavLst>
                                    </p:anim>
                                    <p:anim calcmode="lin" valueType="num">
                                      <p:cBhvr>
                                        <p:cTn id="83" dur="1000" fill="hold"/>
                                        <p:tgtEl>
                                          <p:spTgt spid="85"/>
                                        </p:tgtEl>
                                        <p:attrNameLst>
                                          <p:attrName>ppt_h</p:attrName>
                                        </p:attrNameLst>
                                      </p:cBhvr>
                                      <p:tavLst>
                                        <p:tav tm="0">
                                          <p:val>
                                            <p:fltVal val="0"/>
                                          </p:val>
                                        </p:tav>
                                        <p:tav tm="100000">
                                          <p:val>
                                            <p:strVal val="#ppt_h"/>
                                          </p:val>
                                        </p:tav>
                                      </p:tavLst>
                                    </p:anim>
                                    <p:anim calcmode="lin" valueType="num">
                                      <p:cBhvr>
                                        <p:cTn id="84" dur="1000" fill="hold"/>
                                        <p:tgtEl>
                                          <p:spTgt spid="85"/>
                                        </p:tgtEl>
                                        <p:attrNameLst>
                                          <p:attrName>style.rotation</p:attrName>
                                        </p:attrNameLst>
                                      </p:cBhvr>
                                      <p:tavLst>
                                        <p:tav tm="0">
                                          <p:val>
                                            <p:fltVal val="90"/>
                                          </p:val>
                                        </p:tav>
                                        <p:tav tm="100000">
                                          <p:val>
                                            <p:fltVal val="0"/>
                                          </p:val>
                                        </p:tav>
                                      </p:tavLst>
                                    </p:anim>
                                    <p:animEffect transition="in" filter="fade">
                                      <p:cBhvr>
                                        <p:cTn id="85" dur="1000"/>
                                        <p:tgtEl>
                                          <p:spTgt spid="85"/>
                                        </p:tgtEl>
                                      </p:cBhvr>
                                    </p:animEffect>
                                  </p:childTnLst>
                                </p:cTn>
                              </p:par>
                              <p:par>
                                <p:cTn id="86" presetID="31" presetClass="entr" presetSubtype="0" fill="hold" nodeType="withEffect">
                                  <p:stCondLst>
                                    <p:cond delay="0"/>
                                  </p:stCondLst>
                                  <p:childTnLst>
                                    <p:set>
                                      <p:cBhvr>
                                        <p:cTn id="87" dur="1" fill="hold">
                                          <p:stCondLst>
                                            <p:cond delay="0"/>
                                          </p:stCondLst>
                                        </p:cTn>
                                        <p:tgtEl>
                                          <p:spTgt spid="87"/>
                                        </p:tgtEl>
                                        <p:attrNameLst>
                                          <p:attrName>style.visibility</p:attrName>
                                        </p:attrNameLst>
                                      </p:cBhvr>
                                      <p:to>
                                        <p:strVal val="visible"/>
                                      </p:to>
                                    </p:set>
                                    <p:anim calcmode="lin" valueType="num">
                                      <p:cBhvr>
                                        <p:cTn id="88" dur="1000" fill="hold"/>
                                        <p:tgtEl>
                                          <p:spTgt spid="87"/>
                                        </p:tgtEl>
                                        <p:attrNameLst>
                                          <p:attrName>ppt_w</p:attrName>
                                        </p:attrNameLst>
                                      </p:cBhvr>
                                      <p:tavLst>
                                        <p:tav tm="0">
                                          <p:val>
                                            <p:fltVal val="0"/>
                                          </p:val>
                                        </p:tav>
                                        <p:tav tm="100000">
                                          <p:val>
                                            <p:strVal val="#ppt_w"/>
                                          </p:val>
                                        </p:tav>
                                      </p:tavLst>
                                    </p:anim>
                                    <p:anim calcmode="lin" valueType="num">
                                      <p:cBhvr>
                                        <p:cTn id="89" dur="1000" fill="hold"/>
                                        <p:tgtEl>
                                          <p:spTgt spid="87"/>
                                        </p:tgtEl>
                                        <p:attrNameLst>
                                          <p:attrName>ppt_h</p:attrName>
                                        </p:attrNameLst>
                                      </p:cBhvr>
                                      <p:tavLst>
                                        <p:tav tm="0">
                                          <p:val>
                                            <p:fltVal val="0"/>
                                          </p:val>
                                        </p:tav>
                                        <p:tav tm="100000">
                                          <p:val>
                                            <p:strVal val="#ppt_h"/>
                                          </p:val>
                                        </p:tav>
                                      </p:tavLst>
                                    </p:anim>
                                    <p:anim calcmode="lin" valueType="num">
                                      <p:cBhvr>
                                        <p:cTn id="90" dur="1000" fill="hold"/>
                                        <p:tgtEl>
                                          <p:spTgt spid="87"/>
                                        </p:tgtEl>
                                        <p:attrNameLst>
                                          <p:attrName>style.rotation</p:attrName>
                                        </p:attrNameLst>
                                      </p:cBhvr>
                                      <p:tavLst>
                                        <p:tav tm="0">
                                          <p:val>
                                            <p:fltVal val="90"/>
                                          </p:val>
                                        </p:tav>
                                        <p:tav tm="100000">
                                          <p:val>
                                            <p:fltVal val="0"/>
                                          </p:val>
                                        </p:tav>
                                      </p:tavLst>
                                    </p:anim>
                                    <p:animEffect transition="in" filter="fade">
                                      <p:cBhvr>
                                        <p:cTn id="91" dur="1000"/>
                                        <p:tgtEl>
                                          <p:spTgt spid="87"/>
                                        </p:tgtEl>
                                      </p:cBhvr>
                                    </p:animEffect>
                                  </p:childTnLst>
                                </p:cTn>
                              </p:par>
                              <p:par>
                                <p:cTn id="92" presetID="31" presetClass="entr" presetSubtype="0" fill="hold" grpId="0" nodeType="withEffect">
                                  <p:stCondLst>
                                    <p:cond delay="0"/>
                                  </p:stCondLst>
                                  <p:childTnLst>
                                    <p:set>
                                      <p:cBhvr>
                                        <p:cTn id="93" dur="1" fill="hold">
                                          <p:stCondLst>
                                            <p:cond delay="0"/>
                                          </p:stCondLst>
                                        </p:cTn>
                                        <p:tgtEl>
                                          <p:spTgt spid="88"/>
                                        </p:tgtEl>
                                        <p:attrNameLst>
                                          <p:attrName>style.visibility</p:attrName>
                                        </p:attrNameLst>
                                      </p:cBhvr>
                                      <p:to>
                                        <p:strVal val="visible"/>
                                      </p:to>
                                    </p:set>
                                    <p:anim calcmode="lin" valueType="num">
                                      <p:cBhvr>
                                        <p:cTn id="94" dur="1000" fill="hold"/>
                                        <p:tgtEl>
                                          <p:spTgt spid="88"/>
                                        </p:tgtEl>
                                        <p:attrNameLst>
                                          <p:attrName>ppt_w</p:attrName>
                                        </p:attrNameLst>
                                      </p:cBhvr>
                                      <p:tavLst>
                                        <p:tav tm="0">
                                          <p:val>
                                            <p:fltVal val="0"/>
                                          </p:val>
                                        </p:tav>
                                        <p:tav tm="100000">
                                          <p:val>
                                            <p:strVal val="#ppt_w"/>
                                          </p:val>
                                        </p:tav>
                                      </p:tavLst>
                                    </p:anim>
                                    <p:anim calcmode="lin" valueType="num">
                                      <p:cBhvr>
                                        <p:cTn id="95" dur="1000" fill="hold"/>
                                        <p:tgtEl>
                                          <p:spTgt spid="88"/>
                                        </p:tgtEl>
                                        <p:attrNameLst>
                                          <p:attrName>ppt_h</p:attrName>
                                        </p:attrNameLst>
                                      </p:cBhvr>
                                      <p:tavLst>
                                        <p:tav tm="0">
                                          <p:val>
                                            <p:fltVal val="0"/>
                                          </p:val>
                                        </p:tav>
                                        <p:tav tm="100000">
                                          <p:val>
                                            <p:strVal val="#ppt_h"/>
                                          </p:val>
                                        </p:tav>
                                      </p:tavLst>
                                    </p:anim>
                                    <p:anim calcmode="lin" valueType="num">
                                      <p:cBhvr>
                                        <p:cTn id="96" dur="1000" fill="hold"/>
                                        <p:tgtEl>
                                          <p:spTgt spid="88"/>
                                        </p:tgtEl>
                                        <p:attrNameLst>
                                          <p:attrName>style.rotation</p:attrName>
                                        </p:attrNameLst>
                                      </p:cBhvr>
                                      <p:tavLst>
                                        <p:tav tm="0">
                                          <p:val>
                                            <p:fltVal val="90"/>
                                          </p:val>
                                        </p:tav>
                                        <p:tav tm="100000">
                                          <p:val>
                                            <p:fltVal val="0"/>
                                          </p:val>
                                        </p:tav>
                                      </p:tavLst>
                                    </p:anim>
                                    <p:animEffect transition="in" filter="fade">
                                      <p:cBhvr>
                                        <p:cTn id="97" dur="1000"/>
                                        <p:tgtEl>
                                          <p:spTgt spid="88"/>
                                        </p:tgtEl>
                                      </p:cBhvr>
                                    </p:animEffect>
                                  </p:childTnLst>
                                </p:cTn>
                              </p:par>
                              <p:par>
                                <p:cTn id="98" presetID="31" presetClass="entr" presetSubtype="0" fill="hold" grpId="0" nodeType="withEffect">
                                  <p:stCondLst>
                                    <p:cond delay="0"/>
                                  </p:stCondLst>
                                  <p:childTnLst>
                                    <p:set>
                                      <p:cBhvr>
                                        <p:cTn id="99" dur="1" fill="hold">
                                          <p:stCondLst>
                                            <p:cond delay="0"/>
                                          </p:stCondLst>
                                        </p:cTn>
                                        <p:tgtEl>
                                          <p:spTgt spid="89"/>
                                        </p:tgtEl>
                                        <p:attrNameLst>
                                          <p:attrName>style.visibility</p:attrName>
                                        </p:attrNameLst>
                                      </p:cBhvr>
                                      <p:to>
                                        <p:strVal val="visible"/>
                                      </p:to>
                                    </p:set>
                                    <p:anim calcmode="lin" valueType="num">
                                      <p:cBhvr>
                                        <p:cTn id="100" dur="1000" fill="hold"/>
                                        <p:tgtEl>
                                          <p:spTgt spid="89"/>
                                        </p:tgtEl>
                                        <p:attrNameLst>
                                          <p:attrName>ppt_w</p:attrName>
                                        </p:attrNameLst>
                                      </p:cBhvr>
                                      <p:tavLst>
                                        <p:tav tm="0">
                                          <p:val>
                                            <p:fltVal val="0"/>
                                          </p:val>
                                        </p:tav>
                                        <p:tav tm="100000">
                                          <p:val>
                                            <p:strVal val="#ppt_w"/>
                                          </p:val>
                                        </p:tav>
                                      </p:tavLst>
                                    </p:anim>
                                    <p:anim calcmode="lin" valueType="num">
                                      <p:cBhvr>
                                        <p:cTn id="101" dur="1000" fill="hold"/>
                                        <p:tgtEl>
                                          <p:spTgt spid="89"/>
                                        </p:tgtEl>
                                        <p:attrNameLst>
                                          <p:attrName>ppt_h</p:attrName>
                                        </p:attrNameLst>
                                      </p:cBhvr>
                                      <p:tavLst>
                                        <p:tav tm="0">
                                          <p:val>
                                            <p:fltVal val="0"/>
                                          </p:val>
                                        </p:tav>
                                        <p:tav tm="100000">
                                          <p:val>
                                            <p:strVal val="#ppt_h"/>
                                          </p:val>
                                        </p:tav>
                                      </p:tavLst>
                                    </p:anim>
                                    <p:anim calcmode="lin" valueType="num">
                                      <p:cBhvr>
                                        <p:cTn id="102" dur="1000" fill="hold"/>
                                        <p:tgtEl>
                                          <p:spTgt spid="89"/>
                                        </p:tgtEl>
                                        <p:attrNameLst>
                                          <p:attrName>style.rotation</p:attrName>
                                        </p:attrNameLst>
                                      </p:cBhvr>
                                      <p:tavLst>
                                        <p:tav tm="0">
                                          <p:val>
                                            <p:fltVal val="90"/>
                                          </p:val>
                                        </p:tav>
                                        <p:tav tm="100000">
                                          <p:val>
                                            <p:fltVal val="0"/>
                                          </p:val>
                                        </p:tav>
                                      </p:tavLst>
                                    </p:anim>
                                    <p:animEffect transition="in" filter="fade">
                                      <p:cBhvr>
                                        <p:cTn id="103" dur="1000"/>
                                        <p:tgtEl>
                                          <p:spTgt spid="89"/>
                                        </p:tgtEl>
                                      </p:cBhvr>
                                    </p:animEffect>
                                  </p:childTnLst>
                                </p:cTn>
                              </p:par>
                              <p:par>
                                <p:cTn id="104" presetID="31" presetClass="entr" presetSubtype="0" fill="hold" grpId="0" nodeType="withEffect">
                                  <p:stCondLst>
                                    <p:cond delay="0"/>
                                  </p:stCondLst>
                                  <p:childTnLst>
                                    <p:set>
                                      <p:cBhvr>
                                        <p:cTn id="105" dur="1" fill="hold">
                                          <p:stCondLst>
                                            <p:cond delay="0"/>
                                          </p:stCondLst>
                                        </p:cTn>
                                        <p:tgtEl>
                                          <p:spTgt spid="90"/>
                                        </p:tgtEl>
                                        <p:attrNameLst>
                                          <p:attrName>style.visibility</p:attrName>
                                        </p:attrNameLst>
                                      </p:cBhvr>
                                      <p:to>
                                        <p:strVal val="visible"/>
                                      </p:to>
                                    </p:set>
                                    <p:anim calcmode="lin" valueType="num">
                                      <p:cBhvr>
                                        <p:cTn id="106" dur="1000" fill="hold"/>
                                        <p:tgtEl>
                                          <p:spTgt spid="90"/>
                                        </p:tgtEl>
                                        <p:attrNameLst>
                                          <p:attrName>ppt_w</p:attrName>
                                        </p:attrNameLst>
                                      </p:cBhvr>
                                      <p:tavLst>
                                        <p:tav tm="0">
                                          <p:val>
                                            <p:fltVal val="0"/>
                                          </p:val>
                                        </p:tav>
                                        <p:tav tm="100000">
                                          <p:val>
                                            <p:strVal val="#ppt_w"/>
                                          </p:val>
                                        </p:tav>
                                      </p:tavLst>
                                    </p:anim>
                                    <p:anim calcmode="lin" valueType="num">
                                      <p:cBhvr>
                                        <p:cTn id="107" dur="1000" fill="hold"/>
                                        <p:tgtEl>
                                          <p:spTgt spid="90"/>
                                        </p:tgtEl>
                                        <p:attrNameLst>
                                          <p:attrName>ppt_h</p:attrName>
                                        </p:attrNameLst>
                                      </p:cBhvr>
                                      <p:tavLst>
                                        <p:tav tm="0">
                                          <p:val>
                                            <p:fltVal val="0"/>
                                          </p:val>
                                        </p:tav>
                                        <p:tav tm="100000">
                                          <p:val>
                                            <p:strVal val="#ppt_h"/>
                                          </p:val>
                                        </p:tav>
                                      </p:tavLst>
                                    </p:anim>
                                    <p:anim calcmode="lin" valueType="num">
                                      <p:cBhvr>
                                        <p:cTn id="108" dur="1000" fill="hold"/>
                                        <p:tgtEl>
                                          <p:spTgt spid="90"/>
                                        </p:tgtEl>
                                        <p:attrNameLst>
                                          <p:attrName>style.rotation</p:attrName>
                                        </p:attrNameLst>
                                      </p:cBhvr>
                                      <p:tavLst>
                                        <p:tav tm="0">
                                          <p:val>
                                            <p:fltVal val="90"/>
                                          </p:val>
                                        </p:tav>
                                        <p:tav tm="100000">
                                          <p:val>
                                            <p:fltVal val="0"/>
                                          </p:val>
                                        </p:tav>
                                      </p:tavLst>
                                    </p:anim>
                                    <p:animEffect transition="in" filter="fade">
                                      <p:cBhvr>
                                        <p:cTn id="109" dur="1000"/>
                                        <p:tgtEl>
                                          <p:spTgt spid="90"/>
                                        </p:tgtEl>
                                      </p:cBhvr>
                                    </p:animEffect>
                                  </p:childTnLst>
                                </p:cTn>
                              </p:par>
                              <p:par>
                                <p:cTn id="110" presetID="31" presetClass="entr" presetSubtype="0" fill="hold" grpId="0" nodeType="withEffect">
                                  <p:stCondLst>
                                    <p:cond delay="0"/>
                                  </p:stCondLst>
                                  <p:childTnLst>
                                    <p:set>
                                      <p:cBhvr>
                                        <p:cTn id="111" dur="1" fill="hold">
                                          <p:stCondLst>
                                            <p:cond delay="0"/>
                                          </p:stCondLst>
                                        </p:cTn>
                                        <p:tgtEl>
                                          <p:spTgt spid="91"/>
                                        </p:tgtEl>
                                        <p:attrNameLst>
                                          <p:attrName>style.visibility</p:attrName>
                                        </p:attrNameLst>
                                      </p:cBhvr>
                                      <p:to>
                                        <p:strVal val="visible"/>
                                      </p:to>
                                    </p:set>
                                    <p:anim calcmode="lin" valueType="num">
                                      <p:cBhvr>
                                        <p:cTn id="112" dur="1000" fill="hold"/>
                                        <p:tgtEl>
                                          <p:spTgt spid="91"/>
                                        </p:tgtEl>
                                        <p:attrNameLst>
                                          <p:attrName>ppt_w</p:attrName>
                                        </p:attrNameLst>
                                      </p:cBhvr>
                                      <p:tavLst>
                                        <p:tav tm="0">
                                          <p:val>
                                            <p:fltVal val="0"/>
                                          </p:val>
                                        </p:tav>
                                        <p:tav tm="100000">
                                          <p:val>
                                            <p:strVal val="#ppt_w"/>
                                          </p:val>
                                        </p:tav>
                                      </p:tavLst>
                                    </p:anim>
                                    <p:anim calcmode="lin" valueType="num">
                                      <p:cBhvr>
                                        <p:cTn id="113" dur="1000" fill="hold"/>
                                        <p:tgtEl>
                                          <p:spTgt spid="91"/>
                                        </p:tgtEl>
                                        <p:attrNameLst>
                                          <p:attrName>ppt_h</p:attrName>
                                        </p:attrNameLst>
                                      </p:cBhvr>
                                      <p:tavLst>
                                        <p:tav tm="0">
                                          <p:val>
                                            <p:fltVal val="0"/>
                                          </p:val>
                                        </p:tav>
                                        <p:tav tm="100000">
                                          <p:val>
                                            <p:strVal val="#ppt_h"/>
                                          </p:val>
                                        </p:tav>
                                      </p:tavLst>
                                    </p:anim>
                                    <p:anim calcmode="lin" valueType="num">
                                      <p:cBhvr>
                                        <p:cTn id="114" dur="1000" fill="hold"/>
                                        <p:tgtEl>
                                          <p:spTgt spid="91"/>
                                        </p:tgtEl>
                                        <p:attrNameLst>
                                          <p:attrName>style.rotation</p:attrName>
                                        </p:attrNameLst>
                                      </p:cBhvr>
                                      <p:tavLst>
                                        <p:tav tm="0">
                                          <p:val>
                                            <p:fltVal val="90"/>
                                          </p:val>
                                        </p:tav>
                                        <p:tav tm="100000">
                                          <p:val>
                                            <p:fltVal val="0"/>
                                          </p:val>
                                        </p:tav>
                                      </p:tavLst>
                                    </p:anim>
                                    <p:animEffect transition="in" filter="fade">
                                      <p:cBhvr>
                                        <p:cTn id="115" dur="1000"/>
                                        <p:tgtEl>
                                          <p:spTgt spid="91"/>
                                        </p:tgtEl>
                                      </p:cBhvr>
                                    </p:animEffect>
                                  </p:childTnLst>
                                </p:cTn>
                              </p:par>
                              <p:par>
                                <p:cTn id="116" presetID="31" presetClass="entr" presetSubtype="0" fill="hold" grpId="0" nodeType="withEffect">
                                  <p:stCondLst>
                                    <p:cond delay="0"/>
                                  </p:stCondLst>
                                  <p:childTnLst>
                                    <p:set>
                                      <p:cBhvr>
                                        <p:cTn id="117" dur="1" fill="hold">
                                          <p:stCondLst>
                                            <p:cond delay="0"/>
                                          </p:stCondLst>
                                        </p:cTn>
                                        <p:tgtEl>
                                          <p:spTgt spid="92"/>
                                        </p:tgtEl>
                                        <p:attrNameLst>
                                          <p:attrName>style.visibility</p:attrName>
                                        </p:attrNameLst>
                                      </p:cBhvr>
                                      <p:to>
                                        <p:strVal val="visible"/>
                                      </p:to>
                                    </p:set>
                                    <p:anim calcmode="lin" valueType="num">
                                      <p:cBhvr>
                                        <p:cTn id="118" dur="1000" fill="hold"/>
                                        <p:tgtEl>
                                          <p:spTgt spid="92"/>
                                        </p:tgtEl>
                                        <p:attrNameLst>
                                          <p:attrName>ppt_w</p:attrName>
                                        </p:attrNameLst>
                                      </p:cBhvr>
                                      <p:tavLst>
                                        <p:tav tm="0">
                                          <p:val>
                                            <p:fltVal val="0"/>
                                          </p:val>
                                        </p:tav>
                                        <p:tav tm="100000">
                                          <p:val>
                                            <p:strVal val="#ppt_w"/>
                                          </p:val>
                                        </p:tav>
                                      </p:tavLst>
                                    </p:anim>
                                    <p:anim calcmode="lin" valueType="num">
                                      <p:cBhvr>
                                        <p:cTn id="119" dur="1000" fill="hold"/>
                                        <p:tgtEl>
                                          <p:spTgt spid="92"/>
                                        </p:tgtEl>
                                        <p:attrNameLst>
                                          <p:attrName>ppt_h</p:attrName>
                                        </p:attrNameLst>
                                      </p:cBhvr>
                                      <p:tavLst>
                                        <p:tav tm="0">
                                          <p:val>
                                            <p:fltVal val="0"/>
                                          </p:val>
                                        </p:tav>
                                        <p:tav tm="100000">
                                          <p:val>
                                            <p:strVal val="#ppt_h"/>
                                          </p:val>
                                        </p:tav>
                                      </p:tavLst>
                                    </p:anim>
                                    <p:anim calcmode="lin" valueType="num">
                                      <p:cBhvr>
                                        <p:cTn id="120" dur="1000" fill="hold"/>
                                        <p:tgtEl>
                                          <p:spTgt spid="92"/>
                                        </p:tgtEl>
                                        <p:attrNameLst>
                                          <p:attrName>style.rotation</p:attrName>
                                        </p:attrNameLst>
                                      </p:cBhvr>
                                      <p:tavLst>
                                        <p:tav tm="0">
                                          <p:val>
                                            <p:fltVal val="90"/>
                                          </p:val>
                                        </p:tav>
                                        <p:tav tm="100000">
                                          <p:val>
                                            <p:fltVal val="0"/>
                                          </p:val>
                                        </p:tav>
                                      </p:tavLst>
                                    </p:anim>
                                    <p:animEffect transition="in" filter="fade">
                                      <p:cBhvr>
                                        <p:cTn id="121" dur="1000"/>
                                        <p:tgtEl>
                                          <p:spTgt spid="92"/>
                                        </p:tgtEl>
                                      </p:cBhvr>
                                    </p:animEffect>
                                  </p:childTnLst>
                                </p:cTn>
                              </p:par>
                              <p:par>
                                <p:cTn id="122" presetID="31" presetClass="entr" presetSubtype="0" fill="hold" grpId="0" nodeType="withEffect">
                                  <p:stCondLst>
                                    <p:cond delay="0"/>
                                  </p:stCondLst>
                                  <p:childTnLst>
                                    <p:set>
                                      <p:cBhvr>
                                        <p:cTn id="123" dur="1" fill="hold">
                                          <p:stCondLst>
                                            <p:cond delay="0"/>
                                          </p:stCondLst>
                                        </p:cTn>
                                        <p:tgtEl>
                                          <p:spTgt spid="93"/>
                                        </p:tgtEl>
                                        <p:attrNameLst>
                                          <p:attrName>style.visibility</p:attrName>
                                        </p:attrNameLst>
                                      </p:cBhvr>
                                      <p:to>
                                        <p:strVal val="visible"/>
                                      </p:to>
                                    </p:set>
                                    <p:anim calcmode="lin" valueType="num">
                                      <p:cBhvr>
                                        <p:cTn id="124" dur="1000" fill="hold"/>
                                        <p:tgtEl>
                                          <p:spTgt spid="93"/>
                                        </p:tgtEl>
                                        <p:attrNameLst>
                                          <p:attrName>ppt_w</p:attrName>
                                        </p:attrNameLst>
                                      </p:cBhvr>
                                      <p:tavLst>
                                        <p:tav tm="0">
                                          <p:val>
                                            <p:fltVal val="0"/>
                                          </p:val>
                                        </p:tav>
                                        <p:tav tm="100000">
                                          <p:val>
                                            <p:strVal val="#ppt_w"/>
                                          </p:val>
                                        </p:tav>
                                      </p:tavLst>
                                    </p:anim>
                                    <p:anim calcmode="lin" valueType="num">
                                      <p:cBhvr>
                                        <p:cTn id="125" dur="1000" fill="hold"/>
                                        <p:tgtEl>
                                          <p:spTgt spid="93"/>
                                        </p:tgtEl>
                                        <p:attrNameLst>
                                          <p:attrName>ppt_h</p:attrName>
                                        </p:attrNameLst>
                                      </p:cBhvr>
                                      <p:tavLst>
                                        <p:tav tm="0">
                                          <p:val>
                                            <p:fltVal val="0"/>
                                          </p:val>
                                        </p:tav>
                                        <p:tav tm="100000">
                                          <p:val>
                                            <p:strVal val="#ppt_h"/>
                                          </p:val>
                                        </p:tav>
                                      </p:tavLst>
                                    </p:anim>
                                    <p:anim calcmode="lin" valueType="num">
                                      <p:cBhvr>
                                        <p:cTn id="126" dur="1000" fill="hold"/>
                                        <p:tgtEl>
                                          <p:spTgt spid="93"/>
                                        </p:tgtEl>
                                        <p:attrNameLst>
                                          <p:attrName>style.rotation</p:attrName>
                                        </p:attrNameLst>
                                      </p:cBhvr>
                                      <p:tavLst>
                                        <p:tav tm="0">
                                          <p:val>
                                            <p:fltVal val="90"/>
                                          </p:val>
                                        </p:tav>
                                        <p:tav tm="100000">
                                          <p:val>
                                            <p:fltVal val="0"/>
                                          </p:val>
                                        </p:tav>
                                      </p:tavLst>
                                    </p:anim>
                                    <p:animEffect transition="in" filter="fade">
                                      <p:cBhvr>
                                        <p:cTn id="127" dur="1000"/>
                                        <p:tgtEl>
                                          <p:spTgt spid="93"/>
                                        </p:tgtEl>
                                      </p:cBhvr>
                                    </p:animEffect>
                                  </p:childTnLst>
                                </p:cTn>
                              </p:par>
                              <p:par>
                                <p:cTn id="128" presetID="31" presetClass="entr" presetSubtype="0" fill="hold" grpId="0" nodeType="withEffect">
                                  <p:stCondLst>
                                    <p:cond delay="0"/>
                                  </p:stCondLst>
                                  <p:childTnLst>
                                    <p:set>
                                      <p:cBhvr>
                                        <p:cTn id="129" dur="1" fill="hold">
                                          <p:stCondLst>
                                            <p:cond delay="0"/>
                                          </p:stCondLst>
                                        </p:cTn>
                                        <p:tgtEl>
                                          <p:spTgt spid="95"/>
                                        </p:tgtEl>
                                        <p:attrNameLst>
                                          <p:attrName>style.visibility</p:attrName>
                                        </p:attrNameLst>
                                      </p:cBhvr>
                                      <p:to>
                                        <p:strVal val="visible"/>
                                      </p:to>
                                    </p:set>
                                    <p:anim calcmode="lin" valueType="num">
                                      <p:cBhvr>
                                        <p:cTn id="130" dur="1000" fill="hold"/>
                                        <p:tgtEl>
                                          <p:spTgt spid="95"/>
                                        </p:tgtEl>
                                        <p:attrNameLst>
                                          <p:attrName>ppt_w</p:attrName>
                                        </p:attrNameLst>
                                      </p:cBhvr>
                                      <p:tavLst>
                                        <p:tav tm="0">
                                          <p:val>
                                            <p:fltVal val="0"/>
                                          </p:val>
                                        </p:tav>
                                        <p:tav tm="100000">
                                          <p:val>
                                            <p:strVal val="#ppt_w"/>
                                          </p:val>
                                        </p:tav>
                                      </p:tavLst>
                                    </p:anim>
                                    <p:anim calcmode="lin" valueType="num">
                                      <p:cBhvr>
                                        <p:cTn id="131" dur="1000" fill="hold"/>
                                        <p:tgtEl>
                                          <p:spTgt spid="95"/>
                                        </p:tgtEl>
                                        <p:attrNameLst>
                                          <p:attrName>ppt_h</p:attrName>
                                        </p:attrNameLst>
                                      </p:cBhvr>
                                      <p:tavLst>
                                        <p:tav tm="0">
                                          <p:val>
                                            <p:fltVal val="0"/>
                                          </p:val>
                                        </p:tav>
                                        <p:tav tm="100000">
                                          <p:val>
                                            <p:strVal val="#ppt_h"/>
                                          </p:val>
                                        </p:tav>
                                      </p:tavLst>
                                    </p:anim>
                                    <p:anim calcmode="lin" valueType="num">
                                      <p:cBhvr>
                                        <p:cTn id="132" dur="1000" fill="hold"/>
                                        <p:tgtEl>
                                          <p:spTgt spid="95"/>
                                        </p:tgtEl>
                                        <p:attrNameLst>
                                          <p:attrName>style.rotation</p:attrName>
                                        </p:attrNameLst>
                                      </p:cBhvr>
                                      <p:tavLst>
                                        <p:tav tm="0">
                                          <p:val>
                                            <p:fltVal val="90"/>
                                          </p:val>
                                        </p:tav>
                                        <p:tav tm="100000">
                                          <p:val>
                                            <p:fltVal val="0"/>
                                          </p:val>
                                        </p:tav>
                                      </p:tavLst>
                                    </p:anim>
                                    <p:animEffect transition="in" filter="fade">
                                      <p:cBhvr>
                                        <p:cTn id="133" dur="1000"/>
                                        <p:tgtEl>
                                          <p:spTgt spid="95"/>
                                        </p:tgtEl>
                                      </p:cBhvr>
                                    </p:animEffect>
                                  </p:childTnLst>
                                </p:cTn>
                              </p:par>
                              <p:par>
                                <p:cTn id="134" presetID="31" presetClass="entr" presetSubtype="0" fill="hold" grpId="0" nodeType="withEffect">
                                  <p:stCondLst>
                                    <p:cond delay="0"/>
                                  </p:stCondLst>
                                  <p:childTnLst>
                                    <p:set>
                                      <p:cBhvr>
                                        <p:cTn id="135" dur="1" fill="hold">
                                          <p:stCondLst>
                                            <p:cond delay="0"/>
                                          </p:stCondLst>
                                        </p:cTn>
                                        <p:tgtEl>
                                          <p:spTgt spid="96"/>
                                        </p:tgtEl>
                                        <p:attrNameLst>
                                          <p:attrName>style.visibility</p:attrName>
                                        </p:attrNameLst>
                                      </p:cBhvr>
                                      <p:to>
                                        <p:strVal val="visible"/>
                                      </p:to>
                                    </p:set>
                                    <p:anim calcmode="lin" valueType="num">
                                      <p:cBhvr>
                                        <p:cTn id="136" dur="1000" fill="hold"/>
                                        <p:tgtEl>
                                          <p:spTgt spid="96"/>
                                        </p:tgtEl>
                                        <p:attrNameLst>
                                          <p:attrName>ppt_w</p:attrName>
                                        </p:attrNameLst>
                                      </p:cBhvr>
                                      <p:tavLst>
                                        <p:tav tm="0">
                                          <p:val>
                                            <p:fltVal val="0"/>
                                          </p:val>
                                        </p:tav>
                                        <p:tav tm="100000">
                                          <p:val>
                                            <p:strVal val="#ppt_w"/>
                                          </p:val>
                                        </p:tav>
                                      </p:tavLst>
                                    </p:anim>
                                    <p:anim calcmode="lin" valueType="num">
                                      <p:cBhvr>
                                        <p:cTn id="137" dur="1000" fill="hold"/>
                                        <p:tgtEl>
                                          <p:spTgt spid="96"/>
                                        </p:tgtEl>
                                        <p:attrNameLst>
                                          <p:attrName>ppt_h</p:attrName>
                                        </p:attrNameLst>
                                      </p:cBhvr>
                                      <p:tavLst>
                                        <p:tav tm="0">
                                          <p:val>
                                            <p:fltVal val="0"/>
                                          </p:val>
                                        </p:tav>
                                        <p:tav tm="100000">
                                          <p:val>
                                            <p:strVal val="#ppt_h"/>
                                          </p:val>
                                        </p:tav>
                                      </p:tavLst>
                                    </p:anim>
                                    <p:anim calcmode="lin" valueType="num">
                                      <p:cBhvr>
                                        <p:cTn id="138" dur="1000" fill="hold"/>
                                        <p:tgtEl>
                                          <p:spTgt spid="96"/>
                                        </p:tgtEl>
                                        <p:attrNameLst>
                                          <p:attrName>style.rotation</p:attrName>
                                        </p:attrNameLst>
                                      </p:cBhvr>
                                      <p:tavLst>
                                        <p:tav tm="0">
                                          <p:val>
                                            <p:fltVal val="90"/>
                                          </p:val>
                                        </p:tav>
                                        <p:tav tm="100000">
                                          <p:val>
                                            <p:fltVal val="0"/>
                                          </p:val>
                                        </p:tav>
                                      </p:tavLst>
                                    </p:anim>
                                    <p:animEffect transition="in" filter="fade">
                                      <p:cBhvr>
                                        <p:cTn id="139" dur="1000"/>
                                        <p:tgtEl>
                                          <p:spTgt spid="96"/>
                                        </p:tgtEl>
                                      </p:cBhvr>
                                    </p:animEffect>
                                  </p:childTnLst>
                                </p:cTn>
                              </p:par>
                              <p:par>
                                <p:cTn id="140" presetID="31" presetClass="entr" presetSubtype="0" fill="hold" grpId="0" nodeType="withEffect">
                                  <p:stCondLst>
                                    <p:cond delay="0"/>
                                  </p:stCondLst>
                                  <p:childTnLst>
                                    <p:set>
                                      <p:cBhvr>
                                        <p:cTn id="141" dur="1" fill="hold">
                                          <p:stCondLst>
                                            <p:cond delay="0"/>
                                          </p:stCondLst>
                                        </p:cTn>
                                        <p:tgtEl>
                                          <p:spTgt spid="97"/>
                                        </p:tgtEl>
                                        <p:attrNameLst>
                                          <p:attrName>style.visibility</p:attrName>
                                        </p:attrNameLst>
                                      </p:cBhvr>
                                      <p:to>
                                        <p:strVal val="visible"/>
                                      </p:to>
                                    </p:set>
                                    <p:anim calcmode="lin" valueType="num">
                                      <p:cBhvr>
                                        <p:cTn id="142" dur="1000" fill="hold"/>
                                        <p:tgtEl>
                                          <p:spTgt spid="97"/>
                                        </p:tgtEl>
                                        <p:attrNameLst>
                                          <p:attrName>ppt_w</p:attrName>
                                        </p:attrNameLst>
                                      </p:cBhvr>
                                      <p:tavLst>
                                        <p:tav tm="0">
                                          <p:val>
                                            <p:fltVal val="0"/>
                                          </p:val>
                                        </p:tav>
                                        <p:tav tm="100000">
                                          <p:val>
                                            <p:strVal val="#ppt_w"/>
                                          </p:val>
                                        </p:tav>
                                      </p:tavLst>
                                    </p:anim>
                                    <p:anim calcmode="lin" valueType="num">
                                      <p:cBhvr>
                                        <p:cTn id="143" dur="1000" fill="hold"/>
                                        <p:tgtEl>
                                          <p:spTgt spid="97"/>
                                        </p:tgtEl>
                                        <p:attrNameLst>
                                          <p:attrName>ppt_h</p:attrName>
                                        </p:attrNameLst>
                                      </p:cBhvr>
                                      <p:tavLst>
                                        <p:tav tm="0">
                                          <p:val>
                                            <p:fltVal val="0"/>
                                          </p:val>
                                        </p:tav>
                                        <p:tav tm="100000">
                                          <p:val>
                                            <p:strVal val="#ppt_h"/>
                                          </p:val>
                                        </p:tav>
                                      </p:tavLst>
                                    </p:anim>
                                    <p:anim calcmode="lin" valueType="num">
                                      <p:cBhvr>
                                        <p:cTn id="144" dur="1000" fill="hold"/>
                                        <p:tgtEl>
                                          <p:spTgt spid="97"/>
                                        </p:tgtEl>
                                        <p:attrNameLst>
                                          <p:attrName>style.rotation</p:attrName>
                                        </p:attrNameLst>
                                      </p:cBhvr>
                                      <p:tavLst>
                                        <p:tav tm="0">
                                          <p:val>
                                            <p:fltVal val="90"/>
                                          </p:val>
                                        </p:tav>
                                        <p:tav tm="100000">
                                          <p:val>
                                            <p:fltVal val="0"/>
                                          </p:val>
                                        </p:tav>
                                      </p:tavLst>
                                    </p:anim>
                                    <p:animEffect transition="in" filter="fade">
                                      <p:cBhvr>
                                        <p:cTn id="145" dur="1000"/>
                                        <p:tgtEl>
                                          <p:spTgt spid="97"/>
                                        </p:tgtEl>
                                      </p:cBhvr>
                                    </p:animEffect>
                                  </p:childTnLst>
                                </p:cTn>
                              </p:par>
                              <p:par>
                                <p:cTn id="146" presetID="31" presetClass="entr" presetSubtype="0" fill="hold" nodeType="withEffect">
                                  <p:stCondLst>
                                    <p:cond delay="0"/>
                                  </p:stCondLst>
                                  <p:childTnLst>
                                    <p:set>
                                      <p:cBhvr>
                                        <p:cTn id="147" dur="1" fill="hold">
                                          <p:stCondLst>
                                            <p:cond delay="0"/>
                                          </p:stCondLst>
                                        </p:cTn>
                                        <p:tgtEl>
                                          <p:spTgt spid="98"/>
                                        </p:tgtEl>
                                        <p:attrNameLst>
                                          <p:attrName>style.visibility</p:attrName>
                                        </p:attrNameLst>
                                      </p:cBhvr>
                                      <p:to>
                                        <p:strVal val="visible"/>
                                      </p:to>
                                    </p:set>
                                    <p:anim calcmode="lin" valueType="num">
                                      <p:cBhvr>
                                        <p:cTn id="148" dur="1000" fill="hold"/>
                                        <p:tgtEl>
                                          <p:spTgt spid="98"/>
                                        </p:tgtEl>
                                        <p:attrNameLst>
                                          <p:attrName>ppt_w</p:attrName>
                                        </p:attrNameLst>
                                      </p:cBhvr>
                                      <p:tavLst>
                                        <p:tav tm="0">
                                          <p:val>
                                            <p:fltVal val="0"/>
                                          </p:val>
                                        </p:tav>
                                        <p:tav tm="100000">
                                          <p:val>
                                            <p:strVal val="#ppt_w"/>
                                          </p:val>
                                        </p:tav>
                                      </p:tavLst>
                                    </p:anim>
                                    <p:anim calcmode="lin" valueType="num">
                                      <p:cBhvr>
                                        <p:cTn id="149" dur="1000" fill="hold"/>
                                        <p:tgtEl>
                                          <p:spTgt spid="98"/>
                                        </p:tgtEl>
                                        <p:attrNameLst>
                                          <p:attrName>ppt_h</p:attrName>
                                        </p:attrNameLst>
                                      </p:cBhvr>
                                      <p:tavLst>
                                        <p:tav tm="0">
                                          <p:val>
                                            <p:fltVal val="0"/>
                                          </p:val>
                                        </p:tav>
                                        <p:tav tm="100000">
                                          <p:val>
                                            <p:strVal val="#ppt_h"/>
                                          </p:val>
                                        </p:tav>
                                      </p:tavLst>
                                    </p:anim>
                                    <p:anim calcmode="lin" valueType="num">
                                      <p:cBhvr>
                                        <p:cTn id="150" dur="1000" fill="hold"/>
                                        <p:tgtEl>
                                          <p:spTgt spid="98"/>
                                        </p:tgtEl>
                                        <p:attrNameLst>
                                          <p:attrName>style.rotation</p:attrName>
                                        </p:attrNameLst>
                                      </p:cBhvr>
                                      <p:tavLst>
                                        <p:tav tm="0">
                                          <p:val>
                                            <p:fltVal val="90"/>
                                          </p:val>
                                        </p:tav>
                                        <p:tav tm="100000">
                                          <p:val>
                                            <p:fltVal val="0"/>
                                          </p:val>
                                        </p:tav>
                                      </p:tavLst>
                                    </p:anim>
                                    <p:animEffect transition="in" filter="fade">
                                      <p:cBhvr>
                                        <p:cTn id="151" dur="1000"/>
                                        <p:tgtEl>
                                          <p:spTgt spid="98"/>
                                        </p:tgtEl>
                                      </p:cBhvr>
                                    </p:animEffect>
                                  </p:childTnLst>
                                </p:cTn>
                              </p:par>
                              <p:par>
                                <p:cTn id="152" presetID="31" presetClass="entr" presetSubtype="0" fill="hold" nodeType="withEffect">
                                  <p:stCondLst>
                                    <p:cond delay="0"/>
                                  </p:stCondLst>
                                  <p:childTnLst>
                                    <p:set>
                                      <p:cBhvr>
                                        <p:cTn id="153" dur="1" fill="hold">
                                          <p:stCondLst>
                                            <p:cond delay="0"/>
                                          </p:stCondLst>
                                        </p:cTn>
                                        <p:tgtEl>
                                          <p:spTgt spid="99"/>
                                        </p:tgtEl>
                                        <p:attrNameLst>
                                          <p:attrName>style.visibility</p:attrName>
                                        </p:attrNameLst>
                                      </p:cBhvr>
                                      <p:to>
                                        <p:strVal val="visible"/>
                                      </p:to>
                                    </p:set>
                                    <p:anim calcmode="lin" valueType="num">
                                      <p:cBhvr>
                                        <p:cTn id="154" dur="1000" fill="hold"/>
                                        <p:tgtEl>
                                          <p:spTgt spid="99"/>
                                        </p:tgtEl>
                                        <p:attrNameLst>
                                          <p:attrName>ppt_w</p:attrName>
                                        </p:attrNameLst>
                                      </p:cBhvr>
                                      <p:tavLst>
                                        <p:tav tm="0">
                                          <p:val>
                                            <p:fltVal val="0"/>
                                          </p:val>
                                        </p:tav>
                                        <p:tav tm="100000">
                                          <p:val>
                                            <p:strVal val="#ppt_w"/>
                                          </p:val>
                                        </p:tav>
                                      </p:tavLst>
                                    </p:anim>
                                    <p:anim calcmode="lin" valueType="num">
                                      <p:cBhvr>
                                        <p:cTn id="155" dur="1000" fill="hold"/>
                                        <p:tgtEl>
                                          <p:spTgt spid="99"/>
                                        </p:tgtEl>
                                        <p:attrNameLst>
                                          <p:attrName>ppt_h</p:attrName>
                                        </p:attrNameLst>
                                      </p:cBhvr>
                                      <p:tavLst>
                                        <p:tav tm="0">
                                          <p:val>
                                            <p:fltVal val="0"/>
                                          </p:val>
                                        </p:tav>
                                        <p:tav tm="100000">
                                          <p:val>
                                            <p:strVal val="#ppt_h"/>
                                          </p:val>
                                        </p:tav>
                                      </p:tavLst>
                                    </p:anim>
                                    <p:anim calcmode="lin" valueType="num">
                                      <p:cBhvr>
                                        <p:cTn id="156" dur="1000" fill="hold"/>
                                        <p:tgtEl>
                                          <p:spTgt spid="99"/>
                                        </p:tgtEl>
                                        <p:attrNameLst>
                                          <p:attrName>style.rotation</p:attrName>
                                        </p:attrNameLst>
                                      </p:cBhvr>
                                      <p:tavLst>
                                        <p:tav tm="0">
                                          <p:val>
                                            <p:fltVal val="90"/>
                                          </p:val>
                                        </p:tav>
                                        <p:tav tm="100000">
                                          <p:val>
                                            <p:fltVal val="0"/>
                                          </p:val>
                                        </p:tav>
                                      </p:tavLst>
                                    </p:anim>
                                    <p:animEffect transition="in" filter="fade">
                                      <p:cBhvr>
                                        <p:cTn id="157" dur="1000"/>
                                        <p:tgtEl>
                                          <p:spTgt spid="99"/>
                                        </p:tgtEl>
                                      </p:cBhvr>
                                    </p:animEffect>
                                  </p:childTnLst>
                                </p:cTn>
                              </p:par>
                              <p:par>
                                <p:cTn id="158" presetID="31" presetClass="entr" presetSubtype="0" fill="hold" nodeType="withEffect">
                                  <p:stCondLst>
                                    <p:cond delay="0"/>
                                  </p:stCondLst>
                                  <p:childTnLst>
                                    <p:set>
                                      <p:cBhvr>
                                        <p:cTn id="159" dur="1" fill="hold">
                                          <p:stCondLst>
                                            <p:cond delay="0"/>
                                          </p:stCondLst>
                                        </p:cTn>
                                        <p:tgtEl>
                                          <p:spTgt spid="101"/>
                                        </p:tgtEl>
                                        <p:attrNameLst>
                                          <p:attrName>style.visibility</p:attrName>
                                        </p:attrNameLst>
                                      </p:cBhvr>
                                      <p:to>
                                        <p:strVal val="visible"/>
                                      </p:to>
                                    </p:set>
                                    <p:anim calcmode="lin" valueType="num">
                                      <p:cBhvr>
                                        <p:cTn id="160" dur="1000" fill="hold"/>
                                        <p:tgtEl>
                                          <p:spTgt spid="101"/>
                                        </p:tgtEl>
                                        <p:attrNameLst>
                                          <p:attrName>ppt_w</p:attrName>
                                        </p:attrNameLst>
                                      </p:cBhvr>
                                      <p:tavLst>
                                        <p:tav tm="0">
                                          <p:val>
                                            <p:fltVal val="0"/>
                                          </p:val>
                                        </p:tav>
                                        <p:tav tm="100000">
                                          <p:val>
                                            <p:strVal val="#ppt_w"/>
                                          </p:val>
                                        </p:tav>
                                      </p:tavLst>
                                    </p:anim>
                                    <p:anim calcmode="lin" valueType="num">
                                      <p:cBhvr>
                                        <p:cTn id="161" dur="1000" fill="hold"/>
                                        <p:tgtEl>
                                          <p:spTgt spid="101"/>
                                        </p:tgtEl>
                                        <p:attrNameLst>
                                          <p:attrName>ppt_h</p:attrName>
                                        </p:attrNameLst>
                                      </p:cBhvr>
                                      <p:tavLst>
                                        <p:tav tm="0">
                                          <p:val>
                                            <p:fltVal val="0"/>
                                          </p:val>
                                        </p:tav>
                                        <p:tav tm="100000">
                                          <p:val>
                                            <p:strVal val="#ppt_h"/>
                                          </p:val>
                                        </p:tav>
                                      </p:tavLst>
                                    </p:anim>
                                    <p:anim calcmode="lin" valueType="num">
                                      <p:cBhvr>
                                        <p:cTn id="162" dur="1000" fill="hold"/>
                                        <p:tgtEl>
                                          <p:spTgt spid="101"/>
                                        </p:tgtEl>
                                        <p:attrNameLst>
                                          <p:attrName>style.rotation</p:attrName>
                                        </p:attrNameLst>
                                      </p:cBhvr>
                                      <p:tavLst>
                                        <p:tav tm="0">
                                          <p:val>
                                            <p:fltVal val="90"/>
                                          </p:val>
                                        </p:tav>
                                        <p:tav tm="100000">
                                          <p:val>
                                            <p:fltVal val="0"/>
                                          </p:val>
                                        </p:tav>
                                      </p:tavLst>
                                    </p:anim>
                                    <p:animEffect transition="in" filter="fade">
                                      <p:cBhvr>
                                        <p:cTn id="163" dur="1000"/>
                                        <p:tgtEl>
                                          <p:spTgt spid="101"/>
                                        </p:tgtEl>
                                      </p:cBhvr>
                                    </p:animEffect>
                                  </p:childTnLst>
                                </p:cTn>
                              </p:par>
                              <p:par>
                                <p:cTn id="164" presetID="31" presetClass="entr" presetSubtype="0" fill="hold" nodeType="withEffect">
                                  <p:stCondLst>
                                    <p:cond delay="0"/>
                                  </p:stCondLst>
                                  <p:childTnLst>
                                    <p:set>
                                      <p:cBhvr>
                                        <p:cTn id="165" dur="1" fill="hold">
                                          <p:stCondLst>
                                            <p:cond delay="0"/>
                                          </p:stCondLst>
                                        </p:cTn>
                                        <p:tgtEl>
                                          <p:spTgt spid="102"/>
                                        </p:tgtEl>
                                        <p:attrNameLst>
                                          <p:attrName>style.visibility</p:attrName>
                                        </p:attrNameLst>
                                      </p:cBhvr>
                                      <p:to>
                                        <p:strVal val="visible"/>
                                      </p:to>
                                    </p:set>
                                    <p:anim calcmode="lin" valueType="num">
                                      <p:cBhvr>
                                        <p:cTn id="166" dur="1000" fill="hold"/>
                                        <p:tgtEl>
                                          <p:spTgt spid="102"/>
                                        </p:tgtEl>
                                        <p:attrNameLst>
                                          <p:attrName>ppt_w</p:attrName>
                                        </p:attrNameLst>
                                      </p:cBhvr>
                                      <p:tavLst>
                                        <p:tav tm="0">
                                          <p:val>
                                            <p:fltVal val="0"/>
                                          </p:val>
                                        </p:tav>
                                        <p:tav tm="100000">
                                          <p:val>
                                            <p:strVal val="#ppt_w"/>
                                          </p:val>
                                        </p:tav>
                                      </p:tavLst>
                                    </p:anim>
                                    <p:anim calcmode="lin" valueType="num">
                                      <p:cBhvr>
                                        <p:cTn id="167" dur="1000" fill="hold"/>
                                        <p:tgtEl>
                                          <p:spTgt spid="102"/>
                                        </p:tgtEl>
                                        <p:attrNameLst>
                                          <p:attrName>ppt_h</p:attrName>
                                        </p:attrNameLst>
                                      </p:cBhvr>
                                      <p:tavLst>
                                        <p:tav tm="0">
                                          <p:val>
                                            <p:fltVal val="0"/>
                                          </p:val>
                                        </p:tav>
                                        <p:tav tm="100000">
                                          <p:val>
                                            <p:strVal val="#ppt_h"/>
                                          </p:val>
                                        </p:tav>
                                      </p:tavLst>
                                    </p:anim>
                                    <p:anim calcmode="lin" valueType="num">
                                      <p:cBhvr>
                                        <p:cTn id="168" dur="1000" fill="hold"/>
                                        <p:tgtEl>
                                          <p:spTgt spid="102"/>
                                        </p:tgtEl>
                                        <p:attrNameLst>
                                          <p:attrName>style.rotation</p:attrName>
                                        </p:attrNameLst>
                                      </p:cBhvr>
                                      <p:tavLst>
                                        <p:tav tm="0">
                                          <p:val>
                                            <p:fltVal val="90"/>
                                          </p:val>
                                        </p:tav>
                                        <p:tav tm="100000">
                                          <p:val>
                                            <p:fltVal val="0"/>
                                          </p:val>
                                        </p:tav>
                                      </p:tavLst>
                                    </p:anim>
                                    <p:animEffect transition="in" filter="fade">
                                      <p:cBhvr>
                                        <p:cTn id="169" dur="1000"/>
                                        <p:tgtEl>
                                          <p:spTgt spid="102"/>
                                        </p:tgtEl>
                                      </p:cBhvr>
                                    </p:animEffect>
                                  </p:childTnLst>
                                </p:cTn>
                              </p:par>
                              <p:par>
                                <p:cTn id="170" presetID="31" presetClass="entr" presetSubtype="0" fill="hold" nodeType="withEffect">
                                  <p:stCondLst>
                                    <p:cond delay="0"/>
                                  </p:stCondLst>
                                  <p:childTnLst>
                                    <p:set>
                                      <p:cBhvr>
                                        <p:cTn id="171" dur="1" fill="hold">
                                          <p:stCondLst>
                                            <p:cond delay="0"/>
                                          </p:stCondLst>
                                        </p:cTn>
                                        <p:tgtEl>
                                          <p:spTgt spid="104"/>
                                        </p:tgtEl>
                                        <p:attrNameLst>
                                          <p:attrName>style.visibility</p:attrName>
                                        </p:attrNameLst>
                                      </p:cBhvr>
                                      <p:to>
                                        <p:strVal val="visible"/>
                                      </p:to>
                                    </p:set>
                                    <p:anim calcmode="lin" valueType="num">
                                      <p:cBhvr>
                                        <p:cTn id="172" dur="1000" fill="hold"/>
                                        <p:tgtEl>
                                          <p:spTgt spid="104"/>
                                        </p:tgtEl>
                                        <p:attrNameLst>
                                          <p:attrName>ppt_w</p:attrName>
                                        </p:attrNameLst>
                                      </p:cBhvr>
                                      <p:tavLst>
                                        <p:tav tm="0">
                                          <p:val>
                                            <p:fltVal val="0"/>
                                          </p:val>
                                        </p:tav>
                                        <p:tav tm="100000">
                                          <p:val>
                                            <p:strVal val="#ppt_w"/>
                                          </p:val>
                                        </p:tav>
                                      </p:tavLst>
                                    </p:anim>
                                    <p:anim calcmode="lin" valueType="num">
                                      <p:cBhvr>
                                        <p:cTn id="173" dur="1000" fill="hold"/>
                                        <p:tgtEl>
                                          <p:spTgt spid="104"/>
                                        </p:tgtEl>
                                        <p:attrNameLst>
                                          <p:attrName>ppt_h</p:attrName>
                                        </p:attrNameLst>
                                      </p:cBhvr>
                                      <p:tavLst>
                                        <p:tav tm="0">
                                          <p:val>
                                            <p:fltVal val="0"/>
                                          </p:val>
                                        </p:tav>
                                        <p:tav tm="100000">
                                          <p:val>
                                            <p:strVal val="#ppt_h"/>
                                          </p:val>
                                        </p:tav>
                                      </p:tavLst>
                                    </p:anim>
                                    <p:anim calcmode="lin" valueType="num">
                                      <p:cBhvr>
                                        <p:cTn id="174" dur="1000" fill="hold"/>
                                        <p:tgtEl>
                                          <p:spTgt spid="104"/>
                                        </p:tgtEl>
                                        <p:attrNameLst>
                                          <p:attrName>style.rotation</p:attrName>
                                        </p:attrNameLst>
                                      </p:cBhvr>
                                      <p:tavLst>
                                        <p:tav tm="0">
                                          <p:val>
                                            <p:fltVal val="90"/>
                                          </p:val>
                                        </p:tav>
                                        <p:tav tm="100000">
                                          <p:val>
                                            <p:fltVal val="0"/>
                                          </p:val>
                                        </p:tav>
                                      </p:tavLst>
                                    </p:anim>
                                    <p:animEffect transition="in" filter="fade">
                                      <p:cBhvr>
                                        <p:cTn id="175" dur="10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3" grpId="0"/>
      <p:bldP spid="77" grpId="0"/>
      <p:bldP spid="78" grpId="0"/>
      <p:bldP spid="80" grpId="0" animBg="1"/>
      <p:bldP spid="81" grpId="0" animBg="1"/>
      <p:bldP spid="82" grpId="0" animBg="1"/>
      <p:bldP spid="83" grpId="0" animBg="1"/>
      <p:bldP spid="85" grpId="0" animBg="1"/>
      <p:bldP spid="88" grpId="0" animBg="1"/>
      <p:bldP spid="89" grpId="0" animBg="1"/>
      <p:bldP spid="90" grpId="0" animBg="1"/>
      <p:bldP spid="91" grpId="0"/>
      <p:bldP spid="92" grpId="0"/>
      <p:bldP spid="93" grpId="0"/>
      <p:bldP spid="95" grpId="0"/>
      <p:bldP spid="96" grpId="0"/>
      <p:bldP spid="9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11" name="Retângulo 10">
            <a:extLst>
              <a:ext uri="{FF2B5EF4-FFF2-40B4-BE49-F238E27FC236}">
                <a16:creationId xmlns:a16="http://schemas.microsoft.com/office/drawing/2014/main" id="{AEFA9E11-6929-4A9F-B956-758CF5CCCD7A}"/>
              </a:ext>
            </a:extLst>
          </p:cNvPr>
          <p:cNvSpPr/>
          <p:nvPr/>
        </p:nvSpPr>
        <p:spPr>
          <a:xfrm>
            <a:off x="310102" y="1855623"/>
            <a:ext cx="7058343" cy="369332"/>
          </a:xfrm>
          <a:prstGeom prst="rect">
            <a:avLst/>
          </a:prstGeom>
        </p:spPr>
        <p:txBody>
          <a:bodyPr wrap="none">
            <a:spAutoFit/>
          </a:bodyPr>
          <a:lstStyle/>
          <a:p>
            <a:r>
              <a:rPr lang="pt-BR"/>
              <a:t>Determinar a resistência equivalente entre os terminais de entrada:</a:t>
            </a:r>
          </a:p>
        </p:txBody>
      </p:sp>
      <p:cxnSp>
        <p:nvCxnSpPr>
          <p:cNvPr id="79" name="Conector reto 78">
            <a:extLst>
              <a:ext uri="{FF2B5EF4-FFF2-40B4-BE49-F238E27FC236}">
                <a16:creationId xmlns:a16="http://schemas.microsoft.com/office/drawing/2014/main" id="{3035ECA9-C327-4E2C-A4F2-E3F36EBE5737}"/>
              </a:ext>
            </a:extLst>
          </p:cNvPr>
          <p:cNvCxnSpPr/>
          <p:nvPr/>
        </p:nvCxnSpPr>
        <p:spPr>
          <a:xfrm>
            <a:off x="994539" y="2719833"/>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80" name="Retângulo 79">
            <a:extLst>
              <a:ext uri="{FF2B5EF4-FFF2-40B4-BE49-F238E27FC236}">
                <a16:creationId xmlns:a16="http://schemas.microsoft.com/office/drawing/2014/main" id="{4E26A85F-EA8B-4046-BE34-51895F56F0A5}"/>
              </a:ext>
            </a:extLst>
          </p:cNvPr>
          <p:cNvSpPr/>
          <p:nvPr/>
        </p:nvSpPr>
        <p:spPr>
          <a:xfrm>
            <a:off x="1367401" y="263105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1" name="Retângulo 80">
            <a:extLst>
              <a:ext uri="{FF2B5EF4-FFF2-40B4-BE49-F238E27FC236}">
                <a16:creationId xmlns:a16="http://schemas.microsoft.com/office/drawing/2014/main" id="{3EE78B18-6BE1-4657-9BBE-34F339260BFF}"/>
              </a:ext>
            </a:extLst>
          </p:cNvPr>
          <p:cNvSpPr/>
          <p:nvPr/>
        </p:nvSpPr>
        <p:spPr>
          <a:xfrm rot="5400000">
            <a:off x="2271441" y="373785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2" name="Retângulo 81">
            <a:extLst>
              <a:ext uri="{FF2B5EF4-FFF2-40B4-BE49-F238E27FC236}">
                <a16:creationId xmlns:a16="http://schemas.microsoft.com/office/drawing/2014/main" id="{094D279B-8871-46E4-80F4-F119DEBA34CA}"/>
              </a:ext>
            </a:extLst>
          </p:cNvPr>
          <p:cNvSpPr/>
          <p:nvPr/>
        </p:nvSpPr>
        <p:spPr>
          <a:xfrm rot="5400000">
            <a:off x="2271442" y="304063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3" name="Retângulo 82">
            <a:extLst>
              <a:ext uri="{FF2B5EF4-FFF2-40B4-BE49-F238E27FC236}">
                <a16:creationId xmlns:a16="http://schemas.microsoft.com/office/drawing/2014/main" id="{FB47FB8F-1208-429C-921C-3486E61F13F6}"/>
              </a:ext>
            </a:extLst>
          </p:cNvPr>
          <p:cNvSpPr/>
          <p:nvPr/>
        </p:nvSpPr>
        <p:spPr>
          <a:xfrm rot="5400000">
            <a:off x="3342680" y="344013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4" name="Conector: Angulado 83">
            <a:extLst>
              <a:ext uri="{FF2B5EF4-FFF2-40B4-BE49-F238E27FC236}">
                <a16:creationId xmlns:a16="http://schemas.microsoft.com/office/drawing/2014/main" id="{C32D05A0-CBC0-434E-BBD8-19F6A7D2801A}"/>
              </a:ext>
            </a:extLst>
          </p:cNvPr>
          <p:cNvCxnSpPr>
            <a:cxnSpLocks/>
            <a:stCxn id="80" idx="3"/>
            <a:endCxn id="83" idx="1"/>
          </p:cNvCxnSpPr>
          <p:nvPr/>
        </p:nvCxnSpPr>
        <p:spPr>
          <a:xfrm>
            <a:off x="1944450" y="2728742"/>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85" name="Retângulo 84">
            <a:extLst>
              <a:ext uri="{FF2B5EF4-FFF2-40B4-BE49-F238E27FC236}">
                <a16:creationId xmlns:a16="http://schemas.microsoft.com/office/drawing/2014/main" id="{9A528F37-4469-4721-A448-A90919B7FFAF}"/>
              </a:ext>
            </a:extLst>
          </p:cNvPr>
          <p:cNvSpPr/>
          <p:nvPr/>
        </p:nvSpPr>
        <p:spPr>
          <a:xfrm>
            <a:off x="1321891" y="414545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87" name="Conector reto 86">
            <a:extLst>
              <a:ext uri="{FF2B5EF4-FFF2-40B4-BE49-F238E27FC236}">
                <a16:creationId xmlns:a16="http://schemas.microsoft.com/office/drawing/2014/main" id="{6D692A9A-A9F9-4807-8AD8-A0E5FC037A78}"/>
              </a:ext>
            </a:extLst>
          </p:cNvPr>
          <p:cNvCxnSpPr>
            <a:stCxn id="85" idx="1"/>
          </p:cNvCxnSpPr>
          <p:nvPr/>
        </p:nvCxnSpPr>
        <p:spPr>
          <a:xfrm flipH="1">
            <a:off x="949014" y="4243138"/>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88" name="Elipse 87">
            <a:extLst>
              <a:ext uri="{FF2B5EF4-FFF2-40B4-BE49-F238E27FC236}">
                <a16:creationId xmlns:a16="http://schemas.microsoft.com/office/drawing/2014/main" id="{6264505D-0CFD-4AE5-8447-E1053A07CCBE}"/>
              </a:ext>
            </a:extLst>
          </p:cNvPr>
          <p:cNvSpPr/>
          <p:nvPr/>
        </p:nvSpPr>
        <p:spPr>
          <a:xfrm>
            <a:off x="896853" y="2650321"/>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9" name="Elipse 88">
            <a:extLst>
              <a:ext uri="{FF2B5EF4-FFF2-40B4-BE49-F238E27FC236}">
                <a16:creationId xmlns:a16="http://schemas.microsoft.com/office/drawing/2014/main" id="{1F88A4B5-59D3-449D-B9BD-16095728400E}"/>
              </a:ext>
            </a:extLst>
          </p:cNvPr>
          <p:cNvSpPr/>
          <p:nvPr/>
        </p:nvSpPr>
        <p:spPr>
          <a:xfrm>
            <a:off x="858058" y="4169309"/>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0" name="Seta: para a Direita 89">
            <a:extLst>
              <a:ext uri="{FF2B5EF4-FFF2-40B4-BE49-F238E27FC236}">
                <a16:creationId xmlns:a16="http://schemas.microsoft.com/office/drawing/2014/main" id="{0EAE3090-81E2-415B-BEBB-EB12D0CFF234}"/>
              </a:ext>
            </a:extLst>
          </p:cNvPr>
          <p:cNvSpPr/>
          <p:nvPr/>
        </p:nvSpPr>
        <p:spPr>
          <a:xfrm>
            <a:off x="337618" y="3183038"/>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1" name="CaixaDeTexto 90">
            <a:extLst>
              <a:ext uri="{FF2B5EF4-FFF2-40B4-BE49-F238E27FC236}">
                <a16:creationId xmlns:a16="http://schemas.microsoft.com/office/drawing/2014/main" id="{12DEC4AD-4C8F-4AE8-B5F9-A4E531DD2801}"/>
              </a:ext>
            </a:extLst>
          </p:cNvPr>
          <p:cNvSpPr txBox="1"/>
          <p:nvPr/>
        </p:nvSpPr>
        <p:spPr>
          <a:xfrm>
            <a:off x="310102" y="2831608"/>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92" name="CaixaDeTexto 91">
            <a:extLst>
              <a:ext uri="{FF2B5EF4-FFF2-40B4-BE49-F238E27FC236}">
                <a16:creationId xmlns:a16="http://schemas.microsoft.com/office/drawing/2014/main" id="{C12BC15E-B7BE-4C7C-B13E-3633A7BC0F51}"/>
              </a:ext>
            </a:extLst>
          </p:cNvPr>
          <p:cNvSpPr txBox="1"/>
          <p:nvPr/>
        </p:nvSpPr>
        <p:spPr>
          <a:xfrm>
            <a:off x="1412910" y="225667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93" name="CaixaDeTexto 92">
            <a:extLst>
              <a:ext uri="{FF2B5EF4-FFF2-40B4-BE49-F238E27FC236}">
                <a16:creationId xmlns:a16="http://schemas.microsoft.com/office/drawing/2014/main" id="{9DD30D9A-B507-41DD-A20C-9E009E18121E}"/>
              </a:ext>
            </a:extLst>
          </p:cNvPr>
          <p:cNvSpPr txBox="1"/>
          <p:nvPr/>
        </p:nvSpPr>
        <p:spPr>
          <a:xfrm>
            <a:off x="3700302" y="3304905"/>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95" name="CaixaDeTexto 94">
            <a:extLst>
              <a:ext uri="{FF2B5EF4-FFF2-40B4-BE49-F238E27FC236}">
                <a16:creationId xmlns:a16="http://schemas.microsoft.com/office/drawing/2014/main" id="{8F4DC127-F058-4DE7-B0D4-C61BB8FB8E25}"/>
              </a:ext>
            </a:extLst>
          </p:cNvPr>
          <p:cNvSpPr txBox="1"/>
          <p:nvPr/>
        </p:nvSpPr>
        <p:spPr>
          <a:xfrm>
            <a:off x="2612859" y="2935573"/>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96" name="CaixaDeTexto 95">
            <a:extLst>
              <a:ext uri="{FF2B5EF4-FFF2-40B4-BE49-F238E27FC236}">
                <a16:creationId xmlns:a16="http://schemas.microsoft.com/office/drawing/2014/main" id="{83DF3CC6-909A-44B3-9796-27F401A7C55F}"/>
              </a:ext>
            </a:extLst>
          </p:cNvPr>
          <p:cNvSpPr txBox="1"/>
          <p:nvPr/>
        </p:nvSpPr>
        <p:spPr>
          <a:xfrm>
            <a:off x="2612859" y="3618601"/>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2</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97" name="CaixaDeTexto 96">
            <a:extLst>
              <a:ext uri="{FF2B5EF4-FFF2-40B4-BE49-F238E27FC236}">
                <a16:creationId xmlns:a16="http://schemas.microsoft.com/office/drawing/2014/main" id="{FD58FE6F-4810-4161-AAAD-8DD36E489A13}"/>
              </a:ext>
            </a:extLst>
          </p:cNvPr>
          <p:cNvSpPr txBox="1"/>
          <p:nvPr/>
        </p:nvSpPr>
        <p:spPr>
          <a:xfrm>
            <a:off x="1375906" y="3776120"/>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98" name="Conector: Angulado 97">
            <a:extLst>
              <a:ext uri="{FF2B5EF4-FFF2-40B4-BE49-F238E27FC236}">
                <a16:creationId xmlns:a16="http://schemas.microsoft.com/office/drawing/2014/main" id="{502AB44A-8E5B-4E80-AC8C-62D07991C4A4}"/>
              </a:ext>
            </a:extLst>
          </p:cNvPr>
          <p:cNvCxnSpPr>
            <a:cxnSpLocks/>
            <a:stCxn id="82" idx="1"/>
          </p:cNvCxnSpPr>
          <p:nvPr/>
        </p:nvCxnSpPr>
        <p:spPr>
          <a:xfrm rot="5400000" flipH="1" flipV="1">
            <a:off x="2623728" y="2664982"/>
            <a:ext cx="121053" cy="24857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9" name="Conector: Angulado 98">
            <a:extLst>
              <a:ext uri="{FF2B5EF4-FFF2-40B4-BE49-F238E27FC236}">
                <a16:creationId xmlns:a16="http://schemas.microsoft.com/office/drawing/2014/main" id="{FA145CB9-2D9E-41D5-AE74-604076715828}"/>
              </a:ext>
            </a:extLst>
          </p:cNvPr>
          <p:cNvCxnSpPr>
            <a:stCxn id="82" idx="1"/>
            <a:endCxn id="80" idx="3"/>
          </p:cNvCxnSpPr>
          <p:nvPr/>
        </p:nvCxnSpPr>
        <p:spPr>
          <a:xfrm rot="16200000" flipV="1">
            <a:off x="2191683" y="2481510"/>
            <a:ext cx="121053" cy="61551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01" name="Conector: Angulado 100">
            <a:extLst>
              <a:ext uri="{FF2B5EF4-FFF2-40B4-BE49-F238E27FC236}">
                <a16:creationId xmlns:a16="http://schemas.microsoft.com/office/drawing/2014/main" id="{9468D867-9058-4361-A38B-947577100014}"/>
              </a:ext>
            </a:extLst>
          </p:cNvPr>
          <p:cNvCxnSpPr>
            <a:stCxn id="82" idx="3"/>
            <a:endCxn id="81" idx="1"/>
          </p:cNvCxnSpPr>
          <p:nvPr/>
        </p:nvCxnSpPr>
        <p:spPr>
          <a:xfrm rot="5400000">
            <a:off x="2499882" y="3486929"/>
            <a:ext cx="120171" cy="1"/>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02" name="Conector: Angulado 101">
            <a:extLst>
              <a:ext uri="{FF2B5EF4-FFF2-40B4-BE49-F238E27FC236}">
                <a16:creationId xmlns:a16="http://schemas.microsoft.com/office/drawing/2014/main" id="{0C493701-C2AE-436E-90EA-9523E828C4B3}"/>
              </a:ext>
            </a:extLst>
          </p:cNvPr>
          <p:cNvCxnSpPr>
            <a:stCxn id="85" idx="3"/>
            <a:endCxn id="81" idx="3"/>
          </p:cNvCxnSpPr>
          <p:nvPr/>
        </p:nvCxnSpPr>
        <p:spPr>
          <a:xfrm flipV="1">
            <a:off x="1898940" y="4124064"/>
            <a:ext cx="661026" cy="11907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04" name="Conector: Angulado 103">
            <a:extLst>
              <a:ext uri="{FF2B5EF4-FFF2-40B4-BE49-F238E27FC236}">
                <a16:creationId xmlns:a16="http://schemas.microsoft.com/office/drawing/2014/main" id="{BC960C13-7BFA-4B72-BAF4-78121C96B1E4}"/>
              </a:ext>
            </a:extLst>
          </p:cNvPr>
          <p:cNvCxnSpPr>
            <a:cxnSpLocks/>
            <a:stCxn id="85" idx="3"/>
            <a:endCxn id="83" idx="3"/>
          </p:cNvCxnSpPr>
          <p:nvPr/>
        </p:nvCxnSpPr>
        <p:spPr>
          <a:xfrm flipV="1">
            <a:off x="1898940" y="3826344"/>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4" name="Forma Livre: Forma 3">
            <a:extLst>
              <a:ext uri="{FF2B5EF4-FFF2-40B4-BE49-F238E27FC236}">
                <a16:creationId xmlns:a16="http://schemas.microsoft.com/office/drawing/2014/main" id="{B58B71AE-3139-4A1B-B640-4AA0604B4899}"/>
              </a:ext>
            </a:extLst>
          </p:cNvPr>
          <p:cNvSpPr/>
          <p:nvPr/>
        </p:nvSpPr>
        <p:spPr>
          <a:xfrm>
            <a:off x="2237173" y="2768851"/>
            <a:ext cx="994299" cy="1492431"/>
          </a:xfrm>
          <a:custGeom>
            <a:avLst/>
            <a:gdLst>
              <a:gd name="connsiteX0" fmla="*/ 115410 w 994299"/>
              <a:gd name="connsiteY0" fmla="*/ 9860 h 1492431"/>
              <a:gd name="connsiteX1" fmla="*/ 97654 w 994299"/>
              <a:gd name="connsiteY1" fmla="*/ 134147 h 1492431"/>
              <a:gd name="connsiteX2" fmla="*/ 79899 w 994299"/>
              <a:gd name="connsiteY2" fmla="*/ 196291 h 1492431"/>
              <a:gd name="connsiteX3" fmla="*/ 62144 w 994299"/>
              <a:gd name="connsiteY3" fmla="*/ 285067 h 1492431"/>
              <a:gd name="connsiteX4" fmla="*/ 53266 w 994299"/>
              <a:gd name="connsiteY4" fmla="*/ 311700 h 1492431"/>
              <a:gd name="connsiteX5" fmla="*/ 35510 w 994299"/>
              <a:gd name="connsiteY5" fmla="*/ 391599 h 1492431"/>
              <a:gd name="connsiteX6" fmla="*/ 26633 w 994299"/>
              <a:gd name="connsiteY6" fmla="*/ 471499 h 1492431"/>
              <a:gd name="connsiteX7" fmla="*/ 17755 w 994299"/>
              <a:gd name="connsiteY7" fmla="*/ 515887 h 1492431"/>
              <a:gd name="connsiteX8" fmla="*/ 0 w 994299"/>
              <a:gd name="connsiteY8" fmla="*/ 755584 h 1492431"/>
              <a:gd name="connsiteX9" fmla="*/ 17755 w 994299"/>
              <a:gd name="connsiteY9" fmla="*/ 1101813 h 1492431"/>
              <a:gd name="connsiteX10" fmla="*/ 26633 w 994299"/>
              <a:gd name="connsiteY10" fmla="*/ 1137324 h 1492431"/>
              <a:gd name="connsiteX11" fmla="*/ 44388 w 994299"/>
              <a:gd name="connsiteY11" fmla="*/ 1252733 h 1492431"/>
              <a:gd name="connsiteX12" fmla="*/ 62144 w 994299"/>
              <a:gd name="connsiteY12" fmla="*/ 1305999 h 1492431"/>
              <a:gd name="connsiteX13" fmla="*/ 71021 w 994299"/>
              <a:gd name="connsiteY13" fmla="*/ 1359266 h 1492431"/>
              <a:gd name="connsiteX14" fmla="*/ 79899 w 994299"/>
              <a:gd name="connsiteY14" fmla="*/ 1385899 h 1492431"/>
              <a:gd name="connsiteX15" fmla="*/ 186431 w 994299"/>
              <a:gd name="connsiteY15" fmla="*/ 1439165 h 1492431"/>
              <a:gd name="connsiteX16" fmla="*/ 248575 w 994299"/>
              <a:gd name="connsiteY16" fmla="*/ 1456920 h 1492431"/>
              <a:gd name="connsiteX17" fmla="*/ 301841 w 994299"/>
              <a:gd name="connsiteY17" fmla="*/ 1474675 h 1492431"/>
              <a:gd name="connsiteX18" fmla="*/ 506027 w 994299"/>
              <a:gd name="connsiteY18" fmla="*/ 1492431 h 1492431"/>
              <a:gd name="connsiteX19" fmla="*/ 585926 w 994299"/>
              <a:gd name="connsiteY19" fmla="*/ 1483553 h 1492431"/>
              <a:gd name="connsiteX20" fmla="*/ 665825 w 994299"/>
              <a:gd name="connsiteY20" fmla="*/ 1421409 h 1492431"/>
              <a:gd name="connsiteX21" fmla="*/ 683580 w 994299"/>
              <a:gd name="connsiteY21" fmla="*/ 1394776 h 1492431"/>
              <a:gd name="connsiteX22" fmla="*/ 692458 w 994299"/>
              <a:gd name="connsiteY22" fmla="*/ 1368143 h 1492431"/>
              <a:gd name="connsiteX23" fmla="*/ 781235 w 994299"/>
              <a:gd name="connsiteY23" fmla="*/ 1252733 h 1492431"/>
              <a:gd name="connsiteX24" fmla="*/ 825623 w 994299"/>
              <a:gd name="connsiteY24" fmla="*/ 1234978 h 1492431"/>
              <a:gd name="connsiteX25" fmla="*/ 852256 w 994299"/>
              <a:gd name="connsiteY25" fmla="*/ 1181712 h 1492431"/>
              <a:gd name="connsiteX26" fmla="*/ 878889 w 994299"/>
              <a:gd name="connsiteY26" fmla="*/ 1163957 h 1492431"/>
              <a:gd name="connsiteX27" fmla="*/ 896644 w 994299"/>
              <a:gd name="connsiteY27" fmla="*/ 1137324 h 1492431"/>
              <a:gd name="connsiteX28" fmla="*/ 905522 w 994299"/>
              <a:gd name="connsiteY28" fmla="*/ 1110691 h 1492431"/>
              <a:gd name="connsiteX29" fmla="*/ 923277 w 994299"/>
              <a:gd name="connsiteY29" fmla="*/ 1092935 h 1492431"/>
              <a:gd name="connsiteX30" fmla="*/ 932155 w 994299"/>
              <a:gd name="connsiteY30" fmla="*/ 1066302 h 1492431"/>
              <a:gd name="connsiteX31" fmla="*/ 949910 w 994299"/>
              <a:gd name="connsiteY31" fmla="*/ 888749 h 1492431"/>
              <a:gd name="connsiteX32" fmla="*/ 958788 w 994299"/>
              <a:gd name="connsiteY32" fmla="*/ 862116 h 1492431"/>
              <a:gd name="connsiteX33" fmla="*/ 967666 w 994299"/>
              <a:gd name="connsiteY33" fmla="*/ 808850 h 1492431"/>
              <a:gd name="connsiteX34" fmla="*/ 976544 w 994299"/>
              <a:gd name="connsiteY34" fmla="*/ 728951 h 1492431"/>
              <a:gd name="connsiteX35" fmla="*/ 985421 w 994299"/>
              <a:gd name="connsiteY35" fmla="*/ 631297 h 1492431"/>
              <a:gd name="connsiteX36" fmla="*/ 994299 w 994299"/>
              <a:gd name="connsiteY36" fmla="*/ 595786 h 1492431"/>
              <a:gd name="connsiteX37" fmla="*/ 985421 w 994299"/>
              <a:gd name="connsiteY37" fmla="*/ 249557 h 1492431"/>
              <a:gd name="connsiteX38" fmla="*/ 958788 w 994299"/>
              <a:gd name="connsiteY38" fmla="*/ 205168 h 1492431"/>
              <a:gd name="connsiteX39" fmla="*/ 941033 w 994299"/>
              <a:gd name="connsiteY39" fmla="*/ 178535 h 1492431"/>
              <a:gd name="connsiteX40" fmla="*/ 896644 w 994299"/>
              <a:gd name="connsiteY40" fmla="*/ 134147 h 1492431"/>
              <a:gd name="connsiteX41" fmla="*/ 878889 w 994299"/>
              <a:gd name="connsiteY41" fmla="*/ 107514 h 1492431"/>
              <a:gd name="connsiteX42" fmla="*/ 852256 w 994299"/>
              <a:gd name="connsiteY42" fmla="*/ 89759 h 1492431"/>
              <a:gd name="connsiteX43" fmla="*/ 834501 w 994299"/>
              <a:gd name="connsiteY43" fmla="*/ 72003 h 1492431"/>
              <a:gd name="connsiteX44" fmla="*/ 710213 w 994299"/>
              <a:gd name="connsiteY44" fmla="*/ 45370 h 1492431"/>
              <a:gd name="connsiteX45" fmla="*/ 621437 w 994299"/>
              <a:gd name="connsiteY45" fmla="*/ 18737 h 1492431"/>
              <a:gd name="connsiteX46" fmla="*/ 594804 w 994299"/>
              <a:gd name="connsiteY46" fmla="*/ 9860 h 1492431"/>
              <a:gd name="connsiteX47" fmla="*/ 115410 w 994299"/>
              <a:gd name="connsiteY47" fmla="*/ 9860 h 149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994299" h="1492431">
                <a:moveTo>
                  <a:pt x="115410" y="9860"/>
                </a:moveTo>
                <a:cubicBezTo>
                  <a:pt x="32552" y="30575"/>
                  <a:pt x="108961" y="88917"/>
                  <a:pt x="97654" y="134147"/>
                </a:cubicBezTo>
                <a:cubicBezTo>
                  <a:pt x="74369" y="227287"/>
                  <a:pt x="104802" y="80078"/>
                  <a:pt x="79899" y="196291"/>
                </a:cubicBezTo>
                <a:cubicBezTo>
                  <a:pt x="73576" y="225799"/>
                  <a:pt x="68930" y="255662"/>
                  <a:pt x="62144" y="285067"/>
                </a:cubicBezTo>
                <a:cubicBezTo>
                  <a:pt x="60040" y="294185"/>
                  <a:pt x="55296" y="302565"/>
                  <a:pt x="53266" y="311700"/>
                </a:cubicBezTo>
                <a:cubicBezTo>
                  <a:pt x="32433" y="405445"/>
                  <a:pt x="55496" y="331644"/>
                  <a:pt x="35510" y="391599"/>
                </a:cubicBezTo>
                <a:cubicBezTo>
                  <a:pt x="32551" y="418232"/>
                  <a:pt x="30423" y="444971"/>
                  <a:pt x="26633" y="471499"/>
                </a:cubicBezTo>
                <a:cubicBezTo>
                  <a:pt x="24499" y="486436"/>
                  <a:pt x="19627" y="500914"/>
                  <a:pt x="17755" y="515887"/>
                </a:cubicBezTo>
                <a:cubicBezTo>
                  <a:pt x="9521" y="581759"/>
                  <a:pt x="3748" y="695619"/>
                  <a:pt x="0" y="755584"/>
                </a:cubicBezTo>
                <a:cubicBezTo>
                  <a:pt x="24018" y="995778"/>
                  <a:pt x="-11195" y="624149"/>
                  <a:pt x="17755" y="1101813"/>
                </a:cubicBezTo>
                <a:cubicBezTo>
                  <a:pt x="18493" y="1113992"/>
                  <a:pt x="24450" y="1125319"/>
                  <a:pt x="26633" y="1137324"/>
                </a:cubicBezTo>
                <a:cubicBezTo>
                  <a:pt x="30390" y="1157989"/>
                  <a:pt x="38664" y="1229837"/>
                  <a:pt x="44388" y="1252733"/>
                </a:cubicBezTo>
                <a:cubicBezTo>
                  <a:pt x="48927" y="1270890"/>
                  <a:pt x="62144" y="1305999"/>
                  <a:pt x="62144" y="1305999"/>
                </a:cubicBezTo>
                <a:cubicBezTo>
                  <a:pt x="65103" y="1323755"/>
                  <a:pt x="67116" y="1341694"/>
                  <a:pt x="71021" y="1359266"/>
                </a:cubicBezTo>
                <a:cubicBezTo>
                  <a:pt x="73051" y="1368401"/>
                  <a:pt x="73282" y="1379282"/>
                  <a:pt x="79899" y="1385899"/>
                </a:cubicBezTo>
                <a:cubicBezTo>
                  <a:pt x="114316" y="1420316"/>
                  <a:pt x="143111" y="1424725"/>
                  <a:pt x="186431" y="1439165"/>
                </a:cubicBezTo>
                <a:cubicBezTo>
                  <a:pt x="275897" y="1468987"/>
                  <a:pt x="137152" y="1423493"/>
                  <a:pt x="248575" y="1456920"/>
                </a:cubicBezTo>
                <a:cubicBezTo>
                  <a:pt x="266501" y="1462298"/>
                  <a:pt x="283196" y="1473054"/>
                  <a:pt x="301841" y="1474675"/>
                </a:cubicBezTo>
                <a:lnTo>
                  <a:pt x="506027" y="1492431"/>
                </a:lnTo>
                <a:cubicBezTo>
                  <a:pt x="532660" y="1489472"/>
                  <a:pt x="560504" y="1492027"/>
                  <a:pt x="585926" y="1483553"/>
                </a:cubicBezTo>
                <a:cubicBezTo>
                  <a:pt x="608768" y="1475939"/>
                  <a:pt x="648149" y="1442621"/>
                  <a:pt x="665825" y="1421409"/>
                </a:cubicBezTo>
                <a:cubicBezTo>
                  <a:pt x="672655" y="1413212"/>
                  <a:pt x="678808" y="1404319"/>
                  <a:pt x="683580" y="1394776"/>
                </a:cubicBezTo>
                <a:cubicBezTo>
                  <a:pt x="687765" y="1386406"/>
                  <a:pt x="687977" y="1376358"/>
                  <a:pt x="692458" y="1368143"/>
                </a:cubicBezTo>
                <a:cubicBezTo>
                  <a:pt x="703090" y="1348651"/>
                  <a:pt x="750720" y="1264939"/>
                  <a:pt x="781235" y="1252733"/>
                </a:cubicBezTo>
                <a:lnTo>
                  <a:pt x="825623" y="1234978"/>
                </a:lnTo>
                <a:cubicBezTo>
                  <a:pt x="832843" y="1213318"/>
                  <a:pt x="835047" y="1198921"/>
                  <a:pt x="852256" y="1181712"/>
                </a:cubicBezTo>
                <a:cubicBezTo>
                  <a:pt x="859801" y="1174167"/>
                  <a:pt x="870011" y="1169875"/>
                  <a:pt x="878889" y="1163957"/>
                </a:cubicBezTo>
                <a:cubicBezTo>
                  <a:pt x="884807" y="1155079"/>
                  <a:pt x="891872" y="1146867"/>
                  <a:pt x="896644" y="1137324"/>
                </a:cubicBezTo>
                <a:cubicBezTo>
                  <a:pt x="900829" y="1128954"/>
                  <a:pt x="900707" y="1118715"/>
                  <a:pt x="905522" y="1110691"/>
                </a:cubicBezTo>
                <a:cubicBezTo>
                  <a:pt x="909828" y="1103514"/>
                  <a:pt x="917359" y="1098854"/>
                  <a:pt x="923277" y="1092935"/>
                </a:cubicBezTo>
                <a:cubicBezTo>
                  <a:pt x="926236" y="1084057"/>
                  <a:pt x="930617" y="1075533"/>
                  <a:pt x="932155" y="1066302"/>
                </a:cubicBezTo>
                <a:cubicBezTo>
                  <a:pt x="944254" y="993712"/>
                  <a:pt x="939081" y="964550"/>
                  <a:pt x="949910" y="888749"/>
                </a:cubicBezTo>
                <a:cubicBezTo>
                  <a:pt x="951233" y="879485"/>
                  <a:pt x="956758" y="871251"/>
                  <a:pt x="958788" y="862116"/>
                </a:cubicBezTo>
                <a:cubicBezTo>
                  <a:pt x="962693" y="844544"/>
                  <a:pt x="965287" y="826692"/>
                  <a:pt x="967666" y="808850"/>
                </a:cubicBezTo>
                <a:cubicBezTo>
                  <a:pt x="971208" y="782288"/>
                  <a:pt x="973878" y="755615"/>
                  <a:pt x="976544" y="728951"/>
                </a:cubicBezTo>
                <a:cubicBezTo>
                  <a:pt x="979796" y="696428"/>
                  <a:pt x="981101" y="663696"/>
                  <a:pt x="985421" y="631297"/>
                </a:cubicBezTo>
                <a:cubicBezTo>
                  <a:pt x="987034" y="619203"/>
                  <a:pt x="991340" y="607623"/>
                  <a:pt x="994299" y="595786"/>
                </a:cubicBezTo>
                <a:cubicBezTo>
                  <a:pt x="991340" y="480376"/>
                  <a:pt x="990912" y="364874"/>
                  <a:pt x="985421" y="249557"/>
                </a:cubicBezTo>
                <a:cubicBezTo>
                  <a:pt x="984055" y="220868"/>
                  <a:pt x="974075" y="224277"/>
                  <a:pt x="958788" y="205168"/>
                </a:cubicBezTo>
                <a:cubicBezTo>
                  <a:pt x="952123" y="196836"/>
                  <a:pt x="948059" y="186565"/>
                  <a:pt x="941033" y="178535"/>
                </a:cubicBezTo>
                <a:cubicBezTo>
                  <a:pt x="927254" y="162787"/>
                  <a:pt x="908251" y="151558"/>
                  <a:pt x="896644" y="134147"/>
                </a:cubicBezTo>
                <a:cubicBezTo>
                  <a:pt x="890726" y="125269"/>
                  <a:pt x="886434" y="115059"/>
                  <a:pt x="878889" y="107514"/>
                </a:cubicBezTo>
                <a:cubicBezTo>
                  <a:pt x="871344" y="99969"/>
                  <a:pt x="860587" y="96424"/>
                  <a:pt x="852256" y="89759"/>
                </a:cubicBezTo>
                <a:cubicBezTo>
                  <a:pt x="845720" y="84530"/>
                  <a:pt x="841987" y="75746"/>
                  <a:pt x="834501" y="72003"/>
                </a:cubicBezTo>
                <a:cubicBezTo>
                  <a:pt x="792337" y="50921"/>
                  <a:pt x="756801" y="51194"/>
                  <a:pt x="710213" y="45370"/>
                </a:cubicBezTo>
                <a:cubicBezTo>
                  <a:pt x="583654" y="3184"/>
                  <a:pt x="715339" y="45566"/>
                  <a:pt x="621437" y="18737"/>
                </a:cubicBezTo>
                <a:cubicBezTo>
                  <a:pt x="612439" y="16166"/>
                  <a:pt x="604160" y="10030"/>
                  <a:pt x="594804" y="9860"/>
                </a:cubicBezTo>
                <a:cubicBezTo>
                  <a:pt x="440950" y="7063"/>
                  <a:pt x="198268" y="-10855"/>
                  <a:pt x="115410" y="986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6" name="CaixaDeTexto 85">
            <a:extLst>
              <a:ext uri="{FF2B5EF4-FFF2-40B4-BE49-F238E27FC236}">
                <a16:creationId xmlns:a16="http://schemas.microsoft.com/office/drawing/2014/main" id="{B2D31E30-AAB6-4261-AA4C-DEC625088E33}"/>
              </a:ext>
            </a:extLst>
          </p:cNvPr>
          <p:cNvSpPr txBox="1"/>
          <p:nvPr/>
        </p:nvSpPr>
        <p:spPr>
          <a:xfrm>
            <a:off x="4254168" y="2349557"/>
            <a:ext cx="2291012"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3</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2</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2</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cxnSp>
        <p:nvCxnSpPr>
          <p:cNvPr id="94" name="Conector reto 93">
            <a:extLst>
              <a:ext uri="{FF2B5EF4-FFF2-40B4-BE49-F238E27FC236}">
                <a16:creationId xmlns:a16="http://schemas.microsoft.com/office/drawing/2014/main" id="{4B8566F7-EF6F-4C4C-BC03-71B0779E61A4}"/>
              </a:ext>
            </a:extLst>
          </p:cNvPr>
          <p:cNvCxnSpPr/>
          <p:nvPr/>
        </p:nvCxnSpPr>
        <p:spPr>
          <a:xfrm>
            <a:off x="4270161" y="4683167"/>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100" name="Retângulo 99">
            <a:extLst>
              <a:ext uri="{FF2B5EF4-FFF2-40B4-BE49-F238E27FC236}">
                <a16:creationId xmlns:a16="http://schemas.microsoft.com/office/drawing/2014/main" id="{62161918-9961-4C1F-9359-5A2BD38F86F8}"/>
              </a:ext>
            </a:extLst>
          </p:cNvPr>
          <p:cNvSpPr/>
          <p:nvPr/>
        </p:nvSpPr>
        <p:spPr>
          <a:xfrm>
            <a:off x="4643023" y="459439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5" name="Retângulo 104">
            <a:extLst>
              <a:ext uri="{FF2B5EF4-FFF2-40B4-BE49-F238E27FC236}">
                <a16:creationId xmlns:a16="http://schemas.microsoft.com/office/drawing/2014/main" id="{BAB03100-BFD4-4032-A82E-A3794DD9A084}"/>
              </a:ext>
            </a:extLst>
          </p:cNvPr>
          <p:cNvSpPr/>
          <p:nvPr/>
        </p:nvSpPr>
        <p:spPr>
          <a:xfrm rot="5400000">
            <a:off x="5523768" y="537684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6" name="Retângulo 105">
            <a:extLst>
              <a:ext uri="{FF2B5EF4-FFF2-40B4-BE49-F238E27FC236}">
                <a16:creationId xmlns:a16="http://schemas.microsoft.com/office/drawing/2014/main" id="{B76BFE08-149E-41EE-AE2B-E39462A6D632}"/>
              </a:ext>
            </a:extLst>
          </p:cNvPr>
          <p:cNvSpPr/>
          <p:nvPr/>
        </p:nvSpPr>
        <p:spPr>
          <a:xfrm rot="5400000">
            <a:off x="6618302" y="5403467"/>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7" name="Conector: Angulado 106">
            <a:extLst>
              <a:ext uri="{FF2B5EF4-FFF2-40B4-BE49-F238E27FC236}">
                <a16:creationId xmlns:a16="http://schemas.microsoft.com/office/drawing/2014/main" id="{B1DE7421-C313-4989-BC09-3ED710B667BF}"/>
              </a:ext>
            </a:extLst>
          </p:cNvPr>
          <p:cNvCxnSpPr>
            <a:cxnSpLocks/>
            <a:stCxn id="100" idx="3"/>
            <a:endCxn id="106" idx="1"/>
          </p:cNvCxnSpPr>
          <p:nvPr/>
        </p:nvCxnSpPr>
        <p:spPr>
          <a:xfrm>
            <a:off x="5220072" y="4692076"/>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08" name="Retângulo 107">
            <a:extLst>
              <a:ext uri="{FF2B5EF4-FFF2-40B4-BE49-F238E27FC236}">
                <a16:creationId xmlns:a16="http://schemas.microsoft.com/office/drawing/2014/main" id="{4893612B-4A1E-4CE7-B25D-9E695D42038F}"/>
              </a:ext>
            </a:extLst>
          </p:cNvPr>
          <p:cNvSpPr/>
          <p:nvPr/>
        </p:nvSpPr>
        <p:spPr>
          <a:xfrm>
            <a:off x="4597513" y="610878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9" name="Conector reto 108">
            <a:extLst>
              <a:ext uri="{FF2B5EF4-FFF2-40B4-BE49-F238E27FC236}">
                <a16:creationId xmlns:a16="http://schemas.microsoft.com/office/drawing/2014/main" id="{FFAA3079-35AF-46FE-BF72-EEBBCD78A3E4}"/>
              </a:ext>
            </a:extLst>
          </p:cNvPr>
          <p:cNvCxnSpPr>
            <a:stCxn id="108" idx="1"/>
          </p:cNvCxnSpPr>
          <p:nvPr/>
        </p:nvCxnSpPr>
        <p:spPr>
          <a:xfrm flipH="1">
            <a:off x="4224636" y="6206472"/>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110" name="Elipse 109">
            <a:extLst>
              <a:ext uri="{FF2B5EF4-FFF2-40B4-BE49-F238E27FC236}">
                <a16:creationId xmlns:a16="http://schemas.microsoft.com/office/drawing/2014/main" id="{696DC191-F479-4DBD-9DAA-268256911712}"/>
              </a:ext>
            </a:extLst>
          </p:cNvPr>
          <p:cNvSpPr/>
          <p:nvPr/>
        </p:nvSpPr>
        <p:spPr>
          <a:xfrm>
            <a:off x="4172475" y="4613655"/>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1" name="Elipse 110">
            <a:extLst>
              <a:ext uri="{FF2B5EF4-FFF2-40B4-BE49-F238E27FC236}">
                <a16:creationId xmlns:a16="http://schemas.microsoft.com/office/drawing/2014/main" id="{4F39BD94-4F9B-4EDF-BD4A-BF8BAD13DF30}"/>
              </a:ext>
            </a:extLst>
          </p:cNvPr>
          <p:cNvSpPr/>
          <p:nvPr/>
        </p:nvSpPr>
        <p:spPr>
          <a:xfrm>
            <a:off x="4133680" y="6132643"/>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2" name="Seta: para a Direita 111">
            <a:extLst>
              <a:ext uri="{FF2B5EF4-FFF2-40B4-BE49-F238E27FC236}">
                <a16:creationId xmlns:a16="http://schemas.microsoft.com/office/drawing/2014/main" id="{BBBB3BF1-9DBF-4A98-9217-B674466EBE09}"/>
              </a:ext>
            </a:extLst>
          </p:cNvPr>
          <p:cNvSpPr/>
          <p:nvPr/>
        </p:nvSpPr>
        <p:spPr>
          <a:xfrm>
            <a:off x="3613240" y="5146372"/>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3" name="CaixaDeTexto 112">
            <a:extLst>
              <a:ext uri="{FF2B5EF4-FFF2-40B4-BE49-F238E27FC236}">
                <a16:creationId xmlns:a16="http://schemas.microsoft.com/office/drawing/2014/main" id="{045DED4D-F6DB-490E-A135-51D4FDC77F70}"/>
              </a:ext>
            </a:extLst>
          </p:cNvPr>
          <p:cNvSpPr txBox="1"/>
          <p:nvPr/>
        </p:nvSpPr>
        <p:spPr>
          <a:xfrm>
            <a:off x="3585724" y="4794942"/>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14" name="CaixaDeTexto 113">
            <a:extLst>
              <a:ext uri="{FF2B5EF4-FFF2-40B4-BE49-F238E27FC236}">
                <a16:creationId xmlns:a16="http://schemas.microsoft.com/office/drawing/2014/main" id="{AD987534-1CB1-499D-8320-95C074ADDFC8}"/>
              </a:ext>
            </a:extLst>
          </p:cNvPr>
          <p:cNvSpPr txBox="1"/>
          <p:nvPr/>
        </p:nvSpPr>
        <p:spPr>
          <a:xfrm>
            <a:off x="4688532" y="4220011"/>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15" name="CaixaDeTexto 114">
            <a:extLst>
              <a:ext uri="{FF2B5EF4-FFF2-40B4-BE49-F238E27FC236}">
                <a16:creationId xmlns:a16="http://schemas.microsoft.com/office/drawing/2014/main" id="{8CA1F34D-2DC8-45AB-A04A-020CB33C75C5}"/>
              </a:ext>
            </a:extLst>
          </p:cNvPr>
          <p:cNvSpPr txBox="1"/>
          <p:nvPr/>
        </p:nvSpPr>
        <p:spPr>
          <a:xfrm>
            <a:off x="6975924" y="5268239"/>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17" name="CaixaDeTexto 116">
            <a:extLst>
              <a:ext uri="{FF2B5EF4-FFF2-40B4-BE49-F238E27FC236}">
                <a16:creationId xmlns:a16="http://schemas.microsoft.com/office/drawing/2014/main" id="{B871F4FE-45E5-44A8-9D5E-DC2486C2AFC8}"/>
              </a:ext>
            </a:extLst>
          </p:cNvPr>
          <p:cNvSpPr txBox="1"/>
          <p:nvPr/>
        </p:nvSpPr>
        <p:spPr>
          <a:xfrm>
            <a:off x="5873529" y="5297519"/>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18" name="CaixaDeTexto 117">
            <a:extLst>
              <a:ext uri="{FF2B5EF4-FFF2-40B4-BE49-F238E27FC236}">
                <a16:creationId xmlns:a16="http://schemas.microsoft.com/office/drawing/2014/main" id="{C6DC3733-FD38-4BD9-AD1F-4AB64F2397A5}"/>
              </a:ext>
            </a:extLst>
          </p:cNvPr>
          <p:cNvSpPr txBox="1"/>
          <p:nvPr/>
        </p:nvSpPr>
        <p:spPr>
          <a:xfrm>
            <a:off x="4651528" y="573945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20" name="Conector: Angulado 119">
            <a:extLst>
              <a:ext uri="{FF2B5EF4-FFF2-40B4-BE49-F238E27FC236}">
                <a16:creationId xmlns:a16="http://schemas.microsoft.com/office/drawing/2014/main" id="{C83E079D-E477-4233-817B-8D5440E46918}"/>
              </a:ext>
            </a:extLst>
          </p:cNvPr>
          <p:cNvCxnSpPr>
            <a:stCxn id="105" idx="1"/>
            <a:endCxn id="100" idx="3"/>
          </p:cNvCxnSpPr>
          <p:nvPr/>
        </p:nvCxnSpPr>
        <p:spPr>
          <a:xfrm rot="16200000" flipV="1">
            <a:off x="5269216" y="4642933"/>
            <a:ext cx="493935" cy="592221"/>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23" name="Conector: Angulado 122">
            <a:extLst>
              <a:ext uri="{FF2B5EF4-FFF2-40B4-BE49-F238E27FC236}">
                <a16:creationId xmlns:a16="http://schemas.microsoft.com/office/drawing/2014/main" id="{0547CE2D-F55E-4582-91D5-AC545EFB3784}"/>
              </a:ext>
            </a:extLst>
          </p:cNvPr>
          <p:cNvCxnSpPr>
            <a:cxnSpLocks/>
            <a:stCxn id="108" idx="3"/>
            <a:endCxn id="106" idx="3"/>
          </p:cNvCxnSpPr>
          <p:nvPr/>
        </p:nvCxnSpPr>
        <p:spPr>
          <a:xfrm flipV="1">
            <a:off x="5174562" y="5789678"/>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 name="Conector: Angulado 6">
            <a:extLst>
              <a:ext uri="{FF2B5EF4-FFF2-40B4-BE49-F238E27FC236}">
                <a16:creationId xmlns:a16="http://schemas.microsoft.com/office/drawing/2014/main" id="{CD7ECE17-593E-4FA2-8D07-A77721E5802B}"/>
              </a:ext>
            </a:extLst>
          </p:cNvPr>
          <p:cNvCxnSpPr>
            <a:stCxn id="105" idx="3"/>
            <a:endCxn id="108" idx="3"/>
          </p:cNvCxnSpPr>
          <p:nvPr/>
        </p:nvCxnSpPr>
        <p:spPr>
          <a:xfrm rot="5400000">
            <a:off x="5271722" y="5665901"/>
            <a:ext cx="443412" cy="637731"/>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CCE4C1B7-E97F-45EF-BD9D-253F9E5DB24C}"/>
              </a:ext>
            </a:extLst>
          </p:cNvPr>
          <p:cNvCxnSpPr>
            <a:endCxn id="117" idx="0"/>
          </p:cNvCxnSpPr>
          <p:nvPr/>
        </p:nvCxnSpPr>
        <p:spPr>
          <a:xfrm flipH="1">
            <a:off x="6116544" y="2626009"/>
            <a:ext cx="115580" cy="26715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Espaço Reservado para Número de Slide 2">
            <a:extLst>
              <a:ext uri="{FF2B5EF4-FFF2-40B4-BE49-F238E27FC236}">
                <a16:creationId xmlns:a16="http://schemas.microsoft.com/office/drawing/2014/main" id="{29077B92-F6DE-47F6-BA94-81ED7593C910}"/>
              </a:ext>
            </a:extLst>
          </p:cNvPr>
          <p:cNvSpPr>
            <a:spLocks noGrp="1"/>
          </p:cNvSpPr>
          <p:nvPr>
            <p:ph type="sldNum" sz="quarter" idx="12"/>
          </p:nvPr>
        </p:nvSpPr>
        <p:spPr/>
        <p:txBody>
          <a:bodyPr/>
          <a:lstStyle/>
          <a:p>
            <a:fld id="{2119D8CF-8DEC-4D9F-84EE-ADF04DFF3391}" type="slidenum">
              <a:rPr lang="pt-BR" smtClean="0"/>
              <a:pPr/>
              <a:t>21</a:t>
            </a:fld>
            <a:endParaRPr lang="pt-BR"/>
          </a:p>
        </p:txBody>
      </p:sp>
    </p:spTree>
    <p:extLst>
      <p:ext uri="{BB962C8B-B14F-4D97-AF65-F5344CB8AC3E}">
        <p14:creationId xmlns:p14="http://schemas.microsoft.com/office/powerpoint/2010/main" val="22591759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
                                        </p:tgtEl>
                                        <p:attrNameLst>
                                          <p:attrName>style.visibility</p:attrName>
                                        </p:attrNameLst>
                                      </p:cBhvr>
                                      <p:to>
                                        <p:strVal val="visible"/>
                                      </p:to>
                                    </p:set>
                                    <p:anim calcmode="lin" valueType="num">
                                      <p:cBhvr additive="base">
                                        <p:cTn id="13" dur="500" fill="hold"/>
                                        <p:tgtEl>
                                          <p:spTgt spid="86"/>
                                        </p:tgtEl>
                                        <p:attrNameLst>
                                          <p:attrName>ppt_x</p:attrName>
                                        </p:attrNameLst>
                                      </p:cBhvr>
                                      <p:tavLst>
                                        <p:tav tm="0">
                                          <p:val>
                                            <p:strVal val="#ppt_x"/>
                                          </p:val>
                                        </p:tav>
                                        <p:tav tm="100000">
                                          <p:val>
                                            <p:strVal val="#ppt_x"/>
                                          </p:val>
                                        </p:tav>
                                      </p:tavLst>
                                    </p:anim>
                                    <p:anim calcmode="lin" valueType="num">
                                      <p:cBhvr additive="base">
                                        <p:cTn id="1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anim calcmode="lin" valueType="num">
                                      <p:cBhvr additive="base">
                                        <p:cTn id="25" dur="500" fill="hold"/>
                                        <p:tgtEl>
                                          <p:spTgt spid="94"/>
                                        </p:tgtEl>
                                        <p:attrNameLst>
                                          <p:attrName>ppt_x</p:attrName>
                                        </p:attrNameLst>
                                      </p:cBhvr>
                                      <p:tavLst>
                                        <p:tav tm="0">
                                          <p:val>
                                            <p:strVal val="#ppt_x"/>
                                          </p:val>
                                        </p:tav>
                                        <p:tav tm="100000">
                                          <p:val>
                                            <p:strVal val="#ppt_x"/>
                                          </p:val>
                                        </p:tav>
                                      </p:tavLst>
                                    </p:anim>
                                    <p:anim calcmode="lin" valueType="num">
                                      <p:cBhvr additive="base">
                                        <p:cTn id="26" dur="500" fill="hold"/>
                                        <p:tgtEl>
                                          <p:spTgt spid="9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0"/>
                                        </p:tgtEl>
                                        <p:attrNameLst>
                                          <p:attrName>style.visibility</p:attrName>
                                        </p:attrNameLst>
                                      </p:cBhvr>
                                      <p:to>
                                        <p:strVal val="visible"/>
                                      </p:to>
                                    </p:set>
                                    <p:anim calcmode="lin" valueType="num">
                                      <p:cBhvr additive="base">
                                        <p:cTn id="29" dur="500" fill="hold"/>
                                        <p:tgtEl>
                                          <p:spTgt spid="100"/>
                                        </p:tgtEl>
                                        <p:attrNameLst>
                                          <p:attrName>ppt_x</p:attrName>
                                        </p:attrNameLst>
                                      </p:cBhvr>
                                      <p:tavLst>
                                        <p:tav tm="0">
                                          <p:val>
                                            <p:strVal val="#ppt_x"/>
                                          </p:val>
                                        </p:tav>
                                        <p:tav tm="100000">
                                          <p:val>
                                            <p:strVal val="#ppt_x"/>
                                          </p:val>
                                        </p:tav>
                                      </p:tavLst>
                                    </p:anim>
                                    <p:anim calcmode="lin" valueType="num">
                                      <p:cBhvr additive="base">
                                        <p:cTn id="30" dur="500" fill="hold"/>
                                        <p:tgtEl>
                                          <p:spTgt spid="10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5"/>
                                        </p:tgtEl>
                                        <p:attrNameLst>
                                          <p:attrName>style.visibility</p:attrName>
                                        </p:attrNameLst>
                                      </p:cBhvr>
                                      <p:to>
                                        <p:strVal val="visible"/>
                                      </p:to>
                                    </p:set>
                                    <p:anim calcmode="lin" valueType="num">
                                      <p:cBhvr additive="base">
                                        <p:cTn id="33" dur="500" fill="hold"/>
                                        <p:tgtEl>
                                          <p:spTgt spid="105"/>
                                        </p:tgtEl>
                                        <p:attrNameLst>
                                          <p:attrName>ppt_x</p:attrName>
                                        </p:attrNameLst>
                                      </p:cBhvr>
                                      <p:tavLst>
                                        <p:tav tm="0">
                                          <p:val>
                                            <p:strVal val="#ppt_x"/>
                                          </p:val>
                                        </p:tav>
                                        <p:tav tm="100000">
                                          <p:val>
                                            <p:strVal val="#ppt_x"/>
                                          </p:val>
                                        </p:tav>
                                      </p:tavLst>
                                    </p:anim>
                                    <p:anim calcmode="lin" valueType="num">
                                      <p:cBhvr additive="base">
                                        <p:cTn id="34" dur="500" fill="hold"/>
                                        <p:tgtEl>
                                          <p:spTgt spid="10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6"/>
                                        </p:tgtEl>
                                        <p:attrNameLst>
                                          <p:attrName>style.visibility</p:attrName>
                                        </p:attrNameLst>
                                      </p:cBhvr>
                                      <p:to>
                                        <p:strVal val="visible"/>
                                      </p:to>
                                    </p:set>
                                    <p:anim calcmode="lin" valueType="num">
                                      <p:cBhvr additive="base">
                                        <p:cTn id="37" dur="500" fill="hold"/>
                                        <p:tgtEl>
                                          <p:spTgt spid="106"/>
                                        </p:tgtEl>
                                        <p:attrNameLst>
                                          <p:attrName>ppt_x</p:attrName>
                                        </p:attrNameLst>
                                      </p:cBhvr>
                                      <p:tavLst>
                                        <p:tav tm="0">
                                          <p:val>
                                            <p:strVal val="#ppt_x"/>
                                          </p:val>
                                        </p:tav>
                                        <p:tav tm="100000">
                                          <p:val>
                                            <p:strVal val="#ppt_x"/>
                                          </p:val>
                                        </p:tav>
                                      </p:tavLst>
                                    </p:anim>
                                    <p:anim calcmode="lin" valueType="num">
                                      <p:cBhvr additive="base">
                                        <p:cTn id="38" dur="500" fill="hold"/>
                                        <p:tgtEl>
                                          <p:spTgt spid="10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7"/>
                                        </p:tgtEl>
                                        <p:attrNameLst>
                                          <p:attrName>style.visibility</p:attrName>
                                        </p:attrNameLst>
                                      </p:cBhvr>
                                      <p:to>
                                        <p:strVal val="visible"/>
                                      </p:to>
                                    </p:set>
                                    <p:anim calcmode="lin" valueType="num">
                                      <p:cBhvr additive="base">
                                        <p:cTn id="41" dur="500" fill="hold"/>
                                        <p:tgtEl>
                                          <p:spTgt spid="107"/>
                                        </p:tgtEl>
                                        <p:attrNameLst>
                                          <p:attrName>ppt_x</p:attrName>
                                        </p:attrNameLst>
                                      </p:cBhvr>
                                      <p:tavLst>
                                        <p:tav tm="0">
                                          <p:val>
                                            <p:strVal val="#ppt_x"/>
                                          </p:val>
                                        </p:tav>
                                        <p:tav tm="100000">
                                          <p:val>
                                            <p:strVal val="#ppt_x"/>
                                          </p:val>
                                        </p:tav>
                                      </p:tavLst>
                                    </p:anim>
                                    <p:anim calcmode="lin" valueType="num">
                                      <p:cBhvr additive="base">
                                        <p:cTn id="42" dur="500" fill="hold"/>
                                        <p:tgtEl>
                                          <p:spTgt spid="10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8"/>
                                        </p:tgtEl>
                                        <p:attrNameLst>
                                          <p:attrName>style.visibility</p:attrName>
                                        </p:attrNameLst>
                                      </p:cBhvr>
                                      <p:to>
                                        <p:strVal val="visible"/>
                                      </p:to>
                                    </p:set>
                                    <p:anim calcmode="lin" valueType="num">
                                      <p:cBhvr additive="base">
                                        <p:cTn id="45" dur="500" fill="hold"/>
                                        <p:tgtEl>
                                          <p:spTgt spid="108"/>
                                        </p:tgtEl>
                                        <p:attrNameLst>
                                          <p:attrName>ppt_x</p:attrName>
                                        </p:attrNameLst>
                                      </p:cBhvr>
                                      <p:tavLst>
                                        <p:tav tm="0">
                                          <p:val>
                                            <p:strVal val="#ppt_x"/>
                                          </p:val>
                                        </p:tav>
                                        <p:tav tm="100000">
                                          <p:val>
                                            <p:strVal val="#ppt_x"/>
                                          </p:val>
                                        </p:tav>
                                      </p:tavLst>
                                    </p:anim>
                                    <p:anim calcmode="lin" valueType="num">
                                      <p:cBhvr additive="base">
                                        <p:cTn id="46" dur="500" fill="hold"/>
                                        <p:tgtEl>
                                          <p:spTgt spid="10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9"/>
                                        </p:tgtEl>
                                        <p:attrNameLst>
                                          <p:attrName>style.visibility</p:attrName>
                                        </p:attrNameLst>
                                      </p:cBhvr>
                                      <p:to>
                                        <p:strVal val="visible"/>
                                      </p:to>
                                    </p:set>
                                    <p:anim calcmode="lin" valueType="num">
                                      <p:cBhvr additive="base">
                                        <p:cTn id="49" dur="500" fill="hold"/>
                                        <p:tgtEl>
                                          <p:spTgt spid="109"/>
                                        </p:tgtEl>
                                        <p:attrNameLst>
                                          <p:attrName>ppt_x</p:attrName>
                                        </p:attrNameLst>
                                      </p:cBhvr>
                                      <p:tavLst>
                                        <p:tav tm="0">
                                          <p:val>
                                            <p:strVal val="#ppt_x"/>
                                          </p:val>
                                        </p:tav>
                                        <p:tav tm="100000">
                                          <p:val>
                                            <p:strVal val="#ppt_x"/>
                                          </p:val>
                                        </p:tav>
                                      </p:tavLst>
                                    </p:anim>
                                    <p:anim calcmode="lin" valueType="num">
                                      <p:cBhvr additive="base">
                                        <p:cTn id="50" dur="500" fill="hold"/>
                                        <p:tgtEl>
                                          <p:spTgt spid="10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10"/>
                                        </p:tgtEl>
                                        <p:attrNameLst>
                                          <p:attrName>style.visibility</p:attrName>
                                        </p:attrNameLst>
                                      </p:cBhvr>
                                      <p:to>
                                        <p:strVal val="visible"/>
                                      </p:to>
                                    </p:set>
                                    <p:anim calcmode="lin" valueType="num">
                                      <p:cBhvr additive="base">
                                        <p:cTn id="53" dur="500" fill="hold"/>
                                        <p:tgtEl>
                                          <p:spTgt spid="110"/>
                                        </p:tgtEl>
                                        <p:attrNameLst>
                                          <p:attrName>ppt_x</p:attrName>
                                        </p:attrNameLst>
                                      </p:cBhvr>
                                      <p:tavLst>
                                        <p:tav tm="0">
                                          <p:val>
                                            <p:strVal val="#ppt_x"/>
                                          </p:val>
                                        </p:tav>
                                        <p:tav tm="100000">
                                          <p:val>
                                            <p:strVal val="#ppt_x"/>
                                          </p:val>
                                        </p:tav>
                                      </p:tavLst>
                                    </p:anim>
                                    <p:anim calcmode="lin" valueType="num">
                                      <p:cBhvr additive="base">
                                        <p:cTn id="54" dur="500" fill="hold"/>
                                        <p:tgtEl>
                                          <p:spTgt spid="11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additive="base">
                                        <p:cTn id="57" dur="500" fill="hold"/>
                                        <p:tgtEl>
                                          <p:spTgt spid="111"/>
                                        </p:tgtEl>
                                        <p:attrNameLst>
                                          <p:attrName>ppt_x</p:attrName>
                                        </p:attrNameLst>
                                      </p:cBhvr>
                                      <p:tavLst>
                                        <p:tav tm="0">
                                          <p:val>
                                            <p:strVal val="#ppt_x"/>
                                          </p:val>
                                        </p:tav>
                                        <p:tav tm="100000">
                                          <p:val>
                                            <p:strVal val="#ppt_x"/>
                                          </p:val>
                                        </p:tav>
                                      </p:tavLst>
                                    </p:anim>
                                    <p:anim calcmode="lin" valueType="num">
                                      <p:cBhvr additive="base">
                                        <p:cTn id="58" dur="500" fill="hold"/>
                                        <p:tgtEl>
                                          <p:spTgt spid="11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12"/>
                                        </p:tgtEl>
                                        <p:attrNameLst>
                                          <p:attrName>style.visibility</p:attrName>
                                        </p:attrNameLst>
                                      </p:cBhvr>
                                      <p:to>
                                        <p:strVal val="visible"/>
                                      </p:to>
                                    </p:set>
                                    <p:anim calcmode="lin" valueType="num">
                                      <p:cBhvr additive="base">
                                        <p:cTn id="61" dur="500" fill="hold"/>
                                        <p:tgtEl>
                                          <p:spTgt spid="112"/>
                                        </p:tgtEl>
                                        <p:attrNameLst>
                                          <p:attrName>ppt_x</p:attrName>
                                        </p:attrNameLst>
                                      </p:cBhvr>
                                      <p:tavLst>
                                        <p:tav tm="0">
                                          <p:val>
                                            <p:strVal val="#ppt_x"/>
                                          </p:val>
                                        </p:tav>
                                        <p:tav tm="100000">
                                          <p:val>
                                            <p:strVal val="#ppt_x"/>
                                          </p:val>
                                        </p:tav>
                                      </p:tavLst>
                                    </p:anim>
                                    <p:anim calcmode="lin" valueType="num">
                                      <p:cBhvr additive="base">
                                        <p:cTn id="62" dur="500" fill="hold"/>
                                        <p:tgtEl>
                                          <p:spTgt spid="112"/>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13"/>
                                        </p:tgtEl>
                                        <p:attrNameLst>
                                          <p:attrName>style.visibility</p:attrName>
                                        </p:attrNameLst>
                                      </p:cBhvr>
                                      <p:to>
                                        <p:strVal val="visible"/>
                                      </p:to>
                                    </p:set>
                                    <p:anim calcmode="lin" valueType="num">
                                      <p:cBhvr additive="base">
                                        <p:cTn id="65" dur="500" fill="hold"/>
                                        <p:tgtEl>
                                          <p:spTgt spid="113"/>
                                        </p:tgtEl>
                                        <p:attrNameLst>
                                          <p:attrName>ppt_x</p:attrName>
                                        </p:attrNameLst>
                                      </p:cBhvr>
                                      <p:tavLst>
                                        <p:tav tm="0">
                                          <p:val>
                                            <p:strVal val="#ppt_x"/>
                                          </p:val>
                                        </p:tav>
                                        <p:tav tm="100000">
                                          <p:val>
                                            <p:strVal val="#ppt_x"/>
                                          </p:val>
                                        </p:tav>
                                      </p:tavLst>
                                    </p:anim>
                                    <p:anim calcmode="lin" valueType="num">
                                      <p:cBhvr additive="base">
                                        <p:cTn id="66" dur="500" fill="hold"/>
                                        <p:tgtEl>
                                          <p:spTgt spid="11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14"/>
                                        </p:tgtEl>
                                        <p:attrNameLst>
                                          <p:attrName>style.visibility</p:attrName>
                                        </p:attrNameLst>
                                      </p:cBhvr>
                                      <p:to>
                                        <p:strVal val="visible"/>
                                      </p:to>
                                    </p:set>
                                    <p:anim calcmode="lin" valueType="num">
                                      <p:cBhvr additive="base">
                                        <p:cTn id="69" dur="500" fill="hold"/>
                                        <p:tgtEl>
                                          <p:spTgt spid="114"/>
                                        </p:tgtEl>
                                        <p:attrNameLst>
                                          <p:attrName>ppt_x</p:attrName>
                                        </p:attrNameLst>
                                      </p:cBhvr>
                                      <p:tavLst>
                                        <p:tav tm="0">
                                          <p:val>
                                            <p:strVal val="#ppt_x"/>
                                          </p:val>
                                        </p:tav>
                                        <p:tav tm="100000">
                                          <p:val>
                                            <p:strVal val="#ppt_x"/>
                                          </p:val>
                                        </p:tav>
                                      </p:tavLst>
                                    </p:anim>
                                    <p:anim calcmode="lin" valueType="num">
                                      <p:cBhvr additive="base">
                                        <p:cTn id="70" dur="500" fill="hold"/>
                                        <p:tgtEl>
                                          <p:spTgt spid="114"/>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15"/>
                                        </p:tgtEl>
                                        <p:attrNameLst>
                                          <p:attrName>style.visibility</p:attrName>
                                        </p:attrNameLst>
                                      </p:cBhvr>
                                      <p:to>
                                        <p:strVal val="visible"/>
                                      </p:to>
                                    </p:set>
                                    <p:anim calcmode="lin" valueType="num">
                                      <p:cBhvr additive="base">
                                        <p:cTn id="73" dur="500" fill="hold"/>
                                        <p:tgtEl>
                                          <p:spTgt spid="115"/>
                                        </p:tgtEl>
                                        <p:attrNameLst>
                                          <p:attrName>ppt_x</p:attrName>
                                        </p:attrNameLst>
                                      </p:cBhvr>
                                      <p:tavLst>
                                        <p:tav tm="0">
                                          <p:val>
                                            <p:strVal val="#ppt_x"/>
                                          </p:val>
                                        </p:tav>
                                        <p:tav tm="100000">
                                          <p:val>
                                            <p:strVal val="#ppt_x"/>
                                          </p:val>
                                        </p:tav>
                                      </p:tavLst>
                                    </p:anim>
                                    <p:anim calcmode="lin" valueType="num">
                                      <p:cBhvr additive="base">
                                        <p:cTn id="74" dur="500" fill="hold"/>
                                        <p:tgtEl>
                                          <p:spTgt spid="11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17"/>
                                        </p:tgtEl>
                                        <p:attrNameLst>
                                          <p:attrName>style.visibility</p:attrName>
                                        </p:attrNameLst>
                                      </p:cBhvr>
                                      <p:to>
                                        <p:strVal val="visible"/>
                                      </p:to>
                                    </p:set>
                                    <p:anim calcmode="lin" valueType="num">
                                      <p:cBhvr additive="base">
                                        <p:cTn id="77" dur="500" fill="hold"/>
                                        <p:tgtEl>
                                          <p:spTgt spid="117"/>
                                        </p:tgtEl>
                                        <p:attrNameLst>
                                          <p:attrName>ppt_x</p:attrName>
                                        </p:attrNameLst>
                                      </p:cBhvr>
                                      <p:tavLst>
                                        <p:tav tm="0">
                                          <p:val>
                                            <p:strVal val="#ppt_x"/>
                                          </p:val>
                                        </p:tav>
                                        <p:tav tm="100000">
                                          <p:val>
                                            <p:strVal val="#ppt_x"/>
                                          </p:val>
                                        </p:tav>
                                      </p:tavLst>
                                    </p:anim>
                                    <p:anim calcmode="lin" valueType="num">
                                      <p:cBhvr additive="base">
                                        <p:cTn id="78" dur="500" fill="hold"/>
                                        <p:tgtEl>
                                          <p:spTgt spid="117"/>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18"/>
                                        </p:tgtEl>
                                        <p:attrNameLst>
                                          <p:attrName>style.visibility</p:attrName>
                                        </p:attrNameLst>
                                      </p:cBhvr>
                                      <p:to>
                                        <p:strVal val="visible"/>
                                      </p:to>
                                    </p:set>
                                    <p:anim calcmode="lin" valueType="num">
                                      <p:cBhvr additive="base">
                                        <p:cTn id="81" dur="500" fill="hold"/>
                                        <p:tgtEl>
                                          <p:spTgt spid="118"/>
                                        </p:tgtEl>
                                        <p:attrNameLst>
                                          <p:attrName>ppt_x</p:attrName>
                                        </p:attrNameLst>
                                      </p:cBhvr>
                                      <p:tavLst>
                                        <p:tav tm="0">
                                          <p:val>
                                            <p:strVal val="#ppt_x"/>
                                          </p:val>
                                        </p:tav>
                                        <p:tav tm="100000">
                                          <p:val>
                                            <p:strVal val="#ppt_x"/>
                                          </p:val>
                                        </p:tav>
                                      </p:tavLst>
                                    </p:anim>
                                    <p:anim calcmode="lin" valueType="num">
                                      <p:cBhvr additive="base">
                                        <p:cTn id="82" dur="500" fill="hold"/>
                                        <p:tgtEl>
                                          <p:spTgt spid="11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20"/>
                                        </p:tgtEl>
                                        <p:attrNameLst>
                                          <p:attrName>style.visibility</p:attrName>
                                        </p:attrNameLst>
                                      </p:cBhvr>
                                      <p:to>
                                        <p:strVal val="visible"/>
                                      </p:to>
                                    </p:set>
                                    <p:anim calcmode="lin" valueType="num">
                                      <p:cBhvr additive="base">
                                        <p:cTn id="85" dur="500" fill="hold"/>
                                        <p:tgtEl>
                                          <p:spTgt spid="120"/>
                                        </p:tgtEl>
                                        <p:attrNameLst>
                                          <p:attrName>ppt_x</p:attrName>
                                        </p:attrNameLst>
                                      </p:cBhvr>
                                      <p:tavLst>
                                        <p:tav tm="0">
                                          <p:val>
                                            <p:strVal val="#ppt_x"/>
                                          </p:val>
                                        </p:tav>
                                        <p:tav tm="100000">
                                          <p:val>
                                            <p:strVal val="#ppt_x"/>
                                          </p:val>
                                        </p:tav>
                                      </p:tavLst>
                                    </p:anim>
                                    <p:anim calcmode="lin" valueType="num">
                                      <p:cBhvr additive="base">
                                        <p:cTn id="86" dur="500" fill="hold"/>
                                        <p:tgtEl>
                                          <p:spTgt spid="120"/>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123"/>
                                        </p:tgtEl>
                                        <p:attrNameLst>
                                          <p:attrName>style.visibility</p:attrName>
                                        </p:attrNameLst>
                                      </p:cBhvr>
                                      <p:to>
                                        <p:strVal val="visible"/>
                                      </p:to>
                                    </p:set>
                                    <p:anim calcmode="lin" valueType="num">
                                      <p:cBhvr additive="base">
                                        <p:cTn id="89" dur="500" fill="hold"/>
                                        <p:tgtEl>
                                          <p:spTgt spid="123"/>
                                        </p:tgtEl>
                                        <p:attrNameLst>
                                          <p:attrName>ppt_x</p:attrName>
                                        </p:attrNameLst>
                                      </p:cBhvr>
                                      <p:tavLst>
                                        <p:tav tm="0">
                                          <p:val>
                                            <p:strVal val="#ppt_x"/>
                                          </p:val>
                                        </p:tav>
                                        <p:tav tm="100000">
                                          <p:val>
                                            <p:strVal val="#ppt_x"/>
                                          </p:val>
                                        </p:tav>
                                      </p:tavLst>
                                    </p:anim>
                                    <p:anim calcmode="lin" valueType="num">
                                      <p:cBhvr additive="base">
                                        <p:cTn id="90" dur="500" fill="hold"/>
                                        <p:tgtEl>
                                          <p:spTgt spid="123"/>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7"/>
                                        </p:tgtEl>
                                        <p:attrNameLst>
                                          <p:attrName>style.visibility</p:attrName>
                                        </p:attrNameLst>
                                      </p:cBhvr>
                                      <p:to>
                                        <p:strVal val="visible"/>
                                      </p:to>
                                    </p:set>
                                    <p:anim calcmode="lin" valueType="num">
                                      <p:cBhvr additive="base">
                                        <p:cTn id="93" dur="500" fill="hold"/>
                                        <p:tgtEl>
                                          <p:spTgt spid="7"/>
                                        </p:tgtEl>
                                        <p:attrNameLst>
                                          <p:attrName>ppt_x</p:attrName>
                                        </p:attrNameLst>
                                      </p:cBhvr>
                                      <p:tavLst>
                                        <p:tav tm="0">
                                          <p:val>
                                            <p:strVal val="#ppt_x"/>
                                          </p:val>
                                        </p:tav>
                                        <p:tav tm="100000">
                                          <p:val>
                                            <p:strVal val="#ppt_x"/>
                                          </p:val>
                                        </p:tav>
                                      </p:tavLst>
                                    </p:anim>
                                    <p:anim calcmode="lin" valueType="num">
                                      <p:cBhvr additive="base">
                                        <p:cTn id="9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6" grpId="0"/>
      <p:bldP spid="100" grpId="0" animBg="1"/>
      <p:bldP spid="105" grpId="0" animBg="1"/>
      <p:bldP spid="106" grpId="0" animBg="1"/>
      <p:bldP spid="108" grpId="0" animBg="1"/>
      <p:bldP spid="110" grpId="0" animBg="1"/>
      <p:bldP spid="111" grpId="0" animBg="1"/>
      <p:bldP spid="112" grpId="0" animBg="1"/>
      <p:bldP spid="113" grpId="0"/>
      <p:bldP spid="114" grpId="0"/>
      <p:bldP spid="115" grpId="0"/>
      <p:bldP spid="117" grpId="0"/>
      <p:bldP spid="1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13395" y="954925"/>
            <a:ext cx="7886700" cy="994172"/>
          </a:xfrm>
        </p:spPr>
        <p:txBody>
          <a:bodyPr/>
          <a:lstStyle/>
          <a:p>
            <a:r>
              <a:rPr lang="pt-BR"/>
              <a:t>Associação de resistores</a:t>
            </a:r>
          </a:p>
        </p:txBody>
      </p:sp>
      <p:sp>
        <p:nvSpPr>
          <p:cNvPr id="11" name="Retângulo 10">
            <a:extLst>
              <a:ext uri="{FF2B5EF4-FFF2-40B4-BE49-F238E27FC236}">
                <a16:creationId xmlns:a16="http://schemas.microsoft.com/office/drawing/2014/main" id="{AEFA9E11-6929-4A9F-B956-758CF5CCCD7A}"/>
              </a:ext>
            </a:extLst>
          </p:cNvPr>
          <p:cNvSpPr/>
          <p:nvPr/>
        </p:nvSpPr>
        <p:spPr>
          <a:xfrm>
            <a:off x="310102" y="1855623"/>
            <a:ext cx="7058343" cy="369332"/>
          </a:xfrm>
          <a:prstGeom prst="rect">
            <a:avLst/>
          </a:prstGeom>
        </p:spPr>
        <p:txBody>
          <a:bodyPr wrap="none">
            <a:spAutoFit/>
          </a:bodyPr>
          <a:lstStyle/>
          <a:p>
            <a:r>
              <a:rPr lang="pt-BR"/>
              <a:t>Determinar a resistência equivalente entre os terminais de entrada:</a:t>
            </a:r>
          </a:p>
        </p:txBody>
      </p:sp>
      <p:cxnSp>
        <p:nvCxnSpPr>
          <p:cNvPr id="94" name="Conector reto 93">
            <a:extLst>
              <a:ext uri="{FF2B5EF4-FFF2-40B4-BE49-F238E27FC236}">
                <a16:creationId xmlns:a16="http://schemas.microsoft.com/office/drawing/2014/main" id="{4B8566F7-EF6F-4C4C-BC03-71B0779E61A4}"/>
              </a:ext>
            </a:extLst>
          </p:cNvPr>
          <p:cNvCxnSpPr/>
          <p:nvPr/>
        </p:nvCxnSpPr>
        <p:spPr>
          <a:xfrm>
            <a:off x="897832" y="2765590"/>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100" name="Retângulo 99">
            <a:extLst>
              <a:ext uri="{FF2B5EF4-FFF2-40B4-BE49-F238E27FC236}">
                <a16:creationId xmlns:a16="http://schemas.microsoft.com/office/drawing/2014/main" id="{62161918-9961-4C1F-9359-5A2BD38F86F8}"/>
              </a:ext>
            </a:extLst>
          </p:cNvPr>
          <p:cNvSpPr/>
          <p:nvPr/>
        </p:nvSpPr>
        <p:spPr>
          <a:xfrm>
            <a:off x="1270694" y="2676813"/>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5" name="Retângulo 104">
            <a:extLst>
              <a:ext uri="{FF2B5EF4-FFF2-40B4-BE49-F238E27FC236}">
                <a16:creationId xmlns:a16="http://schemas.microsoft.com/office/drawing/2014/main" id="{BAB03100-BFD4-4032-A82E-A3794DD9A084}"/>
              </a:ext>
            </a:extLst>
          </p:cNvPr>
          <p:cNvSpPr/>
          <p:nvPr/>
        </p:nvSpPr>
        <p:spPr>
          <a:xfrm rot="5400000">
            <a:off x="2151439" y="3459272"/>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6" name="Retângulo 105">
            <a:extLst>
              <a:ext uri="{FF2B5EF4-FFF2-40B4-BE49-F238E27FC236}">
                <a16:creationId xmlns:a16="http://schemas.microsoft.com/office/drawing/2014/main" id="{B76BFE08-149E-41EE-AE2B-E39462A6D632}"/>
              </a:ext>
            </a:extLst>
          </p:cNvPr>
          <p:cNvSpPr/>
          <p:nvPr/>
        </p:nvSpPr>
        <p:spPr>
          <a:xfrm rot="5400000">
            <a:off x="3245973" y="348589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7" name="Conector: Angulado 106">
            <a:extLst>
              <a:ext uri="{FF2B5EF4-FFF2-40B4-BE49-F238E27FC236}">
                <a16:creationId xmlns:a16="http://schemas.microsoft.com/office/drawing/2014/main" id="{B1DE7421-C313-4989-BC09-3ED710B667BF}"/>
              </a:ext>
            </a:extLst>
          </p:cNvPr>
          <p:cNvCxnSpPr>
            <a:cxnSpLocks/>
            <a:stCxn id="100" idx="3"/>
            <a:endCxn id="106" idx="1"/>
          </p:cNvCxnSpPr>
          <p:nvPr/>
        </p:nvCxnSpPr>
        <p:spPr>
          <a:xfrm>
            <a:off x="1847743" y="2774499"/>
            <a:ext cx="1686755" cy="520553"/>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108" name="Retângulo 107">
            <a:extLst>
              <a:ext uri="{FF2B5EF4-FFF2-40B4-BE49-F238E27FC236}">
                <a16:creationId xmlns:a16="http://schemas.microsoft.com/office/drawing/2014/main" id="{4893612B-4A1E-4CE7-B25D-9E695D42038F}"/>
              </a:ext>
            </a:extLst>
          </p:cNvPr>
          <p:cNvSpPr/>
          <p:nvPr/>
        </p:nvSpPr>
        <p:spPr>
          <a:xfrm>
            <a:off x="1225184" y="419120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9" name="Conector reto 108">
            <a:extLst>
              <a:ext uri="{FF2B5EF4-FFF2-40B4-BE49-F238E27FC236}">
                <a16:creationId xmlns:a16="http://schemas.microsoft.com/office/drawing/2014/main" id="{FFAA3079-35AF-46FE-BF72-EEBBCD78A3E4}"/>
              </a:ext>
            </a:extLst>
          </p:cNvPr>
          <p:cNvCxnSpPr>
            <a:stCxn id="108" idx="1"/>
          </p:cNvCxnSpPr>
          <p:nvPr/>
        </p:nvCxnSpPr>
        <p:spPr>
          <a:xfrm flipH="1">
            <a:off x="852307" y="4288895"/>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110" name="Elipse 109">
            <a:extLst>
              <a:ext uri="{FF2B5EF4-FFF2-40B4-BE49-F238E27FC236}">
                <a16:creationId xmlns:a16="http://schemas.microsoft.com/office/drawing/2014/main" id="{696DC191-F479-4DBD-9DAA-268256911712}"/>
              </a:ext>
            </a:extLst>
          </p:cNvPr>
          <p:cNvSpPr/>
          <p:nvPr/>
        </p:nvSpPr>
        <p:spPr>
          <a:xfrm>
            <a:off x="800146" y="2696078"/>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1" name="Elipse 110">
            <a:extLst>
              <a:ext uri="{FF2B5EF4-FFF2-40B4-BE49-F238E27FC236}">
                <a16:creationId xmlns:a16="http://schemas.microsoft.com/office/drawing/2014/main" id="{4F39BD94-4F9B-4EDF-BD4A-BF8BAD13DF30}"/>
              </a:ext>
            </a:extLst>
          </p:cNvPr>
          <p:cNvSpPr/>
          <p:nvPr/>
        </p:nvSpPr>
        <p:spPr>
          <a:xfrm>
            <a:off x="761351" y="4215066"/>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2" name="Seta: para a Direita 111">
            <a:extLst>
              <a:ext uri="{FF2B5EF4-FFF2-40B4-BE49-F238E27FC236}">
                <a16:creationId xmlns:a16="http://schemas.microsoft.com/office/drawing/2014/main" id="{BBBB3BF1-9DBF-4A98-9217-B674466EBE09}"/>
              </a:ext>
            </a:extLst>
          </p:cNvPr>
          <p:cNvSpPr/>
          <p:nvPr/>
        </p:nvSpPr>
        <p:spPr>
          <a:xfrm>
            <a:off x="240911" y="3228795"/>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3" name="CaixaDeTexto 112">
            <a:extLst>
              <a:ext uri="{FF2B5EF4-FFF2-40B4-BE49-F238E27FC236}">
                <a16:creationId xmlns:a16="http://schemas.microsoft.com/office/drawing/2014/main" id="{045DED4D-F6DB-490E-A135-51D4FDC77F70}"/>
              </a:ext>
            </a:extLst>
          </p:cNvPr>
          <p:cNvSpPr txBox="1"/>
          <p:nvPr/>
        </p:nvSpPr>
        <p:spPr>
          <a:xfrm>
            <a:off x="213395" y="2877365"/>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114" name="CaixaDeTexto 113">
            <a:extLst>
              <a:ext uri="{FF2B5EF4-FFF2-40B4-BE49-F238E27FC236}">
                <a16:creationId xmlns:a16="http://schemas.microsoft.com/office/drawing/2014/main" id="{AD987534-1CB1-499D-8320-95C074ADDFC8}"/>
              </a:ext>
            </a:extLst>
          </p:cNvPr>
          <p:cNvSpPr txBox="1"/>
          <p:nvPr/>
        </p:nvSpPr>
        <p:spPr>
          <a:xfrm>
            <a:off x="1316203" y="230243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15" name="CaixaDeTexto 114">
            <a:extLst>
              <a:ext uri="{FF2B5EF4-FFF2-40B4-BE49-F238E27FC236}">
                <a16:creationId xmlns:a16="http://schemas.microsoft.com/office/drawing/2014/main" id="{8CA1F34D-2DC8-45AB-A04A-020CB33C75C5}"/>
              </a:ext>
            </a:extLst>
          </p:cNvPr>
          <p:cNvSpPr txBox="1"/>
          <p:nvPr/>
        </p:nvSpPr>
        <p:spPr>
          <a:xfrm>
            <a:off x="3603595" y="3350662"/>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17" name="CaixaDeTexto 116">
            <a:extLst>
              <a:ext uri="{FF2B5EF4-FFF2-40B4-BE49-F238E27FC236}">
                <a16:creationId xmlns:a16="http://schemas.microsoft.com/office/drawing/2014/main" id="{B871F4FE-45E5-44A8-9D5E-DC2486C2AFC8}"/>
              </a:ext>
            </a:extLst>
          </p:cNvPr>
          <p:cNvSpPr txBox="1"/>
          <p:nvPr/>
        </p:nvSpPr>
        <p:spPr>
          <a:xfrm>
            <a:off x="2501200" y="3379942"/>
            <a:ext cx="486030"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118" name="CaixaDeTexto 117">
            <a:extLst>
              <a:ext uri="{FF2B5EF4-FFF2-40B4-BE49-F238E27FC236}">
                <a16:creationId xmlns:a16="http://schemas.microsoft.com/office/drawing/2014/main" id="{C6DC3733-FD38-4BD9-AD1F-4AB64F2397A5}"/>
              </a:ext>
            </a:extLst>
          </p:cNvPr>
          <p:cNvSpPr txBox="1"/>
          <p:nvPr/>
        </p:nvSpPr>
        <p:spPr>
          <a:xfrm>
            <a:off x="1279199" y="3821877"/>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120" name="Conector: Angulado 119">
            <a:extLst>
              <a:ext uri="{FF2B5EF4-FFF2-40B4-BE49-F238E27FC236}">
                <a16:creationId xmlns:a16="http://schemas.microsoft.com/office/drawing/2014/main" id="{C83E079D-E477-4233-817B-8D5440E46918}"/>
              </a:ext>
            </a:extLst>
          </p:cNvPr>
          <p:cNvCxnSpPr>
            <a:stCxn id="105" idx="1"/>
            <a:endCxn id="100" idx="3"/>
          </p:cNvCxnSpPr>
          <p:nvPr/>
        </p:nvCxnSpPr>
        <p:spPr>
          <a:xfrm rot="16200000" flipV="1">
            <a:off x="1896887" y="2725356"/>
            <a:ext cx="493935" cy="592221"/>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23" name="Conector: Angulado 122">
            <a:extLst>
              <a:ext uri="{FF2B5EF4-FFF2-40B4-BE49-F238E27FC236}">
                <a16:creationId xmlns:a16="http://schemas.microsoft.com/office/drawing/2014/main" id="{0547CE2D-F55E-4582-91D5-AC545EFB3784}"/>
              </a:ext>
            </a:extLst>
          </p:cNvPr>
          <p:cNvCxnSpPr>
            <a:cxnSpLocks/>
            <a:stCxn id="108" idx="3"/>
            <a:endCxn id="106" idx="3"/>
          </p:cNvCxnSpPr>
          <p:nvPr/>
        </p:nvCxnSpPr>
        <p:spPr>
          <a:xfrm flipV="1">
            <a:off x="1802233" y="3872101"/>
            <a:ext cx="1732265" cy="4167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 name="Conector: Angulado 6">
            <a:extLst>
              <a:ext uri="{FF2B5EF4-FFF2-40B4-BE49-F238E27FC236}">
                <a16:creationId xmlns:a16="http://schemas.microsoft.com/office/drawing/2014/main" id="{CD7ECE17-593E-4FA2-8D07-A77721E5802B}"/>
              </a:ext>
            </a:extLst>
          </p:cNvPr>
          <p:cNvCxnSpPr>
            <a:stCxn id="105" idx="3"/>
            <a:endCxn id="108" idx="3"/>
          </p:cNvCxnSpPr>
          <p:nvPr/>
        </p:nvCxnSpPr>
        <p:spPr>
          <a:xfrm rot="5400000">
            <a:off x="1899393" y="3748324"/>
            <a:ext cx="443412" cy="637731"/>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47" name="Forma Livre: Forma 46">
            <a:extLst>
              <a:ext uri="{FF2B5EF4-FFF2-40B4-BE49-F238E27FC236}">
                <a16:creationId xmlns:a16="http://schemas.microsoft.com/office/drawing/2014/main" id="{112913F1-B7BA-4BDC-B95E-3A0A9BA7F115}"/>
              </a:ext>
            </a:extLst>
          </p:cNvPr>
          <p:cNvSpPr/>
          <p:nvPr/>
        </p:nvSpPr>
        <p:spPr>
          <a:xfrm>
            <a:off x="1923360" y="3048350"/>
            <a:ext cx="2233385" cy="949911"/>
          </a:xfrm>
          <a:custGeom>
            <a:avLst/>
            <a:gdLst>
              <a:gd name="connsiteX0" fmla="*/ 1624613 w 2233385"/>
              <a:gd name="connsiteY0" fmla="*/ 62144 h 949911"/>
              <a:gd name="connsiteX1" fmla="*/ 1553592 w 2233385"/>
              <a:gd name="connsiteY1" fmla="*/ 53266 h 949911"/>
              <a:gd name="connsiteX2" fmla="*/ 1509204 w 2233385"/>
              <a:gd name="connsiteY2" fmla="*/ 35511 h 949911"/>
              <a:gd name="connsiteX3" fmla="*/ 1473693 w 2233385"/>
              <a:gd name="connsiteY3" fmla="*/ 26633 h 949911"/>
              <a:gd name="connsiteX4" fmla="*/ 1376039 w 2233385"/>
              <a:gd name="connsiteY4" fmla="*/ 0 h 949911"/>
              <a:gd name="connsiteX5" fmla="*/ 1145219 w 2233385"/>
              <a:gd name="connsiteY5" fmla="*/ 8878 h 949911"/>
              <a:gd name="connsiteX6" fmla="*/ 1109708 w 2233385"/>
              <a:gd name="connsiteY6" fmla="*/ 17756 h 949911"/>
              <a:gd name="connsiteX7" fmla="*/ 1003176 w 2233385"/>
              <a:gd name="connsiteY7" fmla="*/ 35511 h 949911"/>
              <a:gd name="connsiteX8" fmla="*/ 621437 w 2233385"/>
              <a:gd name="connsiteY8" fmla="*/ 62144 h 949911"/>
              <a:gd name="connsiteX9" fmla="*/ 594804 w 2233385"/>
              <a:gd name="connsiteY9" fmla="*/ 79899 h 949911"/>
              <a:gd name="connsiteX10" fmla="*/ 523782 w 2233385"/>
              <a:gd name="connsiteY10" fmla="*/ 97655 h 949911"/>
              <a:gd name="connsiteX11" fmla="*/ 497149 w 2233385"/>
              <a:gd name="connsiteY11" fmla="*/ 106532 h 949911"/>
              <a:gd name="connsiteX12" fmla="*/ 461639 w 2233385"/>
              <a:gd name="connsiteY12" fmla="*/ 115410 h 949911"/>
              <a:gd name="connsiteX13" fmla="*/ 426128 w 2233385"/>
              <a:gd name="connsiteY13" fmla="*/ 133165 h 949911"/>
              <a:gd name="connsiteX14" fmla="*/ 390617 w 2233385"/>
              <a:gd name="connsiteY14" fmla="*/ 142043 h 949911"/>
              <a:gd name="connsiteX15" fmla="*/ 328474 w 2233385"/>
              <a:gd name="connsiteY15" fmla="*/ 168676 h 949911"/>
              <a:gd name="connsiteX16" fmla="*/ 230819 w 2233385"/>
              <a:gd name="connsiteY16" fmla="*/ 177554 h 949911"/>
              <a:gd name="connsiteX17" fmla="*/ 177553 w 2233385"/>
              <a:gd name="connsiteY17" fmla="*/ 204187 h 949911"/>
              <a:gd name="connsiteX18" fmla="*/ 150920 w 2233385"/>
              <a:gd name="connsiteY18" fmla="*/ 213064 h 949911"/>
              <a:gd name="connsiteX19" fmla="*/ 97654 w 2233385"/>
              <a:gd name="connsiteY19" fmla="*/ 257453 h 949911"/>
              <a:gd name="connsiteX20" fmla="*/ 62143 w 2233385"/>
              <a:gd name="connsiteY20" fmla="*/ 284086 h 949911"/>
              <a:gd name="connsiteX21" fmla="*/ 44388 w 2233385"/>
              <a:gd name="connsiteY21" fmla="*/ 417251 h 949911"/>
              <a:gd name="connsiteX22" fmla="*/ 35510 w 2233385"/>
              <a:gd name="connsiteY22" fmla="*/ 443884 h 949911"/>
              <a:gd name="connsiteX23" fmla="*/ 17755 w 2233385"/>
              <a:gd name="connsiteY23" fmla="*/ 470517 h 949911"/>
              <a:gd name="connsiteX24" fmla="*/ 8877 w 2233385"/>
              <a:gd name="connsiteY24" fmla="*/ 532661 h 949911"/>
              <a:gd name="connsiteX25" fmla="*/ 0 w 2233385"/>
              <a:gd name="connsiteY25" fmla="*/ 577049 h 949911"/>
              <a:gd name="connsiteX26" fmla="*/ 8877 w 2233385"/>
              <a:gd name="connsiteY26" fmla="*/ 719092 h 949911"/>
              <a:gd name="connsiteX27" fmla="*/ 17755 w 2233385"/>
              <a:gd name="connsiteY27" fmla="*/ 745725 h 949911"/>
              <a:gd name="connsiteX28" fmla="*/ 35510 w 2233385"/>
              <a:gd name="connsiteY28" fmla="*/ 790113 h 949911"/>
              <a:gd name="connsiteX29" fmla="*/ 62143 w 2233385"/>
              <a:gd name="connsiteY29" fmla="*/ 807868 h 949911"/>
              <a:gd name="connsiteX30" fmla="*/ 79899 w 2233385"/>
              <a:gd name="connsiteY30" fmla="*/ 834501 h 949911"/>
              <a:gd name="connsiteX31" fmla="*/ 133165 w 2233385"/>
              <a:gd name="connsiteY31" fmla="*/ 861134 h 949911"/>
              <a:gd name="connsiteX32" fmla="*/ 204186 w 2233385"/>
              <a:gd name="connsiteY32" fmla="*/ 914400 h 949911"/>
              <a:gd name="connsiteX33" fmla="*/ 221941 w 2233385"/>
              <a:gd name="connsiteY33" fmla="*/ 932156 h 949911"/>
              <a:gd name="connsiteX34" fmla="*/ 275208 w 2233385"/>
              <a:gd name="connsiteY34" fmla="*/ 949911 h 949911"/>
              <a:gd name="connsiteX35" fmla="*/ 603681 w 2233385"/>
              <a:gd name="connsiteY35" fmla="*/ 941033 h 949911"/>
              <a:gd name="connsiteX36" fmla="*/ 665825 w 2233385"/>
              <a:gd name="connsiteY36" fmla="*/ 923278 h 949911"/>
              <a:gd name="connsiteX37" fmla="*/ 1074198 w 2233385"/>
              <a:gd name="connsiteY37" fmla="*/ 905523 h 949911"/>
              <a:gd name="connsiteX38" fmla="*/ 1207363 w 2233385"/>
              <a:gd name="connsiteY38" fmla="*/ 887767 h 949911"/>
              <a:gd name="connsiteX39" fmla="*/ 1340528 w 2233385"/>
              <a:gd name="connsiteY39" fmla="*/ 852257 h 949911"/>
              <a:gd name="connsiteX40" fmla="*/ 1535837 w 2233385"/>
              <a:gd name="connsiteY40" fmla="*/ 861134 h 949911"/>
              <a:gd name="connsiteX41" fmla="*/ 1624613 w 2233385"/>
              <a:gd name="connsiteY41" fmla="*/ 887767 h 949911"/>
              <a:gd name="connsiteX42" fmla="*/ 1722268 w 2233385"/>
              <a:gd name="connsiteY42" fmla="*/ 896645 h 949911"/>
              <a:gd name="connsiteX43" fmla="*/ 1757778 w 2233385"/>
              <a:gd name="connsiteY43" fmla="*/ 905523 h 949911"/>
              <a:gd name="connsiteX44" fmla="*/ 1784411 w 2233385"/>
              <a:gd name="connsiteY44" fmla="*/ 914400 h 949911"/>
              <a:gd name="connsiteX45" fmla="*/ 1997475 w 2233385"/>
              <a:gd name="connsiteY45" fmla="*/ 905523 h 949911"/>
              <a:gd name="connsiteX46" fmla="*/ 2059619 w 2233385"/>
              <a:gd name="connsiteY46" fmla="*/ 870012 h 949911"/>
              <a:gd name="connsiteX47" fmla="*/ 2104008 w 2233385"/>
              <a:gd name="connsiteY47" fmla="*/ 843379 h 949911"/>
              <a:gd name="connsiteX48" fmla="*/ 2139518 w 2233385"/>
              <a:gd name="connsiteY48" fmla="*/ 798991 h 949911"/>
              <a:gd name="connsiteX49" fmla="*/ 2166151 w 2233385"/>
              <a:gd name="connsiteY49" fmla="*/ 781235 h 949911"/>
              <a:gd name="connsiteX50" fmla="*/ 2210540 w 2233385"/>
              <a:gd name="connsiteY50" fmla="*/ 719092 h 949911"/>
              <a:gd name="connsiteX51" fmla="*/ 2210540 w 2233385"/>
              <a:gd name="connsiteY51" fmla="*/ 310719 h 949911"/>
              <a:gd name="connsiteX52" fmla="*/ 2192784 w 2233385"/>
              <a:gd name="connsiteY52" fmla="*/ 284086 h 949911"/>
              <a:gd name="connsiteX53" fmla="*/ 2157274 w 2233385"/>
              <a:gd name="connsiteY53" fmla="*/ 266330 h 949911"/>
              <a:gd name="connsiteX54" fmla="*/ 2112885 w 2233385"/>
              <a:gd name="connsiteY54" fmla="*/ 239697 h 949911"/>
              <a:gd name="connsiteX55" fmla="*/ 2068497 w 2233385"/>
              <a:gd name="connsiteY55" fmla="*/ 204187 h 949911"/>
              <a:gd name="connsiteX56" fmla="*/ 2041864 w 2233385"/>
              <a:gd name="connsiteY56" fmla="*/ 186431 h 949911"/>
              <a:gd name="connsiteX57" fmla="*/ 1988598 w 2233385"/>
              <a:gd name="connsiteY57" fmla="*/ 168676 h 949911"/>
              <a:gd name="connsiteX58" fmla="*/ 1944209 w 2233385"/>
              <a:gd name="connsiteY58" fmla="*/ 133165 h 949911"/>
              <a:gd name="connsiteX59" fmla="*/ 1882066 w 2233385"/>
              <a:gd name="connsiteY59" fmla="*/ 115410 h 949911"/>
              <a:gd name="connsiteX60" fmla="*/ 1828800 w 2233385"/>
              <a:gd name="connsiteY60" fmla="*/ 97655 h 949911"/>
              <a:gd name="connsiteX61" fmla="*/ 1757778 w 2233385"/>
              <a:gd name="connsiteY61" fmla="*/ 79899 h 949911"/>
              <a:gd name="connsiteX62" fmla="*/ 1731145 w 2233385"/>
              <a:gd name="connsiteY62" fmla="*/ 71022 h 949911"/>
              <a:gd name="connsiteX63" fmla="*/ 1669002 w 2233385"/>
              <a:gd name="connsiteY63" fmla="*/ 62144 h 949911"/>
              <a:gd name="connsiteX64" fmla="*/ 1624613 w 2233385"/>
              <a:gd name="connsiteY64" fmla="*/ 62144 h 949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233385" h="949911">
                <a:moveTo>
                  <a:pt x="1624613" y="62144"/>
                </a:moveTo>
                <a:cubicBezTo>
                  <a:pt x="1605378" y="60664"/>
                  <a:pt x="1576839" y="58631"/>
                  <a:pt x="1553592" y="53266"/>
                </a:cubicBezTo>
                <a:cubicBezTo>
                  <a:pt x="1538064" y="49683"/>
                  <a:pt x="1524322" y="40550"/>
                  <a:pt x="1509204" y="35511"/>
                </a:cubicBezTo>
                <a:cubicBezTo>
                  <a:pt x="1497629" y="31653"/>
                  <a:pt x="1485380" y="30139"/>
                  <a:pt x="1473693" y="26633"/>
                </a:cubicBezTo>
                <a:cubicBezTo>
                  <a:pt x="1383587" y="-399"/>
                  <a:pt x="1456940" y="16181"/>
                  <a:pt x="1376039" y="0"/>
                </a:cubicBezTo>
                <a:cubicBezTo>
                  <a:pt x="1299099" y="2959"/>
                  <a:pt x="1222045" y="3756"/>
                  <a:pt x="1145219" y="8878"/>
                </a:cubicBezTo>
                <a:cubicBezTo>
                  <a:pt x="1133045" y="9690"/>
                  <a:pt x="1121700" y="15507"/>
                  <a:pt x="1109708" y="17756"/>
                </a:cubicBezTo>
                <a:cubicBezTo>
                  <a:pt x="1074324" y="24390"/>
                  <a:pt x="1039111" y="33333"/>
                  <a:pt x="1003176" y="35511"/>
                </a:cubicBezTo>
                <a:cubicBezTo>
                  <a:pt x="680528" y="55065"/>
                  <a:pt x="807561" y="43531"/>
                  <a:pt x="621437" y="62144"/>
                </a:cubicBezTo>
                <a:cubicBezTo>
                  <a:pt x="612559" y="68062"/>
                  <a:pt x="604831" y="76253"/>
                  <a:pt x="594804" y="79899"/>
                </a:cubicBezTo>
                <a:cubicBezTo>
                  <a:pt x="571871" y="88238"/>
                  <a:pt x="546933" y="89939"/>
                  <a:pt x="523782" y="97655"/>
                </a:cubicBezTo>
                <a:cubicBezTo>
                  <a:pt x="514904" y="100614"/>
                  <a:pt x="506147" y="103961"/>
                  <a:pt x="497149" y="106532"/>
                </a:cubicBezTo>
                <a:cubicBezTo>
                  <a:pt x="485417" y="109884"/>
                  <a:pt x="473063" y="111126"/>
                  <a:pt x="461639" y="115410"/>
                </a:cubicBezTo>
                <a:cubicBezTo>
                  <a:pt x="449248" y="120057"/>
                  <a:pt x="438519" y="128518"/>
                  <a:pt x="426128" y="133165"/>
                </a:cubicBezTo>
                <a:cubicBezTo>
                  <a:pt x="414704" y="137449"/>
                  <a:pt x="402041" y="137759"/>
                  <a:pt x="390617" y="142043"/>
                </a:cubicBezTo>
                <a:cubicBezTo>
                  <a:pt x="368583" y="150306"/>
                  <a:pt x="352214" y="165285"/>
                  <a:pt x="328474" y="168676"/>
                </a:cubicBezTo>
                <a:cubicBezTo>
                  <a:pt x="296117" y="173299"/>
                  <a:pt x="263371" y="174595"/>
                  <a:pt x="230819" y="177554"/>
                </a:cubicBezTo>
                <a:cubicBezTo>
                  <a:pt x="163877" y="199866"/>
                  <a:pt x="246391" y="169768"/>
                  <a:pt x="177553" y="204187"/>
                </a:cubicBezTo>
                <a:cubicBezTo>
                  <a:pt x="169183" y="208372"/>
                  <a:pt x="159798" y="210105"/>
                  <a:pt x="150920" y="213064"/>
                </a:cubicBezTo>
                <a:cubicBezTo>
                  <a:pt x="92052" y="252311"/>
                  <a:pt x="157470" y="206183"/>
                  <a:pt x="97654" y="257453"/>
                </a:cubicBezTo>
                <a:cubicBezTo>
                  <a:pt x="86420" y="267082"/>
                  <a:pt x="73980" y="275208"/>
                  <a:pt x="62143" y="284086"/>
                </a:cubicBezTo>
                <a:cubicBezTo>
                  <a:pt x="55162" y="360878"/>
                  <a:pt x="60073" y="362354"/>
                  <a:pt x="44388" y="417251"/>
                </a:cubicBezTo>
                <a:cubicBezTo>
                  <a:pt x="41817" y="426249"/>
                  <a:pt x="39695" y="435514"/>
                  <a:pt x="35510" y="443884"/>
                </a:cubicBezTo>
                <a:cubicBezTo>
                  <a:pt x="30738" y="453427"/>
                  <a:pt x="23673" y="461639"/>
                  <a:pt x="17755" y="470517"/>
                </a:cubicBezTo>
                <a:cubicBezTo>
                  <a:pt x="14796" y="491232"/>
                  <a:pt x="12317" y="512021"/>
                  <a:pt x="8877" y="532661"/>
                </a:cubicBezTo>
                <a:cubicBezTo>
                  <a:pt x="6396" y="547545"/>
                  <a:pt x="0" y="561960"/>
                  <a:pt x="0" y="577049"/>
                </a:cubicBezTo>
                <a:cubicBezTo>
                  <a:pt x="0" y="624489"/>
                  <a:pt x="3911" y="671913"/>
                  <a:pt x="8877" y="719092"/>
                </a:cubicBezTo>
                <a:cubicBezTo>
                  <a:pt x="9857" y="728399"/>
                  <a:pt x="14469" y="736963"/>
                  <a:pt x="17755" y="745725"/>
                </a:cubicBezTo>
                <a:cubicBezTo>
                  <a:pt x="23350" y="760646"/>
                  <a:pt x="26248" y="777146"/>
                  <a:pt x="35510" y="790113"/>
                </a:cubicBezTo>
                <a:cubicBezTo>
                  <a:pt x="41712" y="798795"/>
                  <a:pt x="53265" y="801950"/>
                  <a:pt x="62143" y="807868"/>
                </a:cubicBezTo>
                <a:cubicBezTo>
                  <a:pt x="68062" y="816746"/>
                  <a:pt x="72354" y="826956"/>
                  <a:pt x="79899" y="834501"/>
                </a:cubicBezTo>
                <a:cubicBezTo>
                  <a:pt x="97110" y="851712"/>
                  <a:pt x="111501" y="853913"/>
                  <a:pt x="133165" y="861134"/>
                </a:cubicBezTo>
                <a:cubicBezTo>
                  <a:pt x="184170" y="912140"/>
                  <a:pt x="157702" y="898906"/>
                  <a:pt x="204186" y="914400"/>
                </a:cubicBezTo>
                <a:cubicBezTo>
                  <a:pt x="210104" y="920319"/>
                  <a:pt x="214455" y="928413"/>
                  <a:pt x="221941" y="932156"/>
                </a:cubicBezTo>
                <a:cubicBezTo>
                  <a:pt x="238681" y="940526"/>
                  <a:pt x="275208" y="949911"/>
                  <a:pt x="275208" y="949911"/>
                </a:cubicBezTo>
                <a:cubicBezTo>
                  <a:pt x="384699" y="946952"/>
                  <a:pt x="494404" y="948484"/>
                  <a:pt x="603681" y="941033"/>
                </a:cubicBezTo>
                <a:cubicBezTo>
                  <a:pt x="625175" y="939568"/>
                  <a:pt x="644343" y="924899"/>
                  <a:pt x="665825" y="923278"/>
                </a:cubicBezTo>
                <a:cubicBezTo>
                  <a:pt x="801692" y="913024"/>
                  <a:pt x="938074" y="911441"/>
                  <a:pt x="1074198" y="905523"/>
                </a:cubicBezTo>
                <a:cubicBezTo>
                  <a:pt x="1112667" y="901248"/>
                  <a:pt x="1167512" y="896623"/>
                  <a:pt x="1207363" y="887767"/>
                </a:cubicBezTo>
                <a:cubicBezTo>
                  <a:pt x="1294066" y="868500"/>
                  <a:pt x="1286560" y="870245"/>
                  <a:pt x="1340528" y="852257"/>
                </a:cubicBezTo>
                <a:cubicBezTo>
                  <a:pt x="1405631" y="855216"/>
                  <a:pt x="1470859" y="856136"/>
                  <a:pt x="1535837" y="861134"/>
                </a:cubicBezTo>
                <a:cubicBezTo>
                  <a:pt x="1562794" y="863208"/>
                  <a:pt x="1600743" y="883555"/>
                  <a:pt x="1624613" y="887767"/>
                </a:cubicBezTo>
                <a:cubicBezTo>
                  <a:pt x="1656802" y="893447"/>
                  <a:pt x="1689716" y="893686"/>
                  <a:pt x="1722268" y="896645"/>
                </a:cubicBezTo>
                <a:cubicBezTo>
                  <a:pt x="1734105" y="899604"/>
                  <a:pt x="1746046" y="902171"/>
                  <a:pt x="1757778" y="905523"/>
                </a:cubicBezTo>
                <a:cubicBezTo>
                  <a:pt x="1766776" y="908094"/>
                  <a:pt x="1775053" y="914400"/>
                  <a:pt x="1784411" y="914400"/>
                </a:cubicBezTo>
                <a:cubicBezTo>
                  <a:pt x="1855494" y="914400"/>
                  <a:pt x="1926454" y="908482"/>
                  <a:pt x="1997475" y="905523"/>
                </a:cubicBezTo>
                <a:cubicBezTo>
                  <a:pt x="2031979" y="871019"/>
                  <a:pt x="1997028" y="901307"/>
                  <a:pt x="2059619" y="870012"/>
                </a:cubicBezTo>
                <a:cubicBezTo>
                  <a:pt x="2075053" y="862295"/>
                  <a:pt x="2089212" y="852257"/>
                  <a:pt x="2104008" y="843379"/>
                </a:cubicBezTo>
                <a:cubicBezTo>
                  <a:pt x="2115845" y="828583"/>
                  <a:pt x="2126120" y="812389"/>
                  <a:pt x="2139518" y="798991"/>
                </a:cubicBezTo>
                <a:cubicBezTo>
                  <a:pt x="2147063" y="791446"/>
                  <a:pt x="2158606" y="788780"/>
                  <a:pt x="2166151" y="781235"/>
                </a:cubicBezTo>
                <a:cubicBezTo>
                  <a:pt x="2177162" y="770224"/>
                  <a:pt x="2200459" y="734213"/>
                  <a:pt x="2210540" y="719092"/>
                </a:cubicBezTo>
                <a:cubicBezTo>
                  <a:pt x="2248289" y="568085"/>
                  <a:pt x="2232736" y="643660"/>
                  <a:pt x="2210540" y="310719"/>
                </a:cubicBezTo>
                <a:cubicBezTo>
                  <a:pt x="2209830" y="300073"/>
                  <a:pt x="2200981" y="290917"/>
                  <a:pt x="2192784" y="284086"/>
                </a:cubicBezTo>
                <a:cubicBezTo>
                  <a:pt x="2182617" y="275614"/>
                  <a:pt x="2168285" y="273671"/>
                  <a:pt x="2157274" y="266330"/>
                </a:cubicBezTo>
                <a:cubicBezTo>
                  <a:pt x="2108532" y="233835"/>
                  <a:pt x="2174704" y="260304"/>
                  <a:pt x="2112885" y="239697"/>
                </a:cubicBezTo>
                <a:cubicBezTo>
                  <a:pt x="2082954" y="194799"/>
                  <a:pt x="2111379" y="225628"/>
                  <a:pt x="2068497" y="204187"/>
                </a:cubicBezTo>
                <a:cubicBezTo>
                  <a:pt x="2058954" y="199415"/>
                  <a:pt x="2051614" y="190764"/>
                  <a:pt x="2041864" y="186431"/>
                </a:cubicBezTo>
                <a:cubicBezTo>
                  <a:pt x="2024761" y="178830"/>
                  <a:pt x="1988598" y="168676"/>
                  <a:pt x="1988598" y="168676"/>
                </a:cubicBezTo>
                <a:cubicBezTo>
                  <a:pt x="1972085" y="152164"/>
                  <a:pt x="1966604" y="144363"/>
                  <a:pt x="1944209" y="133165"/>
                </a:cubicBezTo>
                <a:cubicBezTo>
                  <a:pt x="1929299" y="125710"/>
                  <a:pt x="1896278" y="119674"/>
                  <a:pt x="1882066" y="115410"/>
                </a:cubicBezTo>
                <a:cubicBezTo>
                  <a:pt x="1864140" y="110032"/>
                  <a:pt x="1846957" y="102194"/>
                  <a:pt x="1828800" y="97655"/>
                </a:cubicBezTo>
                <a:cubicBezTo>
                  <a:pt x="1805126" y="91736"/>
                  <a:pt x="1780929" y="87615"/>
                  <a:pt x="1757778" y="79899"/>
                </a:cubicBezTo>
                <a:cubicBezTo>
                  <a:pt x="1748900" y="76940"/>
                  <a:pt x="1740321" y="72857"/>
                  <a:pt x="1731145" y="71022"/>
                </a:cubicBezTo>
                <a:cubicBezTo>
                  <a:pt x="1710627" y="66918"/>
                  <a:pt x="1689716" y="65103"/>
                  <a:pt x="1669002" y="62144"/>
                </a:cubicBezTo>
                <a:cubicBezTo>
                  <a:pt x="1639562" y="52330"/>
                  <a:pt x="1643848" y="63624"/>
                  <a:pt x="1624613" y="62144"/>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8" name="CaixaDeTexto 47">
            <a:extLst>
              <a:ext uri="{FF2B5EF4-FFF2-40B4-BE49-F238E27FC236}">
                <a16:creationId xmlns:a16="http://schemas.microsoft.com/office/drawing/2014/main" id="{402AF863-C567-4269-8F23-0FF0C111001E}"/>
              </a:ext>
            </a:extLst>
          </p:cNvPr>
          <p:cNvSpPr txBox="1"/>
          <p:nvPr/>
        </p:nvSpPr>
        <p:spPr>
          <a:xfrm>
            <a:off x="4406221" y="2996412"/>
            <a:ext cx="1717137"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4</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a:t>
            </a:r>
          </a:p>
        </p:txBody>
      </p:sp>
      <p:pic>
        <p:nvPicPr>
          <p:cNvPr id="49" name="Imagem 48">
            <a:extLst>
              <a:ext uri="{FF2B5EF4-FFF2-40B4-BE49-F238E27FC236}">
                <a16:creationId xmlns:a16="http://schemas.microsoft.com/office/drawing/2014/main" id="{3E814805-0BE1-4335-BAF5-82E3229A8FC0}"/>
              </a:ext>
            </a:extLst>
          </p:cNvPr>
          <p:cNvPicPr>
            <a:picLocks noChangeAspect="1"/>
          </p:cNvPicPr>
          <p:nvPr/>
        </p:nvPicPr>
        <p:blipFill>
          <a:blip r:embed="rId2"/>
          <a:stretch>
            <a:fillRect/>
          </a:stretch>
        </p:blipFill>
        <p:spPr>
          <a:xfrm>
            <a:off x="4739911" y="2198048"/>
            <a:ext cx="1323975" cy="581025"/>
          </a:xfrm>
          <a:prstGeom prst="rect">
            <a:avLst/>
          </a:prstGeom>
        </p:spPr>
      </p:pic>
      <p:sp>
        <p:nvSpPr>
          <p:cNvPr id="50" name="Retângulo 49">
            <a:extLst>
              <a:ext uri="{FF2B5EF4-FFF2-40B4-BE49-F238E27FC236}">
                <a16:creationId xmlns:a16="http://schemas.microsoft.com/office/drawing/2014/main" id="{13925778-B93E-49DB-865C-D4C83B10B700}"/>
              </a:ext>
            </a:extLst>
          </p:cNvPr>
          <p:cNvSpPr/>
          <p:nvPr/>
        </p:nvSpPr>
        <p:spPr>
          <a:xfrm>
            <a:off x="4406526" y="3415450"/>
            <a:ext cx="3262432"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4</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x 4</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6</a:t>
            </a:r>
            <a:r>
              <a:rPr lang="el-GR" dirty="0">
                <a:solidFill>
                  <a:srgbClr val="FF0000"/>
                </a:solidFill>
                <a:latin typeface="Arial" panose="020B0604020202020204" pitchFamily="34" charset="0"/>
                <a:cs typeface="Arial" panose="020B0604020202020204" pitchFamily="34" charset="0"/>
              </a:rPr>
              <a:t> Ω </a:t>
            </a:r>
            <a:r>
              <a:rPr lang="pt-BR" dirty="0">
                <a:solidFill>
                  <a:srgbClr val="FF0000"/>
                </a:solidFill>
                <a:latin typeface="Arial" panose="020B0604020202020204" pitchFamily="34" charset="0"/>
                <a:cs typeface="Arial" panose="020B0604020202020204" pitchFamily="34" charset="0"/>
              </a:rPr>
              <a:t>+ 4</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latin typeface="Arial" panose="020B0604020202020204" pitchFamily="34" charset="0"/>
                <a:cs typeface="Arial" panose="020B0604020202020204" pitchFamily="34" charset="0"/>
              </a:rPr>
              <a:t>)]</a:t>
            </a:r>
            <a:endParaRPr lang="pt-BR" dirty="0"/>
          </a:p>
        </p:txBody>
      </p:sp>
      <p:sp>
        <p:nvSpPr>
          <p:cNvPr id="51" name="Retângulo 50">
            <a:extLst>
              <a:ext uri="{FF2B5EF4-FFF2-40B4-BE49-F238E27FC236}">
                <a16:creationId xmlns:a16="http://schemas.microsoft.com/office/drawing/2014/main" id="{A6C9B4CE-D7F6-4A53-A0BC-3C9CE6D5FA32}"/>
              </a:ext>
            </a:extLst>
          </p:cNvPr>
          <p:cNvSpPr/>
          <p:nvPr/>
        </p:nvSpPr>
        <p:spPr>
          <a:xfrm>
            <a:off x="4408088" y="3863135"/>
            <a:ext cx="1412566"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4</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2,4</a:t>
            </a:r>
            <a:r>
              <a:rPr lang="el-GR" dirty="0">
                <a:solidFill>
                  <a:srgbClr val="FF0000"/>
                </a:solidFill>
                <a:latin typeface="Arial" panose="020B0604020202020204" pitchFamily="34" charset="0"/>
                <a:cs typeface="Arial" panose="020B0604020202020204" pitchFamily="34" charset="0"/>
              </a:rPr>
              <a:t> Ω</a:t>
            </a:r>
            <a:r>
              <a:rPr lang="pt-BR" dirty="0">
                <a:solidFill>
                  <a:srgbClr val="FF0000"/>
                </a:solidFill>
              </a:rPr>
              <a:t> </a:t>
            </a:r>
            <a:endParaRPr lang="pt-BR" dirty="0"/>
          </a:p>
        </p:txBody>
      </p:sp>
      <p:cxnSp>
        <p:nvCxnSpPr>
          <p:cNvPr id="52" name="Conector reto 51">
            <a:extLst>
              <a:ext uri="{FF2B5EF4-FFF2-40B4-BE49-F238E27FC236}">
                <a16:creationId xmlns:a16="http://schemas.microsoft.com/office/drawing/2014/main" id="{2D3FDC17-BBFB-4756-B7EF-8627134A3D75}"/>
              </a:ext>
            </a:extLst>
          </p:cNvPr>
          <p:cNvCxnSpPr/>
          <p:nvPr/>
        </p:nvCxnSpPr>
        <p:spPr>
          <a:xfrm>
            <a:off x="4346504" y="4849737"/>
            <a:ext cx="372862"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Retângulo 52">
            <a:extLst>
              <a:ext uri="{FF2B5EF4-FFF2-40B4-BE49-F238E27FC236}">
                <a16:creationId xmlns:a16="http://schemas.microsoft.com/office/drawing/2014/main" id="{8ED5D503-7C81-4479-A4C5-F86BE629B195}"/>
              </a:ext>
            </a:extLst>
          </p:cNvPr>
          <p:cNvSpPr/>
          <p:nvPr/>
        </p:nvSpPr>
        <p:spPr>
          <a:xfrm>
            <a:off x="4719366" y="4760960"/>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4" name="Retângulo 53">
            <a:extLst>
              <a:ext uri="{FF2B5EF4-FFF2-40B4-BE49-F238E27FC236}">
                <a16:creationId xmlns:a16="http://schemas.microsoft.com/office/drawing/2014/main" id="{06EB6A74-286F-4499-A8C8-DFE0E986054C}"/>
              </a:ext>
            </a:extLst>
          </p:cNvPr>
          <p:cNvSpPr/>
          <p:nvPr/>
        </p:nvSpPr>
        <p:spPr>
          <a:xfrm rot="5400000">
            <a:off x="5600111" y="5543419"/>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5" name="Retângulo 54">
            <a:extLst>
              <a:ext uri="{FF2B5EF4-FFF2-40B4-BE49-F238E27FC236}">
                <a16:creationId xmlns:a16="http://schemas.microsoft.com/office/drawing/2014/main" id="{E53AEA91-568D-44DC-B7FC-DB7DC116D2BB}"/>
              </a:ext>
            </a:extLst>
          </p:cNvPr>
          <p:cNvSpPr/>
          <p:nvPr/>
        </p:nvSpPr>
        <p:spPr>
          <a:xfrm>
            <a:off x="4673856" y="6275356"/>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6" name="Conector reto 55">
            <a:extLst>
              <a:ext uri="{FF2B5EF4-FFF2-40B4-BE49-F238E27FC236}">
                <a16:creationId xmlns:a16="http://schemas.microsoft.com/office/drawing/2014/main" id="{241A1DC6-3CC0-43E2-BE58-3BB5D0DF2400}"/>
              </a:ext>
            </a:extLst>
          </p:cNvPr>
          <p:cNvCxnSpPr>
            <a:stCxn id="55" idx="1"/>
          </p:cNvCxnSpPr>
          <p:nvPr/>
        </p:nvCxnSpPr>
        <p:spPr>
          <a:xfrm flipH="1">
            <a:off x="4300979" y="6373042"/>
            <a:ext cx="372877"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Elipse 56">
            <a:extLst>
              <a:ext uri="{FF2B5EF4-FFF2-40B4-BE49-F238E27FC236}">
                <a16:creationId xmlns:a16="http://schemas.microsoft.com/office/drawing/2014/main" id="{604791BF-33BC-4741-9CB6-8C8EF6C54740}"/>
              </a:ext>
            </a:extLst>
          </p:cNvPr>
          <p:cNvSpPr/>
          <p:nvPr/>
        </p:nvSpPr>
        <p:spPr>
          <a:xfrm>
            <a:off x="4248818" y="4780225"/>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8" name="Elipse 57">
            <a:extLst>
              <a:ext uri="{FF2B5EF4-FFF2-40B4-BE49-F238E27FC236}">
                <a16:creationId xmlns:a16="http://schemas.microsoft.com/office/drawing/2014/main" id="{094FDDF4-2F26-4B73-81C2-896B40D49ADB}"/>
              </a:ext>
            </a:extLst>
          </p:cNvPr>
          <p:cNvSpPr/>
          <p:nvPr/>
        </p:nvSpPr>
        <p:spPr>
          <a:xfrm>
            <a:off x="4210023" y="6299213"/>
            <a:ext cx="125026" cy="147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9" name="Seta: para a Direita 58">
            <a:extLst>
              <a:ext uri="{FF2B5EF4-FFF2-40B4-BE49-F238E27FC236}">
                <a16:creationId xmlns:a16="http://schemas.microsoft.com/office/drawing/2014/main" id="{8F977EE0-3959-4744-97D6-E98FF8B85D55}"/>
              </a:ext>
            </a:extLst>
          </p:cNvPr>
          <p:cNvSpPr/>
          <p:nvPr/>
        </p:nvSpPr>
        <p:spPr>
          <a:xfrm>
            <a:off x="3689583" y="5312942"/>
            <a:ext cx="690855" cy="2785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0" name="CaixaDeTexto 59">
            <a:extLst>
              <a:ext uri="{FF2B5EF4-FFF2-40B4-BE49-F238E27FC236}">
                <a16:creationId xmlns:a16="http://schemas.microsoft.com/office/drawing/2014/main" id="{8BCBDA82-845F-4069-9410-140F6B1CDB0C}"/>
              </a:ext>
            </a:extLst>
          </p:cNvPr>
          <p:cNvSpPr txBox="1"/>
          <p:nvPr/>
        </p:nvSpPr>
        <p:spPr>
          <a:xfrm>
            <a:off x="3662067" y="4961512"/>
            <a:ext cx="506870" cy="369332"/>
          </a:xfrm>
          <a:prstGeom prst="rect">
            <a:avLst/>
          </a:prstGeom>
          <a:noFill/>
        </p:spPr>
        <p:txBody>
          <a:bodyPr wrap="none" rtlCol="0">
            <a:spAutoFit/>
          </a:bodyPr>
          <a:lstStyle/>
          <a:p>
            <a:r>
              <a:rPr lang="pt-BR" dirty="0" err="1"/>
              <a:t>R</a:t>
            </a:r>
            <a:r>
              <a:rPr lang="pt-BR" baseline="-25000" dirty="0" err="1"/>
              <a:t>eq</a:t>
            </a:r>
            <a:endParaRPr lang="pt-BR" baseline="-25000" dirty="0"/>
          </a:p>
        </p:txBody>
      </p:sp>
      <p:sp>
        <p:nvSpPr>
          <p:cNvPr id="61" name="CaixaDeTexto 60">
            <a:extLst>
              <a:ext uri="{FF2B5EF4-FFF2-40B4-BE49-F238E27FC236}">
                <a16:creationId xmlns:a16="http://schemas.microsoft.com/office/drawing/2014/main" id="{EBD2531E-AE2F-4503-8F10-FD2DC91417FE}"/>
              </a:ext>
            </a:extLst>
          </p:cNvPr>
          <p:cNvSpPr txBox="1"/>
          <p:nvPr/>
        </p:nvSpPr>
        <p:spPr>
          <a:xfrm>
            <a:off x="4727871" y="4430699"/>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4</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62" name="CaixaDeTexto 61">
            <a:extLst>
              <a:ext uri="{FF2B5EF4-FFF2-40B4-BE49-F238E27FC236}">
                <a16:creationId xmlns:a16="http://schemas.microsoft.com/office/drawing/2014/main" id="{2BBE5161-45B9-46A9-AD4D-30E6D0AE3D81}"/>
              </a:ext>
            </a:extLst>
          </p:cNvPr>
          <p:cNvSpPr txBox="1"/>
          <p:nvPr/>
        </p:nvSpPr>
        <p:spPr>
          <a:xfrm>
            <a:off x="5949872" y="5499601"/>
            <a:ext cx="678391" cy="369332"/>
          </a:xfrm>
          <a:prstGeom prst="rect">
            <a:avLst/>
          </a:prstGeom>
          <a:noFill/>
        </p:spPr>
        <p:txBody>
          <a:bodyPr wrap="none" rtlCol="0">
            <a:spAutoFit/>
          </a:bodyPr>
          <a:lstStyle/>
          <a:p>
            <a:r>
              <a:rPr lang="pt-BR" dirty="0">
                <a:solidFill>
                  <a:srgbClr val="FF0000"/>
                </a:solidFill>
                <a:latin typeface="Arial" panose="020B0604020202020204" pitchFamily="34" charset="0"/>
                <a:cs typeface="Arial" panose="020B0604020202020204" pitchFamily="34" charset="0"/>
              </a:rPr>
              <a:t>2,4</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63" name="CaixaDeTexto 62">
            <a:extLst>
              <a:ext uri="{FF2B5EF4-FFF2-40B4-BE49-F238E27FC236}">
                <a16:creationId xmlns:a16="http://schemas.microsoft.com/office/drawing/2014/main" id="{B020F15B-2943-47B1-82E7-53D56D6F6308}"/>
              </a:ext>
            </a:extLst>
          </p:cNvPr>
          <p:cNvSpPr txBox="1"/>
          <p:nvPr/>
        </p:nvSpPr>
        <p:spPr>
          <a:xfrm>
            <a:off x="4727871" y="5906024"/>
            <a:ext cx="486030"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8</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cxnSp>
        <p:nvCxnSpPr>
          <p:cNvPr id="64" name="Conector: Angulado 63">
            <a:extLst>
              <a:ext uri="{FF2B5EF4-FFF2-40B4-BE49-F238E27FC236}">
                <a16:creationId xmlns:a16="http://schemas.microsoft.com/office/drawing/2014/main" id="{757C4FBC-2D11-4AA7-A06E-D8E4524DB5D6}"/>
              </a:ext>
            </a:extLst>
          </p:cNvPr>
          <p:cNvCxnSpPr>
            <a:stCxn id="54" idx="1"/>
            <a:endCxn id="53" idx="3"/>
          </p:cNvCxnSpPr>
          <p:nvPr/>
        </p:nvCxnSpPr>
        <p:spPr>
          <a:xfrm rot="16200000" flipV="1">
            <a:off x="5345559" y="4809503"/>
            <a:ext cx="493935" cy="592221"/>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65" name="Conector: Angulado 64">
            <a:extLst>
              <a:ext uri="{FF2B5EF4-FFF2-40B4-BE49-F238E27FC236}">
                <a16:creationId xmlns:a16="http://schemas.microsoft.com/office/drawing/2014/main" id="{57A214E1-2C01-43E7-BEAC-DFB8D8E4CBF9}"/>
              </a:ext>
            </a:extLst>
          </p:cNvPr>
          <p:cNvCxnSpPr>
            <a:stCxn id="54" idx="3"/>
            <a:endCxn id="55" idx="3"/>
          </p:cNvCxnSpPr>
          <p:nvPr/>
        </p:nvCxnSpPr>
        <p:spPr>
          <a:xfrm rot="5400000">
            <a:off x="5348065" y="5832471"/>
            <a:ext cx="443412" cy="637731"/>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5" name="Conector de Seta Reta 4">
            <a:extLst>
              <a:ext uri="{FF2B5EF4-FFF2-40B4-BE49-F238E27FC236}">
                <a16:creationId xmlns:a16="http://schemas.microsoft.com/office/drawing/2014/main" id="{BD9862B9-448A-4A19-AF77-9B7BA943E430}"/>
              </a:ext>
            </a:extLst>
          </p:cNvPr>
          <p:cNvCxnSpPr>
            <a:cxnSpLocks/>
          </p:cNvCxnSpPr>
          <p:nvPr/>
        </p:nvCxnSpPr>
        <p:spPr>
          <a:xfrm>
            <a:off x="5459767" y="4110361"/>
            <a:ext cx="752626" cy="14703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CaixaDeTexto 67">
            <a:extLst>
              <a:ext uri="{FF2B5EF4-FFF2-40B4-BE49-F238E27FC236}">
                <a16:creationId xmlns:a16="http://schemas.microsoft.com/office/drawing/2014/main" id="{A60841D8-EF72-4041-9B93-9B618DFA8262}"/>
              </a:ext>
            </a:extLst>
          </p:cNvPr>
          <p:cNvSpPr txBox="1"/>
          <p:nvPr/>
        </p:nvSpPr>
        <p:spPr>
          <a:xfrm>
            <a:off x="6554710" y="5903075"/>
            <a:ext cx="2416046" cy="369332"/>
          </a:xfrm>
          <a:prstGeom prst="rect">
            <a:avLst/>
          </a:prstGeom>
          <a:noFill/>
        </p:spPr>
        <p:txBody>
          <a:bodyPr wrap="none" rtlCol="0">
            <a:spAutoFit/>
          </a:bodyPr>
          <a:lstStyle/>
          <a:p>
            <a:r>
              <a:rPr lang="pt-BR" dirty="0">
                <a:solidFill>
                  <a:srgbClr val="FF0000"/>
                </a:solidFill>
              </a:rPr>
              <a:t>R</a:t>
            </a:r>
            <a:r>
              <a:rPr lang="pt-BR" baseline="-25000" dirty="0">
                <a:solidFill>
                  <a:srgbClr val="FF0000"/>
                </a:solidFill>
              </a:rPr>
              <a:t>eq5</a:t>
            </a:r>
            <a:r>
              <a:rPr lang="pt-BR" dirty="0">
                <a:solidFill>
                  <a:srgbClr val="FF0000"/>
                </a:solidFill>
              </a:rPr>
              <a:t>= </a:t>
            </a:r>
            <a:r>
              <a:rPr lang="pt-BR" dirty="0">
                <a:solidFill>
                  <a:srgbClr val="FF0000"/>
                </a:solidFill>
                <a:latin typeface="Arial" panose="020B0604020202020204" pitchFamily="34" charset="0"/>
                <a:cs typeface="Arial" panose="020B0604020202020204" pitchFamily="34" charset="0"/>
              </a:rPr>
              <a:t>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2,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latin typeface="Arial" panose="020B0604020202020204" pitchFamily="34" charset="0"/>
                <a:cs typeface="Arial" panose="020B0604020202020204" pitchFamily="34" charset="0"/>
              </a:rPr>
              <a:t> + 8</a:t>
            </a:r>
            <a:r>
              <a:rPr lang="el-GR" dirty="0">
                <a:solidFill>
                  <a:srgbClr val="FF0000"/>
                </a:solidFill>
                <a:latin typeface="Arial" panose="020B0604020202020204" pitchFamily="34" charset="0"/>
                <a:cs typeface="Arial" panose="020B0604020202020204" pitchFamily="34" charset="0"/>
              </a:rPr>
              <a:t>Ω</a:t>
            </a:r>
            <a:endParaRPr lang="pt-BR" dirty="0">
              <a:solidFill>
                <a:srgbClr val="FF0000"/>
              </a:solidFill>
              <a:latin typeface="Arial" panose="020B0604020202020204" pitchFamily="34" charset="0"/>
              <a:cs typeface="Arial" panose="020B0604020202020204" pitchFamily="34" charset="0"/>
            </a:endParaRPr>
          </a:p>
        </p:txBody>
      </p:sp>
      <p:sp>
        <p:nvSpPr>
          <p:cNvPr id="69" name="Retângulo 68">
            <a:extLst>
              <a:ext uri="{FF2B5EF4-FFF2-40B4-BE49-F238E27FC236}">
                <a16:creationId xmlns:a16="http://schemas.microsoft.com/office/drawing/2014/main" id="{73B9AED9-5F3A-4E0D-B258-26D058A4F895}"/>
              </a:ext>
            </a:extLst>
          </p:cNvPr>
          <p:cNvSpPr/>
          <p:nvPr/>
        </p:nvSpPr>
        <p:spPr>
          <a:xfrm>
            <a:off x="6648204" y="6375008"/>
            <a:ext cx="1534394" cy="369332"/>
          </a:xfrm>
          <a:prstGeom prst="rect">
            <a:avLst/>
          </a:prstGeom>
        </p:spPr>
        <p:txBody>
          <a:bodyPr wrap="none">
            <a:spAutoFit/>
          </a:bodyPr>
          <a:lstStyle/>
          <a:p>
            <a:r>
              <a:rPr lang="pt-BR" dirty="0">
                <a:solidFill>
                  <a:srgbClr val="FF0000"/>
                </a:solidFill>
              </a:rPr>
              <a:t>R</a:t>
            </a:r>
            <a:r>
              <a:rPr lang="pt-BR" baseline="-25000" dirty="0">
                <a:solidFill>
                  <a:srgbClr val="FF0000"/>
                </a:solidFill>
              </a:rPr>
              <a:t>eq6</a:t>
            </a:r>
            <a:r>
              <a:rPr lang="pt-BR" dirty="0">
                <a:solidFill>
                  <a:srgbClr val="FF0000"/>
                </a:solidFill>
                <a:latin typeface="Arial" panose="020B0604020202020204" pitchFamily="34" charset="0"/>
                <a:cs typeface="Arial" panose="020B0604020202020204" pitchFamily="34" charset="0"/>
              </a:rPr>
              <a:t> = 14,4</a:t>
            </a:r>
            <a:r>
              <a:rPr lang="el-GR" dirty="0">
                <a:solidFill>
                  <a:srgbClr val="FF0000"/>
                </a:solidFill>
                <a:latin typeface="Arial" panose="020B0604020202020204" pitchFamily="34" charset="0"/>
                <a:cs typeface="Arial" panose="020B0604020202020204" pitchFamily="34" charset="0"/>
              </a:rPr>
              <a:t>Ω</a:t>
            </a:r>
            <a:r>
              <a:rPr lang="pt-BR" dirty="0">
                <a:solidFill>
                  <a:srgbClr val="FF0000"/>
                </a:solidFill>
              </a:rPr>
              <a:t> </a:t>
            </a:r>
            <a:endParaRPr lang="pt-BR" dirty="0"/>
          </a:p>
        </p:txBody>
      </p:sp>
      <mc:AlternateContent xmlns:mc="http://schemas.openxmlformats.org/markup-compatibility/2006" xmlns:p14="http://schemas.microsoft.com/office/powerpoint/2010/main">
        <mc:Choice Requires="p14">
          <p:contentPart p14:bwMode="auto" r:id="rId3">
            <p14:nvContentPartPr>
              <p14:cNvPr id="3" name="Tinta 2">
                <a:extLst>
                  <a:ext uri="{FF2B5EF4-FFF2-40B4-BE49-F238E27FC236}">
                    <a16:creationId xmlns:a16="http://schemas.microsoft.com/office/drawing/2014/main" id="{6546F72F-A52B-4B4E-BD5D-499DA2014D1D}"/>
                  </a:ext>
                </a:extLst>
              </p14:cNvPr>
              <p14:cNvContentPartPr/>
              <p14:nvPr/>
            </p14:nvContentPartPr>
            <p14:xfrm>
              <a:off x="4381560" y="4444920"/>
              <a:ext cx="4578840" cy="2244240"/>
            </p14:xfrm>
          </p:contentPart>
        </mc:Choice>
        <mc:Fallback xmlns="">
          <p:pic>
            <p:nvPicPr>
              <p:cNvPr id="3" name="Tinta 2">
                <a:extLst>
                  <a:ext uri="{FF2B5EF4-FFF2-40B4-BE49-F238E27FC236}">
                    <a16:creationId xmlns:a16="http://schemas.microsoft.com/office/drawing/2014/main" id="{6546F72F-A52B-4B4E-BD5D-499DA2014D1D}"/>
                  </a:ext>
                </a:extLst>
              </p:cNvPr>
              <p:cNvPicPr/>
              <p:nvPr/>
            </p:nvPicPr>
            <p:blipFill>
              <a:blip r:embed="rId4"/>
              <a:stretch>
                <a:fillRect/>
              </a:stretch>
            </p:blipFill>
            <p:spPr>
              <a:xfrm>
                <a:off x="4365360" y="4428720"/>
                <a:ext cx="4611240" cy="2276640"/>
              </a:xfrm>
              <a:prstGeom prst="rect">
                <a:avLst/>
              </a:prstGeom>
            </p:spPr>
          </p:pic>
        </mc:Fallback>
      </mc:AlternateContent>
      <p:sp>
        <p:nvSpPr>
          <p:cNvPr id="4" name="Espaço Reservado para Número de Slide 3">
            <a:extLst>
              <a:ext uri="{FF2B5EF4-FFF2-40B4-BE49-F238E27FC236}">
                <a16:creationId xmlns:a16="http://schemas.microsoft.com/office/drawing/2014/main" id="{7BB070E1-46AC-4887-B482-E00FC10B67AA}"/>
              </a:ext>
            </a:extLst>
          </p:cNvPr>
          <p:cNvSpPr>
            <a:spLocks noGrp="1"/>
          </p:cNvSpPr>
          <p:nvPr>
            <p:ph type="sldNum" sz="quarter" idx="12"/>
          </p:nvPr>
        </p:nvSpPr>
        <p:spPr/>
        <p:txBody>
          <a:bodyPr/>
          <a:lstStyle/>
          <a:p>
            <a:fld id="{2119D8CF-8DEC-4D9F-84EE-ADF04DFF3391}" type="slidenum">
              <a:rPr lang="pt-BR" smtClean="0"/>
              <a:pPr/>
              <a:t>22</a:t>
            </a:fld>
            <a:endParaRPr lang="pt-BR"/>
          </a:p>
        </p:txBody>
      </p:sp>
    </p:spTree>
    <p:extLst>
      <p:ext uri="{BB962C8B-B14F-4D97-AF65-F5344CB8AC3E}">
        <p14:creationId xmlns:p14="http://schemas.microsoft.com/office/powerpoint/2010/main" val="1604357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p:cTn id="13" dur="1000" fill="hold"/>
                                        <p:tgtEl>
                                          <p:spTgt spid="48"/>
                                        </p:tgtEl>
                                        <p:attrNameLst>
                                          <p:attrName>ppt_w</p:attrName>
                                        </p:attrNameLst>
                                      </p:cBhvr>
                                      <p:tavLst>
                                        <p:tav tm="0">
                                          <p:val>
                                            <p:fltVal val="0"/>
                                          </p:val>
                                        </p:tav>
                                        <p:tav tm="100000">
                                          <p:val>
                                            <p:strVal val="#ppt_w"/>
                                          </p:val>
                                        </p:tav>
                                      </p:tavLst>
                                    </p:anim>
                                    <p:anim calcmode="lin" valueType="num">
                                      <p:cBhvr>
                                        <p:cTn id="14" dur="1000" fill="hold"/>
                                        <p:tgtEl>
                                          <p:spTgt spid="48"/>
                                        </p:tgtEl>
                                        <p:attrNameLst>
                                          <p:attrName>ppt_h</p:attrName>
                                        </p:attrNameLst>
                                      </p:cBhvr>
                                      <p:tavLst>
                                        <p:tav tm="0">
                                          <p:val>
                                            <p:fltVal val="0"/>
                                          </p:val>
                                        </p:tav>
                                        <p:tav tm="100000">
                                          <p:val>
                                            <p:strVal val="#ppt_h"/>
                                          </p:val>
                                        </p:tav>
                                      </p:tavLst>
                                    </p:anim>
                                    <p:anim calcmode="lin" valueType="num">
                                      <p:cBhvr>
                                        <p:cTn id="15" dur="1000" fill="hold"/>
                                        <p:tgtEl>
                                          <p:spTgt spid="48"/>
                                        </p:tgtEl>
                                        <p:attrNameLst>
                                          <p:attrName>style.rotation</p:attrName>
                                        </p:attrNameLst>
                                      </p:cBhvr>
                                      <p:tavLst>
                                        <p:tav tm="0">
                                          <p:val>
                                            <p:fltVal val="90"/>
                                          </p:val>
                                        </p:tav>
                                        <p:tav tm="100000">
                                          <p:val>
                                            <p:fltVal val="0"/>
                                          </p:val>
                                        </p:tav>
                                      </p:tavLst>
                                    </p:anim>
                                    <p:animEffect transition="in" filter="fade">
                                      <p:cBhvr>
                                        <p:cTn id="16" dur="1000"/>
                                        <p:tgtEl>
                                          <p:spTgt spid="48"/>
                                        </p:tgtEl>
                                      </p:cBhvr>
                                    </p:animEffect>
                                  </p:childTnLst>
                                </p:cTn>
                              </p:par>
                              <p:par>
                                <p:cTn id="17" presetID="31" presetClass="entr" presetSubtype="0" fill="hold" nodeType="with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p:cTn id="19" dur="1000" fill="hold"/>
                                        <p:tgtEl>
                                          <p:spTgt spid="49"/>
                                        </p:tgtEl>
                                        <p:attrNameLst>
                                          <p:attrName>ppt_w</p:attrName>
                                        </p:attrNameLst>
                                      </p:cBhvr>
                                      <p:tavLst>
                                        <p:tav tm="0">
                                          <p:val>
                                            <p:fltVal val="0"/>
                                          </p:val>
                                        </p:tav>
                                        <p:tav tm="100000">
                                          <p:val>
                                            <p:strVal val="#ppt_w"/>
                                          </p:val>
                                        </p:tav>
                                      </p:tavLst>
                                    </p:anim>
                                    <p:anim calcmode="lin" valueType="num">
                                      <p:cBhvr>
                                        <p:cTn id="20" dur="1000" fill="hold"/>
                                        <p:tgtEl>
                                          <p:spTgt spid="49"/>
                                        </p:tgtEl>
                                        <p:attrNameLst>
                                          <p:attrName>ppt_h</p:attrName>
                                        </p:attrNameLst>
                                      </p:cBhvr>
                                      <p:tavLst>
                                        <p:tav tm="0">
                                          <p:val>
                                            <p:fltVal val="0"/>
                                          </p:val>
                                        </p:tav>
                                        <p:tav tm="100000">
                                          <p:val>
                                            <p:strVal val="#ppt_h"/>
                                          </p:val>
                                        </p:tav>
                                      </p:tavLst>
                                    </p:anim>
                                    <p:anim calcmode="lin" valueType="num">
                                      <p:cBhvr>
                                        <p:cTn id="21" dur="1000" fill="hold"/>
                                        <p:tgtEl>
                                          <p:spTgt spid="49"/>
                                        </p:tgtEl>
                                        <p:attrNameLst>
                                          <p:attrName>style.rotation</p:attrName>
                                        </p:attrNameLst>
                                      </p:cBhvr>
                                      <p:tavLst>
                                        <p:tav tm="0">
                                          <p:val>
                                            <p:fltVal val="90"/>
                                          </p:val>
                                        </p:tav>
                                        <p:tav tm="100000">
                                          <p:val>
                                            <p:fltVal val="0"/>
                                          </p:val>
                                        </p:tav>
                                      </p:tavLst>
                                    </p:anim>
                                    <p:animEffect transition="in" filter="fade">
                                      <p:cBhvr>
                                        <p:cTn id="22" dur="1000"/>
                                        <p:tgtEl>
                                          <p:spTgt spid="49"/>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p:cTn id="25" dur="1000" fill="hold"/>
                                        <p:tgtEl>
                                          <p:spTgt spid="50"/>
                                        </p:tgtEl>
                                        <p:attrNameLst>
                                          <p:attrName>ppt_w</p:attrName>
                                        </p:attrNameLst>
                                      </p:cBhvr>
                                      <p:tavLst>
                                        <p:tav tm="0">
                                          <p:val>
                                            <p:fltVal val="0"/>
                                          </p:val>
                                        </p:tav>
                                        <p:tav tm="100000">
                                          <p:val>
                                            <p:strVal val="#ppt_w"/>
                                          </p:val>
                                        </p:tav>
                                      </p:tavLst>
                                    </p:anim>
                                    <p:anim calcmode="lin" valueType="num">
                                      <p:cBhvr>
                                        <p:cTn id="26" dur="1000" fill="hold"/>
                                        <p:tgtEl>
                                          <p:spTgt spid="50"/>
                                        </p:tgtEl>
                                        <p:attrNameLst>
                                          <p:attrName>ppt_h</p:attrName>
                                        </p:attrNameLst>
                                      </p:cBhvr>
                                      <p:tavLst>
                                        <p:tav tm="0">
                                          <p:val>
                                            <p:fltVal val="0"/>
                                          </p:val>
                                        </p:tav>
                                        <p:tav tm="100000">
                                          <p:val>
                                            <p:strVal val="#ppt_h"/>
                                          </p:val>
                                        </p:tav>
                                      </p:tavLst>
                                    </p:anim>
                                    <p:anim calcmode="lin" valueType="num">
                                      <p:cBhvr>
                                        <p:cTn id="27" dur="1000" fill="hold"/>
                                        <p:tgtEl>
                                          <p:spTgt spid="50"/>
                                        </p:tgtEl>
                                        <p:attrNameLst>
                                          <p:attrName>style.rotation</p:attrName>
                                        </p:attrNameLst>
                                      </p:cBhvr>
                                      <p:tavLst>
                                        <p:tav tm="0">
                                          <p:val>
                                            <p:fltVal val="90"/>
                                          </p:val>
                                        </p:tav>
                                        <p:tav tm="100000">
                                          <p:val>
                                            <p:fltVal val="0"/>
                                          </p:val>
                                        </p:tav>
                                      </p:tavLst>
                                    </p:anim>
                                    <p:animEffect transition="in" filter="fade">
                                      <p:cBhvr>
                                        <p:cTn id="28" dur="1000"/>
                                        <p:tgtEl>
                                          <p:spTgt spid="50"/>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p:cTn id="31" dur="1000" fill="hold"/>
                                        <p:tgtEl>
                                          <p:spTgt spid="51"/>
                                        </p:tgtEl>
                                        <p:attrNameLst>
                                          <p:attrName>ppt_w</p:attrName>
                                        </p:attrNameLst>
                                      </p:cBhvr>
                                      <p:tavLst>
                                        <p:tav tm="0">
                                          <p:val>
                                            <p:fltVal val="0"/>
                                          </p:val>
                                        </p:tav>
                                        <p:tav tm="100000">
                                          <p:val>
                                            <p:strVal val="#ppt_w"/>
                                          </p:val>
                                        </p:tav>
                                      </p:tavLst>
                                    </p:anim>
                                    <p:anim calcmode="lin" valueType="num">
                                      <p:cBhvr>
                                        <p:cTn id="32" dur="1000" fill="hold"/>
                                        <p:tgtEl>
                                          <p:spTgt spid="51"/>
                                        </p:tgtEl>
                                        <p:attrNameLst>
                                          <p:attrName>ppt_h</p:attrName>
                                        </p:attrNameLst>
                                      </p:cBhvr>
                                      <p:tavLst>
                                        <p:tav tm="0">
                                          <p:val>
                                            <p:fltVal val="0"/>
                                          </p:val>
                                        </p:tav>
                                        <p:tav tm="100000">
                                          <p:val>
                                            <p:strVal val="#ppt_h"/>
                                          </p:val>
                                        </p:tav>
                                      </p:tavLst>
                                    </p:anim>
                                    <p:anim calcmode="lin" valueType="num">
                                      <p:cBhvr>
                                        <p:cTn id="33" dur="1000" fill="hold"/>
                                        <p:tgtEl>
                                          <p:spTgt spid="51"/>
                                        </p:tgtEl>
                                        <p:attrNameLst>
                                          <p:attrName>style.rotation</p:attrName>
                                        </p:attrNameLst>
                                      </p:cBhvr>
                                      <p:tavLst>
                                        <p:tav tm="0">
                                          <p:val>
                                            <p:fltVal val="90"/>
                                          </p:val>
                                        </p:tav>
                                        <p:tav tm="100000">
                                          <p:val>
                                            <p:fltVal val="0"/>
                                          </p:val>
                                        </p:tav>
                                      </p:tavLst>
                                    </p:anim>
                                    <p:animEffect transition="in" filter="fade">
                                      <p:cBhvr>
                                        <p:cTn id="34" dur="10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p:cTn id="39" dur="500" fill="hold"/>
                                        <p:tgtEl>
                                          <p:spTgt spid="5"/>
                                        </p:tgtEl>
                                        <p:attrNameLst>
                                          <p:attrName>ppt_w</p:attrName>
                                        </p:attrNameLst>
                                      </p:cBhvr>
                                      <p:tavLst>
                                        <p:tav tm="0">
                                          <p:val>
                                            <p:fltVal val="0"/>
                                          </p:val>
                                        </p:tav>
                                        <p:tav tm="100000">
                                          <p:val>
                                            <p:strVal val="#ppt_w"/>
                                          </p:val>
                                        </p:tav>
                                      </p:tavLst>
                                    </p:anim>
                                    <p:anim calcmode="lin" valueType="num">
                                      <p:cBhvr>
                                        <p:cTn id="40" dur="500" fill="hold"/>
                                        <p:tgtEl>
                                          <p:spTgt spid="5"/>
                                        </p:tgtEl>
                                        <p:attrNameLst>
                                          <p:attrName>ppt_h</p:attrName>
                                        </p:attrNameLst>
                                      </p:cBhvr>
                                      <p:tavLst>
                                        <p:tav tm="0">
                                          <p:val>
                                            <p:fltVal val="0"/>
                                          </p:val>
                                        </p:tav>
                                        <p:tav tm="100000">
                                          <p:val>
                                            <p:strVal val="#ppt_h"/>
                                          </p:val>
                                        </p:tav>
                                      </p:tavLst>
                                    </p:anim>
                                    <p:animEffect transition="in" filter="fade">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62"/>
                                        </p:tgtEl>
                                        <p:attrNameLst>
                                          <p:attrName>style.visibility</p:attrName>
                                        </p:attrNameLst>
                                      </p:cBhvr>
                                      <p:to>
                                        <p:strVal val="visible"/>
                                      </p:to>
                                    </p:set>
                                    <p:anim calcmode="lin" valueType="num">
                                      <p:cBhvr>
                                        <p:cTn id="46" dur="1000" fill="hold"/>
                                        <p:tgtEl>
                                          <p:spTgt spid="62"/>
                                        </p:tgtEl>
                                        <p:attrNameLst>
                                          <p:attrName>ppt_w</p:attrName>
                                        </p:attrNameLst>
                                      </p:cBhvr>
                                      <p:tavLst>
                                        <p:tav tm="0">
                                          <p:val>
                                            <p:fltVal val="0"/>
                                          </p:val>
                                        </p:tav>
                                        <p:tav tm="100000">
                                          <p:val>
                                            <p:strVal val="#ppt_w"/>
                                          </p:val>
                                        </p:tav>
                                      </p:tavLst>
                                    </p:anim>
                                    <p:anim calcmode="lin" valueType="num">
                                      <p:cBhvr>
                                        <p:cTn id="47" dur="1000" fill="hold"/>
                                        <p:tgtEl>
                                          <p:spTgt spid="62"/>
                                        </p:tgtEl>
                                        <p:attrNameLst>
                                          <p:attrName>ppt_h</p:attrName>
                                        </p:attrNameLst>
                                      </p:cBhvr>
                                      <p:tavLst>
                                        <p:tav tm="0">
                                          <p:val>
                                            <p:fltVal val="0"/>
                                          </p:val>
                                        </p:tav>
                                        <p:tav tm="100000">
                                          <p:val>
                                            <p:strVal val="#ppt_h"/>
                                          </p:val>
                                        </p:tav>
                                      </p:tavLst>
                                    </p:anim>
                                    <p:anim calcmode="lin" valueType="num">
                                      <p:cBhvr>
                                        <p:cTn id="48" dur="1000" fill="hold"/>
                                        <p:tgtEl>
                                          <p:spTgt spid="62"/>
                                        </p:tgtEl>
                                        <p:attrNameLst>
                                          <p:attrName>style.rotation</p:attrName>
                                        </p:attrNameLst>
                                      </p:cBhvr>
                                      <p:tavLst>
                                        <p:tav tm="0">
                                          <p:val>
                                            <p:fltVal val="90"/>
                                          </p:val>
                                        </p:tav>
                                        <p:tav tm="100000">
                                          <p:val>
                                            <p:fltVal val="0"/>
                                          </p:val>
                                        </p:tav>
                                      </p:tavLst>
                                    </p:anim>
                                    <p:animEffect transition="in" filter="fade">
                                      <p:cBhvr>
                                        <p:cTn id="49" dur="1000"/>
                                        <p:tgtEl>
                                          <p:spTgt spid="6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68"/>
                                        </p:tgtEl>
                                        <p:attrNameLst>
                                          <p:attrName>style.visibility</p:attrName>
                                        </p:attrNameLst>
                                      </p:cBhvr>
                                      <p:to>
                                        <p:strVal val="visible"/>
                                      </p:to>
                                    </p:set>
                                    <p:anim calcmode="lin" valueType="num">
                                      <p:cBhvr additive="base">
                                        <p:cTn id="54" dur="500" fill="hold"/>
                                        <p:tgtEl>
                                          <p:spTgt spid="68"/>
                                        </p:tgtEl>
                                        <p:attrNameLst>
                                          <p:attrName>ppt_x</p:attrName>
                                        </p:attrNameLst>
                                      </p:cBhvr>
                                      <p:tavLst>
                                        <p:tav tm="0">
                                          <p:val>
                                            <p:strVal val="#ppt_x"/>
                                          </p:val>
                                        </p:tav>
                                        <p:tav tm="100000">
                                          <p:val>
                                            <p:strVal val="#ppt_x"/>
                                          </p:val>
                                        </p:tav>
                                      </p:tavLst>
                                    </p:anim>
                                    <p:anim calcmode="lin" valueType="num">
                                      <p:cBhvr additive="base">
                                        <p:cTn id="55" dur="500" fill="hold"/>
                                        <p:tgtEl>
                                          <p:spTgt spid="68"/>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69"/>
                                        </p:tgtEl>
                                        <p:attrNameLst>
                                          <p:attrName>style.visibility</p:attrName>
                                        </p:attrNameLst>
                                      </p:cBhvr>
                                      <p:to>
                                        <p:strVal val="visible"/>
                                      </p:to>
                                    </p:set>
                                    <p:anim calcmode="lin" valueType="num">
                                      <p:cBhvr additive="base">
                                        <p:cTn id="58" dur="500" fill="hold"/>
                                        <p:tgtEl>
                                          <p:spTgt spid="69"/>
                                        </p:tgtEl>
                                        <p:attrNameLst>
                                          <p:attrName>ppt_x</p:attrName>
                                        </p:attrNameLst>
                                      </p:cBhvr>
                                      <p:tavLst>
                                        <p:tav tm="0">
                                          <p:val>
                                            <p:strVal val="#ppt_x"/>
                                          </p:val>
                                        </p:tav>
                                        <p:tav tm="100000">
                                          <p:val>
                                            <p:strVal val="#ppt_x"/>
                                          </p:val>
                                        </p:tav>
                                      </p:tavLst>
                                    </p:anim>
                                    <p:anim calcmode="lin" valueType="num">
                                      <p:cBhvr additive="base">
                                        <p:cTn id="5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p:bldP spid="50" grpId="0"/>
      <p:bldP spid="51" grpId="0"/>
      <p:bldP spid="62" grpId="0"/>
      <p:bldP spid="68" grpId="0"/>
      <p:bldP spid="6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50161" y="4067205"/>
            <a:ext cx="8640960" cy="1780108"/>
          </a:xfrm>
        </p:spPr>
        <p:txBody>
          <a:bodyPr>
            <a:normAutofit/>
          </a:bodyPr>
          <a:lstStyle/>
          <a:p>
            <a:r>
              <a:rPr lang="pt-BR" sz="4900" b="1" dirty="0">
                <a:solidFill>
                  <a:schemeClr val="accent1"/>
                </a:solidFill>
                <a:latin typeface="Times New Roman" panose="02020603050405020304" pitchFamily="18" charset="0"/>
                <a:cs typeface="Times New Roman" panose="02020603050405020304" pitchFamily="18" charset="0"/>
              </a:rPr>
              <a:t>Corrente Alternada</a:t>
            </a:r>
            <a:endParaRPr lang="pt-BR"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2853370"/>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30C05E4-5BD4-4F4B-87A9-2DC5377E81CB}"/>
              </a:ext>
            </a:extLst>
          </p:cNvPr>
          <p:cNvSpPr>
            <a:spLocks noGrp="1"/>
          </p:cNvSpPr>
          <p:nvPr>
            <p:ph type="title"/>
          </p:nvPr>
        </p:nvSpPr>
        <p:spPr/>
        <p:txBody>
          <a:bodyPr>
            <a:normAutofit fontScale="90000"/>
          </a:bodyPr>
          <a:lstStyle/>
          <a:p>
            <a:r>
              <a:rPr lang="pt-BR" sz="4400" dirty="0"/>
              <a:t>Conceitos fundamentais em C.A.</a:t>
            </a:r>
          </a:p>
        </p:txBody>
      </p:sp>
      <p:sp>
        <p:nvSpPr>
          <p:cNvPr id="3" name="Espaço Reservado para Conteúdo 2">
            <a:extLst>
              <a:ext uri="{FF2B5EF4-FFF2-40B4-BE49-F238E27FC236}">
                <a16:creationId xmlns:a16="http://schemas.microsoft.com/office/drawing/2014/main" id="{ED1E4EE4-79C0-481C-86AB-4A01C0F60B1E}"/>
              </a:ext>
            </a:extLst>
          </p:cNvPr>
          <p:cNvSpPr>
            <a:spLocks noGrp="1"/>
          </p:cNvSpPr>
          <p:nvPr>
            <p:ph idx="1"/>
          </p:nvPr>
        </p:nvSpPr>
        <p:spPr/>
        <p:txBody>
          <a:bodyPr/>
          <a:lstStyle/>
          <a:p>
            <a:pPr>
              <a:buFont typeface="Wingdings" panose="05000000000000000000" pitchFamily="2" charset="2"/>
              <a:buChar char="§"/>
            </a:pPr>
            <a:r>
              <a:rPr lang="pt-BR" dirty="0"/>
              <a:t>Sinal de corrente alternada é aquele que alterna de sentido regularmente.</a:t>
            </a:r>
          </a:p>
        </p:txBody>
      </p:sp>
      <p:pic>
        <p:nvPicPr>
          <p:cNvPr id="4" name="Imagem 3">
            <a:extLst>
              <a:ext uri="{FF2B5EF4-FFF2-40B4-BE49-F238E27FC236}">
                <a16:creationId xmlns:a16="http://schemas.microsoft.com/office/drawing/2014/main" id="{A79BD057-9BC7-439A-ADF4-DC5692AF61EE}"/>
              </a:ext>
            </a:extLst>
          </p:cNvPr>
          <p:cNvPicPr>
            <a:picLocks noChangeAspect="1"/>
          </p:cNvPicPr>
          <p:nvPr/>
        </p:nvPicPr>
        <p:blipFill>
          <a:blip r:embed="rId2"/>
          <a:stretch>
            <a:fillRect/>
          </a:stretch>
        </p:blipFill>
        <p:spPr>
          <a:xfrm>
            <a:off x="457200" y="3091403"/>
            <a:ext cx="8255122" cy="3661361"/>
          </a:xfrm>
          <a:prstGeom prst="rect">
            <a:avLst/>
          </a:prstGeom>
        </p:spPr>
      </p:pic>
      <p:sp>
        <p:nvSpPr>
          <p:cNvPr id="5" name="Espaço Reservado para Número de Slide 4">
            <a:extLst>
              <a:ext uri="{FF2B5EF4-FFF2-40B4-BE49-F238E27FC236}">
                <a16:creationId xmlns:a16="http://schemas.microsoft.com/office/drawing/2014/main" id="{3C670F42-3747-477F-B807-A0A5B75C7C1A}"/>
              </a:ext>
            </a:extLst>
          </p:cNvPr>
          <p:cNvSpPr>
            <a:spLocks noGrp="1"/>
          </p:cNvSpPr>
          <p:nvPr>
            <p:ph type="sldNum" sz="quarter" idx="12"/>
          </p:nvPr>
        </p:nvSpPr>
        <p:spPr/>
        <p:txBody>
          <a:bodyPr/>
          <a:lstStyle/>
          <a:p>
            <a:fld id="{2119D8CF-8DEC-4D9F-84EE-ADF04DFF3391}" type="slidenum">
              <a:rPr lang="pt-BR" smtClean="0"/>
              <a:pPr/>
              <a:t>24</a:t>
            </a:fld>
            <a:endParaRPr lang="pt-BR"/>
          </a:p>
        </p:txBody>
      </p:sp>
    </p:spTree>
    <p:extLst>
      <p:ext uri="{BB962C8B-B14F-4D97-AF65-F5344CB8AC3E}">
        <p14:creationId xmlns:p14="http://schemas.microsoft.com/office/powerpoint/2010/main" val="1303407593"/>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4AFFD9-D903-4844-9970-E877CA628146}"/>
              </a:ext>
            </a:extLst>
          </p:cNvPr>
          <p:cNvSpPr>
            <a:spLocks noGrp="1"/>
          </p:cNvSpPr>
          <p:nvPr>
            <p:ph type="title"/>
          </p:nvPr>
        </p:nvSpPr>
        <p:spPr>
          <a:xfrm>
            <a:off x="0" y="524022"/>
            <a:ext cx="9108504" cy="615602"/>
          </a:xfrm>
        </p:spPr>
        <p:txBody>
          <a:bodyPr>
            <a:normAutofit fontScale="90000"/>
          </a:bodyPr>
          <a:lstStyle/>
          <a:p>
            <a:pPr algn="ctr"/>
            <a:r>
              <a:rPr lang="pt-BR" b="1" dirty="0">
                <a:latin typeface="Arial" panose="020B0604020202020204" pitchFamily="34" charset="0"/>
                <a:cs typeface="Arial" panose="020B0604020202020204" pitchFamily="34" charset="0"/>
              </a:rPr>
              <a:t>Gerador de corrente alternada elementar </a:t>
            </a:r>
          </a:p>
        </p:txBody>
      </p:sp>
      <p:sp>
        <p:nvSpPr>
          <p:cNvPr id="3" name="Retângulo 2">
            <a:extLst>
              <a:ext uri="{FF2B5EF4-FFF2-40B4-BE49-F238E27FC236}">
                <a16:creationId xmlns:a16="http://schemas.microsoft.com/office/drawing/2014/main" id="{7226D727-D64A-46CD-925D-4A78F29E5024}"/>
              </a:ext>
            </a:extLst>
          </p:cNvPr>
          <p:cNvSpPr/>
          <p:nvPr/>
        </p:nvSpPr>
        <p:spPr>
          <a:xfrm>
            <a:off x="125760" y="1099595"/>
            <a:ext cx="8856984" cy="2031325"/>
          </a:xfrm>
          <a:prstGeom prst="rect">
            <a:avLst/>
          </a:prstGeom>
        </p:spPr>
        <p:txBody>
          <a:bodyPr wrap="square">
            <a:spAutoFit/>
          </a:bodyPr>
          <a:lstStyle/>
          <a:p>
            <a:pPr algn="just"/>
            <a:r>
              <a:rPr lang="pt-BR" dirty="0">
                <a:solidFill>
                  <a:srgbClr val="231F20"/>
                </a:solidFill>
                <a:latin typeface="FrutigerLTStd-Light"/>
              </a:rPr>
              <a:t>Os geradores de corrente alternada, também denominados alternadores, são máquinas destinadas a converter energia mecânica em energia elétrica. A transformação de energia nos geradores fundamenta-se nas Leis de Faraday e </a:t>
            </a:r>
            <a:r>
              <a:rPr lang="pt-BR" dirty="0" err="1">
                <a:solidFill>
                  <a:srgbClr val="231F20"/>
                </a:solidFill>
                <a:latin typeface="FrutigerLTStd-Light"/>
              </a:rPr>
              <a:t>Lenz</a:t>
            </a:r>
            <a:r>
              <a:rPr lang="pt-BR" dirty="0">
                <a:solidFill>
                  <a:srgbClr val="231F20"/>
                </a:solidFill>
                <a:latin typeface="FrutigerLTStd-Light"/>
              </a:rPr>
              <a:t>. O gerador elementar monofásico de CA foi concebido por Michael Faraday em 1831, na Inglaterra. Aproximadamente na mesma época também foi concebido por Joseph Henry, nos Estados Unidos. Ele era constituído por uma espira que girava entre os polos de um ímã.</a:t>
            </a:r>
            <a:br>
              <a:rPr lang="pt-BR" dirty="0"/>
            </a:br>
            <a:endParaRPr lang="pt-BR" dirty="0"/>
          </a:p>
        </p:txBody>
      </p:sp>
      <p:sp>
        <p:nvSpPr>
          <p:cNvPr id="4" name="CaixaDeTexto 3">
            <a:extLst>
              <a:ext uri="{FF2B5EF4-FFF2-40B4-BE49-F238E27FC236}">
                <a16:creationId xmlns:a16="http://schemas.microsoft.com/office/drawing/2014/main" id="{C4CA361B-5F05-4247-B55B-2F96472C6130}"/>
              </a:ext>
            </a:extLst>
          </p:cNvPr>
          <p:cNvSpPr txBox="1"/>
          <p:nvPr/>
        </p:nvSpPr>
        <p:spPr>
          <a:xfrm>
            <a:off x="6171365" y="6532044"/>
            <a:ext cx="2686954" cy="307777"/>
          </a:xfrm>
          <a:prstGeom prst="rect">
            <a:avLst/>
          </a:prstGeom>
          <a:noFill/>
        </p:spPr>
        <p:txBody>
          <a:bodyPr wrap="none" rtlCol="0">
            <a:spAutoFit/>
          </a:bodyPr>
          <a:lstStyle/>
          <a:p>
            <a:r>
              <a:rPr lang="pt-BR" sz="1400" dirty="0"/>
              <a:t>Fonte: Rêgo e Rodrigues (2015)</a:t>
            </a:r>
          </a:p>
        </p:txBody>
      </p:sp>
      <p:pic>
        <p:nvPicPr>
          <p:cNvPr id="5" name="Imagem 4">
            <a:extLst>
              <a:ext uri="{FF2B5EF4-FFF2-40B4-BE49-F238E27FC236}">
                <a16:creationId xmlns:a16="http://schemas.microsoft.com/office/drawing/2014/main" id="{EEAFB8E2-715F-4E48-8FFF-2BCDB049CC18}"/>
              </a:ext>
            </a:extLst>
          </p:cNvPr>
          <p:cNvPicPr>
            <a:picLocks noChangeAspect="1"/>
          </p:cNvPicPr>
          <p:nvPr/>
        </p:nvPicPr>
        <p:blipFill>
          <a:blip r:embed="rId2"/>
          <a:stretch>
            <a:fillRect/>
          </a:stretch>
        </p:blipFill>
        <p:spPr>
          <a:xfrm>
            <a:off x="1005086" y="2828278"/>
            <a:ext cx="5041855" cy="3888432"/>
          </a:xfrm>
          <a:prstGeom prst="rect">
            <a:avLst/>
          </a:prstGeom>
        </p:spPr>
      </p:pic>
      <p:sp>
        <p:nvSpPr>
          <p:cNvPr id="6" name="Retângulo 5">
            <a:extLst>
              <a:ext uri="{FF2B5EF4-FFF2-40B4-BE49-F238E27FC236}">
                <a16:creationId xmlns:a16="http://schemas.microsoft.com/office/drawing/2014/main" id="{AACDE98C-B874-4CB3-80C8-E28E44DF90B1}"/>
              </a:ext>
            </a:extLst>
          </p:cNvPr>
          <p:cNvSpPr/>
          <p:nvPr/>
        </p:nvSpPr>
        <p:spPr>
          <a:xfrm>
            <a:off x="1240013" y="6347378"/>
            <a:ext cx="4572000" cy="369332"/>
          </a:xfrm>
          <a:prstGeom prst="rect">
            <a:avLst/>
          </a:prstGeom>
        </p:spPr>
        <p:txBody>
          <a:bodyPr>
            <a:spAutoFit/>
          </a:bodyPr>
          <a:lstStyle/>
          <a:p>
            <a:r>
              <a:rPr lang="pt-BR" b="1" dirty="0">
                <a:solidFill>
                  <a:srgbClr val="A1CF68"/>
                </a:solidFill>
                <a:latin typeface="FrutigerLTStd-Bold"/>
              </a:rPr>
              <a:t>Esquema de gerador monofásico elementar</a:t>
            </a:r>
            <a:endParaRPr lang="pt-BR" dirty="0"/>
          </a:p>
        </p:txBody>
      </p:sp>
      <p:sp>
        <p:nvSpPr>
          <p:cNvPr id="7" name="Retângulo 6">
            <a:extLst>
              <a:ext uri="{FF2B5EF4-FFF2-40B4-BE49-F238E27FC236}">
                <a16:creationId xmlns:a16="http://schemas.microsoft.com/office/drawing/2014/main" id="{A6510411-37C3-432B-9922-6061BF33C123}"/>
              </a:ext>
            </a:extLst>
          </p:cNvPr>
          <p:cNvSpPr/>
          <p:nvPr/>
        </p:nvSpPr>
        <p:spPr>
          <a:xfrm>
            <a:off x="8322494" y="3575775"/>
            <a:ext cx="371061" cy="3445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spaço Reservado para Número de Slide 7">
            <a:extLst>
              <a:ext uri="{FF2B5EF4-FFF2-40B4-BE49-F238E27FC236}">
                <a16:creationId xmlns:a16="http://schemas.microsoft.com/office/drawing/2014/main" id="{2CC190ED-BFF9-4CEF-BC43-35CBF26CCC03}"/>
              </a:ext>
            </a:extLst>
          </p:cNvPr>
          <p:cNvSpPr>
            <a:spLocks noGrp="1"/>
          </p:cNvSpPr>
          <p:nvPr>
            <p:ph type="sldNum" sz="quarter" idx="12"/>
          </p:nvPr>
        </p:nvSpPr>
        <p:spPr/>
        <p:txBody>
          <a:bodyPr/>
          <a:lstStyle/>
          <a:p>
            <a:fld id="{2119D8CF-8DEC-4D9F-84EE-ADF04DFF3391}" type="slidenum">
              <a:rPr lang="pt-BR" smtClean="0"/>
              <a:pPr/>
              <a:t>25</a:t>
            </a:fld>
            <a:endParaRPr lang="pt-BR"/>
          </a:p>
        </p:txBody>
      </p:sp>
    </p:spTree>
    <p:extLst>
      <p:ext uri="{BB962C8B-B14F-4D97-AF65-F5344CB8AC3E}">
        <p14:creationId xmlns:p14="http://schemas.microsoft.com/office/powerpoint/2010/main" val="108564218"/>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3E3609-4F73-4CD2-90A8-6739DC9DA2F5}"/>
              </a:ext>
            </a:extLst>
          </p:cNvPr>
          <p:cNvSpPr>
            <a:spLocks noGrp="1"/>
          </p:cNvSpPr>
          <p:nvPr>
            <p:ph type="title"/>
          </p:nvPr>
        </p:nvSpPr>
        <p:spPr/>
        <p:txBody>
          <a:bodyPr/>
          <a:lstStyle/>
          <a:p>
            <a:r>
              <a:rPr lang="pt-BR" dirty="0"/>
              <a:t>Tensão alternada senoidal</a:t>
            </a:r>
          </a:p>
        </p:txBody>
      </p:sp>
      <p:sp>
        <p:nvSpPr>
          <p:cNvPr id="3" name="Espaço Reservado para Conteúdo 2">
            <a:extLst>
              <a:ext uri="{FF2B5EF4-FFF2-40B4-BE49-F238E27FC236}">
                <a16:creationId xmlns:a16="http://schemas.microsoft.com/office/drawing/2014/main" id="{A468D6BC-2D86-4344-ABC6-76ECFD2E24C7}"/>
              </a:ext>
            </a:extLst>
          </p:cNvPr>
          <p:cNvSpPr>
            <a:spLocks noGrp="1"/>
          </p:cNvSpPr>
          <p:nvPr>
            <p:ph idx="1"/>
          </p:nvPr>
        </p:nvSpPr>
        <p:spPr/>
        <p:txBody>
          <a:bodyPr/>
          <a:lstStyle/>
          <a:p>
            <a:endParaRPr lang="pt-BR" dirty="0"/>
          </a:p>
          <a:p>
            <a:endParaRPr lang="pt-BR" dirty="0"/>
          </a:p>
          <a:p>
            <a:endParaRPr lang="pt-BR" dirty="0"/>
          </a:p>
          <a:p>
            <a:endParaRPr lang="pt-BR" dirty="0"/>
          </a:p>
          <a:p>
            <a:endParaRPr lang="pt-BR" dirty="0"/>
          </a:p>
          <a:p>
            <a:endParaRPr lang="pt-BR" dirty="0"/>
          </a:p>
          <a:p>
            <a:endParaRPr lang="pt-BR" dirty="0"/>
          </a:p>
          <a:p>
            <a:r>
              <a:rPr lang="pt-BR" dirty="0"/>
              <a:t>N é o número de espiras</a:t>
            </a:r>
          </a:p>
          <a:p>
            <a:r>
              <a:rPr lang="pt-BR" dirty="0"/>
              <a:t>Φ é o fluxo magnético</a:t>
            </a:r>
          </a:p>
        </p:txBody>
      </p:sp>
      <p:pic>
        <p:nvPicPr>
          <p:cNvPr id="1026" name="Picture 2" descr="Imagem relacionada">
            <a:extLst>
              <a:ext uri="{FF2B5EF4-FFF2-40B4-BE49-F238E27FC236}">
                <a16:creationId xmlns:a16="http://schemas.microsoft.com/office/drawing/2014/main" id="{CA905315-0EDB-4E0D-9406-4AF52277CE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59" y="1912556"/>
            <a:ext cx="6401404" cy="3169627"/>
          </a:xfrm>
          <a:prstGeom prst="rect">
            <a:avLst/>
          </a:prstGeom>
          <a:noFill/>
          <a:extLst>
            <a:ext uri="{909E8E84-426E-40DD-AFC4-6F175D3DCCD1}">
              <a14:hiddenFill xmlns:a14="http://schemas.microsoft.com/office/drawing/2010/main">
                <a:solidFill>
                  <a:srgbClr val="FFFFFF"/>
                </a:solidFill>
              </a14:hiddenFill>
            </a:ext>
          </a:extLst>
        </p:spPr>
      </p:pic>
      <p:sp>
        <p:nvSpPr>
          <p:cNvPr id="5" name="CaixaDeTexto 4">
            <a:extLst>
              <a:ext uri="{FF2B5EF4-FFF2-40B4-BE49-F238E27FC236}">
                <a16:creationId xmlns:a16="http://schemas.microsoft.com/office/drawing/2014/main" id="{BD9FFDF8-E07A-4459-83C9-26CAC8A6BF92}"/>
              </a:ext>
            </a:extLst>
          </p:cNvPr>
          <p:cNvSpPr txBox="1"/>
          <p:nvPr/>
        </p:nvSpPr>
        <p:spPr>
          <a:xfrm>
            <a:off x="5598941" y="4009292"/>
            <a:ext cx="2124632" cy="461665"/>
          </a:xfrm>
          <a:prstGeom prst="rect">
            <a:avLst/>
          </a:prstGeom>
          <a:solidFill>
            <a:schemeClr val="bg1"/>
          </a:solidFill>
        </p:spPr>
        <p:txBody>
          <a:bodyPr wrap="square" rtlCol="0">
            <a:spAutoFit/>
          </a:bodyPr>
          <a:lstStyle/>
          <a:p>
            <a:r>
              <a:rPr lang="pt-BR" sz="2400" b="1" dirty="0"/>
              <a:t>Tensão C.A.</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8672F85D-BB6A-4932-9E40-5F5B0F86555F}"/>
                  </a:ext>
                </a:extLst>
              </p:cNvPr>
              <p:cNvSpPr txBox="1"/>
              <p:nvPr/>
            </p:nvSpPr>
            <p:spPr>
              <a:xfrm>
                <a:off x="5483815" y="4470957"/>
                <a:ext cx="1972062" cy="7044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sz="2400" b="1" i="1" smtClean="0">
                              <a:latin typeface="Cambria Math" panose="02040503050406030204" pitchFamily="18" charset="0"/>
                            </a:rPr>
                          </m:ctrlPr>
                        </m:sSubPr>
                        <m:e>
                          <m:r>
                            <a:rPr lang="pt-BR" sz="2400" b="1" i="1" smtClean="0">
                              <a:latin typeface="Cambria Math" panose="02040503050406030204" pitchFamily="18" charset="0"/>
                            </a:rPr>
                            <m:t>𝒆</m:t>
                          </m:r>
                        </m:e>
                        <m:sub>
                          <m:r>
                            <a:rPr lang="pt-BR" sz="2400" b="1" i="1" smtClean="0">
                              <a:latin typeface="Cambria Math" panose="02040503050406030204" pitchFamily="18" charset="0"/>
                            </a:rPr>
                            <m:t>𝒊𝒏𝒅</m:t>
                          </m:r>
                        </m:sub>
                      </m:sSub>
                      <m:r>
                        <a:rPr lang="pt-BR" sz="2400" b="1" i="1" smtClean="0">
                          <a:latin typeface="Cambria Math" panose="02040503050406030204" pitchFamily="18" charset="0"/>
                        </a:rPr>
                        <m:t>=</m:t>
                      </m:r>
                      <m:r>
                        <a:rPr lang="pt-BR" sz="2400" b="1" i="1" smtClean="0">
                          <a:latin typeface="Cambria Math" panose="02040503050406030204" pitchFamily="18" charset="0"/>
                        </a:rPr>
                        <m:t>𝑵</m:t>
                      </m:r>
                      <m:r>
                        <a:rPr lang="pt-BR" sz="2400" b="1" i="1" smtClean="0">
                          <a:latin typeface="Cambria Math" panose="02040503050406030204" pitchFamily="18" charset="0"/>
                        </a:rPr>
                        <m:t>.</m:t>
                      </m:r>
                      <m:f>
                        <m:fPr>
                          <m:ctrlPr>
                            <a:rPr lang="pt-BR" sz="2400" b="1" i="1" smtClean="0">
                              <a:latin typeface="Cambria Math" panose="02040503050406030204" pitchFamily="18" charset="0"/>
                            </a:rPr>
                          </m:ctrlPr>
                        </m:fPr>
                        <m:num>
                          <m:r>
                            <a:rPr lang="pt-BR" sz="2400" b="1" i="1" smtClean="0">
                              <a:latin typeface="Cambria Math" panose="02040503050406030204" pitchFamily="18" charset="0"/>
                            </a:rPr>
                            <m:t>𝒅</m:t>
                          </m:r>
                          <m:r>
                            <a:rPr lang="pt-BR" sz="2400" b="1" i="1" smtClean="0">
                              <a:latin typeface="Cambria Math" panose="02040503050406030204" pitchFamily="18" charset="0"/>
                              <a:ea typeface="Cambria Math" panose="02040503050406030204" pitchFamily="18" charset="0"/>
                            </a:rPr>
                            <m:t>∅</m:t>
                          </m:r>
                        </m:num>
                        <m:den>
                          <m:r>
                            <a:rPr lang="pt-BR" sz="2400" b="1" i="1" smtClean="0">
                              <a:latin typeface="Cambria Math" panose="02040503050406030204" pitchFamily="18" charset="0"/>
                            </a:rPr>
                            <m:t>𝒅𝒕</m:t>
                          </m:r>
                        </m:den>
                      </m:f>
                    </m:oMath>
                  </m:oMathPara>
                </a14:m>
                <a:endParaRPr lang="pt-BR" sz="2400" b="1" dirty="0"/>
              </a:p>
            </p:txBody>
          </p:sp>
        </mc:Choice>
        <mc:Fallback xmlns="">
          <p:sp>
            <p:nvSpPr>
              <p:cNvPr id="6" name="CaixaDeTexto 5">
                <a:extLst>
                  <a:ext uri="{FF2B5EF4-FFF2-40B4-BE49-F238E27FC236}">
                    <a16:creationId xmlns:a16="http://schemas.microsoft.com/office/drawing/2014/main" id="{8672F85D-BB6A-4932-9E40-5F5B0F86555F}"/>
                  </a:ext>
                </a:extLst>
              </p:cNvPr>
              <p:cNvSpPr txBox="1">
                <a:spLocks noRot="1" noChangeAspect="1" noMove="1" noResize="1" noEditPoints="1" noAdjustHandles="1" noChangeArrowheads="1" noChangeShapeType="1" noTextEdit="1"/>
              </p:cNvSpPr>
              <p:nvPr/>
            </p:nvSpPr>
            <p:spPr>
              <a:xfrm>
                <a:off x="5483815" y="4470957"/>
                <a:ext cx="1972062" cy="704424"/>
              </a:xfrm>
              <a:prstGeom prst="rect">
                <a:avLst/>
              </a:prstGeom>
              <a:blipFill>
                <a:blip r:embed="rId3"/>
                <a:stretch>
                  <a:fillRect/>
                </a:stretch>
              </a:blipFill>
            </p:spPr>
            <p:txBody>
              <a:bodyPr/>
              <a:lstStyle/>
              <a:p>
                <a:r>
                  <a:rPr lang="pt-BR">
                    <a:noFill/>
                  </a:rPr>
                  <a:t> </a:t>
                </a:r>
              </a:p>
            </p:txBody>
          </p:sp>
        </mc:Fallback>
      </mc:AlternateContent>
      <p:cxnSp>
        <p:nvCxnSpPr>
          <p:cNvPr id="8" name="Conector de Seta Reta 7">
            <a:extLst>
              <a:ext uri="{FF2B5EF4-FFF2-40B4-BE49-F238E27FC236}">
                <a16:creationId xmlns:a16="http://schemas.microsoft.com/office/drawing/2014/main" id="{B4B799EA-E864-42B5-B80F-D0C80849A602}"/>
              </a:ext>
            </a:extLst>
          </p:cNvPr>
          <p:cNvCxnSpPr/>
          <p:nvPr/>
        </p:nvCxnSpPr>
        <p:spPr>
          <a:xfrm>
            <a:off x="1969477" y="3429000"/>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ector de Seta Reta 9">
            <a:extLst>
              <a:ext uri="{FF2B5EF4-FFF2-40B4-BE49-F238E27FC236}">
                <a16:creationId xmlns:a16="http://schemas.microsoft.com/office/drawing/2014/main" id="{65FA5106-B3C5-4675-A9CE-D1F953CFE5D8}"/>
              </a:ext>
            </a:extLst>
          </p:cNvPr>
          <p:cNvCxnSpPr/>
          <p:nvPr/>
        </p:nvCxnSpPr>
        <p:spPr>
          <a:xfrm>
            <a:off x="2182416" y="3253805"/>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ector de Seta Reta 10">
            <a:extLst>
              <a:ext uri="{FF2B5EF4-FFF2-40B4-BE49-F238E27FC236}">
                <a16:creationId xmlns:a16="http://schemas.microsoft.com/office/drawing/2014/main" id="{DEE03A5B-D491-4C57-BF46-649DEEB30DA9}"/>
              </a:ext>
            </a:extLst>
          </p:cNvPr>
          <p:cNvCxnSpPr/>
          <p:nvPr/>
        </p:nvCxnSpPr>
        <p:spPr>
          <a:xfrm>
            <a:off x="2298173" y="2967335"/>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4B7EB6A-2987-4A9E-AC10-2865FEE15EEC}"/>
              </a:ext>
            </a:extLst>
          </p:cNvPr>
          <p:cNvCxnSpPr/>
          <p:nvPr/>
        </p:nvCxnSpPr>
        <p:spPr>
          <a:xfrm>
            <a:off x="2413930" y="2728657"/>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de Seta Reta 12">
            <a:extLst>
              <a:ext uri="{FF2B5EF4-FFF2-40B4-BE49-F238E27FC236}">
                <a16:creationId xmlns:a16="http://schemas.microsoft.com/office/drawing/2014/main" id="{560872E1-B64B-4235-A366-8C73D87685BB}"/>
              </a:ext>
            </a:extLst>
          </p:cNvPr>
          <p:cNvCxnSpPr/>
          <p:nvPr/>
        </p:nvCxnSpPr>
        <p:spPr>
          <a:xfrm>
            <a:off x="2715064" y="2589592"/>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ector de Seta Reta 13">
            <a:extLst>
              <a:ext uri="{FF2B5EF4-FFF2-40B4-BE49-F238E27FC236}">
                <a16:creationId xmlns:a16="http://schemas.microsoft.com/office/drawing/2014/main" id="{A1E84D53-3744-480F-B5CA-F5CEFE2024F2}"/>
              </a:ext>
            </a:extLst>
          </p:cNvPr>
          <p:cNvCxnSpPr/>
          <p:nvPr/>
        </p:nvCxnSpPr>
        <p:spPr>
          <a:xfrm>
            <a:off x="2945890" y="2384589"/>
            <a:ext cx="1491175" cy="10419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66900D58-5BB3-4696-8A2D-58903E55AFCE}"/>
                  </a:ext>
                </a:extLst>
              </p:cNvPr>
              <p:cNvSpPr txBox="1"/>
              <p:nvPr/>
            </p:nvSpPr>
            <p:spPr>
              <a:xfrm>
                <a:off x="1817286" y="4114821"/>
                <a:ext cx="1972062"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pt-BR" sz="2400" b="1" i="1">
                          <a:latin typeface="Cambria Math" panose="02040503050406030204" pitchFamily="18" charset="0"/>
                          <a:ea typeface="Cambria Math" panose="02040503050406030204" pitchFamily="18" charset="0"/>
                        </a:rPr>
                        <m:t>∅</m:t>
                      </m:r>
                    </m:oMath>
                  </m:oMathPara>
                </a14:m>
                <a:endParaRPr lang="pt-BR" sz="2400" b="1" dirty="0"/>
              </a:p>
            </p:txBody>
          </p:sp>
        </mc:Choice>
        <mc:Fallback xmlns="">
          <p:sp>
            <p:nvSpPr>
              <p:cNvPr id="15" name="CaixaDeTexto 14">
                <a:extLst>
                  <a:ext uri="{FF2B5EF4-FFF2-40B4-BE49-F238E27FC236}">
                    <a16:creationId xmlns:a16="http://schemas.microsoft.com/office/drawing/2014/main" id="{66900D58-5BB3-4696-8A2D-58903E55AFCE}"/>
                  </a:ext>
                </a:extLst>
              </p:cNvPr>
              <p:cNvSpPr txBox="1">
                <a:spLocks noRot="1" noChangeAspect="1" noMove="1" noResize="1" noEditPoints="1" noAdjustHandles="1" noChangeArrowheads="1" noChangeShapeType="1" noTextEdit="1"/>
              </p:cNvSpPr>
              <p:nvPr/>
            </p:nvSpPr>
            <p:spPr>
              <a:xfrm>
                <a:off x="1817286" y="4114821"/>
                <a:ext cx="1972062" cy="369332"/>
              </a:xfrm>
              <a:prstGeom prst="rect">
                <a:avLst/>
              </a:prstGeom>
              <a:blipFill>
                <a:blip r:embed="rId4"/>
                <a:stretch>
                  <a:fillRect b="-18033"/>
                </a:stretch>
              </a:blipFill>
            </p:spPr>
            <p:txBody>
              <a:bodyPr/>
              <a:lstStyle/>
              <a:p>
                <a:r>
                  <a:rPr lang="pt-BR">
                    <a:noFill/>
                  </a:rPr>
                  <a:t> </a:t>
                </a:r>
              </a:p>
            </p:txBody>
          </p:sp>
        </mc:Fallback>
      </mc:AlternateContent>
      <p:sp>
        <p:nvSpPr>
          <p:cNvPr id="4" name="Espaço Reservado para Número de Slide 3">
            <a:extLst>
              <a:ext uri="{FF2B5EF4-FFF2-40B4-BE49-F238E27FC236}">
                <a16:creationId xmlns:a16="http://schemas.microsoft.com/office/drawing/2014/main" id="{C30B3834-6A25-4036-B439-993DF10931A6}"/>
              </a:ext>
            </a:extLst>
          </p:cNvPr>
          <p:cNvSpPr>
            <a:spLocks noGrp="1"/>
          </p:cNvSpPr>
          <p:nvPr>
            <p:ph type="sldNum" sz="quarter" idx="12"/>
          </p:nvPr>
        </p:nvSpPr>
        <p:spPr/>
        <p:txBody>
          <a:bodyPr/>
          <a:lstStyle/>
          <a:p>
            <a:fld id="{2119D8CF-8DEC-4D9F-84EE-ADF04DFF3391}" type="slidenum">
              <a:rPr lang="pt-BR" smtClean="0"/>
              <a:pPr/>
              <a:t>26</a:t>
            </a:fld>
            <a:endParaRPr lang="pt-BR"/>
          </a:p>
        </p:txBody>
      </p:sp>
    </p:spTree>
    <p:extLst>
      <p:ext uri="{BB962C8B-B14F-4D97-AF65-F5344CB8AC3E}">
        <p14:creationId xmlns:p14="http://schemas.microsoft.com/office/powerpoint/2010/main" val="332768124"/>
      </p:ext>
    </p:extLst>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4AFFD9-D903-4844-9970-E877CA628146}"/>
              </a:ext>
            </a:extLst>
          </p:cNvPr>
          <p:cNvSpPr>
            <a:spLocks noGrp="1"/>
          </p:cNvSpPr>
          <p:nvPr>
            <p:ph type="title"/>
          </p:nvPr>
        </p:nvSpPr>
        <p:spPr>
          <a:xfrm>
            <a:off x="-118206" y="-100637"/>
            <a:ext cx="9108504" cy="615602"/>
          </a:xfrm>
        </p:spPr>
        <p:txBody>
          <a:bodyPr>
            <a:normAutofit fontScale="90000"/>
          </a:bodyPr>
          <a:lstStyle/>
          <a:p>
            <a:pPr algn="ctr"/>
            <a:r>
              <a:rPr lang="pt-BR" b="1" dirty="0">
                <a:solidFill>
                  <a:schemeClr val="bg1"/>
                </a:solidFill>
                <a:latin typeface="Arial" panose="020B0604020202020204" pitchFamily="34" charset="0"/>
                <a:cs typeface="Arial" panose="020B0604020202020204" pitchFamily="34" charset="0"/>
              </a:rPr>
              <a:t>Gerador de corrente alternada elementar </a:t>
            </a:r>
          </a:p>
        </p:txBody>
      </p:sp>
      <p:sp>
        <p:nvSpPr>
          <p:cNvPr id="4" name="CaixaDeTexto 3">
            <a:extLst>
              <a:ext uri="{FF2B5EF4-FFF2-40B4-BE49-F238E27FC236}">
                <a16:creationId xmlns:a16="http://schemas.microsoft.com/office/drawing/2014/main" id="{C4CA361B-5F05-4247-B55B-2F96472C6130}"/>
              </a:ext>
            </a:extLst>
          </p:cNvPr>
          <p:cNvSpPr txBox="1"/>
          <p:nvPr/>
        </p:nvSpPr>
        <p:spPr>
          <a:xfrm>
            <a:off x="5776434" y="6439550"/>
            <a:ext cx="3116046" cy="369332"/>
          </a:xfrm>
          <a:prstGeom prst="rect">
            <a:avLst/>
          </a:prstGeom>
          <a:noFill/>
        </p:spPr>
        <p:txBody>
          <a:bodyPr wrap="none" rtlCol="0">
            <a:spAutoFit/>
          </a:bodyPr>
          <a:lstStyle/>
          <a:p>
            <a:r>
              <a:rPr lang="pt-BR" dirty="0"/>
              <a:t>Fonte: Rêgo e Rodrigues (2015)</a:t>
            </a:r>
          </a:p>
        </p:txBody>
      </p:sp>
      <p:sp>
        <p:nvSpPr>
          <p:cNvPr id="7" name="Retângulo 6">
            <a:extLst>
              <a:ext uri="{FF2B5EF4-FFF2-40B4-BE49-F238E27FC236}">
                <a16:creationId xmlns:a16="http://schemas.microsoft.com/office/drawing/2014/main" id="{C2444C83-0C5F-495D-BA8C-10653BF85BB3}"/>
              </a:ext>
            </a:extLst>
          </p:cNvPr>
          <p:cNvSpPr/>
          <p:nvPr/>
        </p:nvSpPr>
        <p:spPr>
          <a:xfrm>
            <a:off x="125760" y="548680"/>
            <a:ext cx="8856984" cy="2585323"/>
          </a:xfrm>
          <a:prstGeom prst="rect">
            <a:avLst/>
          </a:prstGeom>
        </p:spPr>
        <p:txBody>
          <a:bodyPr wrap="square">
            <a:spAutoFit/>
          </a:bodyPr>
          <a:lstStyle/>
          <a:p>
            <a:r>
              <a:rPr lang="pt-BR" dirty="0">
                <a:solidFill>
                  <a:srgbClr val="231F20"/>
                </a:solidFill>
                <a:latin typeface="FrutigerLTStd-Light"/>
              </a:rPr>
              <a:t>No gerador monofásico elementar, uma espira gira em um campo magnético e produz uma força eletromotriz induzida (</a:t>
            </a:r>
            <a:r>
              <a:rPr lang="pt-BR" dirty="0" err="1">
                <a:solidFill>
                  <a:srgbClr val="231F20"/>
                </a:solidFill>
                <a:latin typeface="FrutigerLTStd-Light"/>
              </a:rPr>
              <a:t>fem</a:t>
            </a:r>
            <a:r>
              <a:rPr lang="pt-BR" dirty="0">
                <a:solidFill>
                  <a:srgbClr val="231F20"/>
                </a:solidFill>
                <a:latin typeface="FrutigerLTStd-Light"/>
              </a:rPr>
              <a:t>). Os terminais da bobina são ligados ao circuito externo por meio dos anéis coletores e escovas. As escovas são pequenos blocos de grafite (material condutor). Sem elas não seria possível estabelecer a força eletromotriz alternada (ou tensão alternada) de saída do gerador.</a:t>
            </a:r>
            <a:br>
              <a:rPr lang="pt-BR" dirty="0">
                <a:solidFill>
                  <a:srgbClr val="231F20"/>
                </a:solidFill>
                <a:latin typeface="FrutigerLTStd-Light"/>
              </a:rPr>
            </a:br>
            <a:r>
              <a:rPr lang="pt-BR" dirty="0">
                <a:solidFill>
                  <a:srgbClr val="231F20"/>
                </a:solidFill>
                <a:latin typeface="FrutigerLTStd-Light"/>
              </a:rPr>
              <a:t>A força eletromotriz e a corrente de um gerador elementar mudam de direção cada vez que a espira gira 180°. A tensão de saída deste gerador é alternada do tipo senoidal, de acordo a Figura abaixo, para uma volta completa da espira.</a:t>
            </a:r>
            <a:r>
              <a:rPr lang="pt-BR" dirty="0"/>
              <a:t> </a:t>
            </a:r>
            <a:br>
              <a:rPr lang="pt-BR" dirty="0"/>
            </a:br>
            <a:endParaRPr lang="pt-BR" dirty="0"/>
          </a:p>
        </p:txBody>
      </p:sp>
      <p:pic>
        <p:nvPicPr>
          <p:cNvPr id="8" name="Imagem 7">
            <a:extLst>
              <a:ext uri="{FF2B5EF4-FFF2-40B4-BE49-F238E27FC236}">
                <a16:creationId xmlns:a16="http://schemas.microsoft.com/office/drawing/2014/main" id="{59E0C3C4-A17B-4BF9-B1C7-EC6200A7ED42}"/>
              </a:ext>
            </a:extLst>
          </p:cNvPr>
          <p:cNvPicPr>
            <a:picLocks noChangeAspect="1"/>
          </p:cNvPicPr>
          <p:nvPr/>
        </p:nvPicPr>
        <p:blipFill>
          <a:blip r:embed="rId2"/>
          <a:stretch>
            <a:fillRect/>
          </a:stretch>
        </p:blipFill>
        <p:spPr>
          <a:xfrm>
            <a:off x="251520" y="2814562"/>
            <a:ext cx="4184526" cy="3994320"/>
          </a:xfrm>
          <a:prstGeom prst="rect">
            <a:avLst/>
          </a:prstGeom>
        </p:spPr>
      </p:pic>
      <p:pic>
        <p:nvPicPr>
          <p:cNvPr id="9" name="Imagem 8">
            <a:extLst>
              <a:ext uri="{FF2B5EF4-FFF2-40B4-BE49-F238E27FC236}">
                <a16:creationId xmlns:a16="http://schemas.microsoft.com/office/drawing/2014/main" id="{E0FA6D4F-A961-45CA-9B93-8E44DA14E241}"/>
              </a:ext>
            </a:extLst>
          </p:cNvPr>
          <p:cNvPicPr>
            <a:picLocks noChangeAspect="1"/>
          </p:cNvPicPr>
          <p:nvPr/>
        </p:nvPicPr>
        <p:blipFill>
          <a:blip r:embed="rId3"/>
          <a:stretch>
            <a:fillRect/>
          </a:stretch>
        </p:blipFill>
        <p:spPr>
          <a:xfrm>
            <a:off x="6028790" y="3815813"/>
            <a:ext cx="2076310" cy="866275"/>
          </a:xfrm>
          <a:prstGeom prst="rect">
            <a:avLst/>
          </a:prstGeom>
        </p:spPr>
      </p:pic>
      <p:sp>
        <p:nvSpPr>
          <p:cNvPr id="10" name="Retângulo 9">
            <a:extLst>
              <a:ext uri="{FF2B5EF4-FFF2-40B4-BE49-F238E27FC236}">
                <a16:creationId xmlns:a16="http://schemas.microsoft.com/office/drawing/2014/main" id="{DF9E75D9-063A-4A0D-A460-BF100DEE7E23}"/>
              </a:ext>
            </a:extLst>
          </p:cNvPr>
          <p:cNvSpPr/>
          <p:nvPr/>
        </p:nvSpPr>
        <p:spPr>
          <a:xfrm>
            <a:off x="5220072" y="2814562"/>
            <a:ext cx="3762672" cy="1200329"/>
          </a:xfrm>
          <a:prstGeom prst="rect">
            <a:avLst/>
          </a:prstGeom>
        </p:spPr>
        <p:txBody>
          <a:bodyPr wrap="square">
            <a:spAutoFit/>
          </a:bodyPr>
          <a:lstStyle/>
          <a:p>
            <a:r>
              <a:rPr lang="pt-BR" dirty="0">
                <a:solidFill>
                  <a:srgbClr val="231F20"/>
                </a:solidFill>
                <a:latin typeface="FrutigerLTStd-Light"/>
              </a:rPr>
              <a:t>Os valores instantâneos da força eletromotriz podem ser calculados da seguinte maneira:</a:t>
            </a:r>
            <a:r>
              <a:rPr lang="pt-BR" dirty="0"/>
              <a:t> </a:t>
            </a:r>
            <a:br>
              <a:rPr lang="pt-BR" dirty="0"/>
            </a:br>
            <a:endParaRPr lang="pt-BR" dirty="0"/>
          </a:p>
        </p:txBody>
      </p:sp>
      <p:pic>
        <p:nvPicPr>
          <p:cNvPr id="11" name="Imagem 10">
            <a:extLst>
              <a:ext uri="{FF2B5EF4-FFF2-40B4-BE49-F238E27FC236}">
                <a16:creationId xmlns:a16="http://schemas.microsoft.com/office/drawing/2014/main" id="{4C51A746-FA50-4A4A-95B5-EE2C2695FA92}"/>
              </a:ext>
            </a:extLst>
          </p:cNvPr>
          <p:cNvPicPr>
            <a:picLocks noChangeAspect="1"/>
          </p:cNvPicPr>
          <p:nvPr/>
        </p:nvPicPr>
        <p:blipFill>
          <a:blip r:embed="rId4"/>
          <a:stretch>
            <a:fillRect/>
          </a:stretch>
        </p:blipFill>
        <p:spPr>
          <a:xfrm>
            <a:off x="4603179" y="4811722"/>
            <a:ext cx="4505325" cy="1238250"/>
          </a:xfrm>
          <a:prstGeom prst="rect">
            <a:avLst/>
          </a:prstGeom>
        </p:spPr>
      </p:pic>
      <p:sp>
        <p:nvSpPr>
          <p:cNvPr id="3" name="Espaço Reservado para Número de Slide 2">
            <a:extLst>
              <a:ext uri="{FF2B5EF4-FFF2-40B4-BE49-F238E27FC236}">
                <a16:creationId xmlns:a16="http://schemas.microsoft.com/office/drawing/2014/main" id="{A214B546-0FD9-4390-8F48-AD8885C9E250}"/>
              </a:ext>
            </a:extLst>
          </p:cNvPr>
          <p:cNvSpPr>
            <a:spLocks noGrp="1"/>
          </p:cNvSpPr>
          <p:nvPr>
            <p:ph type="sldNum" sz="quarter" idx="12"/>
          </p:nvPr>
        </p:nvSpPr>
        <p:spPr/>
        <p:txBody>
          <a:bodyPr/>
          <a:lstStyle/>
          <a:p>
            <a:fld id="{2119D8CF-8DEC-4D9F-84EE-ADF04DFF3391}" type="slidenum">
              <a:rPr lang="pt-BR" smtClean="0"/>
              <a:pPr/>
              <a:t>27</a:t>
            </a:fld>
            <a:endParaRPr lang="pt-BR"/>
          </a:p>
        </p:txBody>
      </p:sp>
    </p:spTree>
    <p:extLst>
      <p:ext uri="{BB962C8B-B14F-4D97-AF65-F5344CB8AC3E}">
        <p14:creationId xmlns:p14="http://schemas.microsoft.com/office/powerpoint/2010/main" val="282052480"/>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3E3609-4F73-4CD2-90A8-6739DC9DA2F5}"/>
              </a:ext>
            </a:extLst>
          </p:cNvPr>
          <p:cNvSpPr>
            <a:spLocks noGrp="1"/>
          </p:cNvSpPr>
          <p:nvPr>
            <p:ph type="title"/>
          </p:nvPr>
        </p:nvSpPr>
        <p:spPr/>
        <p:txBody>
          <a:bodyPr/>
          <a:lstStyle/>
          <a:p>
            <a:r>
              <a:rPr lang="pt-BR" dirty="0"/>
              <a:t>Frequência</a:t>
            </a:r>
          </a:p>
        </p:txBody>
      </p:sp>
      <p:sp>
        <p:nvSpPr>
          <p:cNvPr id="3" name="Espaço Reservado para Conteúdo 2">
            <a:extLst>
              <a:ext uri="{FF2B5EF4-FFF2-40B4-BE49-F238E27FC236}">
                <a16:creationId xmlns:a16="http://schemas.microsoft.com/office/drawing/2014/main" id="{A468D6BC-2D86-4344-ABC6-76ECFD2E24C7}"/>
              </a:ext>
            </a:extLst>
          </p:cNvPr>
          <p:cNvSpPr>
            <a:spLocks noGrp="1"/>
          </p:cNvSpPr>
          <p:nvPr>
            <p:ph idx="1"/>
          </p:nvPr>
        </p:nvSpPr>
        <p:spPr/>
        <p:txBody>
          <a:bodyPr>
            <a:normAutofit fontScale="92500" lnSpcReduction="10000"/>
          </a:bodyPr>
          <a:lstStyle/>
          <a:p>
            <a:endParaRPr lang="pt-BR" dirty="0"/>
          </a:p>
          <a:p>
            <a:endParaRPr lang="pt-BR" dirty="0"/>
          </a:p>
          <a:p>
            <a:endParaRPr lang="pt-BR" dirty="0"/>
          </a:p>
          <a:p>
            <a:endParaRPr lang="pt-BR" dirty="0"/>
          </a:p>
          <a:p>
            <a:endParaRPr lang="pt-BR" dirty="0"/>
          </a:p>
          <a:p>
            <a:endParaRPr lang="pt-BR" dirty="0"/>
          </a:p>
          <a:p>
            <a:endParaRPr lang="pt-BR" dirty="0"/>
          </a:p>
          <a:p>
            <a:r>
              <a:rPr lang="pt-BR" dirty="0"/>
              <a:t>A é a amplitude máxima do sinal senoidal</a:t>
            </a:r>
          </a:p>
          <a:p>
            <a:r>
              <a:rPr lang="el-GR" dirty="0"/>
              <a:t>ω</a:t>
            </a:r>
            <a:r>
              <a:rPr lang="pt-BR" dirty="0"/>
              <a:t> é a velocidade angular</a:t>
            </a:r>
          </a:p>
          <a:p>
            <a:r>
              <a:rPr lang="pt-BR" dirty="0"/>
              <a:t>f é a frequência</a:t>
            </a:r>
          </a:p>
        </p:txBody>
      </p:sp>
      <p:sp>
        <p:nvSpPr>
          <p:cNvPr id="5" name="CaixaDeTexto 4">
            <a:extLst>
              <a:ext uri="{FF2B5EF4-FFF2-40B4-BE49-F238E27FC236}">
                <a16:creationId xmlns:a16="http://schemas.microsoft.com/office/drawing/2014/main" id="{BD9FFDF8-E07A-4459-83C9-26CAC8A6BF92}"/>
              </a:ext>
            </a:extLst>
          </p:cNvPr>
          <p:cNvSpPr txBox="1"/>
          <p:nvPr/>
        </p:nvSpPr>
        <p:spPr>
          <a:xfrm>
            <a:off x="5150309" y="2033559"/>
            <a:ext cx="2221157" cy="461665"/>
          </a:xfrm>
          <a:prstGeom prst="rect">
            <a:avLst/>
          </a:prstGeom>
          <a:solidFill>
            <a:schemeClr val="bg1"/>
          </a:solidFill>
        </p:spPr>
        <p:txBody>
          <a:bodyPr wrap="square" rtlCol="0">
            <a:spAutoFit/>
          </a:bodyPr>
          <a:lstStyle/>
          <a:p>
            <a:r>
              <a:rPr lang="pt-BR" sz="2400" b="1" dirty="0"/>
              <a:t>Tensão C.A.</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8672F85D-BB6A-4932-9E40-5F5B0F86555F}"/>
                  </a:ext>
                </a:extLst>
              </p:cNvPr>
              <p:cNvSpPr txBox="1"/>
              <p:nvPr/>
            </p:nvSpPr>
            <p:spPr>
              <a:xfrm>
                <a:off x="5289453" y="2488338"/>
                <a:ext cx="2729132"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pt-BR" sz="2400" b="1" i="1" smtClean="0">
                          <a:latin typeface="Cambria Math" panose="02040503050406030204" pitchFamily="18" charset="0"/>
                        </a:rPr>
                        <m:t>𝒆</m:t>
                      </m:r>
                      <m:d>
                        <m:dPr>
                          <m:ctrlPr>
                            <a:rPr lang="pt-BR" sz="2400" b="1" i="1" smtClean="0">
                              <a:latin typeface="Cambria Math" panose="02040503050406030204" pitchFamily="18" charset="0"/>
                            </a:rPr>
                          </m:ctrlPr>
                        </m:dPr>
                        <m:e>
                          <m:r>
                            <a:rPr lang="pt-BR" sz="2400" b="1" i="1" smtClean="0">
                              <a:latin typeface="Cambria Math" panose="02040503050406030204" pitchFamily="18" charset="0"/>
                            </a:rPr>
                            <m:t>𝒕</m:t>
                          </m:r>
                        </m:e>
                      </m:d>
                      <m:r>
                        <a:rPr lang="pt-BR" sz="2400" b="1" i="1" smtClean="0">
                          <a:latin typeface="Cambria Math" panose="02040503050406030204" pitchFamily="18" charset="0"/>
                        </a:rPr>
                        <m:t>=</m:t>
                      </m:r>
                      <m:r>
                        <a:rPr lang="pt-BR" sz="2400" b="1" i="1" smtClean="0">
                          <a:latin typeface="Cambria Math" panose="02040503050406030204" pitchFamily="18" charset="0"/>
                        </a:rPr>
                        <m:t>𝑨</m:t>
                      </m:r>
                      <m:r>
                        <a:rPr lang="pt-BR" sz="2400" b="1" i="1" smtClean="0">
                          <a:latin typeface="Cambria Math" panose="02040503050406030204" pitchFamily="18" charset="0"/>
                        </a:rPr>
                        <m:t>.</m:t>
                      </m:r>
                      <m:r>
                        <a:rPr lang="pt-BR" sz="2400" b="1" i="1" smtClean="0">
                          <a:latin typeface="Cambria Math" panose="02040503050406030204" pitchFamily="18" charset="0"/>
                        </a:rPr>
                        <m:t>𝒔𝒆𝒏</m:t>
                      </m:r>
                      <m:r>
                        <a:rPr lang="pt-BR" sz="2400" b="1" i="1" smtClean="0">
                          <a:latin typeface="Cambria Math" panose="02040503050406030204" pitchFamily="18" charset="0"/>
                          <a:ea typeface="Cambria Math" panose="02040503050406030204" pitchFamily="18" charset="0"/>
                        </a:rPr>
                        <m:t>𝝎</m:t>
                      </m:r>
                      <m:r>
                        <a:rPr lang="pt-BR" sz="2400" b="1" i="1" smtClean="0">
                          <a:latin typeface="Cambria Math" panose="02040503050406030204" pitchFamily="18" charset="0"/>
                          <a:ea typeface="Cambria Math" panose="02040503050406030204" pitchFamily="18" charset="0"/>
                        </a:rPr>
                        <m:t>𝒕</m:t>
                      </m:r>
                      <m:r>
                        <a:rPr lang="pt-BR" sz="2400" b="1" i="1" smtClean="0">
                          <a:latin typeface="Cambria Math" panose="02040503050406030204" pitchFamily="18" charset="0"/>
                          <a:ea typeface="Cambria Math" panose="02040503050406030204" pitchFamily="18" charset="0"/>
                        </a:rPr>
                        <m:t> [</m:t>
                      </m:r>
                      <m:r>
                        <a:rPr lang="pt-BR" sz="2400" b="1" i="1" smtClean="0">
                          <a:latin typeface="Cambria Math" panose="02040503050406030204" pitchFamily="18" charset="0"/>
                          <a:ea typeface="Cambria Math" panose="02040503050406030204" pitchFamily="18" charset="0"/>
                        </a:rPr>
                        <m:t>𝑽</m:t>
                      </m:r>
                      <m:r>
                        <a:rPr lang="pt-BR" sz="2400" b="1" i="1" smtClean="0">
                          <a:latin typeface="Cambria Math" panose="02040503050406030204" pitchFamily="18" charset="0"/>
                          <a:ea typeface="Cambria Math" panose="02040503050406030204" pitchFamily="18" charset="0"/>
                        </a:rPr>
                        <m:t>]</m:t>
                      </m:r>
                    </m:oMath>
                  </m:oMathPara>
                </a14:m>
                <a:endParaRPr lang="pt-BR" sz="2400" b="1" dirty="0"/>
              </a:p>
            </p:txBody>
          </p:sp>
        </mc:Choice>
        <mc:Fallback xmlns="">
          <p:sp>
            <p:nvSpPr>
              <p:cNvPr id="6" name="CaixaDeTexto 5">
                <a:extLst>
                  <a:ext uri="{FF2B5EF4-FFF2-40B4-BE49-F238E27FC236}">
                    <a16:creationId xmlns:a16="http://schemas.microsoft.com/office/drawing/2014/main" id="{8672F85D-BB6A-4932-9E40-5F5B0F86555F}"/>
                  </a:ext>
                </a:extLst>
              </p:cNvPr>
              <p:cNvSpPr txBox="1">
                <a:spLocks noRot="1" noChangeAspect="1" noMove="1" noResize="1" noEditPoints="1" noAdjustHandles="1" noChangeArrowheads="1" noChangeShapeType="1" noTextEdit="1"/>
              </p:cNvSpPr>
              <p:nvPr/>
            </p:nvSpPr>
            <p:spPr>
              <a:xfrm>
                <a:off x="5289453" y="2488338"/>
                <a:ext cx="2729132" cy="369332"/>
              </a:xfrm>
              <a:prstGeom prst="rect">
                <a:avLst/>
              </a:prstGeom>
              <a:blipFill>
                <a:blip r:embed="rId2"/>
                <a:stretch>
                  <a:fillRect l="-2908" r="-1566" b="-34426"/>
                </a:stretch>
              </a:blipFill>
            </p:spPr>
            <p:txBody>
              <a:bodyPr/>
              <a:lstStyle/>
              <a:p>
                <a:r>
                  <a:rPr lang="pt-BR">
                    <a:noFill/>
                  </a:rPr>
                  <a:t> </a:t>
                </a:r>
              </a:p>
            </p:txBody>
          </p:sp>
        </mc:Fallback>
      </mc:AlternateContent>
      <p:pic>
        <p:nvPicPr>
          <p:cNvPr id="16" name="Imagem 15">
            <a:extLst>
              <a:ext uri="{FF2B5EF4-FFF2-40B4-BE49-F238E27FC236}">
                <a16:creationId xmlns:a16="http://schemas.microsoft.com/office/drawing/2014/main" id="{4BB2B791-E749-4913-A222-8DBE46A5A366}"/>
              </a:ext>
            </a:extLst>
          </p:cNvPr>
          <p:cNvPicPr>
            <a:picLocks noChangeAspect="1"/>
          </p:cNvPicPr>
          <p:nvPr/>
        </p:nvPicPr>
        <p:blipFill>
          <a:blip r:embed="rId3"/>
          <a:stretch>
            <a:fillRect/>
          </a:stretch>
        </p:blipFill>
        <p:spPr>
          <a:xfrm>
            <a:off x="523569" y="1914910"/>
            <a:ext cx="4765884" cy="2113793"/>
          </a:xfrm>
          <a:prstGeom prst="rect">
            <a:avLst/>
          </a:prstGeom>
        </p:spPr>
      </p:pic>
      <mc:AlternateContent xmlns:mc="http://schemas.openxmlformats.org/markup-compatibility/2006" xmlns:a14="http://schemas.microsoft.com/office/drawing/2010/main">
        <mc:Choice Requires="a14">
          <p:sp>
            <p:nvSpPr>
              <p:cNvPr id="17" name="CaixaDeTexto 16">
                <a:extLst>
                  <a:ext uri="{FF2B5EF4-FFF2-40B4-BE49-F238E27FC236}">
                    <a16:creationId xmlns:a16="http://schemas.microsoft.com/office/drawing/2014/main" id="{3D9288F8-5B8F-438C-80BB-9BC1D6835834}"/>
                  </a:ext>
                </a:extLst>
              </p:cNvPr>
              <p:cNvSpPr txBox="1"/>
              <p:nvPr/>
            </p:nvSpPr>
            <p:spPr>
              <a:xfrm>
                <a:off x="5289453" y="2950003"/>
                <a:ext cx="2729132"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pt-BR" sz="2400" b="1" i="1" smtClean="0">
                          <a:latin typeface="Cambria Math" panose="02040503050406030204" pitchFamily="18" charset="0"/>
                          <a:ea typeface="Cambria Math" panose="02040503050406030204" pitchFamily="18" charset="0"/>
                        </a:rPr>
                        <m:t>𝝎</m:t>
                      </m:r>
                      <m:r>
                        <a:rPr lang="pt-BR" sz="2400" b="1" i="1" smtClean="0">
                          <a:latin typeface="Cambria Math" panose="02040503050406030204" pitchFamily="18" charset="0"/>
                          <a:ea typeface="Cambria Math" panose="02040503050406030204" pitchFamily="18" charset="0"/>
                        </a:rPr>
                        <m:t>=</m:t>
                      </m:r>
                      <m:r>
                        <a:rPr lang="pt-BR" sz="2400" b="1" i="1" smtClean="0">
                          <a:latin typeface="Cambria Math" panose="02040503050406030204" pitchFamily="18" charset="0"/>
                          <a:ea typeface="Cambria Math" panose="02040503050406030204" pitchFamily="18" charset="0"/>
                        </a:rPr>
                        <m:t>𝟐</m:t>
                      </m:r>
                      <m:r>
                        <a:rPr lang="pt-BR" sz="2400" b="1" i="1" smtClean="0">
                          <a:latin typeface="Cambria Math" panose="02040503050406030204" pitchFamily="18" charset="0"/>
                          <a:ea typeface="Cambria Math" panose="02040503050406030204" pitchFamily="18" charset="0"/>
                        </a:rPr>
                        <m:t>𝝅</m:t>
                      </m:r>
                      <m:r>
                        <a:rPr lang="pt-BR" sz="2400" b="1" i="1" smtClean="0">
                          <a:latin typeface="Cambria Math" panose="02040503050406030204" pitchFamily="18" charset="0"/>
                          <a:ea typeface="Cambria Math" panose="02040503050406030204" pitchFamily="18" charset="0"/>
                        </a:rPr>
                        <m:t>𝒇</m:t>
                      </m:r>
                      <m:r>
                        <a:rPr lang="pt-BR" sz="2400" b="1" i="1" smtClean="0">
                          <a:latin typeface="Cambria Math" panose="02040503050406030204" pitchFamily="18" charset="0"/>
                          <a:ea typeface="Cambria Math" panose="02040503050406030204" pitchFamily="18" charset="0"/>
                        </a:rPr>
                        <m:t> [</m:t>
                      </m:r>
                      <m:r>
                        <a:rPr lang="pt-BR" sz="2400" b="1" i="1" smtClean="0">
                          <a:latin typeface="Cambria Math" panose="02040503050406030204" pitchFamily="18" charset="0"/>
                          <a:ea typeface="Cambria Math" panose="02040503050406030204" pitchFamily="18" charset="0"/>
                        </a:rPr>
                        <m:t>𝒓𝒂𝒅</m:t>
                      </m:r>
                      <m:r>
                        <a:rPr lang="pt-BR" sz="2400" b="1" i="1" smtClean="0">
                          <a:latin typeface="Cambria Math" panose="02040503050406030204" pitchFamily="18" charset="0"/>
                          <a:ea typeface="Cambria Math" panose="02040503050406030204" pitchFamily="18" charset="0"/>
                        </a:rPr>
                        <m:t>/</m:t>
                      </m:r>
                      <m:r>
                        <a:rPr lang="pt-BR" sz="2400" b="1" i="1" smtClean="0">
                          <a:latin typeface="Cambria Math" panose="02040503050406030204" pitchFamily="18" charset="0"/>
                          <a:ea typeface="Cambria Math" panose="02040503050406030204" pitchFamily="18" charset="0"/>
                        </a:rPr>
                        <m:t>𝒔</m:t>
                      </m:r>
                      <m:r>
                        <a:rPr lang="pt-BR" sz="2400" b="1" i="1" smtClean="0">
                          <a:latin typeface="Cambria Math" panose="02040503050406030204" pitchFamily="18" charset="0"/>
                          <a:ea typeface="Cambria Math" panose="02040503050406030204" pitchFamily="18" charset="0"/>
                        </a:rPr>
                        <m:t>]</m:t>
                      </m:r>
                    </m:oMath>
                  </m:oMathPara>
                </a14:m>
                <a:endParaRPr lang="pt-BR" sz="2400" b="1" dirty="0"/>
              </a:p>
            </p:txBody>
          </p:sp>
        </mc:Choice>
        <mc:Fallback xmlns="">
          <p:sp>
            <p:nvSpPr>
              <p:cNvPr id="17" name="CaixaDeTexto 16">
                <a:extLst>
                  <a:ext uri="{FF2B5EF4-FFF2-40B4-BE49-F238E27FC236}">
                    <a16:creationId xmlns:a16="http://schemas.microsoft.com/office/drawing/2014/main" id="{3D9288F8-5B8F-438C-80BB-9BC1D6835834}"/>
                  </a:ext>
                </a:extLst>
              </p:cNvPr>
              <p:cNvSpPr txBox="1">
                <a:spLocks noRot="1" noChangeAspect="1" noMove="1" noResize="1" noEditPoints="1" noAdjustHandles="1" noChangeArrowheads="1" noChangeShapeType="1" noTextEdit="1"/>
              </p:cNvSpPr>
              <p:nvPr/>
            </p:nvSpPr>
            <p:spPr>
              <a:xfrm>
                <a:off x="5289453" y="2950003"/>
                <a:ext cx="2729132" cy="369332"/>
              </a:xfrm>
              <a:prstGeom prst="rect">
                <a:avLst/>
              </a:prstGeom>
              <a:blipFill>
                <a:blip r:embed="rId4"/>
                <a:stretch>
                  <a:fillRect l="-2908" b="-32787"/>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8" name="CaixaDeTexto 17">
                <a:extLst>
                  <a:ext uri="{FF2B5EF4-FFF2-40B4-BE49-F238E27FC236}">
                    <a16:creationId xmlns:a16="http://schemas.microsoft.com/office/drawing/2014/main" id="{38BF27DB-3C29-410D-A1A2-11C5B8EBAFB3}"/>
                  </a:ext>
                </a:extLst>
              </p:cNvPr>
              <p:cNvSpPr txBox="1"/>
              <p:nvPr/>
            </p:nvSpPr>
            <p:spPr>
              <a:xfrm>
                <a:off x="5289453" y="3411668"/>
                <a:ext cx="2729132" cy="69147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pt-BR" sz="2400" b="1" i="1" smtClean="0">
                          <a:latin typeface="Cambria Math" panose="02040503050406030204" pitchFamily="18" charset="0"/>
                          <a:ea typeface="Cambria Math" panose="02040503050406030204" pitchFamily="18" charset="0"/>
                        </a:rPr>
                        <m:t>𝒇</m:t>
                      </m:r>
                      <m:r>
                        <a:rPr lang="pt-BR" sz="2400" b="1" i="1" smtClean="0">
                          <a:latin typeface="Cambria Math" panose="02040503050406030204" pitchFamily="18" charset="0"/>
                          <a:ea typeface="Cambria Math" panose="02040503050406030204" pitchFamily="18" charset="0"/>
                        </a:rPr>
                        <m:t>=</m:t>
                      </m:r>
                      <m:f>
                        <m:fPr>
                          <m:ctrlPr>
                            <a:rPr lang="pt-BR" sz="2400" b="1" i="1" smtClean="0">
                              <a:latin typeface="Cambria Math" panose="02040503050406030204" pitchFamily="18" charset="0"/>
                              <a:ea typeface="Cambria Math" panose="02040503050406030204" pitchFamily="18" charset="0"/>
                            </a:rPr>
                          </m:ctrlPr>
                        </m:fPr>
                        <m:num>
                          <m:r>
                            <a:rPr lang="pt-BR" sz="2400" b="1" i="1" smtClean="0">
                              <a:latin typeface="Cambria Math" panose="02040503050406030204" pitchFamily="18" charset="0"/>
                              <a:ea typeface="Cambria Math" panose="02040503050406030204" pitchFamily="18" charset="0"/>
                            </a:rPr>
                            <m:t>𝟏</m:t>
                          </m:r>
                        </m:num>
                        <m:den>
                          <m:r>
                            <a:rPr lang="pt-BR" sz="2400" b="1" i="1" smtClean="0">
                              <a:latin typeface="Cambria Math" panose="02040503050406030204" pitchFamily="18" charset="0"/>
                              <a:ea typeface="Cambria Math" panose="02040503050406030204" pitchFamily="18" charset="0"/>
                            </a:rPr>
                            <m:t>𝑻</m:t>
                          </m:r>
                        </m:den>
                      </m:f>
                      <m:r>
                        <a:rPr lang="pt-BR" sz="2400" b="1" i="1" smtClean="0">
                          <a:latin typeface="Cambria Math" panose="02040503050406030204" pitchFamily="18" charset="0"/>
                          <a:ea typeface="Cambria Math" panose="02040503050406030204" pitchFamily="18" charset="0"/>
                        </a:rPr>
                        <m:t>[</m:t>
                      </m:r>
                      <m:r>
                        <a:rPr lang="pt-BR" sz="2400" b="1" i="1" smtClean="0">
                          <a:latin typeface="Cambria Math" panose="02040503050406030204" pitchFamily="18" charset="0"/>
                          <a:ea typeface="Cambria Math" panose="02040503050406030204" pitchFamily="18" charset="0"/>
                        </a:rPr>
                        <m:t>𝑯𝒛</m:t>
                      </m:r>
                      <m:r>
                        <a:rPr lang="pt-BR" sz="2400" b="1" i="1" smtClean="0">
                          <a:latin typeface="Cambria Math" panose="02040503050406030204" pitchFamily="18" charset="0"/>
                          <a:ea typeface="Cambria Math" panose="02040503050406030204" pitchFamily="18" charset="0"/>
                        </a:rPr>
                        <m:t>]</m:t>
                      </m:r>
                    </m:oMath>
                  </m:oMathPara>
                </a14:m>
                <a:endParaRPr lang="pt-BR" sz="2400" b="1" dirty="0"/>
              </a:p>
            </p:txBody>
          </p:sp>
        </mc:Choice>
        <mc:Fallback xmlns="">
          <p:sp>
            <p:nvSpPr>
              <p:cNvPr id="18" name="CaixaDeTexto 17">
                <a:extLst>
                  <a:ext uri="{FF2B5EF4-FFF2-40B4-BE49-F238E27FC236}">
                    <a16:creationId xmlns:a16="http://schemas.microsoft.com/office/drawing/2014/main" id="{38BF27DB-3C29-410D-A1A2-11C5B8EBAFB3}"/>
                  </a:ext>
                </a:extLst>
              </p:cNvPr>
              <p:cNvSpPr txBox="1">
                <a:spLocks noRot="1" noChangeAspect="1" noMove="1" noResize="1" noEditPoints="1" noAdjustHandles="1" noChangeArrowheads="1" noChangeShapeType="1" noTextEdit="1"/>
              </p:cNvSpPr>
              <p:nvPr/>
            </p:nvSpPr>
            <p:spPr>
              <a:xfrm>
                <a:off x="5289453" y="3411668"/>
                <a:ext cx="2729132" cy="691471"/>
              </a:xfrm>
              <a:prstGeom prst="rect">
                <a:avLst/>
              </a:prstGeom>
              <a:blipFill>
                <a:blip r:embed="rId5"/>
                <a:stretch>
                  <a:fillRect l="-224"/>
                </a:stretch>
              </a:blipFill>
            </p:spPr>
            <p:txBody>
              <a:bodyPr/>
              <a:lstStyle/>
              <a:p>
                <a:r>
                  <a:rPr lang="pt-BR">
                    <a:noFill/>
                  </a:rPr>
                  <a:t> </a:t>
                </a:r>
              </a:p>
            </p:txBody>
          </p:sp>
        </mc:Fallback>
      </mc:AlternateContent>
      <p:cxnSp>
        <p:nvCxnSpPr>
          <p:cNvPr id="7" name="Conector de Seta Reta 6">
            <a:extLst>
              <a:ext uri="{FF2B5EF4-FFF2-40B4-BE49-F238E27FC236}">
                <a16:creationId xmlns:a16="http://schemas.microsoft.com/office/drawing/2014/main" id="{7B24CC94-47B8-4792-BEF2-251329BCF9C6}"/>
              </a:ext>
            </a:extLst>
          </p:cNvPr>
          <p:cNvCxnSpPr>
            <a:cxnSpLocks/>
          </p:cNvCxnSpPr>
          <p:nvPr/>
        </p:nvCxnSpPr>
        <p:spPr>
          <a:xfrm>
            <a:off x="2605588" y="2074915"/>
            <a:ext cx="0" cy="84061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48A2918F-E14B-4107-B7D9-7B4D8BE78FB6}"/>
              </a:ext>
            </a:extLst>
          </p:cNvPr>
          <p:cNvSpPr txBox="1"/>
          <p:nvPr/>
        </p:nvSpPr>
        <p:spPr>
          <a:xfrm>
            <a:off x="2540752" y="2342818"/>
            <a:ext cx="324128" cy="369332"/>
          </a:xfrm>
          <a:prstGeom prst="rect">
            <a:avLst/>
          </a:prstGeom>
          <a:noFill/>
        </p:spPr>
        <p:txBody>
          <a:bodyPr wrap="none" rtlCol="0">
            <a:spAutoFit/>
          </a:bodyPr>
          <a:lstStyle/>
          <a:p>
            <a:r>
              <a:rPr lang="pt-BR" b="1" dirty="0"/>
              <a:t>A</a:t>
            </a:r>
          </a:p>
        </p:txBody>
      </p:sp>
      <p:cxnSp>
        <p:nvCxnSpPr>
          <p:cNvPr id="21" name="Conector de Seta Reta 20">
            <a:extLst>
              <a:ext uri="{FF2B5EF4-FFF2-40B4-BE49-F238E27FC236}">
                <a16:creationId xmlns:a16="http://schemas.microsoft.com/office/drawing/2014/main" id="{5B0B516A-C0B8-45D5-9CCE-CB96D9F9A509}"/>
              </a:ext>
            </a:extLst>
          </p:cNvPr>
          <p:cNvCxnSpPr/>
          <p:nvPr/>
        </p:nvCxnSpPr>
        <p:spPr>
          <a:xfrm>
            <a:off x="2250831" y="2999942"/>
            <a:ext cx="156151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E2973A13-1BE9-4AFE-8277-B0FBD9F0D8D0}"/>
              </a:ext>
            </a:extLst>
          </p:cNvPr>
          <p:cNvSpPr txBox="1"/>
          <p:nvPr/>
        </p:nvSpPr>
        <p:spPr>
          <a:xfrm>
            <a:off x="2707460" y="3010763"/>
            <a:ext cx="298480" cy="369332"/>
          </a:xfrm>
          <a:prstGeom prst="rect">
            <a:avLst/>
          </a:prstGeom>
          <a:noFill/>
        </p:spPr>
        <p:txBody>
          <a:bodyPr wrap="none" rtlCol="0">
            <a:spAutoFit/>
          </a:bodyPr>
          <a:lstStyle/>
          <a:p>
            <a:r>
              <a:rPr lang="pt-BR" b="1" dirty="0"/>
              <a:t>T</a:t>
            </a:r>
          </a:p>
        </p:txBody>
      </p:sp>
      <p:sp>
        <p:nvSpPr>
          <p:cNvPr id="4" name="Balão de Fala: Oval 3">
            <a:extLst>
              <a:ext uri="{FF2B5EF4-FFF2-40B4-BE49-F238E27FC236}">
                <a16:creationId xmlns:a16="http://schemas.microsoft.com/office/drawing/2014/main" id="{4B7C4050-5703-4C90-8B49-8D4A7379851A}"/>
              </a:ext>
            </a:extLst>
          </p:cNvPr>
          <p:cNvSpPr/>
          <p:nvPr/>
        </p:nvSpPr>
        <p:spPr>
          <a:xfrm>
            <a:off x="4572000" y="5435052"/>
            <a:ext cx="1913206" cy="1139484"/>
          </a:xfrm>
          <a:prstGeom prst="wedgeEllipseCallout">
            <a:avLst>
              <a:gd name="adj1" fmla="val -124152"/>
              <a:gd name="adj2" fmla="val 70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dirty="0">
                <a:latin typeface="Arial" panose="020B0604020202020204" pitchFamily="34" charset="0"/>
                <a:cs typeface="Arial" panose="020B0604020202020204" pitchFamily="34" charset="0"/>
              </a:rPr>
              <a:t>No Brasil</a:t>
            </a:r>
          </a:p>
          <a:p>
            <a:pPr algn="ctr"/>
            <a:r>
              <a:rPr lang="pt-BR" sz="2800" dirty="0">
                <a:latin typeface="Arial" panose="020B0604020202020204" pitchFamily="34" charset="0"/>
                <a:cs typeface="Arial" panose="020B0604020202020204" pitchFamily="34" charset="0"/>
              </a:rPr>
              <a:t>60 Hz</a:t>
            </a:r>
          </a:p>
        </p:txBody>
      </p:sp>
      <p:sp>
        <p:nvSpPr>
          <p:cNvPr id="8" name="Espaço Reservado para Número de Slide 7">
            <a:extLst>
              <a:ext uri="{FF2B5EF4-FFF2-40B4-BE49-F238E27FC236}">
                <a16:creationId xmlns:a16="http://schemas.microsoft.com/office/drawing/2014/main" id="{012CA402-0B20-4B14-B7F6-1AF5D0338E61}"/>
              </a:ext>
            </a:extLst>
          </p:cNvPr>
          <p:cNvSpPr>
            <a:spLocks noGrp="1"/>
          </p:cNvSpPr>
          <p:nvPr>
            <p:ph type="sldNum" sz="quarter" idx="12"/>
          </p:nvPr>
        </p:nvSpPr>
        <p:spPr/>
        <p:txBody>
          <a:bodyPr/>
          <a:lstStyle/>
          <a:p>
            <a:fld id="{2119D8CF-8DEC-4D9F-84EE-ADF04DFF3391}" type="slidenum">
              <a:rPr lang="pt-BR" smtClean="0"/>
              <a:pPr/>
              <a:t>28</a:t>
            </a:fld>
            <a:endParaRPr lang="pt-BR"/>
          </a:p>
        </p:txBody>
      </p:sp>
    </p:spTree>
    <p:extLst>
      <p:ext uri="{BB962C8B-B14F-4D97-AF65-F5344CB8AC3E}">
        <p14:creationId xmlns:p14="http://schemas.microsoft.com/office/powerpoint/2010/main" val="1509773693"/>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146481" y="401764"/>
            <a:ext cx="8229600" cy="1069848"/>
          </a:xfrm>
        </p:spPr>
        <p:txBody>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1905000" y="1471612"/>
            <a:ext cx="5334000" cy="3914775"/>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610692" y="5813155"/>
            <a:ext cx="3116046" cy="369332"/>
          </a:xfrm>
          <a:prstGeom prst="rect">
            <a:avLst/>
          </a:prstGeom>
          <a:noFill/>
        </p:spPr>
        <p:txBody>
          <a:bodyPr wrap="none" rtlCol="0">
            <a:spAutoFit/>
          </a:bodyPr>
          <a:lstStyle/>
          <a:p>
            <a:r>
              <a:rPr lang="pt-BR" dirty="0"/>
              <a:t>Fonte: Rêgo e Rodrigues (2015)</a:t>
            </a:r>
          </a:p>
        </p:txBody>
      </p:sp>
      <p:sp>
        <p:nvSpPr>
          <p:cNvPr id="5" name="Espaço Reservado para Número de Slide 4">
            <a:extLst>
              <a:ext uri="{FF2B5EF4-FFF2-40B4-BE49-F238E27FC236}">
                <a16:creationId xmlns:a16="http://schemas.microsoft.com/office/drawing/2014/main" id="{99B83C43-0FD0-439F-8B06-9289E0FDEF90}"/>
              </a:ext>
            </a:extLst>
          </p:cNvPr>
          <p:cNvSpPr>
            <a:spLocks noGrp="1"/>
          </p:cNvSpPr>
          <p:nvPr>
            <p:ph type="sldNum" sz="quarter" idx="12"/>
          </p:nvPr>
        </p:nvSpPr>
        <p:spPr/>
        <p:txBody>
          <a:bodyPr/>
          <a:lstStyle/>
          <a:p>
            <a:fld id="{2119D8CF-8DEC-4D9F-84EE-ADF04DFF3391}" type="slidenum">
              <a:rPr lang="pt-BR" smtClean="0"/>
              <a:pPr/>
              <a:t>29</a:t>
            </a:fld>
            <a:endParaRPr lang="pt-BR"/>
          </a:p>
        </p:txBody>
      </p:sp>
    </p:spTree>
    <p:extLst>
      <p:ext uri="{BB962C8B-B14F-4D97-AF65-F5344CB8AC3E}">
        <p14:creationId xmlns:p14="http://schemas.microsoft.com/office/powerpoint/2010/main" val="3334773953"/>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628650" y="1131094"/>
            <a:ext cx="7886700" cy="994172"/>
          </a:xfrm>
        </p:spPr>
        <p:txBody>
          <a:bodyPr/>
          <a:lstStyle/>
          <a:p>
            <a:r>
              <a:rPr lang="pt-BR"/>
              <a:t>Associação de resistores</a:t>
            </a:r>
          </a:p>
        </p:txBody>
      </p:sp>
      <p:pic>
        <p:nvPicPr>
          <p:cNvPr id="5" name="Picture 5">
            <a:extLst>
              <a:ext uri="{FF2B5EF4-FFF2-40B4-BE49-F238E27FC236}">
                <a16:creationId xmlns:a16="http://schemas.microsoft.com/office/drawing/2014/main" id="{70FF0BEF-EDE6-4270-9B66-7F247B182F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637" y="1884760"/>
            <a:ext cx="6173390" cy="411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Espaço Reservado para Número de Slide 2">
            <a:extLst>
              <a:ext uri="{FF2B5EF4-FFF2-40B4-BE49-F238E27FC236}">
                <a16:creationId xmlns:a16="http://schemas.microsoft.com/office/drawing/2014/main" id="{CC5627CB-A878-48A3-84A6-6C716C8802FB}"/>
              </a:ext>
            </a:extLst>
          </p:cNvPr>
          <p:cNvSpPr>
            <a:spLocks noGrp="1"/>
          </p:cNvSpPr>
          <p:nvPr>
            <p:ph type="sldNum" sz="quarter" idx="12"/>
          </p:nvPr>
        </p:nvSpPr>
        <p:spPr/>
        <p:txBody>
          <a:bodyPr/>
          <a:lstStyle/>
          <a:p>
            <a:fld id="{2119D8CF-8DEC-4D9F-84EE-ADF04DFF3391}" type="slidenum">
              <a:rPr lang="pt-BR" smtClean="0"/>
              <a:pPr/>
              <a:t>3</a:t>
            </a:fld>
            <a:endParaRPr lang="pt-BR"/>
          </a:p>
        </p:txBody>
      </p:sp>
    </p:spTree>
    <p:extLst>
      <p:ext uri="{BB962C8B-B14F-4D97-AF65-F5344CB8AC3E}">
        <p14:creationId xmlns:p14="http://schemas.microsoft.com/office/powerpoint/2010/main" val="3012802853"/>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446085"/>
            <a:ext cx="7886700" cy="677491"/>
          </a:xfrm>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879576" y="1200329"/>
            <a:ext cx="4355289" cy="3196471"/>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632418" y="6411915"/>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411318" y="4493904"/>
            <a:ext cx="8496944" cy="1569660"/>
          </a:xfrm>
          <a:prstGeom prst="rect">
            <a:avLst/>
          </a:prstGeom>
        </p:spPr>
        <p:txBody>
          <a:bodyPr wrap="square">
            <a:spAutoFit/>
          </a:bodyPr>
          <a:lstStyle/>
          <a:p>
            <a:r>
              <a:rPr lang="pt-BR" sz="2400" b="1" dirty="0">
                <a:solidFill>
                  <a:srgbClr val="A1CF68"/>
                </a:solidFill>
                <a:latin typeface="FrutigerLTStd-Black"/>
              </a:rPr>
              <a:t>Ciclo</a:t>
            </a:r>
            <a:br>
              <a:rPr lang="pt-BR" sz="2400" b="1" dirty="0">
                <a:solidFill>
                  <a:srgbClr val="A1CF68"/>
                </a:solidFill>
                <a:latin typeface="FrutigerLTStd-Black"/>
              </a:rPr>
            </a:br>
            <a:r>
              <a:rPr lang="pt-BR" dirty="0">
                <a:solidFill>
                  <a:srgbClr val="231F20"/>
                </a:solidFill>
                <a:latin typeface="FrutigerLTStd-Light"/>
              </a:rPr>
              <a:t>Quando observa-se a repetição de um sinal senoidal entre dois pontos, diz-se</a:t>
            </a:r>
            <a:br>
              <a:rPr lang="pt-BR" dirty="0">
                <a:solidFill>
                  <a:srgbClr val="231F20"/>
                </a:solidFill>
                <a:latin typeface="FrutigerLTStd-Light"/>
              </a:rPr>
            </a:br>
            <a:r>
              <a:rPr lang="pt-BR" dirty="0">
                <a:solidFill>
                  <a:srgbClr val="231F20"/>
                </a:solidFill>
                <a:latin typeface="FrutigerLTStd-Light"/>
              </a:rPr>
              <a:t>que este sinal completou um ciclo. Isto fica mais claro quando observa-se o</a:t>
            </a:r>
            <a:br>
              <a:rPr lang="pt-BR" dirty="0">
                <a:solidFill>
                  <a:srgbClr val="231F20"/>
                </a:solidFill>
                <a:latin typeface="FrutigerLTStd-Light"/>
              </a:rPr>
            </a:br>
            <a:r>
              <a:rPr lang="pt-BR" dirty="0">
                <a:solidFill>
                  <a:srgbClr val="231F20"/>
                </a:solidFill>
                <a:latin typeface="FrutigerLTStd-Light"/>
              </a:rPr>
              <a:t>sinal se repetindo entre dois picos da forma de onda, por exemplo.</a:t>
            </a:r>
            <a:r>
              <a:rPr lang="pt-BR" dirty="0"/>
              <a:t> </a:t>
            </a:r>
            <a:br>
              <a:rPr lang="pt-BR" dirty="0"/>
            </a:br>
            <a:endParaRPr lang="pt-BR" dirty="0"/>
          </a:p>
        </p:txBody>
      </p:sp>
      <p:sp>
        <p:nvSpPr>
          <p:cNvPr id="6" name="Espaço Reservado para Número de Slide 5">
            <a:extLst>
              <a:ext uri="{FF2B5EF4-FFF2-40B4-BE49-F238E27FC236}">
                <a16:creationId xmlns:a16="http://schemas.microsoft.com/office/drawing/2014/main" id="{6429A749-450D-42E4-A2E0-946D8D75E5AE}"/>
              </a:ext>
            </a:extLst>
          </p:cNvPr>
          <p:cNvSpPr>
            <a:spLocks noGrp="1"/>
          </p:cNvSpPr>
          <p:nvPr>
            <p:ph type="sldNum" sz="quarter" idx="12"/>
          </p:nvPr>
        </p:nvSpPr>
        <p:spPr/>
        <p:txBody>
          <a:bodyPr/>
          <a:lstStyle/>
          <a:p>
            <a:fld id="{2119D8CF-8DEC-4D9F-84EE-ADF04DFF3391}" type="slidenum">
              <a:rPr lang="pt-BR" smtClean="0"/>
              <a:pPr/>
              <a:t>30</a:t>
            </a:fld>
            <a:endParaRPr lang="pt-BR"/>
          </a:p>
        </p:txBody>
      </p:sp>
    </p:spTree>
    <p:extLst>
      <p:ext uri="{BB962C8B-B14F-4D97-AF65-F5344CB8AC3E}">
        <p14:creationId xmlns:p14="http://schemas.microsoft.com/office/powerpoint/2010/main" val="1454562136"/>
      </p:ext>
    </p:extLst>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385634"/>
            <a:ext cx="7886700" cy="677491"/>
          </a:xfrm>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107504" y="1089520"/>
            <a:ext cx="4355289" cy="3196471"/>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647614" y="6432700"/>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107504" y="4682815"/>
            <a:ext cx="8496944" cy="1292662"/>
          </a:xfrm>
          <a:prstGeom prst="rect">
            <a:avLst/>
          </a:prstGeom>
        </p:spPr>
        <p:txBody>
          <a:bodyPr wrap="square">
            <a:spAutoFit/>
          </a:bodyPr>
          <a:lstStyle/>
          <a:p>
            <a:r>
              <a:rPr lang="pt-BR" b="1" dirty="0"/>
              <a:t>Período</a:t>
            </a:r>
            <a:br>
              <a:rPr lang="pt-BR" b="1" dirty="0"/>
            </a:br>
            <a:r>
              <a:rPr lang="pt-BR" dirty="0"/>
              <a:t>Medida de tempo que um sinal periódico leva para completar um ciclo.</a:t>
            </a:r>
            <a:br>
              <a:rPr lang="pt-BR" dirty="0"/>
            </a:br>
            <a:r>
              <a:rPr lang="pt-BR" dirty="0"/>
              <a:t>Geralmente o período é representado pela letra T e sua unidade no Sistema Internacional (SI) é dada em segundos.</a:t>
            </a:r>
            <a:r>
              <a:rPr lang="pt-BR" sz="2400" dirty="0"/>
              <a:t> </a:t>
            </a:r>
            <a:endParaRPr lang="pt-BR" dirty="0"/>
          </a:p>
        </p:txBody>
      </p:sp>
      <p:sp>
        <p:nvSpPr>
          <p:cNvPr id="6" name="Espaço Reservado para Número de Slide 5">
            <a:extLst>
              <a:ext uri="{FF2B5EF4-FFF2-40B4-BE49-F238E27FC236}">
                <a16:creationId xmlns:a16="http://schemas.microsoft.com/office/drawing/2014/main" id="{AB4C07BA-2679-467C-9936-35B0CE69520D}"/>
              </a:ext>
            </a:extLst>
          </p:cNvPr>
          <p:cNvSpPr>
            <a:spLocks noGrp="1"/>
          </p:cNvSpPr>
          <p:nvPr>
            <p:ph type="sldNum" sz="quarter" idx="12"/>
          </p:nvPr>
        </p:nvSpPr>
        <p:spPr/>
        <p:txBody>
          <a:bodyPr/>
          <a:lstStyle/>
          <a:p>
            <a:fld id="{2119D8CF-8DEC-4D9F-84EE-ADF04DFF3391}" type="slidenum">
              <a:rPr lang="pt-BR" smtClean="0"/>
              <a:pPr/>
              <a:t>31</a:t>
            </a:fld>
            <a:endParaRPr lang="pt-BR"/>
          </a:p>
        </p:txBody>
      </p:sp>
    </p:spTree>
    <p:extLst>
      <p:ext uri="{BB962C8B-B14F-4D97-AF65-F5344CB8AC3E}">
        <p14:creationId xmlns:p14="http://schemas.microsoft.com/office/powerpoint/2010/main" val="2212682502"/>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361434"/>
            <a:ext cx="7886700" cy="677491"/>
          </a:xfrm>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0" y="891540"/>
            <a:ext cx="4355289" cy="3196471"/>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632418" y="6488668"/>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251520" y="4088011"/>
            <a:ext cx="8496944" cy="1200329"/>
          </a:xfrm>
          <a:prstGeom prst="rect">
            <a:avLst/>
          </a:prstGeom>
        </p:spPr>
        <p:txBody>
          <a:bodyPr wrap="square">
            <a:spAutoFit/>
          </a:bodyPr>
          <a:lstStyle/>
          <a:p>
            <a:r>
              <a:rPr lang="pt-BR" b="1" dirty="0"/>
              <a:t>Frequência</a:t>
            </a:r>
            <a:br>
              <a:rPr lang="pt-BR" b="1" dirty="0"/>
            </a:br>
            <a:r>
              <a:rPr lang="pt-BR" dirty="0"/>
              <a:t>Medida do número de ciclos que um sinal periódico realiza durante um segundo.</a:t>
            </a:r>
            <a:br>
              <a:rPr lang="pt-BR" dirty="0"/>
            </a:br>
            <a:r>
              <a:rPr lang="pt-BR" dirty="0"/>
              <a:t>Geralmente a frequência é representada pela letra f e sua unidade no SI é dada em Hertz (Hz). Existe a seguinte relação entre a frequência e o período de um sinal: </a:t>
            </a:r>
          </a:p>
        </p:txBody>
      </p:sp>
      <p:pic>
        <p:nvPicPr>
          <p:cNvPr id="6" name="Imagem 5">
            <a:extLst>
              <a:ext uri="{FF2B5EF4-FFF2-40B4-BE49-F238E27FC236}">
                <a16:creationId xmlns:a16="http://schemas.microsoft.com/office/drawing/2014/main" id="{6984846B-9E63-48D0-99D9-7EDF48138B37}"/>
              </a:ext>
            </a:extLst>
          </p:cNvPr>
          <p:cNvPicPr>
            <a:picLocks noChangeAspect="1"/>
          </p:cNvPicPr>
          <p:nvPr/>
        </p:nvPicPr>
        <p:blipFill>
          <a:blip r:embed="rId3"/>
          <a:stretch>
            <a:fillRect/>
          </a:stretch>
        </p:blipFill>
        <p:spPr>
          <a:xfrm>
            <a:off x="2699792" y="5406509"/>
            <a:ext cx="2209800" cy="1266825"/>
          </a:xfrm>
          <a:prstGeom prst="rect">
            <a:avLst/>
          </a:prstGeom>
        </p:spPr>
      </p:pic>
      <p:sp>
        <p:nvSpPr>
          <p:cNvPr id="7" name="Espaço Reservado para Número de Slide 6">
            <a:extLst>
              <a:ext uri="{FF2B5EF4-FFF2-40B4-BE49-F238E27FC236}">
                <a16:creationId xmlns:a16="http://schemas.microsoft.com/office/drawing/2014/main" id="{3ED06607-6F1A-4C68-B527-10210D093499}"/>
              </a:ext>
            </a:extLst>
          </p:cNvPr>
          <p:cNvSpPr>
            <a:spLocks noGrp="1"/>
          </p:cNvSpPr>
          <p:nvPr>
            <p:ph type="sldNum" sz="quarter" idx="12"/>
          </p:nvPr>
        </p:nvSpPr>
        <p:spPr/>
        <p:txBody>
          <a:bodyPr/>
          <a:lstStyle/>
          <a:p>
            <a:fld id="{2119D8CF-8DEC-4D9F-84EE-ADF04DFF3391}" type="slidenum">
              <a:rPr lang="pt-BR" smtClean="0"/>
              <a:pPr/>
              <a:t>32</a:t>
            </a:fld>
            <a:endParaRPr lang="pt-BR"/>
          </a:p>
        </p:txBody>
      </p:sp>
    </p:spTree>
    <p:extLst>
      <p:ext uri="{BB962C8B-B14F-4D97-AF65-F5344CB8AC3E}">
        <p14:creationId xmlns:p14="http://schemas.microsoft.com/office/powerpoint/2010/main" val="2317808861"/>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687" y="659789"/>
            <a:ext cx="4355289" cy="3196471"/>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724128" y="6473463"/>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4601139" y="728360"/>
            <a:ext cx="4536504" cy="2862322"/>
          </a:xfrm>
          <a:prstGeom prst="rect">
            <a:avLst/>
          </a:prstGeom>
        </p:spPr>
        <p:txBody>
          <a:bodyPr wrap="square">
            <a:spAutoFit/>
          </a:bodyPr>
          <a:lstStyle/>
          <a:p>
            <a:r>
              <a:rPr lang="pt-BR" b="1" dirty="0"/>
              <a:t>Velocidade angular</a:t>
            </a:r>
            <a:br>
              <a:rPr lang="pt-BR" b="1" dirty="0"/>
            </a:br>
            <a:r>
              <a:rPr lang="pt-BR" dirty="0"/>
              <a:t>A velocidade angular ou frequência angular mede a variação do ângulo θ de um sinal senoidal em função do tempo. Geralmente, utiliza-se a letra grega ω para representá-la, e sua unidade no SI é dada em radiano por segundo (rd/s). Existem as seguintes relações entre o ângulo θ a velocidade angular ω de um sinal senoidal: </a:t>
            </a:r>
            <a:br>
              <a:rPr lang="pt-BR" dirty="0"/>
            </a:br>
            <a:endParaRPr lang="pt-BR" dirty="0"/>
          </a:p>
        </p:txBody>
      </p:sp>
      <p:pic>
        <p:nvPicPr>
          <p:cNvPr id="7" name="Imagem 6">
            <a:extLst>
              <a:ext uri="{FF2B5EF4-FFF2-40B4-BE49-F238E27FC236}">
                <a16:creationId xmlns:a16="http://schemas.microsoft.com/office/drawing/2014/main" id="{14EBA70D-B184-40F0-B9F9-EADD68227428}"/>
              </a:ext>
            </a:extLst>
          </p:cNvPr>
          <p:cNvPicPr>
            <a:picLocks noChangeAspect="1"/>
          </p:cNvPicPr>
          <p:nvPr/>
        </p:nvPicPr>
        <p:blipFill>
          <a:blip r:embed="rId3"/>
          <a:stretch>
            <a:fillRect/>
          </a:stretch>
        </p:blipFill>
        <p:spPr>
          <a:xfrm>
            <a:off x="5174924" y="3389535"/>
            <a:ext cx="1762125" cy="933450"/>
          </a:xfrm>
          <a:prstGeom prst="rect">
            <a:avLst/>
          </a:prstGeom>
        </p:spPr>
      </p:pic>
      <p:sp>
        <p:nvSpPr>
          <p:cNvPr id="8" name="Retângulo 7">
            <a:extLst>
              <a:ext uri="{FF2B5EF4-FFF2-40B4-BE49-F238E27FC236}">
                <a16:creationId xmlns:a16="http://schemas.microsoft.com/office/drawing/2014/main" id="{119B9D7A-77D8-4532-A077-75F9DB62011F}"/>
              </a:ext>
            </a:extLst>
          </p:cNvPr>
          <p:cNvSpPr/>
          <p:nvPr/>
        </p:nvSpPr>
        <p:spPr>
          <a:xfrm>
            <a:off x="107504" y="4653136"/>
            <a:ext cx="8699030" cy="646331"/>
          </a:xfrm>
          <a:prstGeom prst="rect">
            <a:avLst/>
          </a:prstGeom>
        </p:spPr>
        <p:txBody>
          <a:bodyPr wrap="square">
            <a:spAutoFit/>
          </a:bodyPr>
          <a:lstStyle/>
          <a:p>
            <a:r>
              <a:rPr lang="pt-BR" dirty="0">
                <a:solidFill>
                  <a:srgbClr val="231F20"/>
                </a:solidFill>
                <a:latin typeface="FrutigerLTStd-Light"/>
              </a:rPr>
              <a:t>Quando t = T, tem-se que </a:t>
            </a:r>
            <a:r>
              <a:rPr lang="pt-BR" dirty="0"/>
              <a:t>θ</a:t>
            </a:r>
            <a:r>
              <a:rPr lang="pt-BR" dirty="0">
                <a:solidFill>
                  <a:srgbClr val="231F20"/>
                </a:solidFill>
                <a:latin typeface="Symbol" panose="05050102010706020507" pitchFamily="18" charset="2"/>
              </a:rPr>
              <a:t> </a:t>
            </a:r>
            <a:r>
              <a:rPr lang="pt-BR" dirty="0">
                <a:solidFill>
                  <a:srgbClr val="231F20"/>
                </a:solidFill>
                <a:latin typeface="FrutigerLTStd-Light"/>
              </a:rPr>
              <a:t>= 2</a:t>
            </a:r>
            <a:r>
              <a:rPr lang="el-GR" dirty="0"/>
              <a:t> π</a:t>
            </a:r>
            <a:r>
              <a:rPr lang="pt-BR" dirty="0">
                <a:solidFill>
                  <a:srgbClr val="231F20"/>
                </a:solidFill>
                <a:latin typeface="FrutigerLTStd-Light"/>
              </a:rPr>
              <a:t>, pode-se chegar à seguinte expressão:</a:t>
            </a:r>
            <a:r>
              <a:rPr lang="pt-BR" dirty="0"/>
              <a:t> </a:t>
            </a:r>
            <a:br>
              <a:rPr lang="pt-BR" dirty="0"/>
            </a:br>
            <a:endParaRPr lang="pt-BR" dirty="0"/>
          </a:p>
        </p:txBody>
      </p:sp>
      <p:pic>
        <p:nvPicPr>
          <p:cNvPr id="9" name="Imagem 8">
            <a:extLst>
              <a:ext uri="{FF2B5EF4-FFF2-40B4-BE49-F238E27FC236}">
                <a16:creationId xmlns:a16="http://schemas.microsoft.com/office/drawing/2014/main" id="{E874B6AB-1B14-46F2-B50E-9F9784EF3961}"/>
              </a:ext>
            </a:extLst>
          </p:cNvPr>
          <p:cNvPicPr>
            <a:picLocks noChangeAspect="1"/>
          </p:cNvPicPr>
          <p:nvPr/>
        </p:nvPicPr>
        <p:blipFill>
          <a:blip r:embed="rId4"/>
          <a:stretch>
            <a:fillRect/>
          </a:stretch>
        </p:blipFill>
        <p:spPr>
          <a:xfrm>
            <a:off x="138577" y="5629618"/>
            <a:ext cx="2039754" cy="1169342"/>
          </a:xfrm>
          <a:prstGeom prst="rect">
            <a:avLst/>
          </a:prstGeom>
        </p:spPr>
      </p:pic>
      <p:pic>
        <p:nvPicPr>
          <p:cNvPr id="10" name="Imagem 9">
            <a:extLst>
              <a:ext uri="{FF2B5EF4-FFF2-40B4-BE49-F238E27FC236}">
                <a16:creationId xmlns:a16="http://schemas.microsoft.com/office/drawing/2014/main" id="{DC0A7104-031F-4E28-9135-20F381C66D87}"/>
              </a:ext>
            </a:extLst>
          </p:cNvPr>
          <p:cNvPicPr>
            <a:picLocks noChangeAspect="1"/>
          </p:cNvPicPr>
          <p:nvPr/>
        </p:nvPicPr>
        <p:blipFill>
          <a:blip r:embed="rId5"/>
          <a:stretch>
            <a:fillRect/>
          </a:stretch>
        </p:blipFill>
        <p:spPr>
          <a:xfrm>
            <a:off x="3019425" y="5331298"/>
            <a:ext cx="1847850" cy="895350"/>
          </a:xfrm>
          <a:prstGeom prst="rect">
            <a:avLst/>
          </a:prstGeom>
        </p:spPr>
      </p:pic>
      <p:cxnSp>
        <p:nvCxnSpPr>
          <p:cNvPr id="12" name="Conector de Seta Reta 11">
            <a:extLst>
              <a:ext uri="{FF2B5EF4-FFF2-40B4-BE49-F238E27FC236}">
                <a16:creationId xmlns:a16="http://schemas.microsoft.com/office/drawing/2014/main" id="{6F688FEB-2DA5-4EBA-9A5A-22F274EF40B9}"/>
              </a:ext>
            </a:extLst>
          </p:cNvPr>
          <p:cNvCxnSpPr>
            <a:cxnSpLocks/>
          </p:cNvCxnSpPr>
          <p:nvPr/>
        </p:nvCxnSpPr>
        <p:spPr>
          <a:xfrm flipH="1">
            <a:off x="4139952" y="4005064"/>
            <a:ext cx="1584176" cy="16561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a:extLst>
              <a:ext uri="{FF2B5EF4-FFF2-40B4-BE49-F238E27FC236}">
                <a16:creationId xmlns:a16="http://schemas.microsoft.com/office/drawing/2014/main" id="{44BCC206-BAFB-4EC3-8305-05B03EB6BD81}"/>
              </a:ext>
            </a:extLst>
          </p:cNvPr>
          <p:cNvCxnSpPr/>
          <p:nvPr/>
        </p:nvCxnSpPr>
        <p:spPr>
          <a:xfrm flipV="1">
            <a:off x="1439285" y="5947539"/>
            <a:ext cx="2836540" cy="2791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Espaço Reservado para Número de Slide 5">
            <a:extLst>
              <a:ext uri="{FF2B5EF4-FFF2-40B4-BE49-F238E27FC236}">
                <a16:creationId xmlns:a16="http://schemas.microsoft.com/office/drawing/2014/main" id="{BC9790BD-B121-404F-83F6-6D255F9B6218}"/>
              </a:ext>
            </a:extLst>
          </p:cNvPr>
          <p:cNvSpPr>
            <a:spLocks noGrp="1"/>
          </p:cNvSpPr>
          <p:nvPr>
            <p:ph type="sldNum" sz="quarter" idx="12"/>
          </p:nvPr>
        </p:nvSpPr>
        <p:spPr/>
        <p:txBody>
          <a:bodyPr/>
          <a:lstStyle/>
          <a:p>
            <a:fld id="{2119D8CF-8DEC-4D9F-84EE-ADF04DFF3391}" type="slidenum">
              <a:rPr lang="pt-BR" smtClean="0"/>
              <a:pPr/>
              <a:t>33</a:t>
            </a:fld>
            <a:endParaRPr lang="pt-BR"/>
          </a:p>
        </p:txBody>
      </p:sp>
    </p:spTree>
    <p:extLst>
      <p:ext uri="{BB962C8B-B14F-4D97-AF65-F5344CB8AC3E}">
        <p14:creationId xmlns:p14="http://schemas.microsoft.com/office/powerpoint/2010/main" val="1335709864"/>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687" y="659789"/>
            <a:ext cx="4355289" cy="3196471"/>
          </a:xfrm>
          <a:prstGeom prst="rect">
            <a:avLst/>
          </a:prstGeom>
        </p:spPr>
      </p:pic>
      <p:sp>
        <p:nvSpPr>
          <p:cNvPr id="5" name="Retângulo 4">
            <a:extLst>
              <a:ext uri="{FF2B5EF4-FFF2-40B4-BE49-F238E27FC236}">
                <a16:creationId xmlns:a16="http://schemas.microsoft.com/office/drawing/2014/main" id="{B00C2138-DA90-4732-8672-508CAE24C2E9}"/>
              </a:ext>
            </a:extLst>
          </p:cNvPr>
          <p:cNvSpPr/>
          <p:nvPr/>
        </p:nvSpPr>
        <p:spPr>
          <a:xfrm>
            <a:off x="4601139" y="728360"/>
            <a:ext cx="4536504" cy="3416320"/>
          </a:xfrm>
          <a:prstGeom prst="rect">
            <a:avLst/>
          </a:prstGeom>
        </p:spPr>
        <p:txBody>
          <a:bodyPr wrap="square">
            <a:spAutoFit/>
          </a:bodyPr>
          <a:lstStyle/>
          <a:p>
            <a:r>
              <a:rPr lang="pt-BR" b="1" dirty="0"/>
              <a:t>Valor eficaz</a:t>
            </a:r>
            <a:br>
              <a:rPr lang="pt-BR" b="1" dirty="0"/>
            </a:br>
            <a:r>
              <a:rPr lang="pt-BR" dirty="0"/>
              <a:t>O valor eficaz </a:t>
            </a:r>
            <a:r>
              <a:rPr lang="pt-BR" dirty="0" err="1"/>
              <a:t>Vef</a:t>
            </a:r>
            <a:r>
              <a:rPr lang="pt-BR" dirty="0"/>
              <a:t> ou </a:t>
            </a:r>
            <a:r>
              <a:rPr lang="pt-BR" dirty="0" err="1"/>
              <a:t>V</a:t>
            </a:r>
            <a:r>
              <a:rPr lang="pt-BR" b="1" dirty="0" err="1"/>
              <a:t>rms</a:t>
            </a:r>
            <a:r>
              <a:rPr lang="pt-BR" b="1" dirty="0"/>
              <a:t> </a:t>
            </a:r>
            <a:r>
              <a:rPr lang="pt-BR" dirty="0"/>
              <a:t>de uma tensão alternada corresponde ao valor de</a:t>
            </a:r>
            <a:br>
              <a:rPr lang="pt-BR" dirty="0"/>
            </a:br>
            <a:r>
              <a:rPr lang="pt-BR" dirty="0"/>
              <a:t>uma tensão contínua que, se aplicada a uma resistência, faria com que ela</a:t>
            </a:r>
            <a:br>
              <a:rPr lang="pt-BR" dirty="0"/>
            </a:br>
            <a:r>
              <a:rPr lang="pt-BR" dirty="0"/>
              <a:t>dissipasse a mesma potência média caso fosse aplicada essa tensão alternada.</a:t>
            </a:r>
            <a:br>
              <a:rPr lang="pt-BR" dirty="0"/>
            </a:br>
            <a:r>
              <a:rPr lang="pt-BR" dirty="0"/>
              <a:t>Em outras palavras, o valor eficaz é uma maneira de comparar a produção</a:t>
            </a:r>
            <a:br>
              <a:rPr lang="pt-BR" dirty="0"/>
            </a:br>
            <a:r>
              <a:rPr lang="pt-BR" dirty="0"/>
              <a:t>de trabalho entre sistemas de corrente alternada e de corrente contínua. </a:t>
            </a:r>
            <a:br>
              <a:rPr lang="pt-BR" dirty="0"/>
            </a:br>
            <a:endParaRPr lang="pt-BR" dirty="0"/>
          </a:p>
        </p:txBody>
      </p:sp>
      <p:sp>
        <p:nvSpPr>
          <p:cNvPr id="6" name="Retângulo 5">
            <a:extLst>
              <a:ext uri="{FF2B5EF4-FFF2-40B4-BE49-F238E27FC236}">
                <a16:creationId xmlns:a16="http://schemas.microsoft.com/office/drawing/2014/main" id="{AA57B0E0-6329-434C-99BE-0F359FAB30F0}"/>
              </a:ext>
            </a:extLst>
          </p:cNvPr>
          <p:cNvSpPr/>
          <p:nvPr/>
        </p:nvSpPr>
        <p:spPr>
          <a:xfrm>
            <a:off x="29138" y="3856260"/>
            <a:ext cx="7063141" cy="923330"/>
          </a:xfrm>
          <a:prstGeom prst="rect">
            <a:avLst/>
          </a:prstGeom>
        </p:spPr>
        <p:txBody>
          <a:bodyPr wrap="square">
            <a:spAutoFit/>
          </a:bodyPr>
          <a:lstStyle/>
          <a:p>
            <a:r>
              <a:rPr lang="pt-BR" b="1" dirty="0" err="1">
                <a:solidFill>
                  <a:srgbClr val="A1CF68"/>
                </a:solidFill>
                <a:latin typeface="FrutigerLTStd-BoldCn"/>
              </a:rPr>
              <a:t>rms</a:t>
            </a:r>
            <a:br>
              <a:rPr lang="pt-BR" b="1" dirty="0">
                <a:solidFill>
                  <a:srgbClr val="A1CF68"/>
                </a:solidFill>
                <a:latin typeface="FrutigerLTStd-BoldCn"/>
              </a:rPr>
            </a:br>
            <a:r>
              <a:rPr lang="pt-BR" dirty="0" err="1">
                <a:solidFill>
                  <a:srgbClr val="58595B"/>
                </a:solidFill>
                <a:latin typeface="FrutigerLTStd-LightCn"/>
              </a:rPr>
              <a:t>Signifca</a:t>
            </a:r>
            <a:r>
              <a:rPr lang="pt-BR" dirty="0">
                <a:solidFill>
                  <a:srgbClr val="58595B"/>
                </a:solidFill>
                <a:latin typeface="FrutigerLTStd-LightCn"/>
              </a:rPr>
              <a:t> Root </a:t>
            </a:r>
            <a:r>
              <a:rPr lang="pt-BR" dirty="0" err="1">
                <a:solidFill>
                  <a:srgbClr val="58595B"/>
                </a:solidFill>
                <a:latin typeface="FrutigerLTStd-LightCn"/>
              </a:rPr>
              <a:t>Mean</a:t>
            </a:r>
            <a:r>
              <a:rPr lang="pt-BR" dirty="0">
                <a:solidFill>
                  <a:srgbClr val="58595B"/>
                </a:solidFill>
                <a:latin typeface="FrutigerLTStd-LightCn"/>
              </a:rPr>
              <a:t> Square, ou seja, raiz média quadrática.</a:t>
            </a:r>
            <a:r>
              <a:rPr lang="pt-BR" dirty="0"/>
              <a:t> </a:t>
            </a:r>
            <a:br>
              <a:rPr lang="pt-BR" dirty="0"/>
            </a:br>
            <a:endParaRPr lang="pt-BR" dirty="0"/>
          </a:p>
        </p:txBody>
      </p:sp>
      <p:sp>
        <p:nvSpPr>
          <p:cNvPr id="10" name="Retângulo 9">
            <a:extLst>
              <a:ext uri="{FF2B5EF4-FFF2-40B4-BE49-F238E27FC236}">
                <a16:creationId xmlns:a16="http://schemas.microsoft.com/office/drawing/2014/main" id="{2015D179-F82E-4276-A52F-F285DDE3DA3D}"/>
              </a:ext>
            </a:extLst>
          </p:cNvPr>
          <p:cNvSpPr/>
          <p:nvPr/>
        </p:nvSpPr>
        <p:spPr>
          <a:xfrm>
            <a:off x="29139" y="4537554"/>
            <a:ext cx="3822782" cy="923330"/>
          </a:xfrm>
          <a:prstGeom prst="rect">
            <a:avLst/>
          </a:prstGeom>
        </p:spPr>
        <p:txBody>
          <a:bodyPr wrap="square">
            <a:spAutoFit/>
          </a:bodyPr>
          <a:lstStyle/>
          <a:p>
            <a:r>
              <a:rPr lang="pt-BR" dirty="0">
                <a:solidFill>
                  <a:srgbClr val="231F20"/>
                </a:solidFill>
                <a:latin typeface="FrutigerLTStd-Light"/>
              </a:rPr>
              <a:t>Matematicamente, tem-se para formas de onda </a:t>
            </a:r>
            <a:r>
              <a:rPr lang="pt-BR" b="1" dirty="0">
                <a:solidFill>
                  <a:srgbClr val="FF0000"/>
                </a:solidFill>
                <a:latin typeface="FrutigerLTStd-Light"/>
              </a:rPr>
              <a:t>senoidais</a:t>
            </a:r>
            <a:r>
              <a:rPr lang="pt-BR" dirty="0">
                <a:solidFill>
                  <a:srgbClr val="231F20"/>
                </a:solidFill>
                <a:latin typeface="FrutigerLTStd-Light"/>
              </a:rPr>
              <a:t> a seguinte relação:</a:t>
            </a:r>
            <a:r>
              <a:rPr lang="pt-BR" dirty="0"/>
              <a:t> </a:t>
            </a:r>
            <a:br>
              <a:rPr lang="pt-BR" dirty="0"/>
            </a:br>
            <a:endParaRPr lang="pt-BR" dirty="0"/>
          </a:p>
        </p:txBody>
      </p:sp>
      <p:pic>
        <p:nvPicPr>
          <p:cNvPr id="11" name="Imagem 10">
            <a:extLst>
              <a:ext uri="{FF2B5EF4-FFF2-40B4-BE49-F238E27FC236}">
                <a16:creationId xmlns:a16="http://schemas.microsoft.com/office/drawing/2014/main" id="{9A68A771-55EE-43FA-A8E6-8B1CAFCF855E}"/>
              </a:ext>
            </a:extLst>
          </p:cNvPr>
          <p:cNvPicPr>
            <a:picLocks noChangeAspect="1"/>
          </p:cNvPicPr>
          <p:nvPr/>
        </p:nvPicPr>
        <p:blipFill>
          <a:blip r:embed="rId3"/>
          <a:stretch>
            <a:fillRect/>
          </a:stretch>
        </p:blipFill>
        <p:spPr>
          <a:xfrm>
            <a:off x="251520" y="5241291"/>
            <a:ext cx="2314575" cy="1247775"/>
          </a:xfrm>
          <a:prstGeom prst="rect">
            <a:avLst/>
          </a:prstGeom>
        </p:spPr>
      </p:pic>
      <mc:AlternateContent xmlns:mc="http://schemas.openxmlformats.org/markup-compatibility/2006" xmlns:a14="http://schemas.microsoft.com/office/drawing/2010/main">
        <mc:Choice Requires="a14">
          <p:sp>
            <p:nvSpPr>
              <p:cNvPr id="13" name="CaixaDeTexto 12">
                <a:extLst>
                  <a:ext uri="{FF2B5EF4-FFF2-40B4-BE49-F238E27FC236}">
                    <a16:creationId xmlns:a16="http://schemas.microsoft.com/office/drawing/2014/main" id="{C585FCF8-7FE1-477E-9AD5-1AEE1098125E}"/>
                  </a:ext>
                </a:extLst>
              </p:cNvPr>
              <p:cNvSpPr txBox="1"/>
              <p:nvPr/>
            </p:nvSpPr>
            <p:spPr>
              <a:xfrm>
                <a:off x="5074527" y="3980360"/>
                <a:ext cx="3159904" cy="12730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sz="2800" b="1" i="1" smtClean="0">
                              <a:latin typeface="Cambria Math" panose="02040503050406030204" pitchFamily="18" charset="0"/>
                            </a:rPr>
                          </m:ctrlPr>
                        </m:sSubPr>
                        <m:e>
                          <m:r>
                            <a:rPr lang="pt-BR" sz="2800" b="1" i="1" smtClean="0">
                              <a:latin typeface="Cambria Math" panose="02040503050406030204" pitchFamily="18" charset="0"/>
                            </a:rPr>
                            <m:t>𝑰</m:t>
                          </m:r>
                        </m:e>
                        <m:sub>
                          <m:r>
                            <a:rPr lang="pt-BR" sz="2800" b="1" i="1" smtClean="0">
                              <a:latin typeface="Cambria Math" panose="02040503050406030204" pitchFamily="18" charset="0"/>
                            </a:rPr>
                            <m:t>𝒆𝒇</m:t>
                          </m:r>
                        </m:sub>
                      </m:sSub>
                      <m:r>
                        <a:rPr lang="pt-BR" sz="2800" b="1" i="1" smtClean="0">
                          <a:latin typeface="Cambria Math" panose="02040503050406030204" pitchFamily="18" charset="0"/>
                        </a:rPr>
                        <m:t>=</m:t>
                      </m:r>
                      <m:rad>
                        <m:radPr>
                          <m:degHide m:val="on"/>
                          <m:ctrlPr>
                            <a:rPr lang="pt-BR" sz="2800" b="1" i="1" smtClean="0">
                              <a:latin typeface="Cambria Math" panose="02040503050406030204" pitchFamily="18" charset="0"/>
                            </a:rPr>
                          </m:ctrlPr>
                        </m:radPr>
                        <m:deg/>
                        <m:e>
                          <m:f>
                            <m:fPr>
                              <m:ctrlPr>
                                <a:rPr lang="pt-BR" sz="2800" b="1" i="1" smtClean="0">
                                  <a:latin typeface="Cambria Math" panose="02040503050406030204" pitchFamily="18" charset="0"/>
                                </a:rPr>
                              </m:ctrlPr>
                            </m:fPr>
                            <m:num>
                              <m:r>
                                <a:rPr lang="pt-BR" sz="2800" b="1" i="1" smtClean="0">
                                  <a:latin typeface="Cambria Math" panose="02040503050406030204" pitchFamily="18" charset="0"/>
                                </a:rPr>
                                <m:t>𝟏</m:t>
                              </m:r>
                            </m:num>
                            <m:den>
                              <m:r>
                                <a:rPr lang="pt-BR" sz="2800" b="1" i="1" smtClean="0">
                                  <a:latin typeface="Cambria Math" panose="02040503050406030204" pitchFamily="18" charset="0"/>
                                </a:rPr>
                                <m:t>𝑻</m:t>
                              </m:r>
                            </m:den>
                          </m:f>
                          <m:nary>
                            <m:naryPr>
                              <m:ctrlPr>
                                <a:rPr lang="pt-BR" sz="2800" b="1" i="1" smtClean="0">
                                  <a:latin typeface="Cambria Math" panose="02040503050406030204" pitchFamily="18" charset="0"/>
                                </a:rPr>
                              </m:ctrlPr>
                            </m:naryPr>
                            <m:sub>
                              <m:r>
                                <m:rPr>
                                  <m:brk m:alnAt="23"/>
                                </m:rPr>
                                <a:rPr lang="pt-BR" sz="2800" b="1" i="1" smtClean="0">
                                  <a:latin typeface="Cambria Math" panose="02040503050406030204" pitchFamily="18" charset="0"/>
                                </a:rPr>
                                <m:t>𝟎</m:t>
                              </m:r>
                            </m:sub>
                            <m:sup>
                              <m:r>
                                <a:rPr lang="pt-BR" sz="2800" b="1" i="1" smtClean="0">
                                  <a:latin typeface="Cambria Math" panose="02040503050406030204" pitchFamily="18" charset="0"/>
                                </a:rPr>
                                <m:t>𝑻</m:t>
                              </m:r>
                            </m:sup>
                            <m:e>
                              <m:sSup>
                                <m:sSupPr>
                                  <m:ctrlPr>
                                    <a:rPr lang="pt-BR" sz="2800" b="1" i="1" smtClean="0">
                                      <a:latin typeface="Cambria Math" panose="02040503050406030204" pitchFamily="18" charset="0"/>
                                    </a:rPr>
                                  </m:ctrlPr>
                                </m:sSupPr>
                                <m:e>
                                  <m:r>
                                    <a:rPr lang="pt-BR" sz="2800" b="1" i="1" smtClean="0">
                                      <a:latin typeface="Cambria Math" panose="02040503050406030204" pitchFamily="18" charset="0"/>
                                    </a:rPr>
                                    <m:t>𝒊</m:t>
                                  </m:r>
                                </m:e>
                                <m:sup>
                                  <m:r>
                                    <a:rPr lang="pt-BR" sz="2800" b="1" i="1" smtClean="0">
                                      <a:latin typeface="Cambria Math" panose="02040503050406030204" pitchFamily="18" charset="0"/>
                                    </a:rPr>
                                    <m:t>𝟐</m:t>
                                  </m:r>
                                </m:sup>
                              </m:sSup>
                              <m:d>
                                <m:dPr>
                                  <m:ctrlPr>
                                    <a:rPr lang="pt-BR" sz="2800" b="1" i="1" smtClean="0">
                                      <a:latin typeface="Cambria Math" panose="02040503050406030204" pitchFamily="18" charset="0"/>
                                    </a:rPr>
                                  </m:ctrlPr>
                                </m:dPr>
                                <m:e>
                                  <m:r>
                                    <a:rPr lang="pt-BR" sz="2800" b="1" i="1" smtClean="0">
                                      <a:latin typeface="Cambria Math" panose="02040503050406030204" pitchFamily="18" charset="0"/>
                                    </a:rPr>
                                    <m:t>𝒕</m:t>
                                  </m:r>
                                </m:e>
                              </m:d>
                              <m:r>
                                <a:rPr lang="pt-BR" sz="2800" b="1" i="1" smtClean="0">
                                  <a:latin typeface="Cambria Math" panose="02040503050406030204" pitchFamily="18" charset="0"/>
                                </a:rPr>
                                <m:t>𝒅𝒕</m:t>
                              </m:r>
                            </m:e>
                          </m:nary>
                        </m:e>
                      </m:rad>
                    </m:oMath>
                  </m:oMathPara>
                </a14:m>
                <a:endParaRPr lang="pt-BR" sz="2800" b="1" dirty="0"/>
              </a:p>
            </p:txBody>
          </p:sp>
        </mc:Choice>
        <mc:Fallback xmlns="">
          <p:sp>
            <p:nvSpPr>
              <p:cNvPr id="13" name="CaixaDeTexto 12">
                <a:extLst>
                  <a:ext uri="{FF2B5EF4-FFF2-40B4-BE49-F238E27FC236}">
                    <a16:creationId xmlns:a16="http://schemas.microsoft.com/office/drawing/2014/main" id="{C585FCF8-7FE1-477E-9AD5-1AEE1098125E}"/>
                  </a:ext>
                </a:extLst>
              </p:cNvPr>
              <p:cNvSpPr txBox="1">
                <a:spLocks noRot="1" noChangeAspect="1" noMove="1" noResize="1" noEditPoints="1" noAdjustHandles="1" noChangeArrowheads="1" noChangeShapeType="1" noTextEdit="1"/>
              </p:cNvSpPr>
              <p:nvPr/>
            </p:nvSpPr>
            <p:spPr>
              <a:xfrm>
                <a:off x="5074527" y="3980360"/>
                <a:ext cx="3159904" cy="1273041"/>
              </a:xfrm>
              <a:prstGeom prst="rect">
                <a:avLst/>
              </a:prstGeom>
              <a:blipFill>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A60AE9C8-F0CB-4A5F-B064-BEEE4A9AAD55}"/>
                  </a:ext>
                </a:extLst>
              </p:cNvPr>
              <p:cNvSpPr txBox="1"/>
              <p:nvPr/>
            </p:nvSpPr>
            <p:spPr>
              <a:xfrm>
                <a:off x="5074527" y="5360863"/>
                <a:ext cx="304089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sz="2800" b="1" i="1" smtClean="0">
                          <a:latin typeface="Cambria Math" panose="02040503050406030204" pitchFamily="18" charset="0"/>
                        </a:rPr>
                        <m:t>𝒊</m:t>
                      </m:r>
                      <m:d>
                        <m:dPr>
                          <m:ctrlPr>
                            <a:rPr lang="pt-BR" sz="2800" b="1" i="1" smtClean="0">
                              <a:latin typeface="Cambria Math" panose="02040503050406030204" pitchFamily="18" charset="0"/>
                            </a:rPr>
                          </m:ctrlPr>
                        </m:dPr>
                        <m:e>
                          <m:r>
                            <a:rPr lang="pt-BR" sz="2800" b="1" i="1" smtClean="0">
                              <a:latin typeface="Cambria Math" panose="02040503050406030204" pitchFamily="18" charset="0"/>
                            </a:rPr>
                            <m:t>𝒕</m:t>
                          </m:r>
                        </m:e>
                      </m:d>
                      <m:r>
                        <a:rPr lang="pt-BR" sz="2800" b="1" i="1" smtClean="0">
                          <a:latin typeface="Cambria Math" panose="02040503050406030204" pitchFamily="18" charset="0"/>
                        </a:rPr>
                        <m:t>=</m:t>
                      </m:r>
                      <m:sSub>
                        <m:sSubPr>
                          <m:ctrlPr>
                            <a:rPr lang="pt-BR" sz="2800" b="1" i="1" smtClean="0">
                              <a:latin typeface="Cambria Math" panose="02040503050406030204" pitchFamily="18" charset="0"/>
                            </a:rPr>
                          </m:ctrlPr>
                        </m:sSubPr>
                        <m:e>
                          <m:r>
                            <a:rPr lang="pt-BR" sz="2800" b="1" i="1" smtClean="0">
                              <a:latin typeface="Cambria Math" panose="02040503050406030204" pitchFamily="18" charset="0"/>
                            </a:rPr>
                            <m:t>𝑰</m:t>
                          </m:r>
                        </m:e>
                        <m:sub>
                          <m:r>
                            <a:rPr lang="pt-BR" sz="2800" b="1" i="1" smtClean="0">
                              <a:latin typeface="Cambria Math" panose="02040503050406030204" pitchFamily="18" charset="0"/>
                            </a:rPr>
                            <m:t>𝒎𝒂𝒙</m:t>
                          </m:r>
                        </m:sub>
                      </m:sSub>
                      <m:r>
                        <a:rPr lang="pt-BR" sz="2800" b="1" i="1" smtClean="0">
                          <a:latin typeface="Cambria Math" panose="02040503050406030204" pitchFamily="18" charset="0"/>
                        </a:rPr>
                        <m:t>.</m:t>
                      </m:r>
                      <m:r>
                        <a:rPr lang="pt-BR" sz="2800" b="1" i="1" smtClean="0">
                          <a:latin typeface="Cambria Math" panose="02040503050406030204" pitchFamily="18" charset="0"/>
                        </a:rPr>
                        <m:t>𝒔𝒆𝒏</m:t>
                      </m:r>
                      <m:r>
                        <a:rPr lang="pt-BR" sz="2800" b="1" i="1" smtClean="0">
                          <a:latin typeface="Cambria Math" panose="02040503050406030204" pitchFamily="18" charset="0"/>
                          <a:ea typeface="Cambria Math" panose="02040503050406030204" pitchFamily="18" charset="0"/>
                        </a:rPr>
                        <m:t>𝝎</m:t>
                      </m:r>
                      <m:r>
                        <a:rPr lang="pt-BR" sz="2800" b="1" i="1" smtClean="0">
                          <a:latin typeface="Cambria Math" panose="02040503050406030204" pitchFamily="18" charset="0"/>
                          <a:ea typeface="Cambria Math" panose="02040503050406030204" pitchFamily="18" charset="0"/>
                        </a:rPr>
                        <m:t>𝒕</m:t>
                      </m:r>
                    </m:oMath>
                  </m:oMathPara>
                </a14:m>
                <a:endParaRPr lang="pt-BR" sz="2800" b="1" dirty="0"/>
              </a:p>
            </p:txBody>
          </p:sp>
        </mc:Choice>
        <mc:Fallback xmlns="">
          <p:sp>
            <p:nvSpPr>
              <p:cNvPr id="14" name="CaixaDeTexto 13">
                <a:extLst>
                  <a:ext uri="{FF2B5EF4-FFF2-40B4-BE49-F238E27FC236}">
                    <a16:creationId xmlns:a16="http://schemas.microsoft.com/office/drawing/2014/main" id="{A60AE9C8-F0CB-4A5F-B064-BEEE4A9AAD55}"/>
                  </a:ext>
                </a:extLst>
              </p:cNvPr>
              <p:cNvSpPr txBox="1">
                <a:spLocks noRot="1" noChangeAspect="1" noMove="1" noResize="1" noEditPoints="1" noAdjustHandles="1" noChangeArrowheads="1" noChangeShapeType="1" noTextEdit="1"/>
              </p:cNvSpPr>
              <p:nvPr/>
            </p:nvSpPr>
            <p:spPr>
              <a:xfrm>
                <a:off x="5074527" y="5360863"/>
                <a:ext cx="3040897" cy="430887"/>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104F243D-A72E-41F6-BE39-D883FAF40C42}"/>
                  </a:ext>
                </a:extLst>
              </p:cNvPr>
              <p:cNvSpPr txBox="1"/>
              <p:nvPr/>
            </p:nvSpPr>
            <p:spPr>
              <a:xfrm>
                <a:off x="5723711" y="5934934"/>
                <a:ext cx="1742528" cy="8871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sz="2800" b="1" i="1" smtClean="0">
                              <a:latin typeface="Cambria Math" panose="02040503050406030204" pitchFamily="18" charset="0"/>
                            </a:rPr>
                          </m:ctrlPr>
                        </m:sSubPr>
                        <m:e>
                          <m:r>
                            <a:rPr lang="pt-BR" sz="2800" b="1" i="1" smtClean="0">
                              <a:latin typeface="Cambria Math" panose="02040503050406030204" pitchFamily="18" charset="0"/>
                            </a:rPr>
                            <m:t>𝑰</m:t>
                          </m:r>
                        </m:e>
                        <m:sub>
                          <m:r>
                            <a:rPr lang="pt-BR" sz="2800" b="1" i="1" smtClean="0">
                              <a:latin typeface="Cambria Math" panose="02040503050406030204" pitchFamily="18" charset="0"/>
                            </a:rPr>
                            <m:t>𝒆𝒇</m:t>
                          </m:r>
                        </m:sub>
                      </m:sSub>
                      <m:r>
                        <a:rPr lang="pt-BR" sz="2800" b="1" i="1" smtClean="0">
                          <a:latin typeface="Cambria Math" panose="02040503050406030204" pitchFamily="18" charset="0"/>
                        </a:rPr>
                        <m:t>=</m:t>
                      </m:r>
                      <m:f>
                        <m:fPr>
                          <m:ctrlPr>
                            <a:rPr lang="pt-BR" sz="2800" b="1" i="1" smtClean="0">
                              <a:latin typeface="Cambria Math" panose="02040503050406030204" pitchFamily="18" charset="0"/>
                            </a:rPr>
                          </m:ctrlPr>
                        </m:fPr>
                        <m:num>
                          <m:sSub>
                            <m:sSubPr>
                              <m:ctrlPr>
                                <a:rPr lang="pt-BR" sz="2800" b="1" i="1" smtClean="0">
                                  <a:latin typeface="Cambria Math" panose="02040503050406030204" pitchFamily="18" charset="0"/>
                                </a:rPr>
                              </m:ctrlPr>
                            </m:sSubPr>
                            <m:e>
                              <m:r>
                                <a:rPr lang="pt-BR" sz="2800" b="1" i="1" smtClean="0">
                                  <a:latin typeface="Cambria Math" panose="02040503050406030204" pitchFamily="18" charset="0"/>
                                </a:rPr>
                                <m:t>𝑰</m:t>
                              </m:r>
                            </m:e>
                            <m:sub>
                              <m:r>
                                <a:rPr lang="pt-BR" sz="2800" b="1" i="1" smtClean="0">
                                  <a:latin typeface="Cambria Math" panose="02040503050406030204" pitchFamily="18" charset="0"/>
                                </a:rPr>
                                <m:t>𝒎𝒂𝒙</m:t>
                              </m:r>
                            </m:sub>
                          </m:sSub>
                        </m:num>
                        <m:den>
                          <m:rad>
                            <m:radPr>
                              <m:degHide m:val="on"/>
                              <m:ctrlPr>
                                <a:rPr lang="pt-BR" sz="2800" b="1" i="1" smtClean="0">
                                  <a:latin typeface="Cambria Math" panose="02040503050406030204" pitchFamily="18" charset="0"/>
                                </a:rPr>
                              </m:ctrlPr>
                            </m:radPr>
                            <m:deg/>
                            <m:e>
                              <m:r>
                                <a:rPr lang="pt-BR" sz="2800" b="1" i="1" smtClean="0">
                                  <a:latin typeface="Cambria Math" panose="02040503050406030204" pitchFamily="18" charset="0"/>
                                </a:rPr>
                                <m:t>𝟐</m:t>
                              </m:r>
                            </m:e>
                          </m:rad>
                        </m:den>
                      </m:f>
                    </m:oMath>
                  </m:oMathPara>
                </a14:m>
                <a:endParaRPr lang="pt-BR" sz="2800" b="1" dirty="0"/>
              </a:p>
            </p:txBody>
          </p:sp>
        </mc:Choice>
        <mc:Fallback xmlns="">
          <p:sp>
            <p:nvSpPr>
              <p:cNvPr id="15" name="CaixaDeTexto 14">
                <a:extLst>
                  <a:ext uri="{FF2B5EF4-FFF2-40B4-BE49-F238E27FC236}">
                    <a16:creationId xmlns:a16="http://schemas.microsoft.com/office/drawing/2014/main" id="{104F243D-A72E-41F6-BE39-D883FAF40C42}"/>
                  </a:ext>
                </a:extLst>
              </p:cNvPr>
              <p:cNvSpPr txBox="1">
                <a:spLocks noRot="1" noChangeAspect="1" noMove="1" noResize="1" noEditPoints="1" noAdjustHandles="1" noChangeArrowheads="1" noChangeShapeType="1" noTextEdit="1"/>
              </p:cNvSpPr>
              <p:nvPr/>
            </p:nvSpPr>
            <p:spPr>
              <a:xfrm>
                <a:off x="5723711" y="5934934"/>
                <a:ext cx="1742528" cy="887166"/>
              </a:xfrm>
              <a:prstGeom prst="rect">
                <a:avLst/>
              </a:prstGeom>
              <a:blipFill>
                <a:blip r:embed="rId6"/>
                <a:stretch>
                  <a:fillRect/>
                </a:stretch>
              </a:blipFill>
            </p:spPr>
            <p:txBody>
              <a:bodyPr/>
              <a:lstStyle/>
              <a:p>
                <a:r>
                  <a:rPr lang="pt-BR">
                    <a:noFill/>
                  </a:rPr>
                  <a:t> </a:t>
                </a:r>
              </a:p>
            </p:txBody>
          </p:sp>
        </mc:Fallback>
      </mc:AlternateContent>
      <p:sp>
        <p:nvSpPr>
          <p:cNvPr id="4" name="Espaço Reservado para Número de Slide 3">
            <a:extLst>
              <a:ext uri="{FF2B5EF4-FFF2-40B4-BE49-F238E27FC236}">
                <a16:creationId xmlns:a16="http://schemas.microsoft.com/office/drawing/2014/main" id="{E6572823-DCF7-4671-88DD-6C8D7BA2F793}"/>
              </a:ext>
            </a:extLst>
          </p:cNvPr>
          <p:cNvSpPr>
            <a:spLocks noGrp="1"/>
          </p:cNvSpPr>
          <p:nvPr>
            <p:ph type="sldNum" sz="quarter" idx="12"/>
          </p:nvPr>
        </p:nvSpPr>
        <p:spPr/>
        <p:txBody>
          <a:bodyPr/>
          <a:lstStyle/>
          <a:p>
            <a:fld id="{2119D8CF-8DEC-4D9F-84EE-ADF04DFF3391}" type="slidenum">
              <a:rPr lang="pt-BR" smtClean="0"/>
              <a:pPr/>
              <a:t>34</a:t>
            </a:fld>
            <a:endParaRPr lang="pt-BR"/>
          </a:p>
        </p:txBody>
      </p:sp>
    </p:spTree>
    <p:extLst>
      <p:ext uri="{BB962C8B-B14F-4D97-AF65-F5344CB8AC3E}">
        <p14:creationId xmlns:p14="http://schemas.microsoft.com/office/powerpoint/2010/main" val="2524951311"/>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687" y="659789"/>
            <a:ext cx="4355289" cy="3196471"/>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754146" y="6394462"/>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4601139" y="728360"/>
            <a:ext cx="4536504" cy="3416320"/>
          </a:xfrm>
          <a:prstGeom prst="rect">
            <a:avLst/>
          </a:prstGeom>
        </p:spPr>
        <p:txBody>
          <a:bodyPr wrap="square">
            <a:spAutoFit/>
          </a:bodyPr>
          <a:lstStyle/>
          <a:p>
            <a:r>
              <a:rPr lang="pt-BR" b="1" dirty="0"/>
              <a:t>Valor eficaz</a:t>
            </a:r>
            <a:br>
              <a:rPr lang="pt-BR" b="1" dirty="0"/>
            </a:br>
            <a:r>
              <a:rPr lang="pt-BR" dirty="0"/>
              <a:t>O valor eficaz </a:t>
            </a:r>
            <a:r>
              <a:rPr lang="pt-BR" dirty="0" err="1"/>
              <a:t>Vef</a:t>
            </a:r>
            <a:r>
              <a:rPr lang="pt-BR" dirty="0"/>
              <a:t> ou </a:t>
            </a:r>
            <a:r>
              <a:rPr lang="pt-BR" dirty="0" err="1"/>
              <a:t>V</a:t>
            </a:r>
            <a:r>
              <a:rPr lang="pt-BR" b="1" dirty="0" err="1"/>
              <a:t>rms</a:t>
            </a:r>
            <a:r>
              <a:rPr lang="pt-BR" b="1" dirty="0"/>
              <a:t> </a:t>
            </a:r>
            <a:r>
              <a:rPr lang="pt-BR" dirty="0"/>
              <a:t>de uma tensão alternada corresponde ao valor de</a:t>
            </a:r>
            <a:br>
              <a:rPr lang="pt-BR" dirty="0"/>
            </a:br>
            <a:r>
              <a:rPr lang="pt-BR" dirty="0"/>
              <a:t>uma tensão contínua que, se aplicada a uma resistência, faria com que ela</a:t>
            </a:r>
            <a:br>
              <a:rPr lang="pt-BR" dirty="0"/>
            </a:br>
            <a:r>
              <a:rPr lang="pt-BR" dirty="0"/>
              <a:t>dissipasse a mesma potência média caso fosse aplicada essa tensão alternada.</a:t>
            </a:r>
            <a:br>
              <a:rPr lang="pt-BR" dirty="0"/>
            </a:br>
            <a:r>
              <a:rPr lang="pt-BR" dirty="0"/>
              <a:t>Em outras palavras, o valor eficaz é uma maneira de comparar a produção</a:t>
            </a:r>
            <a:br>
              <a:rPr lang="pt-BR" dirty="0"/>
            </a:br>
            <a:r>
              <a:rPr lang="pt-BR" dirty="0"/>
              <a:t>de trabalho entre sistemas de corrente alternada e de corrente contínua. </a:t>
            </a:r>
            <a:br>
              <a:rPr lang="pt-BR" dirty="0"/>
            </a:br>
            <a:endParaRPr lang="pt-BR" dirty="0"/>
          </a:p>
        </p:txBody>
      </p:sp>
      <p:sp>
        <p:nvSpPr>
          <p:cNvPr id="6" name="Retângulo 5">
            <a:extLst>
              <a:ext uri="{FF2B5EF4-FFF2-40B4-BE49-F238E27FC236}">
                <a16:creationId xmlns:a16="http://schemas.microsoft.com/office/drawing/2014/main" id="{AA57B0E0-6329-434C-99BE-0F359FAB30F0}"/>
              </a:ext>
            </a:extLst>
          </p:cNvPr>
          <p:cNvSpPr/>
          <p:nvPr/>
        </p:nvSpPr>
        <p:spPr>
          <a:xfrm>
            <a:off x="10883" y="3943737"/>
            <a:ext cx="8935350" cy="1200329"/>
          </a:xfrm>
          <a:prstGeom prst="rect">
            <a:avLst/>
          </a:prstGeom>
        </p:spPr>
        <p:txBody>
          <a:bodyPr wrap="square">
            <a:spAutoFit/>
          </a:bodyPr>
          <a:lstStyle/>
          <a:p>
            <a:r>
              <a:rPr lang="pt-BR" dirty="0"/>
              <a:t>Por exemplo, qual tensão em corrente contínua que deveria ser aplicada em um chuveiro elétrico para ele produzir a mesma quantidade de calor ao invés de ser aplicada uma tensão alternada com valor de pico </a:t>
            </a:r>
            <a:r>
              <a:rPr lang="pt-BR" dirty="0" err="1"/>
              <a:t>Vp</a:t>
            </a:r>
            <a:r>
              <a:rPr lang="pt-BR" dirty="0"/>
              <a:t> = 179,6 V? </a:t>
            </a:r>
            <a:br>
              <a:rPr lang="pt-BR" dirty="0"/>
            </a:br>
            <a:endParaRPr lang="pt-BR" dirty="0"/>
          </a:p>
        </p:txBody>
      </p:sp>
      <p:sp>
        <p:nvSpPr>
          <p:cNvPr id="7" name="Retângulo 6">
            <a:extLst>
              <a:ext uri="{FF2B5EF4-FFF2-40B4-BE49-F238E27FC236}">
                <a16:creationId xmlns:a16="http://schemas.microsoft.com/office/drawing/2014/main" id="{FFB402A7-AEA0-4C37-9947-9D591302EF65}"/>
              </a:ext>
            </a:extLst>
          </p:cNvPr>
          <p:cNvSpPr/>
          <p:nvPr/>
        </p:nvSpPr>
        <p:spPr>
          <a:xfrm>
            <a:off x="0" y="4769878"/>
            <a:ext cx="8622705" cy="923330"/>
          </a:xfrm>
          <a:prstGeom prst="rect">
            <a:avLst/>
          </a:prstGeom>
        </p:spPr>
        <p:txBody>
          <a:bodyPr wrap="square">
            <a:spAutoFit/>
          </a:bodyPr>
          <a:lstStyle/>
          <a:p>
            <a:r>
              <a:rPr lang="pt-BR" dirty="0">
                <a:solidFill>
                  <a:srgbClr val="231F20"/>
                </a:solidFill>
                <a:latin typeface="FrutigerLTStd-Light"/>
              </a:rPr>
              <a:t>A resposta é o valor eficaz dessa tensão. Matematicamente, tem-se para formas de onda senoidais a seguinte relação:</a:t>
            </a:r>
            <a:r>
              <a:rPr lang="pt-BR" dirty="0"/>
              <a:t> </a:t>
            </a:r>
            <a:br>
              <a:rPr lang="pt-BR" dirty="0"/>
            </a:br>
            <a:endParaRPr lang="pt-BR" dirty="0"/>
          </a:p>
        </p:txBody>
      </p:sp>
      <p:pic>
        <p:nvPicPr>
          <p:cNvPr id="8" name="Imagem 7">
            <a:extLst>
              <a:ext uri="{FF2B5EF4-FFF2-40B4-BE49-F238E27FC236}">
                <a16:creationId xmlns:a16="http://schemas.microsoft.com/office/drawing/2014/main" id="{0E9525B2-184F-4295-BE23-FC56A6200DDE}"/>
              </a:ext>
            </a:extLst>
          </p:cNvPr>
          <p:cNvPicPr>
            <a:picLocks noChangeAspect="1"/>
          </p:cNvPicPr>
          <p:nvPr/>
        </p:nvPicPr>
        <p:blipFill>
          <a:blip r:embed="rId3"/>
          <a:stretch>
            <a:fillRect/>
          </a:stretch>
        </p:blipFill>
        <p:spPr>
          <a:xfrm>
            <a:off x="107504" y="5465694"/>
            <a:ext cx="2238375" cy="1238250"/>
          </a:xfrm>
          <a:prstGeom prst="rect">
            <a:avLst/>
          </a:prstGeom>
        </p:spPr>
      </p:pic>
      <p:pic>
        <p:nvPicPr>
          <p:cNvPr id="9" name="Imagem 8">
            <a:extLst>
              <a:ext uri="{FF2B5EF4-FFF2-40B4-BE49-F238E27FC236}">
                <a16:creationId xmlns:a16="http://schemas.microsoft.com/office/drawing/2014/main" id="{BE8E0E9D-24E9-48DF-B920-A9864081F499}"/>
              </a:ext>
            </a:extLst>
          </p:cNvPr>
          <p:cNvPicPr>
            <a:picLocks noChangeAspect="1"/>
          </p:cNvPicPr>
          <p:nvPr/>
        </p:nvPicPr>
        <p:blipFill>
          <a:blip r:embed="rId4"/>
          <a:stretch>
            <a:fillRect/>
          </a:stretch>
        </p:blipFill>
        <p:spPr>
          <a:xfrm>
            <a:off x="2612901" y="5534770"/>
            <a:ext cx="1743075" cy="971550"/>
          </a:xfrm>
          <a:prstGeom prst="rect">
            <a:avLst/>
          </a:prstGeom>
        </p:spPr>
      </p:pic>
      <p:sp>
        <p:nvSpPr>
          <p:cNvPr id="12" name="Retângulo 11">
            <a:extLst>
              <a:ext uri="{FF2B5EF4-FFF2-40B4-BE49-F238E27FC236}">
                <a16:creationId xmlns:a16="http://schemas.microsoft.com/office/drawing/2014/main" id="{BFA57748-5A70-4B8A-B253-A36229DBCCF2}"/>
              </a:ext>
            </a:extLst>
          </p:cNvPr>
          <p:cNvSpPr/>
          <p:nvPr/>
        </p:nvSpPr>
        <p:spPr>
          <a:xfrm>
            <a:off x="4932040" y="5307599"/>
            <a:ext cx="4572000" cy="923330"/>
          </a:xfrm>
          <a:prstGeom prst="rect">
            <a:avLst/>
          </a:prstGeom>
        </p:spPr>
        <p:txBody>
          <a:bodyPr>
            <a:spAutoFit/>
          </a:bodyPr>
          <a:lstStyle/>
          <a:p>
            <a:r>
              <a:rPr lang="pt-BR" dirty="0">
                <a:solidFill>
                  <a:srgbClr val="FF0000"/>
                </a:solidFill>
                <a:latin typeface="FrutigerLTStd-Light"/>
              </a:rPr>
              <a:t>A relação entre valor de pico e valor </a:t>
            </a:r>
            <a:r>
              <a:rPr lang="pt-BR" dirty="0" err="1">
                <a:solidFill>
                  <a:srgbClr val="FF0000"/>
                </a:solidFill>
                <a:latin typeface="FrutigerLTStd-Light"/>
              </a:rPr>
              <a:t>efcaz</a:t>
            </a:r>
            <a:r>
              <a:rPr lang="pt-BR" dirty="0">
                <a:solidFill>
                  <a:srgbClr val="FF0000"/>
                </a:solidFill>
                <a:latin typeface="FrutigerLTStd-Light"/>
              </a:rPr>
              <a:t> também é válida para a corrente.</a:t>
            </a:r>
            <a:r>
              <a:rPr lang="pt-BR" dirty="0">
                <a:solidFill>
                  <a:srgbClr val="FF0000"/>
                </a:solidFill>
              </a:rPr>
              <a:t> </a:t>
            </a:r>
            <a:br>
              <a:rPr lang="pt-BR" dirty="0">
                <a:solidFill>
                  <a:srgbClr val="FF0000"/>
                </a:solidFill>
              </a:rPr>
            </a:br>
            <a:endParaRPr lang="pt-BR" dirty="0">
              <a:solidFill>
                <a:srgbClr val="FF0000"/>
              </a:solidFill>
            </a:endParaRPr>
          </a:p>
        </p:txBody>
      </p:sp>
      <p:sp>
        <p:nvSpPr>
          <p:cNvPr id="10" name="Espaço Reservado para Número de Slide 9">
            <a:extLst>
              <a:ext uri="{FF2B5EF4-FFF2-40B4-BE49-F238E27FC236}">
                <a16:creationId xmlns:a16="http://schemas.microsoft.com/office/drawing/2014/main" id="{896B4ACD-B45E-4945-BC2B-91C4F699A54B}"/>
              </a:ext>
            </a:extLst>
          </p:cNvPr>
          <p:cNvSpPr>
            <a:spLocks noGrp="1"/>
          </p:cNvSpPr>
          <p:nvPr>
            <p:ph type="sldNum" sz="quarter" idx="12"/>
          </p:nvPr>
        </p:nvSpPr>
        <p:spPr/>
        <p:txBody>
          <a:bodyPr/>
          <a:lstStyle/>
          <a:p>
            <a:fld id="{2119D8CF-8DEC-4D9F-84EE-ADF04DFF3391}" type="slidenum">
              <a:rPr lang="pt-BR" smtClean="0"/>
              <a:pPr/>
              <a:t>35</a:t>
            </a:fld>
            <a:endParaRPr lang="pt-BR"/>
          </a:p>
        </p:txBody>
      </p:sp>
    </p:spTree>
    <p:extLst>
      <p:ext uri="{BB962C8B-B14F-4D97-AF65-F5344CB8AC3E}">
        <p14:creationId xmlns:p14="http://schemas.microsoft.com/office/powerpoint/2010/main" val="1679749523"/>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687" y="659789"/>
            <a:ext cx="3327909" cy="2442447"/>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796136" y="6473463"/>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4601139" y="728360"/>
            <a:ext cx="4536504" cy="1477328"/>
          </a:xfrm>
          <a:prstGeom prst="rect">
            <a:avLst/>
          </a:prstGeom>
        </p:spPr>
        <p:txBody>
          <a:bodyPr wrap="square">
            <a:spAutoFit/>
          </a:bodyPr>
          <a:lstStyle/>
          <a:p>
            <a:r>
              <a:rPr lang="pt-BR" b="1" dirty="0"/>
              <a:t>Fase inicial</a:t>
            </a:r>
            <a:br>
              <a:rPr lang="pt-BR" b="1" dirty="0"/>
            </a:br>
            <a:r>
              <a:rPr lang="pt-BR" dirty="0"/>
              <a:t>A fase inicial θ</a:t>
            </a:r>
            <a:r>
              <a:rPr lang="pt-BR" baseline="-25000" dirty="0"/>
              <a:t>0</a:t>
            </a:r>
            <a:r>
              <a:rPr lang="pt-BR" dirty="0"/>
              <a:t> de um sinal senoidal representa seu deslocamento angular</a:t>
            </a:r>
            <a:br>
              <a:rPr lang="pt-BR" dirty="0"/>
            </a:br>
            <a:r>
              <a:rPr lang="pt-BR" dirty="0"/>
              <a:t>em relação à origem, ou seja: </a:t>
            </a:r>
            <a:br>
              <a:rPr lang="pt-BR" dirty="0"/>
            </a:br>
            <a:endParaRPr lang="pt-BR" dirty="0"/>
          </a:p>
        </p:txBody>
      </p:sp>
      <p:pic>
        <p:nvPicPr>
          <p:cNvPr id="7" name="Imagem 6">
            <a:extLst>
              <a:ext uri="{FF2B5EF4-FFF2-40B4-BE49-F238E27FC236}">
                <a16:creationId xmlns:a16="http://schemas.microsoft.com/office/drawing/2014/main" id="{0EA8B9B7-63EB-4CD4-9334-9C3D6432CD1A}"/>
              </a:ext>
            </a:extLst>
          </p:cNvPr>
          <p:cNvPicPr>
            <a:picLocks noChangeAspect="1"/>
          </p:cNvPicPr>
          <p:nvPr/>
        </p:nvPicPr>
        <p:blipFill>
          <a:blip r:embed="rId3"/>
          <a:stretch>
            <a:fillRect/>
          </a:stretch>
        </p:blipFill>
        <p:spPr>
          <a:xfrm>
            <a:off x="5796136" y="2039190"/>
            <a:ext cx="1409700" cy="942975"/>
          </a:xfrm>
          <a:prstGeom prst="rect">
            <a:avLst/>
          </a:prstGeom>
        </p:spPr>
      </p:pic>
      <p:pic>
        <p:nvPicPr>
          <p:cNvPr id="8" name="Imagem 7">
            <a:extLst>
              <a:ext uri="{FF2B5EF4-FFF2-40B4-BE49-F238E27FC236}">
                <a16:creationId xmlns:a16="http://schemas.microsoft.com/office/drawing/2014/main" id="{7F68FB42-29D9-4920-AF8E-5F7C0FFB6168}"/>
              </a:ext>
            </a:extLst>
          </p:cNvPr>
          <p:cNvPicPr>
            <a:picLocks noChangeAspect="1"/>
          </p:cNvPicPr>
          <p:nvPr/>
        </p:nvPicPr>
        <p:blipFill>
          <a:blip r:embed="rId4"/>
          <a:stretch>
            <a:fillRect/>
          </a:stretch>
        </p:blipFill>
        <p:spPr>
          <a:xfrm>
            <a:off x="3353076" y="3096646"/>
            <a:ext cx="5784567" cy="729722"/>
          </a:xfrm>
          <a:prstGeom prst="rect">
            <a:avLst/>
          </a:prstGeom>
        </p:spPr>
      </p:pic>
      <p:sp>
        <p:nvSpPr>
          <p:cNvPr id="9" name="Retângulo 8">
            <a:extLst>
              <a:ext uri="{FF2B5EF4-FFF2-40B4-BE49-F238E27FC236}">
                <a16:creationId xmlns:a16="http://schemas.microsoft.com/office/drawing/2014/main" id="{89011FB4-81AE-432B-92CF-B3320C85DE20}"/>
              </a:ext>
            </a:extLst>
          </p:cNvPr>
          <p:cNvSpPr/>
          <p:nvPr/>
        </p:nvSpPr>
        <p:spPr>
          <a:xfrm>
            <a:off x="29138" y="3808896"/>
            <a:ext cx="7711213" cy="646331"/>
          </a:xfrm>
          <a:prstGeom prst="rect">
            <a:avLst/>
          </a:prstGeom>
        </p:spPr>
        <p:txBody>
          <a:bodyPr wrap="square">
            <a:spAutoFit/>
          </a:bodyPr>
          <a:lstStyle/>
          <a:p>
            <a:r>
              <a:rPr lang="pt-BR" dirty="0">
                <a:solidFill>
                  <a:srgbClr val="231F20"/>
                </a:solidFill>
                <a:latin typeface="FrutigerLTStd-Light"/>
              </a:rPr>
              <a:t>Exemplo de sinal senoidal adiantado de </a:t>
            </a:r>
            <a:r>
              <a:rPr lang="el-GR" dirty="0"/>
              <a:t>π</a:t>
            </a:r>
            <a:r>
              <a:rPr lang="pt-BR" dirty="0">
                <a:solidFill>
                  <a:srgbClr val="231F20"/>
                </a:solidFill>
                <a:latin typeface="FrutigerLTStd-Light"/>
              </a:rPr>
              <a:t>/6 radianos (30°) em relação à origem</a:t>
            </a:r>
            <a:r>
              <a:rPr lang="pt-BR" dirty="0"/>
              <a:t> </a:t>
            </a:r>
            <a:br>
              <a:rPr lang="pt-BR" dirty="0"/>
            </a:br>
            <a:endParaRPr lang="pt-BR" dirty="0"/>
          </a:p>
        </p:txBody>
      </p:sp>
      <p:pic>
        <p:nvPicPr>
          <p:cNvPr id="13" name="Imagem 12">
            <a:extLst>
              <a:ext uri="{FF2B5EF4-FFF2-40B4-BE49-F238E27FC236}">
                <a16:creationId xmlns:a16="http://schemas.microsoft.com/office/drawing/2014/main" id="{80FCCF78-1B1E-4821-AF15-32FF890CF997}"/>
              </a:ext>
            </a:extLst>
          </p:cNvPr>
          <p:cNvPicPr>
            <a:picLocks noChangeAspect="1"/>
          </p:cNvPicPr>
          <p:nvPr/>
        </p:nvPicPr>
        <p:blipFill>
          <a:blip r:embed="rId5"/>
          <a:stretch>
            <a:fillRect/>
          </a:stretch>
        </p:blipFill>
        <p:spPr>
          <a:xfrm>
            <a:off x="689897" y="4149080"/>
            <a:ext cx="3478932" cy="2509611"/>
          </a:xfrm>
          <a:prstGeom prst="rect">
            <a:avLst/>
          </a:prstGeom>
        </p:spPr>
      </p:pic>
      <p:sp>
        <p:nvSpPr>
          <p:cNvPr id="14" name="Elipse 13">
            <a:extLst>
              <a:ext uri="{FF2B5EF4-FFF2-40B4-BE49-F238E27FC236}">
                <a16:creationId xmlns:a16="http://schemas.microsoft.com/office/drawing/2014/main" id="{78D7ABDE-B6EF-4F2B-B803-4C4CD2786103}"/>
              </a:ext>
            </a:extLst>
          </p:cNvPr>
          <p:cNvSpPr/>
          <p:nvPr/>
        </p:nvSpPr>
        <p:spPr>
          <a:xfrm>
            <a:off x="833913" y="5319632"/>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6" name="Conector de Seta Reta 15">
            <a:extLst>
              <a:ext uri="{FF2B5EF4-FFF2-40B4-BE49-F238E27FC236}">
                <a16:creationId xmlns:a16="http://schemas.microsoft.com/office/drawing/2014/main" id="{7E9E6751-F4B0-48E0-A990-E43F851702BF}"/>
              </a:ext>
            </a:extLst>
          </p:cNvPr>
          <p:cNvCxnSpPr/>
          <p:nvPr/>
        </p:nvCxnSpPr>
        <p:spPr>
          <a:xfrm>
            <a:off x="48721" y="4712259"/>
            <a:ext cx="792088"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Imagem 16">
            <a:extLst>
              <a:ext uri="{FF2B5EF4-FFF2-40B4-BE49-F238E27FC236}">
                <a16:creationId xmlns:a16="http://schemas.microsoft.com/office/drawing/2014/main" id="{30AB1C64-1DC5-45D9-AA61-B6C633FAE798}"/>
              </a:ext>
            </a:extLst>
          </p:cNvPr>
          <p:cNvPicPr>
            <a:picLocks noChangeAspect="1"/>
          </p:cNvPicPr>
          <p:nvPr/>
        </p:nvPicPr>
        <p:blipFill>
          <a:blip r:embed="rId6"/>
          <a:stretch>
            <a:fillRect/>
          </a:stretch>
        </p:blipFill>
        <p:spPr>
          <a:xfrm>
            <a:off x="4188516" y="4586075"/>
            <a:ext cx="4833822" cy="429531"/>
          </a:xfrm>
          <a:prstGeom prst="rect">
            <a:avLst/>
          </a:prstGeom>
        </p:spPr>
      </p:pic>
      <p:cxnSp>
        <p:nvCxnSpPr>
          <p:cNvPr id="10" name="Conector reto 9">
            <a:extLst>
              <a:ext uri="{FF2B5EF4-FFF2-40B4-BE49-F238E27FC236}">
                <a16:creationId xmlns:a16="http://schemas.microsoft.com/office/drawing/2014/main" id="{5E4894BB-C110-47A6-B5A7-98C502FF5179}"/>
              </a:ext>
            </a:extLst>
          </p:cNvPr>
          <p:cNvCxnSpPr/>
          <p:nvPr/>
        </p:nvCxnSpPr>
        <p:spPr>
          <a:xfrm>
            <a:off x="2583402" y="4149080"/>
            <a:ext cx="94103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Espaço Reservado para Número de Slide 5">
            <a:extLst>
              <a:ext uri="{FF2B5EF4-FFF2-40B4-BE49-F238E27FC236}">
                <a16:creationId xmlns:a16="http://schemas.microsoft.com/office/drawing/2014/main" id="{09CEB88F-E555-46AC-AFA2-853D32E1DEFD}"/>
              </a:ext>
            </a:extLst>
          </p:cNvPr>
          <p:cNvSpPr>
            <a:spLocks noGrp="1"/>
          </p:cNvSpPr>
          <p:nvPr>
            <p:ph type="sldNum" sz="quarter" idx="12"/>
          </p:nvPr>
        </p:nvSpPr>
        <p:spPr/>
        <p:txBody>
          <a:bodyPr/>
          <a:lstStyle/>
          <a:p>
            <a:fld id="{2119D8CF-8DEC-4D9F-84EE-ADF04DFF3391}" type="slidenum">
              <a:rPr lang="pt-BR" smtClean="0"/>
              <a:pPr/>
              <a:t>36</a:t>
            </a:fld>
            <a:endParaRPr lang="pt-BR"/>
          </a:p>
        </p:txBody>
      </p:sp>
    </p:spTree>
    <p:extLst>
      <p:ext uri="{BB962C8B-B14F-4D97-AF65-F5344CB8AC3E}">
        <p14:creationId xmlns:p14="http://schemas.microsoft.com/office/powerpoint/2010/main" val="4273463065"/>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a:extLst>
              <a:ext uri="{FF2B5EF4-FFF2-40B4-BE49-F238E27FC236}">
                <a16:creationId xmlns:a16="http://schemas.microsoft.com/office/drawing/2014/main" id="{65CA4878-E7F7-4786-A84F-8421DA9DC0A5}"/>
              </a:ext>
            </a:extLst>
          </p:cNvPr>
          <p:cNvPicPr>
            <a:picLocks noChangeAspect="1"/>
          </p:cNvPicPr>
          <p:nvPr/>
        </p:nvPicPr>
        <p:blipFill>
          <a:blip r:embed="rId2"/>
          <a:stretch>
            <a:fillRect/>
          </a:stretch>
        </p:blipFill>
        <p:spPr>
          <a:xfrm>
            <a:off x="536870" y="4083975"/>
            <a:ext cx="3753710" cy="2709821"/>
          </a:xfrm>
          <a:prstGeom prst="rect">
            <a:avLst/>
          </a:prstGeom>
        </p:spPr>
      </p:pic>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3"/>
          <a:stretch>
            <a:fillRect/>
          </a:stretch>
        </p:blipFill>
        <p:spPr>
          <a:xfrm>
            <a:off x="687" y="659789"/>
            <a:ext cx="3327909" cy="2442447"/>
          </a:xfrm>
          <a:prstGeom prst="rect">
            <a:avLst/>
          </a:prstGeom>
        </p:spPr>
      </p:pic>
      <p:sp>
        <p:nvSpPr>
          <p:cNvPr id="4" name="CaixaDeTexto 3">
            <a:extLst>
              <a:ext uri="{FF2B5EF4-FFF2-40B4-BE49-F238E27FC236}">
                <a16:creationId xmlns:a16="http://schemas.microsoft.com/office/drawing/2014/main" id="{4185B107-B4FB-4043-9D92-AC58B7205C19}"/>
              </a:ext>
            </a:extLst>
          </p:cNvPr>
          <p:cNvSpPr txBox="1"/>
          <p:nvPr/>
        </p:nvSpPr>
        <p:spPr>
          <a:xfrm>
            <a:off x="5796136" y="6488668"/>
            <a:ext cx="3116046" cy="369332"/>
          </a:xfrm>
          <a:prstGeom prst="rect">
            <a:avLst/>
          </a:prstGeom>
          <a:noFill/>
        </p:spPr>
        <p:txBody>
          <a:bodyPr wrap="none" rtlCol="0">
            <a:spAutoFit/>
          </a:bodyPr>
          <a:lstStyle/>
          <a:p>
            <a:r>
              <a:rPr lang="pt-BR" dirty="0"/>
              <a:t>Fonte: Rêgo e Rodrigues (2015)</a:t>
            </a:r>
          </a:p>
        </p:txBody>
      </p:sp>
      <p:sp>
        <p:nvSpPr>
          <p:cNvPr id="5" name="Retângulo 4">
            <a:extLst>
              <a:ext uri="{FF2B5EF4-FFF2-40B4-BE49-F238E27FC236}">
                <a16:creationId xmlns:a16="http://schemas.microsoft.com/office/drawing/2014/main" id="{B00C2138-DA90-4732-8672-508CAE24C2E9}"/>
              </a:ext>
            </a:extLst>
          </p:cNvPr>
          <p:cNvSpPr/>
          <p:nvPr/>
        </p:nvSpPr>
        <p:spPr>
          <a:xfrm>
            <a:off x="4601139" y="728360"/>
            <a:ext cx="4536504" cy="1477328"/>
          </a:xfrm>
          <a:prstGeom prst="rect">
            <a:avLst/>
          </a:prstGeom>
        </p:spPr>
        <p:txBody>
          <a:bodyPr wrap="square">
            <a:spAutoFit/>
          </a:bodyPr>
          <a:lstStyle/>
          <a:p>
            <a:r>
              <a:rPr lang="pt-BR" b="1" dirty="0"/>
              <a:t>Fase inicial</a:t>
            </a:r>
            <a:br>
              <a:rPr lang="pt-BR" b="1" dirty="0"/>
            </a:br>
            <a:r>
              <a:rPr lang="pt-BR" dirty="0"/>
              <a:t>A fase inicial θ</a:t>
            </a:r>
            <a:r>
              <a:rPr lang="pt-BR" baseline="-25000" dirty="0"/>
              <a:t>0</a:t>
            </a:r>
            <a:r>
              <a:rPr lang="pt-BR" dirty="0"/>
              <a:t> de um sinal senoidal representa seu deslocamento angular</a:t>
            </a:r>
            <a:br>
              <a:rPr lang="pt-BR" dirty="0"/>
            </a:br>
            <a:r>
              <a:rPr lang="pt-BR" dirty="0"/>
              <a:t>em relação à origem, ou seja: </a:t>
            </a:r>
            <a:br>
              <a:rPr lang="pt-BR" dirty="0"/>
            </a:br>
            <a:endParaRPr lang="pt-BR" dirty="0"/>
          </a:p>
        </p:txBody>
      </p:sp>
      <p:pic>
        <p:nvPicPr>
          <p:cNvPr id="7" name="Imagem 6">
            <a:extLst>
              <a:ext uri="{FF2B5EF4-FFF2-40B4-BE49-F238E27FC236}">
                <a16:creationId xmlns:a16="http://schemas.microsoft.com/office/drawing/2014/main" id="{0EA8B9B7-63EB-4CD4-9334-9C3D6432CD1A}"/>
              </a:ext>
            </a:extLst>
          </p:cNvPr>
          <p:cNvPicPr>
            <a:picLocks noChangeAspect="1"/>
          </p:cNvPicPr>
          <p:nvPr/>
        </p:nvPicPr>
        <p:blipFill>
          <a:blip r:embed="rId4"/>
          <a:stretch>
            <a:fillRect/>
          </a:stretch>
        </p:blipFill>
        <p:spPr>
          <a:xfrm>
            <a:off x="5796136" y="2039190"/>
            <a:ext cx="1409700" cy="942975"/>
          </a:xfrm>
          <a:prstGeom prst="rect">
            <a:avLst/>
          </a:prstGeom>
        </p:spPr>
      </p:pic>
      <p:pic>
        <p:nvPicPr>
          <p:cNvPr id="8" name="Imagem 7">
            <a:extLst>
              <a:ext uri="{FF2B5EF4-FFF2-40B4-BE49-F238E27FC236}">
                <a16:creationId xmlns:a16="http://schemas.microsoft.com/office/drawing/2014/main" id="{7F68FB42-29D9-4920-AF8E-5F7C0FFB6168}"/>
              </a:ext>
            </a:extLst>
          </p:cNvPr>
          <p:cNvPicPr>
            <a:picLocks noChangeAspect="1"/>
          </p:cNvPicPr>
          <p:nvPr/>
        </p:nvPicPr>
        <p:blipFill>
          <a:blip r:embed="rId5"/>
          <a:stretch>
            <a:fillRect/>
          </a:stretch>
        </p:blipFill>
        <p:spPr>
          <a:xfrm>
            <a:off x="3353076" y="3096646"/>
            <a:ext cx="5784567" cy="729722"/>
          </a:xfrm>
          <a:prstGeom prst="rect">
            <a:avLst/>
          </a:prstGeom>
        </p:spPr>
      </p:pic>
      <p:sp>
        <p:nvSpPr>
          <p:cNvPr id="9" name="Retângulo 8">
            <a:extLst>
              <a:ext uri="{FF2B5EF4-FFF2-40B4-BE49-F238E27FC236}">
                <a16:creationId xmlns:a16="http://schemas.microsoft.com/office/drawing/2014/main" id="{89011FB4-81AE-432B-92CF-B3320C85DE20}"/>
              </a:ext>
            </a:extLst>
          </p:cNvPr>
          <p:cNvSpPr/>
          <p:nvPr/>
        </p:nvSpPr>
        <p:spPr>
          <a:xfrm>
            <a:off x="29138" y="3808896"/>
            <a:ext cx="9390070" cy="923330"/>
          </a:xfrm>
          <a:prstGeom prst="rect">
            <a:avLst/>
          </a:prstGeom>
        </p:spPr>
        <p:txBody>
          <a:bodyPr wrap="square">
            <a:spAutoFit/>
          </a:bodyPr>
          <a:lstStyle/>
          <a:p>
            <a:r>
              <a:rPr lang="pt-BR" dirty="0">
                <a:solidFill>
                  <a:srgbClr val="231F20"/>
                </a:solidFill>
                <a:latin typeface="FrutigerLTStd-Light"/>
              </a:rPr>
              <a:t>Exemplo de </a:t>
            </a:r>
            <a:r>
              <a:rPr lang="pt-BR" dirty="0"/>
              <a:t>sinal senoidal atrasado de π/6 radianos (30°) em relação à origem. </a:t>
            </a:r>
            <a:br>
              <a:rPr lang="pt-BR" dirty="0"/>
            </a:br>
            <a:br>
              <a:rPr lang="pt-BR" dirty="0"/>
            </a:br>
            <a:endParaRPr lang="pt-BR" dirty="0"/>
          </a:p>
        </p:txBody>
      </p:sp>
      <p:sp>
        <p:nvSpPr>
          <p:cNvPr id="14" name="Elipse 13">
            <a:extLst>
              <a:ext uri="{FF2B5EF4-FFF2-40B4-BE49-F238E27FC236}">
                <a16:creationId xmlns:a16="http://schemas.microsoft.com/office/drawing/2014/main" id="{78D7ABDE-B6EF-4F2B-B803-4C4CD2786103}"/>
              </a:ext>
            </a:extLst>
          </p:cNvPr>
          <p:cNvSpPr/>
          <p:nvPr/>
        </p:nvSpPr>
        <p:spPr>
          <a:xfrm>
            <a:off x="899592" y="5438885"/>
            <a:ext cx="288032" cy="8988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6" name="Conector de Seta Reta 15">
            <a:extLst>
              <a:ext uri="{FF2B5EF4-FFF2-40B4-BE49-F238E27FC236}">
                <a16:creationId xmlns:a16="http://schemas.microsoft.com/office/drawing/2014/main" id="{7E9E6751-F4B0-48E0-A990-E43F851702BF}"/>
              </a:ext>
            </a:extLst>
          </p:cNvPr>
          <p:cNvCxnSpPr/>
          <p:nvPr/>
        </p:nvCxnSpPr>
        <p:spPr>
          <a:xfrm>
            <a:off x="140826" y="4869160"/>
            <a:ext cx="792088"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0" name="Imagem 9">
            <a:extLst>
              <a:ext uri="{FF2B5EF4-FFF2-40B4-BE49-F238E27FC236}">
                <a16:creationId xmlns:a16="http://schemas.microsoft.com/office/drawing/2014/main" id="{86A7D8D0-65E7-494E-BC5C-4BFB2841457C}"/>
              </a:ext>
            </a:extLst>
          </p:cNvPr>
          <p:cNvPicPr>
            <a:picLocks noChangeAspect="1"/>
          </p:cNvPicPr>
          <p:nvPr/>
        </p:nvPicPr>
        <p:blipFill>
          <a:blip r:embed="rId6"/>
          <a:stretch>
            <a:fillRect/>
          </a:stretch>
        </p:blipFill>
        <p:spPr>
          <a:xfrm>
            <a:off x="3851919" y="4617622"/>
            <a:ext cx="5252197" cy="377152"/>
          </a:xfrm>
          <a:prstGeom prst="rect">
            <a:avLst/>
          </a:prstGeom>
        </p:spPr>
      </p:pic>
      <p:cxnSp>
        <p:nvCxnSpPr>
          <p:cNvPr id="13" name="Conector reto 12">
            <a:extLst>
              <a:ext uri="{FF2B5EF4-FFF2-40B4-BE49-F238E27FC236}">
                <a16:creationId xmlns:a16="http://schemas.microsoft.com/office/drawing/2014/main" id="{F6336937-46BF-4222-8FEA-7C9183FC7B3C}"/>
              </a:ext>
            </a:extLst>
          </p:cNvPr>
          <p:cNvCxnSpPr/>
          <p:nvPr/>
        </p:nvCxnSpPr>
        <p:spPr>
          <a:xfrm>
            <a:off x="2583402" y="4149080"/>
            <a:ext cx="94103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Espaço Reservado para Número de Slide 10">
            <a:extLst>
              <a:ext uri="{FF2B5EF4-FFF2-40B4-BE49-F238E27FC236}">
                <a16:creationId xmlns:a16="http://schemas.microsoft.com/office/drawing/2014/main" id="{663AABBF-C68F-4A92-9944-9ECD4EE39630}"/>
              </a:ext>
            </a:extLst>
          </p:cNvPr>
          <p:cNvSpPr>
            <a:spLocks noGrp="1"/>
          </p:cNvSpPr>
          <p:nvPr>
            <p:ph type="sldNum" sz="quarter" idx="12"/>
          </p:nvPr>
        </p:nvSpPr>
        <p:spPr/>
        <p:txBody>
          <a:bodyPr/>
          <a:lstStyle/>
          <a:p>
            <a:fld id="{2119D8CF-8DEC-4D9F-84EE-ADF04DFF3391}" type="slidenum">
              <a:rPr lang="pt-BR" smtClean="0"/>
              <a:pPr/>
              <a:t>37</a:t>
            </a:fld>
            <a:endParaRPr lang="pt-BR"/>
          </a:p>
        </p:txBody>
      </p:sp>
    </p:spTree>
    <p:extLst>
      <p:ext uri="{BB962C8B-B14F-4D97-AF65-F5344CB8AC3E}">
        <p14:creationId xmlns:p14="http://schemas.microsoft.com/office/powerpoint/2010/main" val="679753911"/>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Forma de onda Senoidal</a:t>
            </a:r>
          </a:p>
        </p:txBody>
      </p:sp>
      <p:pic>
        <p:nvPicPr>
          <p:cNvPr id="3" name="Imagem 2">
            <a:extLst>
              <a:ext uri="{FF2B5EF4-FFF2-40B4-BE49-F238E27FC236}">
                <a16:creationId xmlns:a16="http://schemas.microsoft.com/office/drawing/2014/main" id="{9C4B1727-93AF-498A-9490-17E9810A90F6}"/>
              </a:ext>
            </a:extLst>
          </p:cNvPr>
          <p:cNvPicPr>
            <a:picLocks noChangeAspect="1"/>
          </p:cNvPicPr>
          <p:nvPr/>
        </p:nvPicPr>
        <p:blipFill>
          <a:blip r:embed="rId2"/>
          <a:stretch>
            <a:fillRect/>
          </a:stretch>
        </p:blipFill>
        <p:spPr>
          <a:xfrm>
            <a:off x="687" y="659789"/>
            <a:ext cx="3327909" cy="2442447"/>
          </a:xfrm>
          <a:prstGeom prst="rect">
            <a:avLst/>
          </a:prstGeom>
        </p:spPr>
      </p:pic>
      <p:sp>
        <p:nvSpPr>
          <p:cNvPr id="11" name="Retângulo 10">
            <a:extLst>
              <a:ext uri="{FF2B5EF4-FFF2-40B4-BE49-F238E27FC236}">
                <a16:creationId xmlns:a16="http://schemas.microsoft.com/office/drawing/2014/main" id="{4DF51722-33AC-48D4-9E3A-28C86407F9A8}"/>
              </a:ext>
            </a:extLst>
          </p:cNvPr>
          <p:cNvSpPr/>
          <p:nvPr/>
        </p:nvSpPr>
        <p:spPr>
          <a:xfrm>
            <a:off x="3635896" y="692696"/>
            <a:ext cx="5184576" cy="1231106"/>
          </a:xfrm>
          <a:prstGeom prst="rect">
            <a:avLst/>
          </a:prstGeom>
        </p:spPr>
        <p:txBody>
          <a:bodyPr wrap="square">
            <a:spAutoFit/>
          </a:bodyPr>
          <a:lstStyle/>
          <a:p>
            <a:r>
              <a:rPr lang="pt-BR" sz="2000" b="1" dirty="0">
                <a:solidFill>
                  <a:srgbClr val="A1CF68"/>
                </a:solidFill>
                <a:latin typeface="FrutigerLTStd-Black"/>
              </a:rPr>
              <a:t>Representação matemática</a:t>
            </a:r>
            <a:br>
              <a:rPr lang="pt-BR" sz="2000" b="1" dirty="0">
                <a:solidFill>
                  <a:srgbClr val="A1CF68"/>
                </a:solidFill>
                <a:latin typeface="FrutigerLTStd-Black"/>
              </a:rPr>
            </a:br>
            <a:r>
              <a:rPr lang="pt-BR" dirty="0">
                <a:solidFill>
                  <a:srgbClr val="231F20"/>
                </a:solidFill>
                <a:latin typeface="FrutigerLTStd-Light"/>
              </a:rPr>
              <a:t>Um sinal senoidal em função do tempo, v(t), é representado de acordo com a seguinte expressão:</a:t>
            </a:r>
            <a:r>
              <a:rPr lang="pt-BR" dirty="0"/>
              <a:t> </a:t>
            </a:r>
            <a:br>
              <a:rPr lang="pt-BR" dirty="0"/>
            </a:br>
            <a:endParaRPr lang="pt-BR" dirty="0"/>
          </a:p>
        </p:txBody>
      </p:sp>
      <p:pic>
        <p:nvPicPr>
          <p:cNvPr id="12" name="Imagem 11">
            <a:extLst>
              <a:ext uri="{FF2B5EF4-FFF2-40B4-BE49-F238E27FC236}">
                <a16:creationId xmlns:a16="http://schemas.microsoft.com/office/drawing/2014/main" id="{BE0AA08E-4984-4552-A686-27DDD6B82588}"/>
              </a:ext>
            </a:extLst>
          </p:cNvPr>
          <p:cNvPicPr>
            <a:picLocks noChangeAspect="1"/>
          </p:cNvPicPr>
          <p:nvPr/>
        </p:nvPicPr>
        <p:blipFill>
          <a:blip r:embed="rId3"/>
          <a:stretch>
            <a:fillRect/>
          </a:stretch>
        </p:blipFill>
        <p:spPr>
          <a:xfrm>
            <a:off x="4788024" y="1881012"/>
            <a:ext cx="2495550" cy="962025"/>
          </a:xfrm>
          <a:prstGeom prst="rect">
            <a:avLst/>
          </a:prstGeom>
        </p:spPr>
      </p:pic>
      <p:pic>
        <p:nvPicPr>
          <p:cNvPr id="13" name="Imagem 12">
            <a:extLst>
              <a:ext uri="{FF2B5EF4-FFF2-40B4-BE49-F238E27FC236}">
                <a16:creationId xmlns:a16="http://schemas.microsoft.com/office/drawing/2014/main" id="{A637A880-234D-4417-8F1A-2E4E12E27F10}"/>
              </a:ext>
            </a:extLst>
          </p:cNvPr>
          <p:cNvPicPr>
            <a:picLocks noChangeAspect="1"/>
          </p:cNvPicPr>
          <p:nvPr/>
        </p:nvPicPr>
        <p:blipFill>
          <a:blip r:embed="rId4"/>
          <a:stretch>
            <a:fillRect/>
          </a:stretch>
        </p:blipFill>
        <p:spPr>
          <a:xfrm>
            <a:off x="3954586" y="2996952"/>
            <a:ext cx="4162425" cy="1190625"/>
          </a:xfrm>
          <a:prstGeom prst="rect">
            <a:avLst/>
          </a:prstGeom>
        </p:spPr>
      </p:pic>
      <p:sp>
        <p:nvSpPr>
          <p:cNvPr id="17" name="CaixaDeTexto 16">
            <a:extLst>
              <a:ext uri="{FF2B5EF4-FFF2-40B4-BE49-F238E27FC236}">
                <a16:creationId xmlns:a16="http://schemas.microsoft.com/office/drawing/2014/main" id="{2BAB6CE0-A0D6-46D2-B60D-90584D6FAD4C}"/>
              </a:ext>
            </a:extLst>
          </p:cNvPr>
          <p:cNvSpPr txBox="1"/>
          <p:nvPr/>
        </p:nvSpPr>
        <p:spPr>
          <a:xfrm>
            <a:off x="5704426" y="6408769"/>
            <a:ext cx="3116046" cy="369332"/>
          </a:xfrm>
          <a:prstGeom prst="rect">
            <a:avLst/>
          </a:prstGeom>
          <a:noFill/>
        </p:spPr>
        <p:txBody>
          <a:bodyPr wrap="none" rtlCol="0">
            <a:spAutoFit/>
          </a:bodyPr>
          <a:lstStyle/>
          <a:p>
            <a:r>
              <a:rPr lang="pt-BR" dirty="0"/>
              <a:t>Fonte: Rêgo e Rodrigues (2015)</a:t>
            </a:r>
          </a:p>
        </p:txBody>
      </p:sp>
      <p:sp>
        <p:nvSpPr>
          <p:cNvPr id="4" name="Espaço Reservado para Número de Slide 3">
            <a:extLst>
              <a:ext uri="{FF2B5EF4-FFF2-40B4-BE49-F238E27FC236}">
                <a16:creationId xmlns:a16="http://schemas.microsoft.com/office/drawing/2014/main" id="{4A2A30A3-E8C8-4716-B744-56DC3895FA62}"/>
              </a:ext>
            </a:extLst>
          </p:cNvPr>
          <p:cNvSpPr>
            <a:spLocks noGrp="1"/>
          </p:cNvSpPr>
          <p:nvPr>
            <p:ph type="sldNum" sz="quarter" idx="12"/>
          </p:nvPr>
        </p:nvSpPr>
        <p:spPr/>
        <p:txBody>
          <a:bodyPr/>
          <a:lstStyle/>
          <a:p>
            <a:fld id="{2119D8CF-8DEC-4D9F-84EE-ADF04DFF3391}" type="slidenum">
              <a:rPr lang="pt-BR" smtClean="0"/>
              <a:pPr/>
              <a:t>38</a:t>
            </a:fld>
            <a:endParaRPr lang="pt-BR"/>
          </a:p>
        </p:txBody>
      </p:sp>
    </p:spTree>
    <p:extLst>
      <p:ext uri="{BB962C8B-B14F-4D97-AF65-F5344CB8AC3E}">
        <p14:creationId xmlns:p14="http://schemas.microsoft.com/office/powerpoint/2010/main" val="436774687"/>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377759"/>
            <a:ext cx="7886700" cy="677491"/>
          </a:xfrm>
        </p:spPr>
        <p:txBody>
          <a:bodyPr>
            <a:normAutofit fontScale="90000"/>
          </a:bodyPr>
          <a:lstStyle/>
          <a:p>
            <a:r>
              <a:rPr lang="pt-BR" dirty="0"/>
              <a:t>Exemplo 1</a:t>
            </a:r>
          </a:p>
        </p:txBody>
      </p:sp>
      <p:sp>
        <p:nvSpPr>
          <p:cNvPr id="4" name="Retângulo 3">
            <a:extLst>
              <a:ext uri="{FF2B5EF4-FFF2-40B4-BE49-F238E27FC236}">
                <a16:creationId xmlns:a16="http://schemas.microsoft.com/office/drawing/2014/main" id="{1A7F67E3-FA5A-4FB4-9C00-BEEFD125D77E}"/>
              </a:ext>
            </a:extLst>
          </p:cNvPr>
          <p:cNvSpPr/>
          <p:nvPr/>
        </p:nvSpPr>
        <p:spPr>
          <a:xfrm>
            <a:off x="71500" y="1027283"/>
            <a:ext cx="9001000" cy="923330"/>
          </a:xfrm>
          <a:prstGeom prst="rect">
            <a:avLst/>
          </a:prstGeom>
        </p:spPr>
        <p:txBody>
          <a:bodyPr wrap="square">
            <a:spAutoFit/>
          </a:bodyPr>
          <a:lstStyle/>
          <a:p>
            <a:r>
              <a:rPr lang="pt-BR" dirty="0">
                <a:solidFill>
                  <a:srgbClr val="231F20"/>
                </a:solidFill>
                <a:latin typeface="FrutigerLTStd-Light"/>
              </a:rPr>
              <a:t>A forma de onda representadas a seguir foi observada em um osciloscópio. Esta é referente a uma rede de tensão alternada de 220 </a:t>
            </a:r>
            <a:r>
              <a:rPr lang="pt-BR" dirty="0" err="1">
                <a:solidFill>
                  <a:srgbClr val="231F20"/>
                </a:solidFill>
                <a:latin typeface="FrutigerLTStd-Light"/>
              </a:rPr>
              <a:t>V</a:t>
            </a:r>
            <a:r>
              <a:rPr lang="pt-BR" sz="800" dirty="0" err="1">
                <a:solidFill>
                  <a:srgbClr val="231F20"/>
                </a:solidFill>
                <a:latin typeface="FrutigerLTStd-Light"/>
              </a:rPr>
              <a:t>rms</a:t>
            </a:r>
            <a:r>
              <a:rPr lang="pt-BR" sz="800" dirty="0">
                <a:solidFill>
                  <a:srgbClr val="231F20"/>
                </a:solidFill>
                <a:latin typeface="FrutigerLTStd-Light"/>
              </a:rPr>
              <a:t>. </a:t>
            </a:r>
            <a:r>
              <a:rPr lang="pt-BR" dirty="0">
                <a:solidFill>
                  <a:srgbClr val="231F20"/>
                </a:solidFill>
                <a:latin typeface="FrutigerLTStd-Light"/>
              </a:rPr>
              <a:t>Observe que a forma de onda está adiantada de 30° Represente matematicamente essas tensões em função do tempo.</a:t>
            </a:r>
            <a:r>
              <a:rPr lang="pt-BR" dirty="0"/>
              <a:t> </a:t>
            </a:r>
          </a:p>
        </p:txBody>
      </p:sp>
      <p:pic>
        <p:nvPicPr>
          <p:cNvPr id="5" name="Imagem 4">
            <a:extLst>
              <a:ext uri="{FF2B5EF4-FFF2-40B4-BE49-F238E27FC236}">
                <a16:creationId xmlns:a16="http://schemas.microsoft.com/office/drawing/2014/main" id="{4E2C5038-D618-46DC-91E7-ECA16512C432}"/>
              </a:ext>
            </a:extLst>
          </p:cNvPr>
          <p:cNvPicPr>
            <a:picLocks noChangeAspect="1"/>
          </p:cNvPicPr>
          <p:nvPr/>
        </p:nvPicPr>
        <p:blipFill rotWithShape="1">
          <a:blip r:embed="rId2"/>
          <a:srcRect b="6241"/>
          <a:stretch/>
        </p:blipFill>
        <p:spPr>
          <a:xfrm>
            <a:off x="148583" y="2060849"/>
            <a:ext cx="4032029" cy="2520280"/>
          </a:xfrm>
          <a:prstGeom prst="rect">
            <a:avLst/>
          </a:prstGeom>
        </p:spPr>
      </p:pic>
      <p:pic>
        <p:nvPicPr>
          <p:cNvPr id="6" name="Imagem 5">
            <a:extLst>
              <a:ext uri="{FF2B5EF4-FFF2-40B4-BE49-F238E27FC236}">
                <a16:creationId xmlns:a16="http://schemas.microsoft.com/office/drawing/2014/main" id="{671595E2-C9C3-4A59-B6C1-1BF0BDA00C7F}"/>
              </a:ext>
            </a:extLst>
          </p:cNvPr>
          <p:cNvPicPr>
            <a:picLocks noChangeAspect="1"/>
          </p:cNvPicPr>
          <p:nvPr/>
        </p:nvPicPr>
        <p:blipFill>
          <a:blip r:embed="rId3"/>
          <a:stretch>
            <a:fillRect/>
          </a:stretch>
        </p:blipFill>
        <p:spPr>
          <a:xfrm>
            <a:off x="2627784" y="4869160"/>
            <a:ext cx="5876925" cy="1704975"/>
          </a:xfrm>
          <a:prstGeom prst="rect">
            <a:avLst/>
          </a:prstGeom>
        </p:spPr>
      </p:pic>
      <p:sp>
        <p:nvSpPr>
          <p:cNvPr id="10" name="CaixaDeTexto 9">
            <a:extLst>
              <a:ext uri="{FF2B5EF4-FFF2-40B4-BE49-F238E27FC236}">
                <a16:creationId xmlns:a16="http://schemas.microsoft.com/office/drawing/2014/main" id="{CCF42765-E584-4250-A710-E2ED732830AE}"/>
              </a:ext>
            </a:extLst>
          </p:cNvPr>
          <p:cNvSpPr txBox="1"/>
          <p:nvPr/>
        </p:nvSpPr>
        <p:spPr>
          <a:xfrm>
            <a:off x="5754146" y="6488668"/>
            <a:ext cx="3116046" cy="369332"/>
          </a:xfrm>
          <a:prstGeom prst="rect">
            <a:avLst/>
          </a:prstGeom>
          <a:noFill/>
        </p:spPr>
        <p:txBody>
          <a:bodyPr wrap="none" rtlCol="0">
            <a:spAutoFit/>
          </a:bodyPr>
          <a:lstStyle/>
          <a:p>
            <a:r>
              <a:rPr lang="pt-BR" dirty="0"/>
              <a:t>Fonte: Rêgo e Rodrigues (2015)</a:t>
            </a:r>
          </a:p>
        </p:txBody>
      </p:sp>
      <p:pic>
        <p:nvPicPr>
          <p:cNvPr id="7" name="Imagem 6">
            <a:extLst>
              <a:ext uri="{FF2B5EF4-FFF2-40B4-BE49-F238E27FC236}">
                <a16:creationId xmlns:a16="http://schemas.microsoft.com/office/drawing/2014/main" id="{31CAA599-B8AF-4AE7-A2FA-4E28C1CD2AF8}"/>
              </a:ext>
            </a:extLst>
          </p:cNvPr>
          <p:cNvPicPr>
            <a:picLocks noChangeAspect="1"/>
          </p:cNvPicPr>
          <p:nvPr/>
        </p:nvPicPr>
        <p:blipFill>
          <a:blip r:embed="rId4"/>
          <a:stretch>
            <a:fillRect/>
          </a:stretch>
        </p:blipFill>
        <p:spPr>
          <a:xfrm>
            <a:off x="5063232" y="3257615"/>
            <a:ext cx="2495550" cy="962025"/>
          </a:xfrm>
          <a:prstGeom prst="rect">
            <a:avLst/>
          </a:prstGeom>
        </p:spPr>
      </p:pic>
      <p:sp>
        <p:nvSpPr>
          <p:cNvPr id="3" name="Espaço Reservado para Número de Slide 2">
            <a:extLst>
              <a:ext uri="{FF2B5EF4-FFF2-40B4-BE49-F238E27FC236}">
                <a16:creationId xmlns:a16="http://schemas.microsoft.com/office/drawing/2014/main" id="{AFB3B31B-EC58-403C-8B0A-46F8B4BAC49C}"/>
              </a:ext>
            </a:extLst>
          </p:cNvPr>
          <p:cNvSpPr>
            <a:spLocks noGrp="1"/>
          </p:cNvSpPr>
          <p:nvPr>
            <p:ph type="sldNum" sz="quarter" idx="12"/>
          </p:nvPr>
        </p:nvSpPr>
        <p:spPr/>
        <p:txBody>
          <a:bodyPr/>
          <a:lstStyle/>
          <a:p>
            <a:fld id="{2119D8CF-8DEC-4D9F-84EE-ADF04DFF3391}" type="slidenum">
              <a:rPr lang="pt-BR" smtClean="0"/>
              <a:pPr/>
              <a:t>39</a:t>
            </a:fld>
            <a:endParaRPr lang="pt-BR"/>
          </a:p>
        </p:txBody>
      </p:sp>
    </p:spTree>
    <p:extLst>
      <p:ext uri="{BB962C8B-B14F-4D97-AF65-F5344CB8AC3E}">
        <p14:creationId xmlns:p14="http://schemas.microsoft.com/office/powerpoint/2010/main" val="88342535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4" name="Rectangle 4">
            <a:extLst>
              <a:ext uri="{FF2B5EF4-FFF2-40B4-BE49-F238E27FC236}">
                <a16:creationId xmlns:a16="http://schemas.microsoft.com/office/drawing/2014/main" id="{CF0F96C4-965E-4653-A0BD-5DB4E149AE75}"/>
              </a:ext>
            </a:extLst>
          </p:cNvPr>
          <p:cNvSpPr>
            <a:spLocks noChangeArrowheads="1"/>
          </p:cNvSpPr>
          <p:nvPr/>
        </p:nvSpPr>
        <p:spPr bwMode="auto">
          <a:xfrm>
            <a:off x="250825" y="549275"/>
            <a:ext cx="831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0" b="1">
                <a:solidFill>
                  <a:schemeClr val="tx1"/>
                </a:solidFill>
                <a:latin typeface="Arial" panose="020B0604020202020204" pitchFamily="34" charset="0"/>
              </a:defRPr>
            </a:lvl1pPr>
            <a:lvl2pPr marL="742950" indent="-285750" eaLnBrk="0" hangingPunct="0">
              <a:defRPr sz="8000" b="1">
                <a:solidFill>
                  <a:schemeClr val="tx1"/>
                </a:solidFill>
                <a:latin typeface="Arial" panose="020B0604020202020204" pitchFamily="34" charset="0"/>
              </a:defRPr>
            </a:lvl2pPr>
            <a:lvl3pPr marL="1143000" indent="-228600" eaLnBrk="0" hangingPunct="0">
              <a:defRPr sz="8000" b="1">
                <a:solidFill>
                  <a:schemeClr val="tx1"/>
                </a:solidFill>
                <a:latin typeface="Arial" panose="020B0604020202020204" pitchFamily="34" charset="0"/>
              </a:defRPr>
            </a:lvl3pPr>
            <a:lvl4pPr marL="1600200" indent="-228600" eaLnBrk="0" hangingPunct="0">
              <a:defRPr sz="8000" b="1">
                <a:solidFill>
                  <a:schemeClr val="tx1"/>
                </a:solidFill>
                <a:latin typeface="Arial" panose="020B0604020202020204" pitchFamily="34" charset="0"/>
              </a:defRPr>
            </a:lvl4pPr>
            <a:lvl5pPr marL="2057400" indent="-228600" eaLnBrk="0" hangingPunct="0">
              <a:defRPr sz="8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8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8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8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8000" b="1">
                <a:solidFill>
                  <a:schemeClr val="tx1"/>
                </a:solidFill>
                <a:latin typeface="Arial" panose="020B0604020202020204" pitchFamily="34" charset="0"/>
              </a:defRPr>
            </a:lvl9pPr>
          </a:lstStyle>
          <a:p>
            <a:pPr algn="l" eaLnBrk="1" hangingPunct="1"/>
            <a:r>
              <a:rPr lang="pt-BR" altLang="pt-BR" sz="2800" b="0"/>
              <a:t>Circuito Paralelo</a:t>
            </a:r>
          </a:p>
        </p:txBody>
      </p:sp>
      <p:sp>
        <p:nvSpPr>
          <p:cNvPr id="481285" name="Rectangle 5">
            <a:extLst>
              <a:ext uri="{FF2B5EF4-FFF2-40B4-BE49-F238E27FC236}">
                <a16:creationId xmlns:a16="http://schemas.microsoft.com/office/drawing/2014/main" id="{930E40C2-7F85-4BB0-95EF-4CFB05E6EF69}"/>
              </a:ext>
            </a:extLst>
          </p:cNvPr>
          <p:cNvSpPr>
            <a:spLocks noChangeArrowheads="1"/>
          </p:cNvSpPr>
          <p:nvPr/>
        </p:nvSpPr>
        <p:spPr bwMode="auto">
          <a:xfrm>
            <a:off x="323850" y="1125538"/>
            <a:ext cx="8316913" cy="1639887"/>
          </a:xfrm>
          <a:prstGeom prst="rect">
            <a:avLst/>
          </a:prstGeom>
          <a:solidFill>
            <a:srgbClr val="FBE1DD"/>
          </a:solidFill>
          <a:ln w="9525">
            <a:solidFill>
              <a:schemeClr val="tx1"/>
            </a:solidFill>
            <a:miter lim="800000"/>
            <a:headEnd/>
            <a:tailEnd/>
          </a:ln>
        </p:spPr>
        <p:txBody>
          <a:bodyPr>
            <a:spAutoFit/>
          </a:bodyPr>
          <a:lstStyle>
            <a:lvl1pPr eaLnBrk="0" hangingPunct="0">
              <a:defRPr sz="8000" b="1">
                <a:solidFill>
                  <a:schemeClr val="tx1"/>
                </a:solidFill>
                <a:latin typeface="Arial" panose="020B0604020202020204" pitchFamily="34" charset="0"/>
              </a:defRPr>
            </a:lvl1pPr>
            <a:lvl2pPr marL="742950" indent="-285750" eaLnBrk="0" hangingPunct="0">
              <a:defRPr sz="8000" b="1">
                <a:solidFill>
                  <a:schemeClr val="tx1"/>
                </a:solidFill>
                <a:latin typeface="Arial" panose="020B0604020202020204" pitchFamily="34" charset="0"/>
              </a:defRPr>
            </a:lvl2pPr>
            <a:lvl3pPr marL="1143000" indent="-228600" eaLnBrk="0" hangingPunct="0">
              <a:defRPr sz="8000" b="1">
                <a:solidFill>
                  <a:schemeClr val="tx1"/>
                </a:solidFill>
                <a:latin typeface="Arial" panose="020B0604020202020204" pitchFamily="34" charset="0"/>
              </a:defRPr>
            </a:lvl3pPr>
            <a:lvl4pPr marL="1600200" indent="-228600" eaLnBrk="0" hangingPunct="0">
              <a:defRPr sz="8000" b="1">
                <a:solidFill>
                  <a:schemeClr val="tx1"/>
                </a:solidFill>
                <a:latin typeface="Arial" panose="020B0604020202020204" pitchFamily="34" charset="0"/>
              </a:defRPr>
            </a:lvl4pPr>
            <a:lvl5pPr marL="2057400" indent="-228600" eaLnBrk="0" hangingPunct="0">
              <a:defRPr sz="8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8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8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8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8000" b="1">
                <a:solidFill>
                  <a:schemeClr val="tx1"/>
                </a:solidFill>
                <a:latin typeface="Arial" panose="020B0604020202020204" pitchFamily="34" charset="0"/>
              </a:defRPr>
            </a:lvl9pPr>
          </a:lstStyle>
          <a:p>
            <a:pPr algn="l" eaLnBrk="1" hangingPunct="1">
              <a:lnSpc>
                <a:spcPct val="120000"/>
              </a:lnSpc>
            </a:pPr>
            <a:r>
              <a:rPr lang="pt-BR" altLang="pt-BR" sz="2800" b="0"/>
              <a:t>A corrente elétrica se divide entre seus consumidores, enquanto que a tensão em cada componente é a mesma da fonte (bateria).</a:t>
            </a:r>
          </a:p>
        </p:txBody>
      </p:sp>
      <p:pic>
        <p:nvPicPr>
          <p:cNvPr id="481290" name="Picture 10">
            <a:extLst>
              <a:ext uri="{FF2B5EF4-FFF2-40B4-BE49-F238E27FC236}">
                <a16:creationId xmlns:a16="http://schemas.microsoft.com/office/drawing/2014/main" id="{929F59A8-B835-4823-90C7-8F44BFD70E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489" t="62602" r="30775" b="20554"/>
          <a:stretch>
            <a:fillRect/>
          </a:stretch>
        </p:blipFill>
        <p:spPr bwMode="auto">
          <a:xfrm>
            <a:off x="395288" y="2997200"/>
            <a:ext cx="842486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Tinta 1">
                <a:extLst>
                  <a:ext uri="{FF2B5EF4-FFF2-40B4-BE49-F238E27FC236}">
                    <a16:creationId xmlns:a16="http://schemas.microsoft.com/office/drawing/2014/main" id="{92332BF5-FE0D-5A4E-B574-5D4A4EB7DA50}"/>
                  </a:ext>
                </a:extLst>
              </p14:cNvPr>
              <p14:cNvContentPartPr/>
              <p14:nvPr/>
            </p14:nvContentPartPr>
            <p14:xfrm>
              <a:off x="120600" y="3029040"/>
              <a:ext cx="8547840" cy="3601080"/>
            </p14:xfrm>
          </p:contentPart>
        </mc:Choice>
        <mc:Fallback xmlns="">
          <p:pic>
            <p:nvPicPr>
              <p:cNvPr id="2" name="Tinta 1">
                <a:extLst>
                  <a:ext uri="{FF2B5EF4-FFF2-40B4-BE49-F238E27FC236}">
                    <a16:creationId xmlns:a16="http://schemas.microsoft.com/office/drawing/2014/main" id="{92332BF5-FE0D-5A4E-B574-5D4A4EB7DA50}"/>
                  </a:ext>
                </a:extLst>
              </p:cNvPr>
              <p:cNvPicPr/>
              <p:nvPr/>
            </p:nvPicPr>
            <p:blipFill>
              <a:blip r:embed="rId4"/>
              <a:stretch>
                <a:fillRect/>
              </a:stretch>
            </p:blipFill>
            <p:spPr>
              <a:xfrm>
                <a:off x="104400" y="3012840"/>
                <a:ext cx="8580240" cy="3633480"/>
              </a:xfrm>
              <a:prstGeom prst="rect">
                <a:avLst/>
              </a:prstGeom>
            </p:spPr>
          </p:pic>
        </mc:Fallback>
      </mc:AlternateContent>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1284"/>
                                        </p:tgtEl>
                                        <p:attrNameLst>
                                          <p:attrName>style.visibility</p:attrName>
                                        </p:attrNameLst>
                                      </p:cBhvr>
                                      <p:to>
                                        <p:strVal val="visible"/>
                                      </p:to>
                                    </p:set>
                                    <p:animEffect transition="in" filter="box(in)">
                                      <p:cBhvr>
                                        <p:cTn id="7" dur="500"/>
                                        <p:tgtEl>
                                          <p:spTgt spid="481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1285"/>
                                        </p:tgtEl>
                                        <p:attrNameLst>
                                          <p:attrName>style.visibility</p:attrName>
                                        </p:attrNameLst>
                                      </p:cBhvr>
                                      <p:to>
                                        <p:strVal val="visible"/>
                                      </p:to>
                                    </p:set>
                                    <p:animEffect transition="in" filter="box(in)">
                                      <p:cBhvr>
                                        <p:cTn id="12" dur="500"/>
                                        <p:tgtEl>
                                          <p:spTgt spid="481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81290"/>
                                        </p:tgtEl>
                                        <p:attrNameLst>
                                          <p:attrName>style.visibility</p:attrName>
                                        </p:attrNameLst>
                                      </p:cBhvr>
                                      <p:to>
                                        <p:strVal val="visible"/>
                                      </p:to>
                                    </p:set>
                                    <p:animEffect transition="in" filter="wipe(down)">
                                      <p:cBhvr>
                                        <p:cTn id="17" dur="500"/>
                                        <p:tgtEl>
                                          <p:spTgt spid="48129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p:bldP spid="48128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40F609-0479-4385-801C-D958B96568C4}"/>
              </a:ext>
            </a:extLst>
          </p:cNvPr>
          <p:cNvSpPr>
            <a:spLocks noGrp="1"/>
          </p:cNvSpPr>
          <p:nvPr>
            <p:ph type="title"/>
          </p:nvPr>
        </p:nvSpPr>
        <p:spPr>
          <a:xfrm>
            <a:off x="0" y="15205"/>
            <a:ext cx="7886700" cy="677491"/>
          </a:xfrm>
          <a:solidFill>
            <a:schemeClr val="bg1"/>
          </a:solidFill>
        </p:spPr>
        <p:txBody>
          <a:bodyPr>
            <a:normAutofit fontScale="90000"/>
          </a:bodyPr>
          <a:lstStyle/>
          <a:p>
            <a:r>
              <a:rPr lang="pt-BR" dirty="0"/>
              <a:t>Exemplo 2</a:t>
            </a:r>
          </a:p>
        </p:txBody>
      </p:sp>
      <p:sp>
        <p:nvSpPr>
          <p:cNvPr id="4" name="Retângulo 3">
            <a:extLst>
              <a:ext uri="{FF2B5EF4-FFF2-40B4-BE49-F238E27FC236}">
                <a16:creationId xmlns:a16="http://schemas.microsoft.com/office/drawing/2014/main" id="{1A7F67E3-FA5A-4FB4-9C00-BEEFD125D77E}"/>
              </a:ext>
            </a:extLst>
          </p:cNvPr>
          <p:cNvSpPr/>
          <p:nvPr/>
        </p:nvSpPr>
        <p:spPr>
          <a:xfrm>
            <a:off x="143000" y="548680"/>
            <a:ext cx="9001000" cy="1200329"/>
          </a:xfrm>
          <a:prstGeom prst="rect">
            <a:avLst/>
          </a:prstGeom>
        </p:spPr>
        <p:txBody>
          <a:bodyPr wrap="square">
            <a:spAutoFit/>
          </a:bodyPr>
          <a:lstStyle/>
          <a:p>
            <a:r>
              <a:rPr lang="pt-BR" dirty="0">
                <a:solidFill>
                  <a:srgbClr val="231F20"/>
                </a:solidFill>
                <a:latin typeface="FrutigerLTStd-Light"/>
              </a:rPr>
              <a:t>A forma de onda representadas a seguir foi observada em um osciloscópio. Esta referente a uma rede de tensão alternada de 127 </a:t>
            </a:r>
            <a:r>
              <a:rPr lang="pt-BR" dirty="0" err="1">
                <a:solidFill>
                  <a:srgbClr val="231F20"/>
                </a:solidFill>
                <a:latin typeface="FrutigerLTStd-Light"/>
              </a:rPr>
              <a:t>V</a:t>
            </a:r>
            <a:r>
              <a:rPr lang="pt-BR" sz="800" dirty="0" err="1">
                <a:solidFill>
                  <a:srgbClr val="231F20"/>
                </a:solidFill>
                <a:latin typeface="FrutigerLTStd-Light"/>
              </a:rPr>
              <a:t>rms</a:t>
            </a:r>
            <a:r>
              <a:rPr lang="pt-BR" dirty="0">
                <a:solidFill>
                  <a:srgbClr val="231F20"/>
                </a:solidFill>
                <a:latin typeface="FrutigerLTStd-Light"/>
              </a:rPr>
              <a:t>. Observe que a forma de onda está atrasada de 30º. Represente matematicamente essas tensões em função do tempo.</a:t>
            </a:r>
            <a:r>
              <a:rPr lang="pt-BR" dirty="0"/>
              <a:t> </a:t>
            </a:r>
            <a:br>
              <a:rPr lang="pt-BR" dirty="0"/>
            </a:br>
            <a:endParaRPr lang="pt-BR" dirty="0"/>
          </a:p>
        </p:txBody>
      </p:sp>
      <p:pic>
        <p:nvPicPr>
          <p:cNvPr id="3" name="Imagem 2">
            <a:extLst>
              <a:ext uri="{FF2B5EF4-FFF2-40B4-BE49-F238E27FC236}">
                <a16:creationId xmlns:a16="http://schemas.microsoft.com/office/drawing/2014/main" id="{F5EC90BC-1C2F-4E5B-86BC-FB153DD4A441}"/>
              </a:ext>
            </a:extLst>
          </p:cNvPr>
          <p:cNvPicPr>
            <a:picLocks noChangeAspect="1"/>
          </p:cNvPicPr>
          <p:nvPr/>
        </p:nvPicPr>
        <p:blipFill>
          <a:blip r:embed="rId2"/>
          <a:stretch>
            <a:fillRect/>
          </a:stretch>
        </p:blipFill>
        <p:spPr>
          <a:xfrm>
            <a:off x="3059832" y="1484784"/>
            <a:ext cx="4015868" cy="2778621"/>
          </a:xfrm>
          <a:prstGeom prst="rect">
            <a:avLst/>
          </a:prstGeom>
        </p:spPr>
      </p:pic>
      <p:pic>
        <p:nvPicPr>
          <p:cNvPr id="7" name="Imagem 6">
            <a:extLst>
              <a:ext uri="{FF2B5EF4-FFF2-40B4-BE49-F238E27FC236}">
                <a16:creationId xmlns:a16="http://schemas.microsoft.com/office/drawing/2014/main" id="{CCB4A66E-E2B1-40CD-896B-703175AD43D1}"/>
              </a:ext>
            </a:extLst>
          </p:cNvPr>
          <p:cNvPicPr>
            <a:picLocks noChangeAspect="1"/>
          </p:cNvPicPr>
          <p:nvPr/>
        </p:nvPicPr>
        <p:blipFill>
          <a:blip r:embed="rId3"/>
          <a:stretch>
            <a:fillRect/>
          </a:stretch>
        </p:blipFill>
        <p:spPr>
          <a:xfrm>
            <a:off x="957262" y="4653136"/>
            <a:ext cx="5972175" cy="1771650"/>
          </a:xfrm>
          <a:prstGeom prst="rect">
            <a:avLst/>
          </a:prstGeom>
        </p:spPr>
      </p:pic>
      <p:sp>
        <p:nvSpPr>
          <p:cNvPr id="8" name="CaixaDeTexto 7">
            <a:extLst>
              <a:ext uri="{FF2B5EF4-FFF2-40B4-BE49-F238E27FC236}">
                <a16:creationId xmlns:a16="http://schemas.microsoft.com/office/drawing/2014/main" id="{27D17346-08FD-46C2-A24E-DA102BDC323D}"/>
              </a:ext>
            </a:extLst>
          </p:cNvPr>
          <p:cNvSpPr txBox="1"/>
          <p:nvPr/>
        </p:nvSpPr>
        <p:spPr>
          <a:xfrm>
            <a:off x="5718635" y="6488668"/>
            <a:ext cx="3116046" cy="369332"/>
          </a:xfrm>
          <a:prstGeom prst="rect">
            <a:avLst/>
          </a:prstGeom>
          <a:noFill/>
        </p:spPr>
        <p:txBody>
          <a:bodyPr wrap="none" rtlCol="0">
            <a:spAutoFit/>
          </a:bodyPr>
          <a:lstStyle/>
          <a:p>
            <a:r>
              <a:rPr lang="pt-BR" dirty="0"/>
              <a:t>Fonte: Rêgo e Rodrigues (2015)</a:t>
            </a:r>
          </a:p>
        </p:txBody>
      </p:sp>
      <p:pic>
        <p:nvPicPr>
          <p:cNvPr id="9" name="Imagem 8">
            <a:extLst>
              <a:ext uri="{FF2B5EF4-FFF2-40B4-BE49-F238E27FC236}">
                <a16:creationId xmlns:a16="http://schemas.microsoft.com/office/drawing/2014/main" id="{B11382BC-51CB-4B00-AFAA-B7743C293029}"/>
              </a:ext>
            </a:extLst>
          </p:cNvPr>
          <p:cNvPicPr>
            <a:picLocks noChangeAspect="1"/>
          </p:cNvPicPr>
          <p:nvPr/>
        </p:nvPicPr>
        <p:blipFill>
          <a:blip r:embed="rId4"/>
          <a:stretch>
            <a:fillRect/>
          </a:stretch>
        </p:blipFill>
        <p:spPr>
          <a:xfrm>
            <a:off x="278167" y="3015233"/>
            <a:ext cx="2495550" cy="962025"/>
          </a:xfrm>
          <a:prstGeom prst="rect">
            <a:avLst/>
          </a:prstGeom>
        </p:spPr>
      </p:pic>
      <p:sp>
        <p:nvSpPr>
          <p:cNvPr id="5" name="Espaço Reservado para Número de Slide 4">
            <a:extLst>
              <a:ext uri="{FF2B5EF4-FFF2-40B4-BE49-F238E27FC236}">
                <a16:creationId xmlns:a16="http://schemas.microsoft.com/office/drawing/2014/main" id="{AA1C1804-73E1-44EC-A6FB-1DBFF8FC80B6}"/>
              </a:ext>
            </a:extLst>
          </p:cNvPr>
          <p:cNvSpPr>
            <a:spLocks noGrp="1"/>
          </p:cNvSpPr>
          <p:nvPr>
            <p:ph type="sldNum" sz="quarter" idx="12"/>
          </p:nvPr>
        </p:nvSpPr>
        <p:spPr/>
        <p:txBody>
          <a:bodyPr/>
          <a:lstStyle/>
          <a:p>
            <a:fld id="{2119D8CF-8DEC-4D9F-84EE-ADF04DFF3391}" type="slidenum">
              <a:rPr lang="pt-BR" smtClean="0"/>
              <a:pPr/>
              <a:t>40</a:t>
            </a:fld>
            <a:endParaRPr lang="pt-BR"/>
          </a:p>
        </p:txBody>
      </p:sp>
    </p:spTree>
    <p:extLst>
      <p:ext uri="{BB962C8B-B14F-4D97-AF65-F5344CB8AC3E}">
        <p14:creationId xmlns:p14="http://schemas.microsoft.com/office/powerpoint/2010/main" val="7792532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3E3609-4F73-4CD2-90A8-6739DC9DA2F5}"/>
              </a:ext>
            </a:extLst>
          </p:cNvPr>
          <p:cNvSpPr>
            <a:spLocks noGrp="1"/>
          </p:cNvSpPr>
          <p:nvPr>
            <p:ph type="title"/>
          </p:nvPr>
        </p:nvSpPr>
        <p:spPr/>
        <p:txBody>
          <a:bodyPr/>
          <a:lstStyle/>
          <a:p>
            <a:r>
              <a:rPr lang="pt-BR" dirty="0"/>
              <a:t>Representação </a:t>
            </a:r>
            <a:r>
              <a:rPr lang="pt-BR" dirty="0" err="1"/>
              <a:t>fasorial</a:t>
            </a:r>
            <a:endParaRPr lang="pt-BR" dirty="0"/>
          </a:p>
        </p:txBody>
      </p:sp>
      <p:pic>
        <p:nvPicPr>
          <p:cNvPr id="1028" name="Picture 4" descr="Resultado de imagem para gif de tensÃµes trifasicas senoidais">
            <a:extLst>
              <a:ext uri="{FF2B5EF4-FFF2-40B4-BE49-F238E27FC236}">
                <a16:creationId xmlns:a16="http://schemas.microsoft.com/office/drawing/2014/main" id="{CC5AAF28-D123-44E8-B100-9614CB18538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64698" y="2122933"/>
            <a:ext cx="7702062" cy="261213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C8DCC816-FADF-466F-9125-29F748D7FD1B}"/>
                  </a:ext>
                </a:extLst>
              </p:cNvPr>
              <p:cNvSpPr txBox="1"/>
              <p:nvPr/>
            </p:nvSpPr>
            <p:spPr>
              <a:xfrm>
                <a:off x="5254282" y="2506224"/>
                <a:ext cx="2482949"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pt-BR" i="1" smtClean="0">
                              <a:latin typeface="Cambria Math" panose="02040503050406030204" pitchFamily="18" charset="0"/>
                            </a:rPr>
                          </m:ctrlPr>
                        </m:sSubPr>
                        <m:e>
                          <m:r>
                            <a:rPr lang="pt-BR" b="0" i="1" smtClean="0">
                              <a:latin typeface="Cambria Math" panose="02040503050406030204" pitchFamily="18" charset="0"/>
                            </a:rPr>
                            <m:t>𝑣</m:t>
                          </m:r>
                        </m:e>
                        <m:sub>
                          <m:r>
                            <a:rPr lang="pt-BR" b="0" i="1" smtClean="0">
                              <a:latin typeface="Cambria Math" panose="02040503050406030204" pitchFamily="18" charset="0"/>
                            </a:rPr>
                            <m:t>𝐴</m:t>
                          </m:r>
                        </m:sub>
                      </m:sSub>
                      <m:d>
                        <m:dPr>
                          <m:ctrlPr>
                            <a:rPr lang="pt-BR" b="0" i="1" smtClean="0">
                              <a:latin typeface="Cambria Math" panose="02040503050406030204" pitchFamily="18" charset="0"/>
                            </a:rPr>
                          </m:ctrlPr>
                        </m:dPr>
                        <m:e>
                          <m:r>
                            <a:rPr lang="pt-BR" b="0" i="1" smtClean="0">
                              <a:latin typeface="Cambria Math" panose="02040503050406030204" pitchFamily="18" charset="0"/>
                            </a:rPr>
                            <m:t>𝑡</m:t>
                          </m:r>
                        </m:e>
                      </m:d>
                      <m:r>
                        <a:rPr lang="pt-BR" b="0" i="1" smtClean="0">
                          <a:latin typeface="Cambria Math" panose="02040503050406030204" pitchFamily="18" charset="0"/>
                        </a:rPr>
                        <m:t>=</m:t>
                      </m:r>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𝑚𝑎𝑥</m:t>
                          </m:r>
                        </m:sub>
                      </m:sSub>
                      <m:r>
                        <a:rPr lang="pt-BR" b="0" i="1" smtClean="0">
                          <a:latin typeface="Cambria Math" panose="02040503050406030204" pitchFamily="18" charset="0"/>
                        </a:rPr>
                        <m:t>.</m:t>
                      </m:r>
                      <m:r>
                        <a:rPr lang="pt-BR" b="0" i="1" smtClean="0">
                          <a:latin typeface="Cambria Math" panose="02040503050406030204" pitchFamily="18" charset="0"/>
                        </a:rPr>
                        <m:t>𝑠𝑒𝑛</m:t>
                      </m:r>
                      <m:r>
                        <a:rPr lang="pt-BR" b="0" i="1" smtClean="0">
                          <a:latin typeface="Cambria Math" panose="02040503050406030204" pitchFamily="18" charset="0"/>
                          <a:ea typeface="Cambria Math" panose="02040503050406030204" pitchFamily="18" charset="0"/>
                        </a:rPr>
                        <m:t>𝜔</m:t>
                      </m:r>
                      <m:r>
                        <a:rPr lang="pt-BR" b="0" i="1" smtClean="0">
                          <a:latin typeface="Cambria Math" panose="02040503050406030204" pitchFamily="18" charset="0"/>
                          <a:ea typeface="Cambria Math" panose="02040503050406030204" pitchFamily="18" charset="0"/>
                        </a:rPr>
                        <m:t>𝑡</m:t>
                      </m:r>
                    </m:oMath>
                  </m:oMathPara>
                </a14:m>
                <a:endParaRPr lang="pt-BR" dirty="0"/>
              </a:p>
            </p:txBody>
          </p:sp>
        </mc:Choice>
        <mc:Fallback xmlns="">
          <p:sp>
            <p:nvSpPr>
              <p:cNvPr id="11" name="CaixaDeTexto 10">
                <a:extLst>
                  <a:ext uri="{FF2B5EF4-FFF2-40B4-BE49-F238E27FC236}">
                    <a16:creationId xmlns:a16="http://schemas.microsoft.com/office/drawing/2014/main" id="{C8DCC816-FADF-466F-9125-29F748D7FD1B}"/>
                  </a:ext>
                </a:extLst>
              </p:cNvPr>
              <p:cNvSpPr txBox="1">
                <a:spLocks noRot="1" noChangeAspect="1" noMove="1" noResize="1" noEditPoints="1" noAdjustHandles="1" noChangeArrowheads="1" noChangeShapeType="1" noTextEdit="1"/>
              </p:cNvSpPr>
              <p:nvPr/>
            </p:nvSpPr>
            <p:spPr>
              <a:xfrm>
                <a:off x="5254282" y="2506224"/>
                <a:ext cx="2482949" cy="276999"/>
              </a:xfrm>
              <a:prstGeom prst="rect">
                <a:avLst/>
              </a:prstGeom>
              <a:blipFill>
                <a:blip r:embed="rId3"/>
                <a:stretch>
                  <a:fillRect l="-2457" b="-15217"/>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B30F6514-B2F6-4DAF-A18F-FD312A742AF1}"/>
                  </a:ext>
                </a:extLst>
              </p:cNvPr>
              <p:cNvSpPr txBox="1"/>
              <p:nvPr/>
            </p:nvSpPr>
            <p:spPr>
              <a:xfrm>
                <a:off x="1357533" y="4577939"/>
                <a:ext cx="1244991" cy="31425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pt-BR" i="1" smtClean="0">
                              <a:latin typeface="Cambria Math" panose="02040503050406030204" pitchFamily="18" charset="0"/>
                            </a:rPr>
                          </m:ctrlPr>
                        </m:accPr>
                        <m:e>
                          <m:r>
                            <a:rPr lang="pt-BR" b="0" i="1" smtClean="0">
                              <a:latin typeface="Cambria Math" panose="02040503050406030204" pitchFamily="18" charset="0"/>
                            </a:rPr>
                            <m:t>𝑉</m:t>
                          </m:r>
                        </m:e>
                      </m:acc>
                      <m:r>
                        <a:rPr lang="pt-BR" b="0" i="1" smtClean="0">
                          <a:latin typeface="Cambria Math" panose="02040503050406030204" pitchFamily="18" charset="0"/>
                        </a:rPr>
                        <m:t>=</m:t>
                      </m:r>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𝑒𝑓</m:t>
                          </m:r>
                        </m:sub>
                      </m:sSub>
                      <m:r>
                        <a:rPr lang="pt-BR" i="1">
                          <a:latin typeface="Cambria Math" panose="02040503050406030204" pitchFamily="18" charset="0"/>
                          <a:ea typeface="Cambria Math" panose="02040503050406030204" pitchFamily="18" charset="0"/>
                        </a:rPr>
                        <m:t>∢</m:t>
                      </m:r>
                      <m:r>
                        <a:rPr lang="pt-BR" i="1" smtClean="0">
                          <a:latin typeface="Cambria Math" panose="02040503050406030204" pitchFamily="18" charset="0"/>
                          <a:ea typeface="Cambria Math" panose="02040503050406030204" pitchFamily="18" charset="0"/>
                        </a:rPr>
                        <m:t>𝜃</m:t>
                      </m:r>
                    </m:oMath>
                  </m:oMathPara>
                </a14:m>
                <a:endParaRPr lang="pt-BR" dirty="0"/>
              </a:p>
            </p:txBody>
          </p:sp>
        </mc:Choice>
        <mc:Fallback xmlns="">
          <p:sp>
            <p:nvSpPr>
              <p:cNvPr id="12" name="CaixaDeTexto 11">
                <a:extLst>
                  <a:ext uri="{FF2B5EF4-FFF2-40B4-BE49-F238E27FC236}">
                    <a16:creationId xmlns:a16="http://schemas.microsoft.com/office/drawing/2014/main" id="{B30F6514-B2F6-4DAF-A18F-FD312A742AF1}"/>
                  </a:ext>
                </a:extLst>
              </p:cNvPr>
              <p:cNvSpPr txBox="1">
                <a:spLocks noRot="1" noChangeAspect="1" noMove="1" noResize="1" noEditPoints="1" noAdjustHandles="1" noChangeArrowheads="1" noChangeShapeType="1" noTextEdit="1"/>
              </p:cNvSpPr>
              <p:nvPr/>
            </p:nvSpPr>
            <p:spPr>
              <a:xfrm>
                <a:off x="1357533" y="4577939"/>
                <a:ext cx="1244991" cy="314253"/>
              </a:xfrm>
              <a:prstGeom prst="rect">
                <a:avLst/>
              </a:prstGeom>
              <a:blipFill>
                <a:blip r:embed="rId4"/>
                <a:stretch>
                  <a:fillRect l="-6863" t="-11538" b="-2500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55A90A7B-BE09-4170-9ACD-F98EE15E3F02}"/>
                  </a:ext>
                </a:extLst>
              </p:cNvPr>
              <p:cNvSpPr txBox="1"/>
              <p:nvPr/>
            </p:nvSpPr>
            <p:spPr>
              <a:xfrm>
                <a:off x="1922439" y="2803087"/>
                <a:ext cx="199585" cy="29924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𝑒𝑓</m:t>
                          </m:r>
                        </m:sub>
                      </m:sSub>
                    </m:oMath>
                  </m:oMathPara>
                </a14:m>
                <a:endParaRPr lang="pt-BR" dirty="0"/>
              </a:p>
            </p:txBody>
          </p:sp>
        </mc:Choice>
        <mc:Fallback xmlns="">
          <p:sp>
            <p:nvSpPr>
              <p:cNvPr id="6" name="CaixaDeTexto 5">
                <a:extLst>
                  <a:ext uri="{FF2B5EF4-FFF2-40B4-BE49-F238E27FC236}">
                    <a16:creationId xmlns:a16="http://schemas.microsoft.com/office/drawing/2014/main" id="{55A90A7B-BE09-4170-9ACD-F98EE15E3F02}"/>
                  </a:ext>
                </a:extLst>
              </p:cNvPr>
              <p:cNvSpPr txBox="1">
                <a:spLocks noRot="1" noChangeAspect="1" noMove="1" noResize="1" noEditPoints="1" noAdjustHandles="1" noChangeArrowheads="1" noChangeShapeType="1" noTextEdit="1"/>
              </p:cNvSpPr>
              <p:nvPr/>
            </p:nvSpPr>
            <p:spPr>
              <a:xfrm>
                <a:off x="1922439" y="2803087"/>
                <a:ext cx="199585" cy="299249"/>
              </a:xfrm>
              <a:prstGeom prst="rect">
                <a:avLst/>
              </a:prstGeom>
              <a:blipFill>
                <a:blip r:embed="rId5"/>
                <a:stretch>
                  <a:fillRect l="-39394" r="-93939" b="-28571"/>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CB94C95C-6A80-4428-93C6-4451FB06988B}"/>
                  </a:ext>
                </a:extLst>
              </p:cNvPr>
              <p:cNvSpPr txBox="1"/>
              <p:nvPr/>
            </p:nvSpPr>
            <p:spPr>
              <a:xfrm>
                <a:off x="2776023" y="2122933"/>
                <a:ext cx="515816"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pt-BR" b="0" i="1" smtClean="0">
                              <a:latin typeface="Cambria Math" panose="02040503050406030204" pitchFamily="18" charset="0"/>
                            </a:rPr>
                          </m:ctrlPr>
                        </m:sSubPr>
                        <m:e>
                          <m:r>
                            <a:rPr lang="pt-BR" b="0" i="1" smtClean="0">
                              <a:latin typeface="Cambria Math" panose="02040503050406030204" pitchFamily="18" charset="0"/>
                            </a:rPr>
                            <m:t>𝑉</m:t>
                          </m:r>
                        </m:e>
                        <m:sub>
                          <m:r>
                            <a:rPr lang="pt-BR" b="0" i="1" smtClean="0">
                              <a:latin typeface="Cambria Math" panose="02040503050406030204" pitchFamily="18" charset="0"/>
                            </a:rPr>
                            <m:t>𝑚𝑎𝑥</m:t>
                          </m:r>
                        </m:sub>
                      </m:sSub>
                    </m:oMath>
                  </m:oMathPara>
                </a14:m>
                <a:endParaRPr lang="pt-BR" dirty="0"/>
              </a:p>
            </p:txBody>
          </p:sp>
        </mc:Choice>
        <mc:Fallback xmlns="">
          <p:sp>
            <p:nvSpPr>
              <p:cNvPr id="7" name="CaixaDeTexto 6">
                <a:extLst>
                  <a:ext uri="{FF2B5EF4-FFF2-40B4-BE49-F238E27FC236}">
                    <a16:creationId xmlns:a16="http://schemas.microsoft.com/office/drawing/2014/main" id="{CB94C95C-6A80-4428-93C6-4451FB06988B}"/>
                  </a:ext>
                </a:extLst>
              </p:cNvPr>
              <p:cNvSpPr txBox="1">
                <a:spLocks noRot="1" noChangeAspect="1" noMove="1" noResize="1" noEditPoints="1" noAdjustHandles="1" noChangeArrowheads="1" noChangeShapeType="1" noTextEdit="1"/>
              </p:cNvSpPr>
              <p:nvPr/>
            </p:nvSpPr>
            <p:spPr>
              <a:xfrm>
                <a:off x="2776023" y="2122933"/>
                <a:ext cx="515816" cy="276999"/>
              </a:xfrm>
              <a:prstGeom prst="rect">
                <a:avLst/>
              </a:prstGeom>
              <a:blipFill>
                <a:blip r:embed="rId6"/>
                <a:stretch>
                  <a:fillRect l="-15294" b="-10870"/>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C95E42BE-5909-45E5-853E-CD9CF1015B5B}"/>
                  </a:ext>
                </a:extLst>
              </p:cNvPr>
              <p:cNvSpPr txBox="1"/>
              <p:nvPr/>
            </p:nvSpPr>
            <p:spPr>
              <a:xfrm>
                <a:off x="2644728" y="4322452"/>
                <a:ext cx="661179"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pt-BR" b="0" i="1" smtClean="0">
                              <a:latin typeface="Cambria Math" panose="02040503050406030204" pitchFamily="18" charset="0"/>
                            </a:rPr>
                          </m:ctrlPr>
                        </m:sSubPr>
                        <m:e>
                          <m:r>
                            <a:rPr lang="pt-BR" b="0" i="1" smtClean="0">
                              <a:latin typeface="Cambria Math" panose="02040503050406030204" pitchFamily="18" charset="0"/>
                            </a:rPr>
                            <m:t>−</m:t>
                          </m:r>
                          <m:r>
                            <a:rPr lang="pt-BR" b="0" i="1" smtClean="0">
                              <a:latin typeface="Cambria Math" panose="02040503050406030204" pitchFamily="18" charset="0"/>
                            </a:rPr>
                            <m:t>𝑉</m:t>
                          </m:r>
                        </m:e>
                        <m:sub>
                          <m:r>
                            <a:rPr lang="pt-BR" b="0" i="1" smtClean="0">
                              <a:latin typeface="Cambria Math" panose="02040503050406030204" pitchFamily="18" charset="0"/>
                            </a:rPr>
                            <m:t>𝑚𝑎𝑥</m:t>
                          </m:r>
                        </m:sub>
                      </m:sSub>
                    </m:oMath>
                  </m:oMathPara>
                </a14:m>
                <a:endParaRPr lang="pt-BR" dirty="0"/>
              </a:p>
            </p:txBody>
          </p:sp>
        </mc:Choice>
        <mc:Fallback xmlns="">
          <p:sp>
            <p:nvSpPr>
              <p:cNvPr id="8" name="CaixaDeTexto 7">
                <a:extLst>
                  <a:ext uri="{FF2B5EF4-FFF2-40B4-BE49-F238E27FC236}">
                    <a16:creationId xmlns:a16="http://schemas.microsoft.com/office/drawing/2014/main" id="{C95E42BE-5909-45E5-853E-CD9CF1015B5B}"/>
                  </a:ext>
                </a:extLst>
              </p:cNvPr>
              <p:cNvSpPr txBox="1">
                <a:spLocks noRot="1" noChangeAspect="1" noMove="1" noResize="1" noEditPoints="1" noAdjustHandles="1" noChangeArrowheads="1" noChangeShapeType="1" noTextEdit="1"/>
              </p:cNvSpPr>
              <p:nvPr/>
            </p:nvSpPr>
            <p:spPr>
              <a:xfrm>
                <a:off x="2644728" y="4322452"/>
                <a:ext cx="661179" cy="276999"/>
              </a:xfrm>
              <a:prstGeom prst="rect">
                <a:avLst/>
              </a:prstGeom>
              <a:blipFill>
                <a:blip r:embed="rId7"/>
                <a:stretch>
                  <a:fillRect l="-6481" r="-1852" b="-10870"/>
                </a:stretch>
              </a:blipFill>
            </p:spPr>
            <p:txBody>
              <a:bodyPr/>
              <a:lstStyle/>
              <a:p>
                <a:r>
                  <a:rPr lang="pt-BR">
                    <a:noFill/>
                  </a:rPr>
                  <a:t> </a:t>
                </a:r>
              </a:p>
            </p:txBody>
          </p:sp>
        </mc:Fallback>
      </mc:AlternateContent>
      <p:sp>
        <p:nvSpPr>
          <p:cNvPr id="3" name="Espaço Reservado para Número de Slide 2">
            <a:extLst>
              <a:ext uri="{FF2B5EF4-FFF2-40B4-BE49-F238E27FC236}">
                <a16:creationId xmlns:a16="http://schemas.microsoft.com/office/drawing/2014/main" id="{B4447276-7D4E-42B4-B134-67742F67F957}"/>
              </a:ext>
            </a:extLst>
          </p:cNvPr>
          <p:cNvSpPr>
            <a:spLocks noGrp="1"/>
          </p:cNvSpPr>
          <p:nvPr>
            <p:ph type="sldNum" sz="quarter" idx="12"/>
          </p:nvPr>
        </p:nvSpPr>
        <p:spPr/>
        <p:txBody>
          <a:bodyPr/>
          <a:lstStyle/>
          <a:p>
            <a:fld id="{2119D8CF-8DEC-4D9F-84EE-ADF04DFF3391}" type="slidenum">
              <a:rPr lang="pt-BR" smtClean="0"/>
              <a:pPr/>
              <a:t>41</a:t>
            </a:fld>
            <a:endParaRPr lang="pt-BR"/>
          </a:p>
        </p:txBody>
      </p:sp>
    </p:spTree>
    <p:extLst>
      <p:ext uri="{BB962C8B-B14F-4D97-AF65-F5344CB8AC3E}">
        <p14:creationId xmlns:p14="http://schemas.microsoft.com/office/powerpoint/2010/main" val="4085174941"/>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AAF65F9-F0C1-48BF-AC45-D99D08FBFFD1}"/>
              </a:ext>
            </a:extLst>
          </p:cNvPr>
          <p:cNvSpPr>
            <a:spLocks noGrp="1"/>
          </p:cNvSpPr>
          <p:nvPr>
            <p:ph type="ctrTitle"/>
          </p:nvPr>
        </p:nvSpPr>
        <p:spPr/>
        <p:txBody>
          <a:bodyPr/>
          <a:lstStyle/>
          <a:p>
            <a:r>
              <a:rPr lang="pt-BR" dirty="0"/>
              <a:t>Circuitos Trifásicos</a:t>
            </a:r>
          </a:p>
        </p:txBody>
      </p:sp>
      <p:sp>
        <p:nvSpPr>
          <p:cNvPr id="3" name="Subtítulo 2">
            <a:extLst>
              <a:ext uri="{FF2B5EF4-FFF2-40B4-BE49-F238E27FC236}">
                <a16:creationId xmlns:a16="http://schemas.microsoft.com/office/drawing/2014/main" id="{91154EB7-21B9-41F0-9BC4-FA6639E70015}"/>
              </a:ext>
            </a:extLst>
          </p:cNvPr>
          <p:cNvSpPr>
            <a:spLocks noGrp="1"/>
          </p:cNvSpPr>
          <p:nvPr>
            <p:ph type="subTitle" idx="1"/>
          </p:nvPr>
        </p:nvSpPr>
        <p:spPr/>
        <p:txBody>
          <a:bodyPr/>
          <a:lstStyle/>
          <a:p>
            <a:endParaRPr lang="pt-BR"/>
          </a:p>
        </p:txBody>
      </p:sp>
    </p:spTree>
    <p:extLst>
      <p:ext uri="{BB962C8B-B14F-4D97-AF65-F5344CB8AC3E}">
        <p14:creationId xmlns:p14="http://schemas.microsoft.com/office/powerpoint/2010/main" val="3559183493"/>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8">
            <a:extLst>
              <a:ext uri="{FF2B5EF4-FFF2-40B4-BE49-F238E27FC236}">
                <a16:creationId xmlns:a16="http://schemas.microsoft.com/office/drawing/2014/main" id="{DDFD66E6-41C1-48AB-897A-AEA628C045FD}"/>
              </a:ext>
            </a:extLst>
          </p:cNvPr>
          <p:cNvSpPr txBox="1">
            <a:spLocks noChangeArrowheads="1"/>
          </p:cNvSpPr>
          <p:nvPr/>
        </p:nvSpPr>
        <p:spPr bwMode="auto">
          <a:xfrm>
            <a:off x="152400" y="685800"/>
            <a:ext cx="8666163" cy="614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820738" indent="-363538"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dirty="0">
                <a:sym typeface="Symbol" panose="05050102010706020507" pitchFamily="18" charset="2"/>
              </a:rPr>
              <a:t>Para realizar uma transmissão de energia elétrica a grandes distâncias era necessário um nível elevado de magnitude de tensão, e essa tecnologia de conversão para </a:t>
            </a:r>
            <a:r>
              <a:rPr lang="pt-BR" altLang="pt-BR" dirty="0">
                <a:solidFill>
                  <a:srgbClr val="006600"/>
                </a:solidFill>
                <a:sym typeface="Symbol" panose="05050102010706020507" pitchFamily="18" charset="2"/>
              </a:rPr>
              <a:t>corrente contínua</a:t>
            </a:r>
            <a:r>
              <a:rPr lang="pt-BR" altLang="pt-BR" dirty="0">
                <a:sym typeface="Symbol" panose="05050102010706020507" pitchFamily="18" charset="2"/>
              </a:rPr>
              <a:t> não era viável naquela época.</a:t>
            </a:r>
          </a:p>
          <a:p>
            <a:pPr algn="just" eaLnBrk="1" hangingPunct="1">
              <a:spcBef>
                <a:spcPct val="0"/>
              </a:spcBef>
              <a:spcAft>
                <a:spcPts val="1000"/>
              </a:spcAft>
              <a:buClr>
                <a:srgbClr val="339933"/>
              </a:buClr>
              <a:buFont typeface="Wingdings" panose="05000000000000000000" pitchFamily="2" charset="2"/>
              <a:buChar char="n"/>
            </a:pPr>
            <a:r>
              <a:rPr lang="pt-BR" altLang="pt-BR" dirty="0">
                <a:sym typeface="Symbol" panose="05050102010706020507" pitchFamily="18" charset="2"/>
              </a:rPr>
              <a:t>A mudança da transmissão de </a:t>
            </a:r>
            <a:r>
              <a:rPr lang="pt-BR" altLang="pt-BR" dirty="0">
                <a:solidFill>
                  <a:srgbClr val="006600"/>
                </a:solidFill>
                <a:sym typeface="Symbol" panose="05050102010706020507" pitchFamily="18" charset="2"/>
              </a:rPr>
              <a:t>corrente continua</a:t>
            </a:r>
            <a:r>
              <a:rPr lang="pt-BR" altLang="pt-BR" dirty="0">
                <a:sym typeface="Symbol" panose="05050102010706020507" pitchFamily="18" charset="2"/>
              </a:rPr>
              <a:t> para </a:t>
            </a:r>
            <a:r>
              <a:rPr lang="pt-BR" altLang="pt-BR" dirty="0">
                <a:solidFill>
                  <a:srgbClr val="006600"/>
                </a:solidFill>
                <a:sym typeface="Symbol" panose="05050102010706020507" pitchFamily="18" charset="2"/>
              </a:rPr>
              <a:t>cor</a:t>
            </a:r>
            <a:r>
              <a:rPr lang="pt-BR" altLang="pt-BR" dirty="0">
                <a:solidFill>
                  <a:srgbClr val="006600"/>
                </a:solidFill>
              </a:rPr>
              <a:t>rente alternada</a:t>
            </a:r>
            <a:r>
              <a:rPr lang="pt-BR" altLang="pt-BR" dirty="0"/>
              <a:t> foi devido principalmente aos seguintes motivos:</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O desenvolvimento e uso dos transformadores, permitindo a transmissão a grandes distâncias usando altos níveis de tensão, reduzindo as perdas elétricas dos sistemas e a queda de tensão;</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A elevação/redução da magnitude de tensão é realizado com uma alta eficiência e a baixo custo através dos transformadores.</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Surgimento de geradores e motores em corrente alternada, construtivamente mais simples, eficientes e baratos que as máquinas em corrente contínua;</a:t>
            </a:r>
          </a:p>
        </p:txBody>
      </p:sp>
      <p:sp>
        <p:nvSpPr>
          <p:cNvPr id="35843" name="Text Box 2">
            <a:extLst>
              <a:ext uri="{FF2B5EF4-FFF2-40B4-BE49-F238E27FC236}">
                <a16:creationId xmlns:a16="http://schemas.microsoft.com/office/drawing/2014/main" id="{4D197F12-D16B-45F8-BB76-05F18F490D3E}"/>
              </a:ext>
            </a:extLst>
          </p:cNvPr>
          <p:cNvSpPr txBox="1">
            <a:spLocks noChangeArrowheads="1"/>
          </p:cNvSpPr>
          <p:nvPr/>
        </p:nvSpPr>
        <p:spPr bwMode="auto">
          <a:xfrm>
            <a:off x="0" y="0"/>
            <a:ext cx="9144000" cy="457200"/>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Introdução</a:t>
            </a:r>
          </a:p>
        </p:txBody>
      </p:sp>
      <mc:AlternateContent xmlns:mc="http://schemas.openxmlformats.org/markup-compatibility/2006" xmlns:p14="http://schemas.microsoft.com/office/powerpoint/2010/main">
        <mc:Choice Requires="p14">
          <p:contentPart p14:bwMode="auto" r:id="rId3">
            <p14:nvContentPartPr>
              <p14:cNvPr id="2" name="Tinta 1">
                <a:extLst>
                  <a:ext uri="{FF2B5EF4-FFF2-40B4-BE49-F238E27FC236}">
                    <a16:creationId xmlns:a16="http://schemas.microsoft.com/office/drawing/2014/main" id="{D75759BF-F067-AF45-BB4E-B26BAA74890D}"/>
                  </a:ext>
                </a:extLst>
              </p14:cNvPr>
              <p14:cNvContentPartPr/>
              <p14:nvPr/>
            </p14:nvContentPartPr>
            <p14:xfrm>
              <a:off x="2336760" y="317520"/>
              <a:ext cx="662400" cy="237240"/>
            </p14:xfrm>
          </p:contentPart>
        </mc:Choice>
        <mc:Fallback xmlns="">
          <p:pic>
            <p:nvPicPr>
              <p:cNvPr id="2" name="Tinta 1">
                <a:extLst>
                  <a:ext uri="{FF2B5EF4-FFF2-40B4-BE49-F238E27FC236}">
                    <a16:creationId xmlns:a16="http://schemas.microsoft.com/office/drawing/2014/main" id="{D75759BF-F067-AF45-BB4E-B26BAA74890D}"/>
                  </a:ext>
                </a:extLst>
              </p:cNvPr>
              <p:cNvPicPr/>
              <p:nvPr/>
            </p:nvPicPr>
            <p:blipFill>
              <a:blip r:embed="rId4"/>
              <a:stretch>
                <a:fillRect/>
              </a:stretch>
            </p:blipFill>
            <p:spPr>
              <a:xfrm>
                <a:off x="2320560" y="301320"/>
                <a:ext cx="694800" cy="269640"/>
              </a:xfrm>
              <a:prstGeom prst="rect">
                <a:avLst/>
              </a:prstGeom>
            </p:spPr>
          </p:pic>
        </mc:Fallback>
      </mc:AlternateContent>
      <p:sp>
        <p:nvSpPr>
          <p:cNvPr id="3" name="Espaço Reservado para Número de Slide 2">
            <a:extLst>
              <a:ext uri="{FF2B5EF4-FFF2-40B4-BE49-F238E27FC236}">
                <a16:creationId xmlns:a16="http://schemas.microsoft.com/office/drawing/2014/main" id="{195D86F0-5D00-4673-A091-715DDAD137B4}"/>
              </a:ext>
            </a:extLst>
          </p:cNvPr>
          <p:cNvSpPr>
            <a:spLocks noGrp="1"/>
          </p:cNvSpPr>
          <p:nvPr>
            <p:ph type="sldNum" sz="quarter" idx="12"/>
          </p:nvPr>
        </p:nvSpPr>
        <p:spPr/>
        <p:txBody>
          <a:bodyPr/>
          <a:lstStyle/>
          <a:p>
            <a:fld id="{2119D8CF-8DEC-4D9F-84EE-ADF04DFF3391}" type="slidenum">
              <a:rPr lang="pt-BR" smtClean="0"/>
              <a:pPr/>
              <a:t>43</a:t>
            </a:fld>
            <a:endParaRPr lang="pt-BR"/>
          </a:p>
        </p:txBody>
      </p:sp>
    </p:spTree>
    <p:extLst>
      <p:ext uri="{BB962C8B-B14F-4D97-AF65-F5344CB8AC3E}">
        <p14:creationId xmlns:p14="http://schemas.microsoft.com/office/powerpoint/2010/main" val="2783690096"/>
      </p:ext>
    </p:extLst>
  </p:cSld>
  <p:clrMapOvr>
    <a:masterClrMapping/>
  </p:clrMapOvr>
  <p:transition advClick="0">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28">
            <a:extLst>
              <a:ext uri="{FF2B5EF4-FFF2-40B4-BE49-F238E27FC236}">
                <a16:creationId xmlns:a16="http://schemas.microsoft.com/office/drawing/2014/main" id="{8D790D61-9302-4D51-BE4B-BF6946900762}"/>
              </a:ext>
            </a:extLst>
          </p:cNvPr>
          <p:cNvGrpSpPr>
            <a:grpSpLocks/>
          </p:cNvGrpSpPr>
          <p:nvPr/>
        </p:nvGrpSpPr>
        <p:grpSpPr bwMode="auto">
          <a:xfrm>
            <a:off x="563563" y="512763"/>
            <a:ext cx="3522662" cy="3468687"/>
            <a:chOff x="355" y="323"/>
            <a:chExt cx="2219" cy="2185"/>
          </a:xfrm>
        </p:grpSpPr>
        <p:sp>
          <p:nvSpPr>
            <p:cNvPr id="36892" name="Oval 15">
              <a:extLst>
                <a:ext uri="{FF2B5EF4-FFF2-40B4-BE49-F238E27FC236}">
                  <a16:creationId xmlns:a16="http://schemas.microsoft.com/office/drawing/2014/main" id="{D155BC5D-6695-4491-898E-E8F237FA9EEB}"/>
                </a:ext>
              </a:extLst>
            </p:cNvPr>
            <p:cNvSpPr>
              <a:spLocks noChangeArrowheads="1"/>
            </p:cNvSpPr>
            <p:nvPr/>
          </p:nvSpPr>
          <p:spPr bwMode="auto">
            <a:xfrm>
              <a:off x="541" y="575"/>
              <a:ext cx="1862" cy="1862"/>
            </a:xfrm>
            <a:prstGeom prst="ellipse">
              <a:avLst/>
            </a:prstGeom>
            <a:solidFill>
              <a:schemeClr val="folHlink"/>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3" name="Oval 16">
              <a:extLst>
                <a:ext uri="{FF2B5EF4-FFF2-40B4-BE49-F238E27FC236}">
                  <a16:creationId xmlns:a16="http://schemas.microsoft.com/office/drawing/2014/main" id="{995E8C51-2305-4A12-957A-05A51191B9C2}"/>
                </a:ext>
              </a:extLst>
            </p:cNvPr>
            <p:cNvSpPr>
              <a:spLocks noChangeArrowheads="1"/>
            </p:cNvSpPr>
            <p:nvPr/>
          </p:nvSpPr>
          <p:spPr bwMode="auto">
            <a:xfrm>
              <a:off x="780" y="821"/>
              <a:ext cx="1381" cy="1381"/>
            </a:xfrm>
            <a:prstGeom prst="ellipse">
              <a:avLst/>
            </a:prstGeom>
            <a:solidFill>
              <a:schemeClr val="bg1"/>
            </a:solidFill>
            <a:ln w="9525">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4" name="Rectangle 18">
              <a:extLst>
                <a:ext uri="{FF2B5EF4-FFF2-40B4-BE49-F238E27FC236}">
                  <a16:creationId xmlns:a16="http://schemas.microsoft.com/office/drawing/2014/main" id="{24ABD374-F577-4497-928E-CF1BCAE45107}"/>
                </a:ext>
              </a:extLst>
            </p:cNvPr>
            <p:cNvSpPr>
              <a:spLocks noChangeArrowheads="1"/>
            </p:cNvSpPr>
            <p:nvPr/>
          </p:nvSpPr>
          <p:spPr bwMode="auto">
            <a:xfrm>
              <a:off x="651" y="1423"/>
              <a:ext cx="1634" cy="173"/>
            </a:xfrm>
            <a:prstGeom prst="rect">
              <a:avLst/>
            </a:prstGeom>
            <a:solidFill>
              <a:schemeClr val="bg1"/>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5" name="Rectangle 20">
              <a:extLst>
                <a:ext uri="{FF2B5EF4-FFF2-40B4-BE49-F238E27FC236}">
                  <a16:creationId xmlns:a16="http://schemas.microsoft.com/office/drawing/2014/main" id="{3C29C361-F6A4-4EED-93A1-166279C189F1}"/>
                </a:ext>
              </a:extLst>
            </p:cNvPr>
            <p:cNvSpPr>
              <a:spLocks noChangeArrowheads="1"/>
            </p:cNvSpPr>
            <p:nvPr/>
          </p:nvSpPr>
          <p:spPr bwMode="auto">
            <a:xfrm>
              <a:off x="791" y="1421"/>
              <a:ext cx="1358" cy="177"/>
            </a:xfrm>
            <a:prstGeom prst="rect">
              <a:avLst/>
            </a:prstGeom>
            <a:solidFill>
              <a:schemeClr val="bg1"/>
            </a:solidFill>
            <a:ln w="9525">
              <a:solidFill>
                <a:schemeClr val="bg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6" name="Oval 21">
              <a:extLst>
                <a:ext uri="{FF2B5EF4-FFF2-40B4-BE49-F238E27FC236}">
                  <a16:creationId xmlns:a16="http://schemas.microsoft.com/office/drawing/2014/main" id="{D2793509-4D32-47AE-AC84-3A30F249739E}"/>
                </a:ext>
              </a:extLst>
            </p:cNvPr>
            <p:cNvSpPr>
              <a:spLocks noChangeArrowheads="1"/>
            </p:cNvSpPr>
            <p:nvPr/>
          </p:nvSpPr>
          <p:spPr bwMode="auto">
            <a:xfrm>
              <a:off x="673" y="1442"/>
              <a:ext cx="136" cy="136"/>
            </a:xfrm>
            <a:prstGeom prst="ellipse">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7" name="Oval 22">
              <a:extLst>
                <a:ext uri="{FF2B5EF4-FFF2-40B4-BE49-F238E27FC236}">
                  <a16:creationId xmlns:a16="http://schemas.microsoft.com/office/drawing/2014/main" id="{50E2A179-93F6-498A-82E0-70B336D41C9A}"/>
                </a:ext>
              </a:extLst>
            </p:cNvPr>
            <p:cNvSpPr>
              <a:spLocks noChangeArrowheads="1"/>
            </p:cNvSpPr>
            <p:nvPr/>
          </p:nvSpPr>
          <p:spPr bwMode="auto">
            <a:xfrm>
              <a:off x="2133" y="1442"/>
              <a:ext cx="136" cy="136"/>
            </a:xfrm>
            <a:prstGeom prst="ellipse">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nvGrpSpPr>
            <p:cNvPr id="36898" name="Group 58">
              <a:extLst>
                <a:ext uri="{FF2B5EF4-FFF2-40B4-BE49-F238E27FC236}">
                  <a16:creationId xmlns:a16="http://schemas.microsoft.com/office/drawing/2014/main" id="{FAF4DC15-8638-455C-94E5-C5B2DA9A3B96}"/>
                </a:ext>
              </a:extLst>
            </p:cNvPr>
            <p:cNvGrpSpPr>
              <a:grpSpLocks/>
            </p:cNvGrpSpPr>
            <p:nvPr/>
          </p:nvGrpSpPr>
          <p:grpSpPr bwMode="auto">
            <a:xfrm rot="1838322">
              <a:off x="819" y="1268"/>
              <a:ext cx="1299" cy="494"/>
              <a:chOff x="854" y="1550"/>
              <a:chExt cx="1299" cy="494"/>
            </a:xfrm>
          </p:grpSpPr>
          <p:sp>
            <p:nvSpPr>
              <p:cNvPr id="36924" name="Rectangle 25">
                <a:extLst>
                  <a:ext uri="{FF2B5EF4-FFF2-40B4-BE49-F238E27FC236}">
                    <a16:creationId xmlns:a16="http://schemas.microsoft.com/office/drawing/2014/main" id="{B75F9C13-4AED-4549-A75F-B0B61DDF7603}"/>
                  </a:ext>
                </a:extLst>
              </p:cNvPr>
              <p:cNvSpPr>
                <a:spLocks noChangeArrowheads="1"/>
              </p:cNvSpPr>
              <p:nvPr/>
            </p:nvSpPr>
            <p:spPr bwMode="auto">
              <a:xfrm rot="-6794">
                <a:off x="902" y="1553"/>
                <a:ext cx="104" cy="484"/>
              </a:xfrm>
              <a:prstGeom prst="rect">
                <a:avLst/>
              </a:prstGeom>
              <a:solidFill>
                <a:schemeClr val="folHlink"/>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25" name="Rectangle 26">
                <a:extLst>
                  <a:ext uri="{FF2B5EF4-FFF2-40B4-BE49-F238E27FC236}">
                    <a16:creationId xmlns:a16="http://schemas.microsoft.com/office/drawing/2014/main" id="{E32FAC93-850B-46FE-8539-8EB82DAFEBB2}"/>
                  </a:ext>
                </a:extLst>
              </p:cNvPr>
              <p:cNvSpPr>
                <a:spLocks noChangeArrowheads="1"/>
              </p:cNvSpPr>
              <p:nvPr/>
            </p:nvSpPr>
            <p:spPr bwMode="auto">
              <a:xfrm rot="-6794">
                <a:off x="1995" y="1550"/>
                <a:ext cx="104" cy="484"/>
              </a:xfrm>
              <a:prstGeom prst="rect">
                <a:avLst/>
              </a:prstGeom>
              <a:solidFill>
                <a:schemeClr val="folHlink"/>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26" name="Rectangle 27">
                <a:extLst>
                  <a:ext uri="{FF2B5EF4-FFF2-40B4-BE49-F238E27FC236}">
                    <a16:creationId xmlns:a16="http://schemas.microsoft.com/office/drawing/2014/main" id="{1A5CA4A7-3A90-4F15-B811-319AF9B76A8E}"/>
                  </a:ext>
                </a:extLst>
              </p:cNvPr>
              <p:cNvSpPr>
                <a:spLocks noChangeArrowheads="1"/>
              </p:cNvSpPr>
              <p:nvPr/>
            </p:nvSpPr>
            <p:spPr bwMode="auto">
              <a:xfrm rot="-6794">
                <a:off x="1007" y="1644"/>
                <a:ext cx="988" cy="292"/>
              </a:xfrm>
              <a:prstGeom prst="rect">
                <a:avLst/>
              </a:prstGeom>
              <a:solidFill>
                <a:schemeClr val="folHlink"/>
              </a:solidFill>
              <a:ln w="9525">
                <a:solidFill>
                  <a:schemeClr val="tx1"/>
                </a:solidFill>
                <a:miter lim="800000"/>
                <a:headEnd/>
                <a:tailEnd/>
              </a:ln>
            </p:spPr>
            <p:txBody>
              <a:bodyPr anchor="ctr">
                <a:spAutoFit/>
              </a:bodyPr>
              <a:lstStyle>
                <a:lvl1pPr marL="6683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endParaRPr lang="es-ES_tradnl" altLang="pt-BR"/>
              </a:p>
            </p:txBody>
          </p:sp>
          <p:sp>
            <p:nvSpPr>
              <p:cNvPr id="36927" name="Freeform 31">
                <a:extLst>
                  <a:ext uri="{FF2B5EF4-FFF2-40B4-BE49-F238E27FC236}">
                    <a16:creationId xmlns:a16="http://schemas.microsoft.com/office/drawing/2014/main" id="{F687C486-60F0-46E0-9217-6922A74B9B4C}"/>
                  </a:ext>
                </a:extLst>
              </p:cNvPr>
              <p:cNvSpPr>
                <a:spLocks/>
              </p:cNvSpPr>
              <p:nvPr/>
            </p:nvSpPr>
            <p:spPr bwMode="auto">
              <a:xfrm rot="-6794">
                <a:off x="2095" y="1550"/>
                <a:ext cx="58" cy="484"/>
              </a:xfrm>
              <a:custGeom>
                <a:avLst/>
                <a:gdLst>
                  <a:gd name="T0" fmla="*/ 8 w 58"/>
                  <a:gd name="T1" fmla="*/ 418 h 490"/>
                  <a:gd name="T2" fmla="*/ 8 w 58"/>
                  <a:gd name="T3" fmla="*/ 207 h 490"/>
                  <a:gd name="T4" fmla="*/ 8 w 58"/>
                  <a:gd name="T5" fmla="*/ 0 h 490"/>
                  <a:gd name="T6" fmla="*/ 58 w 58"/>
                  <a:gd name="T7" fmla="*/ 205 h 490"/>
                  <a:gd name="T8" fmla="*/ 8 w 58"/>
                  <a:gd name="T9" fmla="*/ 418 h 490"/>
                  <a:gd name="T10" fmla="*/ 0 60000 65536"/>
                  <a:gd name="T11" fmla="*/ 0 60000 65536"/>
                  <a:gd name="T12" fmla="*/ 0 60000 65536"/>
                  <a:gd name="T13" fmla="*/ 0 60000 65536"/>
                  <a:gd name="T14" fmla="*/ 0 60000 65536"/>
                  <a:gd name="T15" fmla="*/ 0 w 58"/>
                  <a:gd name="T16" fmla="*/ 0 h 490"/>
                  <a:gd name="T17" fmla="*/ 58 w 58"/>
                  <a:gd name="T18" fmla="*/ 490 h 490"/>
                </a:gdLst>
                <a:ahLst/>
                <a:cxnLst>
                  <a:cxn ang="T10">
                    <a:pos x="T0" y="T1"/>
                  </a:cxn>
                  <a:cxn ang="T11">
                    <a:pos x="T2" y="T3"/>
                  </a:cxn>
                  <a:cxn ang="T12">
                    <a:pos x="T4" y="T5"/>
                  </a:cxn>
                  <a:cxn ang="T13">
                    <a:pos x="T6" y="T7"/>
                  </a:cxn>
                  <a:cxn ang="T14">
                    <a:pos x="T8" y="T9"/>
                  </a:cxn>
                </a:cxnLst>
                <a:rect l="T15" t="T16" r="T17" b="T18"/>
                <a:pathLst>
                  <a:path w="58" h="490">
                    <a:moveTo>
                      <a:pt x="8" y="490"/>
                    </a:moveTo>
                    <a:cubicBezTo>
                      <a:pt x="0" y="490"/>
                      <a:pt x="8" y="328"/>
                      <a:pt x="8" y="246"/>
                    </a:cubicBezTo>
                    <a:cubicBezTo>
                      <a:pt x="8" y="164"/>
                      <a:pt x="0" y="0"/>
                      <a:pt x="8" y="0"/>
                    </a:cubicBezTo>
                    <a:cubicBezTo>
                      <a:pt x="16" y="0"/>
                      <a:pt x="58" y="163"/>
                      <a:pt x="58" y="244"/>
                    </a:cubicBezTo>
                    <a:cubicBezTo>
                      <a:pt x="58" y="325"/>
                      <a:pt x="16" y="490"/>
                      <a:pt x="8" y="490"/>
                    </a:cubicBezTo>
                    <a:close/>
                  </a:path>
                </a:pathLst>
              </a:custGeom>
              <a:solidFill>
                <a:schemeClr val="folHlink"/>
              </a:solidFill>
              <a:ln w="9525">
                <a:solidFill>
                  <a:schemeClr val="tx1"/>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28" name="Freeform 32">
                <a:extLst>
                  <a:ext uri="{FF2B5EF4-FFF2-40B4-BE49-F238E27FC236}">
                    <a16:creationId xmlns:a16="http://schemas.microsoft.com/office/drawing/2014/main" id="{A231E23D-37B5-41BD-B034-C25F43D1F6EF}"/>
                  </a:ext>
                </a:extLst>
              </p:cNvPr>
              <p:cNvSpPr>
                <a:spLocks/>
              </p:cNvSpPr>
              <p:nvPr/>
            </p:nvSpPr>
            <p:spPr bwMode="auto">
              <a:xfrm>
                <a:off x="854" y="1552"/>
                <a:ext cx="60" cy="492"/>
              </a:xfrm>
              <a:custGeom>
                <a:avLst/>
                <a:gdLst>
                  <a:gd name="T0" fmla="*/ 51 w 60"/>
                  <a:gd name="T1" fmla="*/ 484 h 492"/>
                  <a:gd name="T2" fmla="*/ 56 w 60"/>
                  <a:gd name="T3" fmla="*/ 242 h 492"/>
                  <a:gd name="T4" fmla="*/ 50 w 60"/>
                  <a:gd name="T5" fmla="*/ 0 h 492"/>
                  <a:gd name="T6" fmla="*/ 0 w 60"/>
                  <a:gd name="T7" fmla="*/ 242 h 492"/>
                  <a:gd name="T8" fmla="*/ 51 w 60"/>
                  <a:gd name="T9" fmla="*/ 484 h 492"/>
                  <a:gd name="T10" fmla="*/ 0 60000 65536"/>
                  <a:gd name="T11" fmla="*/ 0 60000 65536"/>
                  <a:gd name="T12" fmla="*/ 0 60000 65536"/>
                  <a:gd name="T13" fmla="*/ 0 60000 65536"/>
                  <a:gd name="T14" fmla="*/ 0 60000 65536"/>
                  <a:gd name="T15" fmla="*/ 0 w 60"/>
                  <a:gd name="T16" fmla="*/ 0 h 492"/>
                  <a:gd name="T17" fmla="*/ 60 w 60"/>
                  <a:gd name="T18" fmla="*/ 492 h 492"/>
                </a:gdLst>
                <a:ahLst/>
                <a:cxnLst>
                  <a:cxn ang="T10">
                    <a:pos x="T0" y="T1"/>
                  </a:cxn>
                  <a:cxn ang="T11">
                    <a:pos x="T2" y="T3"/>
                  </a:cxn>
                  <a:cxn ang="T12">
                    <a:pos x="T4" y="T5"/>
                  </a:cxn>
                  <a:cxn ang="T13">
                    <a:pos x="T6" y="T7"/>
                  </a:cxn>
                  <a:cxn ang="T14">
                    <a:pos x="T8" y="T9"/>
                  </a:cxn>
                </a:cxnLst>
                <a:rect l="T15" t="T16" r="T17" b="T18"/>
                <a:pathLst>
                  <a:path w="60" h="492">
                    <a:moveTo>
                      <a:pt x="51" y="484"/>
                    </a:moveTo>
                    <a:cubicBezTo>
                      <a:pt x="60" y="484"/>
                      <a:pt x="56" y="323"/>
                      <a:pt x="56" y="242"/>
                    </a:cubicBezTo>
                    <a:cubicBezTo>
                      <a:pt x="56" y="161"/>
                      <a:pt x="59" y="0"/>
                      <a:pt x="50" y="0"/>
                    </a:cubicBezTo>
                    <a:cubicBezTo>
                      <a:pt x="41" y="0"/>
                      <a:pt x="0" y="162"/>
                      <a:pt x="0" y="242"/>
                    </a:cubicBezTo>
                    <a:cubicBezTo>
                      <a:pt x="1" y="322"/>
                      <a:pt x="36" y="492"/>
                      <a:pt x="51" y="484"/>
                    </a:cubicBezTo>
                    <a:close/>
                  </a:path>
                </a:pathLst>
              </a:custGeom>
              <a:solidFill>
                <a:schemeClr val="folHlink"/>
              </a:solidFill>
              <a:ln w="9525">
                <a:solidFill>
                  <a:schemeClr val="tx1"/>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29" name="Line 36">
                <a:extLst>
                  <a:ext uri="{FF2B5EF4-FFF2-40B4-BE49-F238E27FC236}">
                    <a16:creationId xmlns:a16="http://schemas.microsoft.com/office/drawing/2014/main" id="{1C8C6BE4-6818-40B8-8EAB-80C94F338861}"/>
                  </a:ext>
                </a:extLst>
              </p:cNvPr>
              <p:cNvSpPr>
                <a:spLocks noChangeShapeType="1"/>
              </p:cNvSpPr>
              <p:nvPr/>
            </p:nvSpPr>
            <p:spPr bwMode="auto">
              <a:xfrm rot="-6794">
                <a:off x="1337" y="1935"/>
                <a:ext cx="32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30" name="Line 37">
                <a:extLst>
                  <a:ext uri="{FF2B5EF4-FFF2-40B4-BE49-F238E27FC236}">
                    <a16:creationId xmlns:a16="http://schemas.microsoft.com/office/drawing/2014/main" id="{38228086-F2AE-4DC6-99E4-9F9BC7D44DF0}"/>
                  </a:ext>
                </a:extLst>
              </p:cNvPr>
              <p:cNvSpPr>
                <a:spLocks noChangeShapeType="1"/>
              </p:cNvSpPr>
              <p:nvPr/>
            </p:nvSpPr>
            <p:spPr bwMode="auto">
              <a:xfrm rot="21593206" flipV="1">
                <a:off x="1333" y="1644"/>
                <a:ext cx="334" cy="1"/>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31" name="Line 38">
                <a:extLst>
                  <a:ext uri="{FF2B5EF4-FFF2-40B4-BE49-F238E27FC236}">
                    <a16:creationId xmlns:a16="http://schemas.microsoft.com/office/drawing/2014/main" id="{90A2CEBE-4F86-42A9-911E-F1AFFF2C9E64}"/>
                  </a:ext>
                </a:extLst>
              </p:cNvPr>
              <p:cNvSpPr>
                <a:spLocks noChangeShapeType="1"/>
              </p:cNvSpPr>
              <p:nvPr/>
            </p:nvSpPr>
            <p:spPr bwMode="auto">
              <a:xfrm rot="-5406794">
                <a:off x="675" y="1795"/>
                <a:ext cx="474"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32" name="Line 39">
                <a:extLst>
                  <a:ext uri="{FF2B5EF4-FFF2-40B4-BE49-F238E27FC236}">
                    <a16:creationId xmlns:a16="http://schemas.microsoft.com/office/drawing/2014/main" id="{AF91B111-DA07-4F91-AEDF-800590539A56}"/>
                  </a:ext>
                </a:extLst>
              </p:cNvPr>
              <p:cNvSpPr>
                <a:spLocks noChangeShapeType="1"/>
              </p:cNvSpPr>
              <p:nvPr/>
            </p:nvSpPr>
            <p:spPr bwMode="auto">
              <a:xfrm rot="-5406794">
                <a:off x="1858" y="1791"/>
                <a:ext cx="474"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33" name="Rectangle 41">
                <a:extLst>
                  <a:ext uri="{FF2B5EF4-FFF2-40B4-BE49-F238E27FC236}">
                    <a16:creationId xmlns:a16="http://schemas.microsoft.com/office/drawing/2014/main" id="{9995D357-5C68-45AB-AC80-845F9FFE345C}"/>
                  </a:ext>
                </a:extLst>
              </p:cNvPr>
              <p:cNvSpPr>
                <a:spLocks noChangeArrowheads="1"/>
              </p:cNvSpPr>
              <p:nvPr/>
            </p:nvSpPr>
            <p:spPr bwMode="auto">
              <a:xfrm rot="-6794">
                <a:off x="2067" y="1630"/>
                <a:ext cx="50" cy="31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4" name="Rectangle 42">
                <a:extLst>
                  <a:ext uri="{FF2B5EF4-FFF2-40B4-BE49-F238E27FC236}">
                    <a16:creationId xmlns:a16="http://schemas.microsoft.com/office/drawing/2014/main" id="{C0757A08-1184-42B5-B9D2-A7989E33F168}"/>
                  </a:ext>
                </a:extLst>
              </p:cNvPr>
              <p:cNvSpPr>
                <a:spLocks noChangeArrowheads="1"/>
              </p:cNvSpPr>
              <p:nvPr/>
            </p:nvSpPr>
            <p:spPr bwMode="auto">
              <a:xfrm rot="-6794">
                <a:off x="900" y="1580"/>
                <a:ext cx="50" cy="36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5" name="Rectangle 45">
                <a:extLst>
                  <a:ext uri="{FF2B5EF4-FFF2-40B4-BE49-F238E27FC236}">
                    <a16:creationId xmlns:a16="http://schemas.microsoft.com/office/drawing/2014/main" id="{43385AC6-FF7D-482E-8B6F-9472B50DA2D9}"/>
                  </a:ext>
                </a:extLst>
              </p:cNvPr>
              <p:cNvSpPr>
                <a:spLocks noChangeArrowheads="1"/>
              </p:cNvSpPr>
              <p:nvPr/>
            </p:nvSpPr>
            <p:spPr bwMode="auto">
              <a:xfrm>
                <a:off x="1054" y="1556"/>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6" name="Rectangle 46">
                <a:extLst>
                  <a:ext uri="{FF2B5EF4-FFF2-40B4-BE49-F238E27FC236}">
                    <a16:creationId xmlns:a16="http://schemas.microsoft.com/office/drawing/2014/main" id="{2F4EF1D7-2310-4C04-8A25-DCE7BF1E007C}"/>
                  </a:ext>
                </a:extLst>
              </p:cNvPr>
              <p:cNvSpPr>
                <a:spLocks noChangeArrowheads="1"/>
              </p:cNvSpPr>
              <p:nvPr/>
            </p:nvSpPr>
            <p:spPr bwMode="auto">
              <a:xfrm>
                <a:off x="1716" y="1552"/>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7" name="Rectangle 47">
                <a:extLst>
                  <a:ext uri="{FF2B5EF4-FFF2-40B4-BE49-F238E27FC236}">
                    <a16:creationId xmlns:a16="http://schemas.microsoft.com/office/drawing/2014/main" id="{194B5D78-9FF6-4698-A846-646407B99034}"/>
                  </a:ext>
                </a:extLst>
              </p:cNvPr>
              <p:cNvSpPr>
                <a:spLocks noChangeArrowheads="1"/>
              </p:cNvSpPr>
              <p:nvPr/>
            </p:nvSpPr>
            <p:spPr bwMode="auto">
              <a:xfrm>
                <a:off x="1050" y="1956"/>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8" name="Rectangle 48">
                <a:extLst>
                  <a:ext uri="{FF2B5EF4-FFF2-40B4-BE49-F238E27FC236}">
                    <a16:creationId xmlns:a16="http://schemas.microsoft.com/office/drawing/2014/main" id="{515EA664-CC01-4D55-A766-97BB7AD533B6}"/>
                  </a:ext>
                </a:extLst>
              </p:cNvPr>
              <p:cNvSpPr>
                <a:spLocks noChangeArrowheads="1"/>
              </p:cNvSpPr>
              <p:nvPr/>
            </p:nvSpPr>
            <p:spPr bwMode="auto">
              <a:xfrm>
                <a:off x="1710" y="1954"/>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39" name="Line 49">
                <a:extLst>
                  <a:ext uri="{FF2B5EF4-FFF2-40B4-BE49-F238E27FC236}">
                    <a16:creationId xmlns:a16="http://schemas.microsoft.com/office/drawing/2014/main" id="{3FCF5C38-3083-4E35-AFCC-17E1FE586CBF}"/>
                  </a:ext>
                </a:extLst>
              </p:cNvPr>
              <p:cNvSpPr>
                <a:spLocks noChangeShapeType="1"/>
              </p:cNvSpPr>
              <p:nvPr/>
            </p:nvSpPr>
            <p:spPr bwMode="auto">
              <a:xfrm flipH="1">
                <a:off x="1142" y="1570"/>
                <a:ext cx="44"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40" name="Line 50">
                <a:extLst>
                  <a:ext uri="{FF2B5EF4-FFF2-40B4-BE49-F238E27FC236}">
                    <a16:creationId xmlns:a16="http://schemas.microsoft.com/office/drawing/2014/main" id="{7F006CAC-D490-432B-9332-258E8AD5E214}"/>
                  </a:ext>
                </a:extLst>
              </p:cNvPr>
              <p:cNvSpPr>
                <a:spLocks noChangeShapeType="1"/>
              </p:cNvSpPr>
              <p:nvPr/>
            </p:nvSpPr>
            <p:spPr bwMode="auto">
              <a:xfrm flipH="1" flipV="1">
                <a:off x="1140" y="1570"/>
                <a:ext cx="46"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41" name="Oval 51">
                <a:extLst>
                  <a:ext uri="{FF2B5EF4-FFF2-40B4-BE49-F238E27FC236}">
                    <a16:creationId xmlns:a16="http://schemas.microsoft.com/office/drawing/2014/main" id="{01B27101-1944-48BE-B94C-F5B6B995ED37}"/>
                  </a:ext>
                </a:extLst>
              </p:cNvPr>
              <p:cNvSpPr>
                <a:spLocks noChangeArrowheads="1"/>
              </p:cNvSpPr>
              <p:nvPr/>
            </p:nvSpPr>
            <p:spPr bwMode="auto">
              <a:xfrm>
                <a:off x="1138" y="1972"/>
                <a:ext cx="40" cy="40"/>
              </a:xfrm>
              <a:prstGeom prst="ellipse">
                <a:avLst/>
              </a:prstGeom>
              <a:solidFill>
                <a:schemeClr val="tx1"/>
              </a:solidFill>
              <a:ln w="0">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42" name="Line 54">
                <a:extLst>
                  <a:ext uri="{FF2B5EF4-FFF2-40B4-BE49-F238E27FC236}">
                    <a16:creationId xmlns:a16="http://schemas.microsoft.com/office/drawing/2014/main" id="{CE1060DD-D67E-49D8-BEE2-3D44FAF009AA}"/>
                  </a:ext>
                </a:extLst>
              </p:cNvPr>
              <p:cNvSpPr>
                <a:spLocks noChangeShapeType="1"/>
              </p:cNvSpPr>
              <p:nvPr/>
            </p:nvSpPr>
            <p:spPr bwMode="auto">
              <a:xfrm flipH="1">
                <a:off x="1801" y="1567"/>
                <a:ext cx="44"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43" name="Line 55">
                <a:extLst>
                  <a:ext uri="{FF2B5EF4-FFF2-40B4-BE49-F238E27FC236}">
                    <a16:creationId xmlns:a16="http://schemas.microsoft.com/office/drawing/2014/main" id="{F5CDE0A7-2A63-448C-86B2-17E461730D87}"/>
                  </a:ext>
                </a:extLst>
              </p:cNvPr>
              <p:cNvSpPr>
                <a:spLocks noChangeShapeType="1"/>
              </p:cNvSpPr>
              <p:nvPr/>
            </p:nvSpPr>
            <p:spPr bwMode="auto">
              <a:xfrm flipH="1" flipV="1">
                <a:off x="1799" y="1567"/>
                <a:ext cx="46"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944" name="Oval 56">
                <a:extLst>
                  <a:ext uri="{FF2B5EF4-FFF2-40B4-BE49-F238E27FC236}">
                    <a16:creationId xmlns:a16="http://schemas.microsoft.com/office/drawing/2014/main" id="{32850567-C036-4909-8500-98F6F43A516E}"/>
                  </a:ext>
                </a:extLst>
              </p:cNvPr>
              <p:cNvSpPr>
                <a:spLocks noChangeArrowheads="1"/>
              </p:cNvSpPr>
              <p:nvPr/>
            </p:nvSpPr>
            <p:spPr bwMode="auto">
              <a:xfrm>
                <a:off x="1797" y="1969"/>
                <a:ext cx="40" cy="40"/>
              </a:xfrm>
              <a:prstGeom prst="ellipse">
                <a:avLst/>
              </a:prstGeom>
              <a:solidFill>
                <a:schemeClr val="tx1"/>
              </a:solidFill>
              <a:ln w="0">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45" name="Oval 28">
                <a:extLst>
                  <a:ext uri="{FF2B5EF4-FFF2-40B4-BE49-F238E27FC236}">
                    <a16:creationId xmlns:a16="http://schemas.microsoft.com/office/drawing/2014/main" id="{3F27739D-17C6-4A11-96CC-19DF87C91C1C}"/>
                  </a:ext>
                </a:extLst>
              </p:cNvPr>
              <p:cNvSpPr>
                <a:spLocks noChangeArrowheads="1"/>
              </p:cNvSpPr>
              <p:nvPr/>
            </p:nvSpPr>
            <p:spPr bwMode="auto">
              <a:xfrm rot="-6794">
                <a:off x="1275" y="1564"/>
                <a:ext cx="452" cy="452"/>
              </a:xfrm>
              <a:prstGeom prst="ellipse">
                <a:avLst/>
              </a:prstGeom>
              <a:solidFill>
                <a:schemeClr val="folHlink"/>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46" name="Rectangle 34">
                <a:extLst>
                  <a:ext uri="{FF2B5EF4-FFF2-40B4-BE49-F238E27FC236}">
                    <a16:creationId xmlns:a16="http://schemas.microsoft.com/office/drawing/2014/main" id="{344177EF-5AB5-4231-975C-CD5FA2C6B937}"/>
                  </a:ext>
                </a:extLst>
              </p:cNvPr>
              <p:cNvSpPr>
                <a:spLocks noChangeArrowheads="1"/>
              </p:cNvSpPr>
              <p:nvPr/>
            </p:nvSpPr>
            <p:spPr bwMode="auto">
              <a:xfrm rot="-6794">
                <a:off x="1652" y="1646"/>
                <a:ext cx="383" cy="28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47" name="Rectangle 33">
                <a:extLst>
                  <a:ext uri="{FF2B5EF4-FFF2-40B4-BE49-F238E27FC236}">
                    <a16:creationId xmlns:a16="http://schemas.microsoft.com/office/drawing/2014/main" id="{7AB0B028-7C12-4EB7-99EF-3A408BA31960}"/>
                  </a:ext>
                </a:extLst>
              </p:cNvPr>
              <p:cNvSpPr>
                <a:spLocks noChangeArrowheads="1"/>
              </p:cNvSpPr>
              <p:nvPr/>
            </p:nvSpPr>
            <p:spPr bwMode="auto">
              <a:xfrm rot="-6794">
                <a:off x="982" y="1648"/>
                <a:ext cx="441" cy="28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36899" name="Oval 59">
              <a:extLst>
                <a:ext uri="{FF2B5EF4-FFF2-40B4-BE49-F238E27FC236}">
                  <a16:creationId xmlns:a16="http://schemas.microsoft.com/office/drawing/2014/main" id="{109494B8-E1AB-4B80-88EF-7024B62C4299}"/>
                </a:ext>
              </a:extLst>
            </p:cNvPr>
            <p:cNvSpPr>
              <a:spLocks noChangeArrowheads="1"/>
            </p:cNvSpPr>
            <p:nvPr/>
          </p:nvSpPr>
          <p:spPr bwMode="auto">
            <a:xfrm>
              <a:off x="1430" y="1466"/>
              <a:ext cx="80" cy="80"/>
            </a:xfrm>
            <a:prstGeom prst="ellipse">
              <a:avLst/>
            </a:prstGeom>
            <a:solidFill>
              <a:schemeClr val="bg1"/>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00" name="Line 61">
              <a:extLst>
                <a:ext uri="{FF2B5EF4-FFF2-40B4-BE49-F238E27FC236}">
                  <a16:creationId xmlns:a16="http://schemas.microsoft.com/office/drawing/2014/main" id="{B00FB949-A307-48FA-927C-99ED2896829D}"/>
                </a:ext>
              </a:extLst>
            </p:cNvPr>
            <p:cNvSpPr>
              <a:spLocks noChangeShapeType="1"/>
            </p:cNvSpPr>
            <p:nvPr/>
          </p:nvSpPr>
          <p:spPr bwMode="auto">
            <a:xfrm rot="-5400000">
              <a:off x="1212" y="629"/>
              <a:ext cx="526"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1" name="Freeform 70">
              <a:extLst>
                <a:ext uri="{FF2B5EF4-FFF2-40B4-BE49-F238E27FC236}">
                  <a16:creationId xmlns:a16="http://schemas.microsoft.com/office/drawing/2014/main" id="{C4D5BE53-C2DF-4EB2-AE60-FBE4BD70DD36}"/>
                </a:ext>
              </a:extLst>
            </p:cNvPr>
            <p:cNvSpPr>
              <a:spLocks/>
            </p:cNvSpPr>
            <p:nvPr/>
          </p:nvSpPr>
          <p:spPr bwMode="auto">
            <a:xfrm>
              <a:off x="793" y="627"/>
              <a:ext cx="1554" cy="1214"/>
            </a:xfrm>
            <a:custGeom>
              <a:avLst/>
              <a:gdLst>
                <a:gd name="T0" fmla="*/ 680 w 1554"/>
                <a:gd name="T1" fmla="*/ 802 h 1214"/>
                <a:gd name="T2" fmla="*/ 154 w 1554"/>
                <a:gd name="T3" fmla="*/ 489 h 1214"/>
                <a:gd name="T4" fmla="*/ 28 w 1554"/>
                <a:gd name="T5" fmla="*/ 413 h 1214"/>
                <a:gd name="T6" fmla="*/ 34 w 1554"/>
                <a:gd name="T7" fmla="*/ 290 h 1214"/>
                <a:gd name="T8" fmla="*/ 234 w 1554"/>
                <a:gd name="T9" fmla="*/ 120 h 1214"/>
                <a:gd name="T10" fmla="*/ 530 w 1554"/>
                <a:gd name="T11" fmla="*/ 17 h 1214"/>
                <a:gd name="T12" fmla="*/ 823 w 1554"/>
                <a:gd name="T13" fmla="*/ 17 h 1214"/>
                <a:gd name="T14" fmla="*/ 1083 w 1554"/>
                <a:gd name="T15" fmla="*/ 100 h 1214"/>
                <a:gd name="T16" fmla="*/ 1300 w 1554"/>
                <a:gd name="T17" fmla="*/ 266 h 1214"/>
                <a:gd name="T18" fmla="*/ 1456 w 1554"/>
                <a:gd name="T19" fmla="*/ 473 h 1214"/>
                <a:gd name="T20" fmla="*/ 1536 w 1554"/>
                <a:gd name="T21" fmla="*/ 709 h 1214"/>
                <a:gd name="T22" fmla="*/ 1553 w 1554"/>
                <a:gd name="T23" fmla="*/ 882 h 1214"/>
                <a:gd name="T24" fmla="*/ 1543 w 1554"/>
                <a:gd name="T25" fmla="*/ 1019 h 1214"/>
                <a:gd name="T26" fmla="*/ 1486 w 1554"/>
                <a:gd name="T27" fmla="*/ 1179 h 1214"/>
                <a:gd name="T28" fmla="*/ 1393 w 1554"/>
                <a:gd name="T29" fmla="*/ 1209 h 1214"/>
                <a:gd name="T30" fmla="*/ 1270 w 1554"/>
                <a:gd name="T31" fmla="*/ 1149 h 1214"/>
                <a:gd name="T32" fmla="*/ 813 w 1554"/>
                <a:gd name="T33" fmla="*/ 882 h 1214"/>
                <a:gd name="T34" fmla="*/ 680 w 1554"/>
                <a:gd name="T35" fmla="*/ 802 h 12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54"/>
                <a:gd name="T55" fmla="*/ 0 h 1214"/>
                <a:gd name="T56" fmla="*/ 1554 w 1554"/>
                <a:gd name="T57" fmla="*/ 1214 h 12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54" h="1214">
                  <a:moveTo>
                    <a:pt x="680" y="802"/>
                  </a:moveTo>
                  <a:cubicBezTo>
                    <a:pt x="510" y="701"/>
                    <a:pt x="263" y="554"/>
                    <a:pt x="154" y="489"/>
                  </a:cubicBezTo>
                  <a:cubicBezTo>
                    <a:pt x="45" y="424"/>
                    <a:pt x="48" y="446"/>
                    <a:pt x="28" y="413"/>
                  </a:cubicBezTo>
                  <a:cubicBezTo>
                    <a:pt x="8" y="380"/>
                    <a:pt x="0" y="339"/>
                    <a:pt x="34" y="290"/>
                  </a:cubicBezTo>
                  <a:cubicBezTo>
                    <a:pt x="68" y="241"/>
                    <a:pt x="151" y="165"/>
                    <a:pt x="234" y="120"/>
                  </a:cubicBezTo>
                  <a:cubicBezTo>
                    <a:pt x="317" y="75"/>
                    <a:pt x="432" y="34"/>
                    <a:pt x="530" y="17"/>
                  </a:cubicBezTo>
                  <a:cubicBezTo>
                    <a:pt x="628" y="0"/>
                    <a:pt x="731" y="3"/>
                    <a:pt x="823" y="17"/>
                  </a:cubicBezTo>
                  <a:cubicBezTo>
                    <a:pt x="915" y="31"/>
                    <a:pt x="1004" y="59"/>
                    <a:pt x="1083" y="100"/>
                  </a:cubicBezTo>
                  <a:cubicBezTo>
                    <a:pt x="1162" y="141"/>
                    <a:pt x="1238" y="204"/>
                    <a:pt x="1300" y="266"/>
                  </a:cubicBezTo>
                  <a:cubicBezTo>
                    <a:pt x="1362" y="328"/>
                    <a:pt x="1417" y="399"/>
                    <a:pt x="1456" y="473"/>
                  </a:cubicBezTo>
                  <a:cubicBezTo>
                    <a:pt x="1495" y="547"/>
                    <a:pt x="1520" y="641"/>
                    <a:pt x="1536" y="709"/>
                  </a:cubicBezTo>
                  <a:cubicBezTo>
                    <a:pt x="1552" y="777"/>
                    <a:pt x="1552" y="830"/>
                    <a:pt x="1553" y="882"/>
                  </a:cubicBezTo>
                  <a:cubicBezTo>
                    <a:pt x="1554" y="934"/>
                    <a:pt x="1554" y="970"/>
                    <a:pt x="1543" y="1019"/>
                  </a:cubicBezTo>
                  <a:cubicBezTo>
                    <a:pt x="1532" y="1068"/>
                    <a:pt x="1511" y="1147"/>
                    <a:pt x="1486" y="1179"/>
                  </a:cubicBezTo>
                  <a:cubicBezTo>
                    <a:pt x="1461" y="1211"/>
                    <a:pt x="1429" y="1214"/>
                    <a:pt x="1393" y="1209"/>
                  </a:cubicBezTo>
                  <a:cubicBezTo>
                    <a:pt x="1357" y="1204"/>
                    <a:pt x="1367" y="1203"/>
                    <a:pt x="1270" y="1149"/>
                  </a:cubicBezTo>
                  <a:cubicBezTo>
                    <a:pt x="1173" y="1095"/>
                    <a:pt x="911" y="940"/>
                    <a:pt x="813" y="882"/>
                  </a:cubicBezTo>
                  <a:cubicBezTo>
                    <a:pt x="715" y="824"/>
                    <a:pt x="708" y="819"/>
                    <a:pt x="680" y="802"/>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02" name="Freeform 71">
              <a:extLst>
                <a:ext uri="{FF2B5EF4-FFF2-40B4-BE49-F238E27FC236}">
                  <a16:creationId xmlns:a16="http://schemas.microsoft.com/office/drawing/2014/main" id="{3273D911-EB74-4CFB-8224-15453B0F1C0F}"/>
                </a:ext>
              </a:extLst>
            </p:cNvPr>
            <p:cNvSpPr>
              <a:spLocks/>
            </p:cNvSpPr>
            <p:nvPr/>
          </p:nvSpPr>
          <p:spPr bwMode="auto">
            <a:xfrm rot="3640429" flipV="1">
              <a:off x="505" y="1124"/>
              <a:ext cx="1554" cy="1214"/>
            </a:xfrm>
            <a:custGeom>
              <a:avLst/>
              <a:gdLst>
                <a:gd name="T0" fmla="*/ 680 w 1554"/>
                <a:gd name="T1" fmla="*/ 802 h 1214"/>
                <a:gd name="T2" fmla="*/ 154 w 1554"/>
                <a:gd name="T3" fmla="*/ 489 h 1214"/>
                <a:gd name="T4" fmla="*/ 28 w 1554"/>
                <a:gd name="T5" fmla="*/ 413 h 1214"/>
                <a:gd name="T6" fmla="*/ 34 w 1554"/>
                <a:gd name="T7" fmla="*/ 290 h 1214"/>
                <a:gd name="T8" fmla="*/ 234 w 1554"/>
                <a:gd name="T9" fmla="*/ 120 h 1214"/>
                <a:gd name="T10" fmla="*/ 530 w 1554"/>
                <a:gd name="T11" fmla="*/ 17 h 1214"/>
                <a:gd name="T12" fmla="*/ 823 w 1554"/>
                <a:gd name="T13" fmla="*/ 17 h 1214"/>
                <a:gd name="T14" fmla="*/ 1083 w 1554"/>
                <a:gd name="T15" fmla="*/ 100 h 1214"/>
                <a:gd name="T16" fmla="*/ 1300 w 1554"/>
                <a:gd name="T17" fmla="*/ 266 h 1214"/>
                <a:gd name="T18" fmla="*/ 1456 w 1554"/>
                <a:gd name="T19" fmla="*/ 473 h 1214"/>
                <a:gd name="T20" fmla="*/ 1536 w 1554"/>
                <a:gd name="T21" fmla="*/ 709 h 1214"/>
                <a:gd name="T22" fmla="*/ 1553 w 1554"/>
                <a:gd name="T23" fmla="*/ 882 h 1214"/>
                <a:gd name="T24" fmla="*/ 1543 w 1554"/>
                <a:gd name="T25" fmla="*/ 1019 h 1214"/>
                <a:gd name="T26" fmla="*/ 1486 w 1554"/>
                <a:gd name="T27" fmla="*/ 1179 h 1214"/>
                <a:gd name="T28" fmla="*/ 1393 w 1554"/>
                <a:gd name="T29" fmla="*/ 1209 h 1214"/>
                <a:gd name="T30" fmla="*/ 1270 w 1554"/>
                <a:gd name="T31" fmla="*/ 1149 h 1214"/>
                <a:gd name="T32" fmla="*/ 813 w 1554"/>
                <a:gd name="T33" fmla="*/ 882 h 1214"/>
                <a:gd name="T34" fmla="*/ 680 w 1554"/>
                <a:gd name="T35" fmla="*/ 802 h 12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54"/>
                <a:gd name="T55" fmla="*/ 0 h 1214"/>
                <a:gd name="T56" fmla="*/ 1554 w 1554"/>
                <a:gd name="T57" fmla="*/ 1214 h 12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54" h="1214">
                  <a:moveTo>
                    <a:pt x="680" y="802"/>
                  </a:moveTo>
                  <a:cubicBezTo>
                    <a:pt x="510" y="701"/>
                    <a:pt x="263" y="554"/>
                    <a:pt x="154" y="489"/>
                  </a:cubicBezTo>
                  <a:cubicBezTo>
                    <a:pt x="45" y="424"/>
                    <a:pt x="48" y="446"/>
                    <a:pt x="28" y="413"/>
                  </a:cubicBezTo>
                  <a:cubicBezTo>
                    <a:pt x="8" y="380"/>
                    <a:pt x="0" y="339"/>
                    <a:pt x="34" y="290"/>
                  </a:cubicBezTo>
                  <a:cubicBezTo>
                    <a:pt x="68" y="241"/>
                    <a:pt x="151" y="165"/>
                    <a:pt x="234" y="120"/>
                  </a:cubicBezTo>
                  <a:cubicBezTo>
                    <a:pt x="317" y="75"/>
                    <a:pt x="432" y="34"/>
                    <a:pt x="530" y="17"/>
                  </a:cubicBezTo>
                  <a:cubicBezTo>
                    <a:pt x="628" y="0"/>
                    <a:pt x="731" y="3"/>
                    <a:pt x="823" y="17"/>
                  </a:cubicBezTo>
                  <a:cubicBezTo>
                    <a:pt x="915" y="31"/>
                    <a:pt x="1004" y="59"/>
                    <a:pt x="1083" y="100"/>
                  </a:cubicBezTo>
                  <a:cubicBezTo>
                    <a:pt x="1162" y="141"/>
                    <a:pt x="1238" y="204"/>
                    <a:pt x="1300" y="266"/>
                  </a:cubicBezTo>
                  <a:cubicBezTo>
                    <a:pt x="1362" y="328"/>
                    <a:pt x="1417" y="399"/>
                    <a:pt x="1456" y="473"/>
                  </a:cubicBezTo>
                  <a:cubicBezTo>
                    <a:pt x="1495" y="547"/>
                    <a:pt x="1520" y="641"/>
                    <a:pt x="1536" y="709"/>
                  </a:cubicBezTo>
                  <a:cubicBezTo>
                    <a:pt x="1552" y="777"/>
                    <a:pt x="1552" y="830"/>
                    <a:pt x="1553" y="882"/>
                  </a:cubicBezTo>
                  <a:cubicBezTo>
                    <a:pt x="1554" y="934"/>
                    <a:pt x="1554" y="970"/>
                    <a:pt x="1543" y="1019"/>
                  </a:cubicBezTo>
                  <a:cubicBezTo>
                    <a:pt x="1532" y="1068"/>
                    <a:pt x="1511" y="1147"/>
                    <a:pt x="1486" y="1179"/>
                  </a:cubicBezTo>
                  <a:cubicBezTo>
                    <a:pt x="1461" y="1211"/>
                    <a:pt x="1429" y="1214"/>
                    <a:pt x="1393" y="1209"/>
                  </a:cubicBezTo>
                  <a:cubicBezTo>
                    <a:pt x="1357" y="1204"/>
                    <a:pt x="1367" y="1203"/>
                    <a:pt x="1270" y="1149"/>
                  </a:cubicBezTo>
                  <a:cubicBezTo>
                    <a:pt x="1173" y="1095"/>
                    <a:pt x="911" y="940"/>
                    <a:pt x="813" y="882"/>
                  </a:cubicBezTo>
                  <a:cubicBezTo>
                    <a:pt x="715" y="824"/>
                    <a:pt x="708" y="819"/>
                    <a:pt x="680" y="802"/>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903" name="Line 72">
              <a:extLst>
                <a:ext uri="{FF2B5EF4-FFF2-40B4-BE49-F238E27FC236}">
                  <a16:creationId xmlns:a16="http://schemas.microsoft.com/office/drawing/2014/main" id="{8E89E670-C0D1-432A-A9F1-BCA3A73FFAEE}"/>
                </a:ext>
              </a:extLst>
            </p:cNvPr>
            <p:cNvSpPr>
              <a:spLocks noChangeShapeType="1"/>
            </p:cNvSpPr>
            <p:nvPr/>
          </p:nvSpPr>
          <p:spPr bwMode="auto">
            <a:xfrm rot="-5400000">
              <a:off x="1088" y="682"/>
              <a:ext cx="26" cy="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4" name="Line 73">
              <a:extLst>
                <a:ext uri="{FF2B5EF4-FFF2-40B4-BE49-F238E27FC236}">
                  <a16:creationId xmlns:a16="http://schemas.microsoft.com/office/drawing/2014/main" id="{67E54E1E-EDBA-4C16-8098-8311DAD7AB5D}"/>
                </a:ext>
              </a:extLst>
            </p:cNvPr>
            <p:cNvSpPr>
              <a:spLocks noChangeShapeType="1"/>
            </p:cNvSpPr>
            <p:nvPr/>
          </p:nvSpPr>
          <p:spPr bwMode="auto">
            <a:xfrm rot="5400000" flipH="1">
              <a:off x="1752" y="1579"/>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5" name="Line 74">
              <a:extLst>
                <a:ext uri="{FF2B5EF4-FFF2-40B4-BE49-F238E27FC236}">
                  <a16:creationId xmlns:a16="http://schemas.microsoft.com/office/drawing/2014/main" id="{B54B733A-ADC5-4331-A127-04BB4288E8FD}"/>
                </a:ext>
              </a:extLst>
            </p:cNvPr>
            <p:cNvSpPr>
              <a:spLocks noChangeShapeType="1"/>
            </p:cNvSpPr>
            <p:nvPr/>
          </p:nvSpPr>
          <p:spPr bwMode="auto">
            <a:xfrm rot="5400000" flipH="1">
              <a:off x="1217" y="1261"/>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6" name="Line 75">
              <a:extLst>
                <a:ext uri="{FF2B5EF4-FFF2-40B4-BE49-F238E27FC236}">
                  <a16:creationId xmlns:a16="http://schemas.microsoft.com/office/drawing/2014/main" id="{BBCE830E-EBCC-46CC-BBF5-9A0E1B8AECF2}"/>
                </a:ext>
              </a:extLst>
            </p:cNvPr>
            <p:cNvSpPr>
              <a:spLocks noChangeShapeType="1"/>
            </p:cNvSpPr>
            <p:nvPr/>
          </p:nvSpPr>
          <p:spPr bwMode="auto">
            <a:xfrm rot="5400000" flipH="1">
              <a:off x="1686" y="1698"/>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7" name="Line 76">
              <a:extLst>
                <a:ext uri="{FF2B5EF4-FFF2-40B4-BE49-F238E27FC236}">
                  <a16:creationId xmlns:a16="http://schemas.microsoft.com/office/drawing/2014/main" id="{63ACF18C-34B8-494B-B76D-EAE390A51C36}"/>
                </a:ext>
              </a:extLst>
            </p:cNvPr>
            <p:cNvSpPr>
              <a:spLocks noChangeShapeType="1"/>
            </p:cNvSpPr>
            <p:nvPr/>
          </p:nvSpPr>
          <p:spPr bwMode="auto">
            <a:xfrm rot="5400000" flipH="1">
              <a:off x="1147" y="1386"/>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8" name="Line 77">
              <a:extLst>
                <a:ext uri="{FF2B5EF4-FFF2-40B4-BE49-F238E27FC236}">
                  <a16:creationId xmlns:a16="http://schemas.microsoft.com/office/drawing/2014/main" id="{935418BC-D6BD-40BA-928B-11F7A26D662D}"/>
                </a:ext>
              </a:extLst>
            </p:cNvPr>
            <p:cNvSpPr>
              <a:spLocks noChangeShapeType="1"/>
            </p:cNvSpPr>
            <p:nvPr/>
          </p:nvSpPr>
          <p:spPr bwMode="auto">
            <a:xfrm rot="5400000" flipV="1">
              <a:off x="2123" y="936"/>
              <a:ext cx="41" cy="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09" name="Line 78">
              <a:extLst>
                <a:ext uri="{FF2B5EF4-FFF2-40B4-BE49-F238E27FC236}">
                  <a16:creationId xmlns:a16="http://schemas.microsoft.com/office/drawing/2014/main" id="{A95B08ED-3CBB-401D-BB31-40848F33793C}"/>
                </a:ext>
              </a:extLst>
            </p:cNvPr>
            <p:cNvSpPr>
              <a:spLocks noChangeShapeType="1"/>
            </p:cNvSpPr>
            <p:nvPr/>
          </p:nvSpPr>
          <p:spPr bwMode="auto">
            <a:xfrm rot="5400000" flipV="1">
              <a:off x="662" y="1870"/>
              <a:ext cx="41" cy="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10" name="Line 79">
              <a:extLst>
                <a:ext uri="{FF2B5EF4-FFF2-40B4-BE49-F238E27FC236}">
                  <a16:creationId xmlns:a16="http://schemas.microsoft.com/office/drawing/2014/main" id="{04E7FCD3-DC91-4E2E-A74E-B2D722B77413}"/>
                </a:ext>
              </a:extLst>
            </p:cNvPr>
            <p:cNvSpPr>
              <a:spLocks noChangeShapeType="1"/>
            </p:cNvSpPr>
            <p:nvPr/>
          </p:nvSpPr>
          <p:spPr bwMode="auto">
            <a:xfrm rot="-5400000">
              <a:off x="1777" y="2296"/>
              <a:ext cx="26" cy="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11" name="Text Box 81">
              <a:extLst>
                <a:ext uri="{FF2B5EF4-FFF2-40B4-BE49-F238E27FC236}">
                  <a16:creationId xmlns:a16="http://schemas.microsoft.com/office/drawing/2014/main" id="{7E66C8DA-A118-4342-A6FC-9CD2D1E0752F}"/>
                </a:ext>
              </a:extLst>
            </p:cNvPr>
            <p:cNvSpPr txBox="1">
              <a:spLocks noChangeArrowheads="1"/>
            </p:cNvSpPr>
            <p:nvPr/>
          </p:nvSpPr>
          <p:spPr bwMode="auto">
            <a:xfrm>
              <a:off x="653" y="1545"/>
              <a:ext cx="15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a</a:t>
              </a:r>
              <a:endParaRPr lang="en-US" altLang="pt-BR" sz="1200"/>
            </a:p>
          </p:txBody>
        </p:sp>
        <p:sp>
          <p:nvSpPr>
            <p:cNvPr id="36912" name="Text Box 82">
              <a:extLst>
                <a:ext uri="{FF2B5EF4-FFF2-40B4-BE49-F238E27FC236}">
                  <a16:creationId xmlns:a16="http://schemas.microsoft.com/office/drawing/2014/main" id="{EDAB1422-D48E-4747-8DD3-7F89AE93B51F}"/>
                </a:ext>
              </a:extLst>
            </p:cNvPr>
            <p:cNvSpPr txBox="1">
              <a:spLocks noChangeArrowheads="1"/>
            </p:cNvSpPr>
            <p:nvPr/>
          </p:nvSpPr>
          <p:spPr bwMode="auto">
            <a:xfrm>
              <a:off x="2117" y="1276"/>
              <a:ext cx="2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a</a:t>
              </a:r>
              <a:endParaRPr lang="en-US" altLang="pt-BR" sz="1200"/>
            </a:p>
          </p:txBody>
        </p:sp>
        <p:sp>
          <p:nvSpPr>
            <p:cNvPr id="36913" name="Text Box 83">
              <a:extLst>
                <a:ext uri="{FF2B5EF4-FFF2-40B4-BE49-F238E27FC236}">
                  <a16:creationId xmlns:a16="http://schemas.microsoft.com/office/drawing/2014/main" id="{0B1136F1-35CE-46EF-A55E-81B659BFF682}"/>
                </a:ext>
              </a:extLst>
            </p:cNvPr>
            <p:cNvSpPr txBox="1">
              <a:spLocks noChangeArrowheads="1"/>
            </p:cNvSpPr>
            <p:nvPr/>
          </p:nvSpPr>
          <p:spPr bwMode="auto">
            <a:xfrm>
              <a:off x="1265" y="2180"/>
              <a:ext cx="4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stator</a:t>
              </a:r>
              <a:endParaRPr lang="en-US" altLang="pt-BR" sz="1200"/>
            </a:p>
          </p:txBody>
        </p:sp>
        <p:sp>
          <p:nvSpPr>
            <p:cNvPr id="36914" name="Text Box 84">
              <a:extLst>
                <a:ext uri="{FF2B5EF4-FFF2-40B4-BE49-F238E27FC236}">
                  <a16:creationId xmlns:a16="http://schemas.microsoft.com/office/drawing/2014/main" id="{A76CA0F5-257E-4635-8BA2-482007CF8367}"/>
                </a:ext>
              </a:extLst>
            </p:cNvPr>
            <p:cNvSpPr txBox="1">
              <a:spLocks noChangeArrowheads="1"/>
            </p:cNvSpPr>
            <p:nvPr/>
          </p:nvSpPr>
          <p:spPr bwMode="auto">
            <a:xfrm rot="1831070">
              <a:off x="1200" y="1544"/>
              <a:ext cx="4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Rotor</a:t>
              </a:r>
              <a:endParaRPr lang="en-US" altLang="pt-BR" sz="1200"/>
            </a:p>
          </p:txBody>
        </p:sp>
        <p:sp>
          <p:nvSpPr>
            <p:cNvPr id="36915" name="Text Box 90">
              <a:extLst>
                <a:ext uri="{FF2B5EF4-FFF2-40B4-BE49-F238E27FC236}">
                  <a16:creationId xmlns:a16="http://schemas.microsoft.com/office/drawing/2014/main" id="{42AA2943-C130-4117-9531-2C4B38454AA0}"/>
                </a:ext>
              </a:extLst>
            </p:cNvPr>
            <p:cNvSpPr txBox="1">
              <a:spLocks noChangeArrowheads="1"/>
            </p:cNvSpPr>
            <p:nvPr/>
          </p:nvSpPr>
          <p:spPr bwMode="auto">
            <a:xfrm rot="1831070">
              <a:off x="1093" y="1149"/>
              <a:ext cx="10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nrolamento de campo</a:t>
              </a:r>
              <a:endParaRPr lang="en-US" altLang="pt-BR" sz="1200"/>
            </a:p>
          </p:txBody>
        </p:sp>
        <p:sp>
          <p:nvSpPr>
            <p:cNvPr id="36916" name="Text Box 91">
              <a:extLst>
                <a:ext uri="{FF2B5EF4-FFF2-40B4-BE49-F238E27FC236}">
                  <a16:creationId xmlns:a16="http://schemas.microsoft.com/office/drawing/2014/main" id="{80E60392-1A94-4CE6-9030-7FFDF6743911}"/>
                </a:ext>
              </a:extLst>
            </p:cNvPr>
            <p:cNvSpPr txBox="1">
              <a:spLocks noChangeArrowheads="1"/>
            </p:cNvSpPr>
            <p:nvPr/>
          </p:nvSpPr>
          <p:spPr bwMode="auto">
            <a:xfrm>
              <a:off x="892" y="1744"/>
              <a:ext cx="6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nrolamento de armadura</a:t>
              </a:r>
              <a:endParaRPr lang="en-US" altLang="pt-BR" sz="1200"/>
            </a:p>
          </p:txBody>
        </p:sp>
        <p:sp>
          <p:nvSpPr>
            <p:cNvPr id="36917" name="Text Box 92">
              <a:extLst>
                <a:ext uri="{FF2B5EF4-FFF2-40B4-BE49-F238E27FC236}">
                  <a16:creationId xmlns:a16="http://schemas.microsoft.com/office/drawing/2014/main" id="{F8A88DE1-54EF-4919-ABBF-929A315F12DE}"/>
                </a:ext>
              </a:extLst>
            </p:cNvPr>
            <p:cNvSpPr txBox="1">
              <a:spLocks noChangeArrowheads="1"/>
            </p:cNvSpPr>
            <p:nvPr/>
          </p:nvSpPr>
          <p:spPr bwMode="auto">
            <a:xfrm>
              <a:off x="355" y="591"/>
              <a:ext cx="5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Caminho de fluxo</a:t>
              </a:r>
              <a:endParaRPr lang="en-US" altLang="pt-BR" sz="1200"/>
            </a:p>
          </p:txBody>
        </p:sp>
        <p:sp>
          <p:nvSpPr>
            <p:cNvPr id="36918" name="Line 93">
              <a:extLst>
                <a:ext uri="{FF2B5EF4-FFF2-40B4-BE49-F238E27FC236}">
                  <a16:creationId xmlns:a16="http://schemas.microsoft.com/office/drawing/2014/main" id="{70C9F6EA-58D3-4DB1-9DDB-F43BE3150CAB}"/>
                </a:ext>
              </a:extLst>
            </p:cNvPr>
            <p:cNvSpPr>
              <a:spLocks noChangeShapeType="1"/>
            </p:cNvSpPr>
            <p:nvPr/>
          </p:nvSpPr>
          <p:spPr bwMode="auto">
            <a:xfrm>
              <a:off x="615" y="847"/>
              <a:ext cx="79" cy="31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19" name="Line 94">
              <a:extLst>
                <a:ext uri="{FF2B5EF4-FFF2-40B4-BE49-F238E27FC236}">
                  <a16:creationId xmlns:a16="http://schemas.microsoft.com/office/drawing/2014/main" id="{3985755E-BA36-461A-9A6C-D0502929E44E}"/>
                </a:ext>
              </a:extLst>
            </p:cNvPr>
            <p:cNvSpPr>
              <a:spLocks noChangeShapeType="1"/>
            </p:cNvSpPr>
            <p:nvPr/>
          </p:nvSpPr>
          <p:spPr bwMode="auto">
            <a:xfrm>
              <a:off x="615" y="846"/>
              <a:ext cx="178" cy="119"/>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20" name="Line 95">
              <a:extLst>
                <a:ext uri="{FF2B5EF4-FFF2-40B4-BE49-F238E27FC236}">
                  <a16:creationId xmlns:a16="http://schemas.microsoft.com/office/drawing/2014/main" id="{AFE7DD31-F704-491A-9B24-9BAB28FA826E}"/>
                </a:ext>
              </a:extLst>
            </p:cNvPr>
            <p:cNvSpPr>
              <a:spLocks noChangeShapeType="1"/>
            </p:cNvSpPr>
            <p:nvPr/>
          </p:nvSpPr>
          <p:spPr bwMode="auto">
            <a:xfrm flipH="1" flipV="1">
              <a:off x="814" y="1557"/>
              <a:ext cx="299" cy="24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921" name="Text Box 96">
              <a:extLst>
                <a:ext uri="{FF2B5EF4-FFF2-40B4-BE49-F238E27FC236}">
                  <a16:creationId xmlns:a16="http://schemas.microsoft.com/office/drawing/2014/main" id="{DB1BB740-1496-4A22-9EA9-3A7F1C5D2024}"/>
                </a:ext>
              </a:extLst>
            </p:cNvPr>
            <p:cNvSpPr txBox="1">
              <a:spLocks noChangeArrowheads="1"/>
            </p:cNvSpPr>
            <p:nvPr/>
          </p:nvSpPr>
          <p:spPr bwMode="auto">
            <a:xfrm>
              <a:off x="1468" y="323"/>
              <a:ext cx="1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Eixo magnético do enrolamento de armadura</a:t>
              </a:r>
              <a:endParaRPr lang="en-US" altLang="pt-BR" sz="1200"/>
            </a:p>
          </p:txBody>
        </p:sp>
        <p:sp>
          <p:nvSpPr>
            <p:cNvPr id="36922" name="Text Box 98">
              <a:extLst>
                <a:ext uri="{FF2B5EF4-FFF2-40B4-BE49-F238E27FC236}">
                  <a16:creationId xmlns:a16="http://schemas.microsoft.com/office/drawing/2014/main" id="{A93CBC6C-2D23-4609-B9A0-9BACCAFC63B7}"/>
                </a:ext>
              </a:extLst>
            </p:cNvPr>
            <p:cNvSpPr txBox="1">
              <a:spLocks noChangeArrowheads="1"/>
            </p:cNvSpPr>
            <p:nvPr/>
          </p:nvSpPr>
          <p:spPr bwMode="auto">
            <a:xfrm>
              <a:off x="1110" y="426"/>
              <a:ext cx="1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n-US" altLang="pt-BR" sz="1200">
                  <a:sym typeface="Symbol" panose="05050102010706020507" pitchFamily="18" charset="2"/>
                </a:rPr>
                <a:t></a:t>
              </a:r>
            </a:p>
          </p:txBody>
        </p:sp>
        <p:sp>
          <p:nvSpPr>
            <p:cNvPr id="36923" name="Freeform 99">
              <a:extLst>
                <a:ext uri="{FF2B5EF4-FFF2-40B4-BE49-F238E27FC236}">
                  <a16:creationId xmlns:a16="http://schemas.microsoft.com/office/drawing/2014/main" id="{07C9C1FD-4C01-4733-8938-0AF5E917D7A4}"/>
                </a:ext>
              </a:extLst>
            </p:cNvPr>
            <p:cNvSpPr>
              <a:spLocks/>
            </p:cNvSpPr>
            <p:nvPr/>
          </p:nvSpPr>
          <p:spPr bwMode="auto">
            <a:xfrm>
              <a:off x="1229" y="486"/>
              <a:ext cx="246" cy="30"/>
            </a:xfrm>
            <a:custGeom>
              <a:avLst/>
              <a:gdLst>
                <a:gd name="T0" fmla="*/ 246 w 246"/>
                <a:gd name="T1" fmla="*/ 0 h 30"/>
                <a:gd name="T2" fmla="*/ 172 w 246"/>
                <a:gd name="T3" fmla="*/ 4 h 30"/>
                <a:gd name="T4" fmla="*/ 92 w 246"/>
                <a:gd name="T5" fmla="*/ 12 h 30"/>
                <a:gd name="T6" fmla="*/ 0 w 246"/>
                <a:gd name="T7" fmla="*/ 30 h 30"/>
                <a:gd name="T8" fmla="*/ 0 60000 65536"/>
                <a:gd name="T9" fmla="*/ 0 60000 65536"/>
                <a:gd name="T10" fmla="*/ 0 60000 65536"/>
                <a:gd name="T11" fmla="*/ 0 60000 65536"/>
                <a:gd name="T12" fmla="*/ 0 w 246"/>
                <a:gd name="T13" fmla="*/ 0 h 30"/>
                <a:gd name="T14" fmla="*/ 246 w 246"/>
                <a:gd name="T15" fmla="*/ 30 h 30"/>
              </a:gdLst>
              <a:ahLst/>
              <a:cxnLst>
                <a:cxn ang="T8">
                  <a:pos x="T0" y="T1"/>
                </a:cxn>
                <a:cxn ang="T9">
                  <a:pos x="T2" y="T3"/>
                </a:cxn>
                <a:cxn ang="T10">
                  <a:pos x="T4" y="T5"/>
                </a:cxn>
                <a:cxn ang="T11">
                  <a:pos x="T6" y="T7"/>
                </a:cxn>
              </a:cxnLst>
              <a:rect l="T12" t="T13" r="T14" b="T15"/>
              <a:pathLst>
                <a:path w="246" h="30">
                  <a:moveTo>
                    <a:pt x="246" y="0"/>
                  </a:moveTo>
                  <a:cubicBezTo>
                    <a:pt x="234" y="1"/>
                    <a:pt x="198" y="2"/>
                    <a:pt x="172" y="4"/>
                  </a:cubicBezTo>
                  <a:cubicBezTo>
                    <a:pt x="146" y="6"/>
                    <a:pt x="121" y="8"/>
                    <a:pt x="92" y="12"/>
                  </a:cubicBezTo>
                  <a:cubicBezTo>
                    <a:pt x="63" y="16"/>
                    <a:pt x="19" y="26"/>
                    <a:pt x="0" y="3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36867" name="Text Box 179">
            <a:extLst>
              <a:ext uri="{FF2B5EF4-FFF2-40B4-BE49-F238E27FC236}">
                <a16:creationId xmlns:a16="http://schemas.microsoft.com/office/drawing/2014/main" id="{DFA2ADB0-7147-45CA-B598-693C4B34EBBE}"/>
              </a:ext>
            </a:extLst>
          </p:cNvPr>
          <p:cNvSpPr txBox="1">
            <a:spLocks noChangeArrowheads="1"/>
          </p:cNvSpPr>
          <p:nvPr/>
        </p:nvSpPr>
        <p:spPr bwMode="auto">
          <a:xfrm>
            <a:off x="152400" y="3975100"/>
            <a:ext cx="8666163"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742950" indent="-285750"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a:sym typeface="Symbol" panose="05050102010706020507" pitchFamily="18" charset="2"/>
              </a:rPr>
              <a:t>Se o enrolamento de campo é excitado por uma corrente continua e o rotor gira a uma velocidade constante, então a tensão induzida (</a:t>
            </a:r>
            <a:r>
              <a:rPr lang="pt-BR" altLang="pt-BR" i="1">
                <a:sym typeface="Symbol" panose="05050102010706020507" pitchFamily="18" charset="2"/>
              </a:rPr>
              <a:t>e</a:t>
            </a:r>
            <a:r>
              <a:rPr lang="pt-BR" altLang="pt-BR">
                <a:sym typeface="Symbol" panose="05050102010706020507" pitchFamily="18" charset="2"/>
              </a:rPr>
              <a:t>) será proporcional à magnitude da densidade de fluxo (</a:t>
            </a:r>
            <a:r>
              <a:rPr lang="pt-BR" altLang="pt-BR" i="1">
                <a:sym typeface="Symbol" panose="05050102010706020507" pitchFamily="18" charset="2"/>
              </a:rPr>
              <a:t>B</a:t>
            </a:r>
            <a:r>
              <a:rPr lang="pt-BR" altLang="pt-BR">
                <a:sym typeface="Symbol" panose="05050102010706020507" pitchFamily="18" charset="2"/>
              </a:rPr>
              <a:t>).</a:t>
            </a:r>
          </a:p>
          <a:p>
            <a:pPr algn="just" eaLnBrk="1" hangingPunct="1">
              <a:spcBef>
                <a:spcPct val="0"/>
              </a:spcBef>
              <a:spcAft>
                <a:spcPts val="1000"/>
              </a:spcAft>
              <a:buClr>
                <a:srgbClr val="339933"/>
              </a:buClr>
              <a:buFont typeface="Wingdings" panose="05000000000000000000" pitchFamily="2" charset="2"/>
              <a:buChar char="n"/>
            </a:pPr>
            <a:r>
              <a:rPr lang="pt-BR" altLang="pt-BR"/>
              <a:t>Desvantagem: um espaço significante não é utilizado no estator e a existência de uma potência pulsante.</a:t>
            </a:r>
          </a:p>
          <a:p>
            <a:pPr algn="just" eaLnBrk="1" hangingPunct="1">
              <a:spcBef>
                <a:spcPct val="0"/>
              </a:spcBef>
              <a:spcAft>
                <a:spcPts val="1000"/>
              </a:spcAft>
              <a:buClr>
                <a:srgbClr val="339933"/>
              </a:buClr>
              <a:buFont typeface="Wingdings" panose="05000000000000000000" pitchFamily="2" charset="2"/>
              <a:buChar char="n"/>
            </a:pPr>
            <a:r>
              <a:rPr lang="pt-BR" altLang="pt-BR"/>
              <a:t>Sugestão: usar sistemas polifásicos. </a:t>
            </a:r>
          </a:p>
        </p:txBody>
      </p:sp>
      <p:grpSp>
        <p:nvGrpSpPr>
          <p:cNvPr id="36868" name="Group 226">
            <a:extLst>
              <a:ext uri="{FF2B5EF4-FFF2-40B4-BE49-F238E27FC236}">
                <a16:creationId xmlns:a16="http://schemas.microsoft.com/office/drawing/2014/main" id="{8026AC73-709A-46EE-A0A8-00EA07C3A7B3}"/>
              </a:ext>
            </a:extLst>
          </p:cNvPr>
          <p:cNvGrpSpPr>
            <a:grpSpLocks/>
          </p:cNvGrpSpPr>
          <p:nvPr/>
        </p:nvGrpSpPr>
        <p:grpSpPr bwMode="auto">
          <a:xfrm>
            <a:off x="4587875" y="661988"/>
            <a:ext cx="3760788" cy="1560512"/>
            <a:chOff x="2890" y="417"/>
            <a:chExt cx="2369" cy="983"/>
          </a:xfrm>
        </p:grpSpPr>
        <p:sp>
          <p:nvSpPr>
            <p:cNvPr id="36879" name="Text Box 163">
              <a:extLst>
                <a:ext uri="{FF2B5EF4-FFF2-40B4-BE49-F238E27FC236}">
                  <a16:creationId xmlns:a16="http://schemas.microsoft.com/office/drawing/2014/main" id="{D7C257DE-6A2F-4D53-A3AA-5929946C2FAF}"/>
                </a:ext>
              </a:extLst>
            </p:cNvPr>
            <p:cNvSpPr txBox="1">
              <a:spLocks noChangeArrowheads="1"/>
            </p:cNvSpPr>
            <p:nvPr/>
          </p:nvSpPr>
          <p:spPr bwMode="auto">
            <a:xfrm>
              <a:off x="2890" y="417"/>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B</a:t>
              </a:r>
              <a:endParaRPr lang="en-US" altLang="pt-BR" sz="1600" i="1"/>
            </a:p>
          </p:txBody>
        </p:sp>
        <p:sp>
          <p:nvSpPr>
            <p:cNvPr id="36880" name="Line 191">
              <a:extLst>
                <a:ext uri="{FF2B5EF4-FFF2-40B4-BE49-F238E27FC236}">
                  <a16:creationId xmlns:a16="http://schemas.microsoft.com/office/drawing/2014/main" id="{4C688D7D-9548-4535-B5C4-37B4CBAF1A11}"/>
                </a:ext>
              </a:extLst>
            </p:cNvPr>
            <p:cNvSpPr>
              <a:spLocks noChangeShapeType="1"/>
            </p:cNvSpPr>
            <p:nvPr/>
          </p:nvSpPr>
          <p:spPr bwMode="auto">
            <a:xfrm flipV="1">
              <a:off x="3062" y="492"/>
              <a:ext cx="5" cy="90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881" name="Text Box 192">
              <a:extLst>
                <a:ext uri="{FF2B5EF4-FFF2-40B4-BE49-F238E27FC236}">
                  <a16:creationId xmlns:a16="http://schemas.microsoft.com/office/drawing/2014/main" id="{B8E28A73-C2FA-4AF1-AF07-E8625606B042}"/>
                </a:ext>
              </a:extLst>
            </p:cNvPr>
            <p:cNvSpPr txBox="1">
              <a:spLocks noChangeArrowheads="1"/>
            </p:cNvSpPr>
            <p:nvPr/>
          </p:nvSpPr>
          <p:spPr bwMode="auto">
            <a:xfrm>
              <a:off x="2890" y="417"/>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B</a:t>
              </a:r>
              <a:endParaRPr lang="en-US" altLang="pt-BR" sz="1600" i="1"/>
            </a:p>
          </p:txBody>
        </p:sp>
        <p:sp>
          <p:nvSpPr>
            <p:cNvPr id="36882" name="Text Box 193">
              <a:extLst>
                <a:ext uri="{FF2B5EF4-FFF2-40B4-BE49-F238E27FC236}">
                  <a16:creationId xmlns:a16="http://schemas.microsoft.com/office/drawing/2014/main" id="{F423B666-1780-4A21-83A4-60408A5066AA}"/>
                </a:ext>
              </a:extLst>
            </p:cNvPr>
            <p:cNvSpPr txBox="1">
              <a:spLocks noChangeArrowheads="1"/>
            </p:cNvSpPr>
            <p:nvPr/>
          </p:nvSpPr>
          <p:spPr bwMode="auto">
            <a:xfrm>
              <a:off x="5076" y="968"/>
              <a:ext cx="1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n-US" altLang="pt-BR" sz="1600" i="1">
                  <a:latin typeface="Symbol" panose="05050102010706020507" pitchFamily="18" charset="2"/>
                  <a:sym typeface="Symbol" panose="05050102010706020507" pitchFamily="18" charset="2"/>
                </a:rPr>
                <a:t></a:t>
              </a:r>
            </a:p>
          </p:txBody>
        </p:sp>
        <p:sp>
          <p:nvSpPr>
            <p:cNvPr id="36883" name="Text Box 194">
              <a:extLst>
                <a:ext uri="{FF2B5EF4-FFF2-40B4-BE49-F238E27FC236}">
                  <a16:creationId xmlns:a16="http://schemas.microsoft.com/office/drawing/2014/main" id="{52A8558F-585A-4E84-9AAE-CB97223E51C9}"/>
                </a:ext>
              </a:extLst>
            </p:cNvPr>
            <p:cNvSpPr txBox="1">
              <a:spLocks noChangeArrowheads="1"/>
            </p:cNvSpPr>
            <p:nvPr/>
          </p:nvSpPr>
          <p:spPr bwMode="auto">
            <a:xfrm>
              <a:off x="2924" y="92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t>0</a:t>
              </a:r>
              <a:endParaRPr lang="en-US" altLang="pt-BR" sz="1600"/>
            </a:p>
          </p:txBody>
        </p:sp>
        <p:sp>
          <p:nvSpPr>
            <p:cNvPr id="36884" name="Line 201">
              <a:extLst>
                <a:ext uri="{FF2B5EF4-FFF2-40B4-BE49-F238E27FC236}">
                  <a16:creationId xmlns:a16="http://schemas.microsoft.com/office/drawing/2014/main" id="{FF7F49AA-6788-4820-856A-9E01A4E70C9A}"/>
                </a:ext>
              </a:extLst>
            </p:cNvPr>
            <p:cNvSpPr>
              <a:spLocks noChangeShapeType="1"/>
            </p:cNvSpPr>
            <p:nvPr/>
          </p:nvSpPr>
          <p:spPr bwMode="auto">
            <a:xfrm>
              <a:off x="4917" y="957"/>
              <a:ext cx="2" cy="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885" name="Line 202">
              <a:extLst>
                <a:ext uri="{FF2B5EF4-FFF2-40B4-BE49-F238E27FC236}">
                  <a16:creationId xmlns:a16="http://schemas.microsoft.com/office/drawing/2014/main" id="{253E8496-6504-443B-A32E-CADADA65F902}"/>
                </a:ext>
              </a:extLst>
            </p:cNvPr>
            <p:cNvSpPr>
              <a:spLocks noChangeShapeType="1"/>
            </p:cNvSpPr>
            <p:nvPr/>
          </p:nvSpPr>
          <p:spPr bwMode="auto">
            <a:xfrm>
              <a:off x="3998" y="954"/>
              <a:ext cx="2" cy="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6886" name="Text Box 203">
              <a:extLst>
                <a:ext uri="{FF2B5EF4-FFF2-40B4-BE49-F238E27FC236}">
                  <a16:creationId xmlns:a16="http://schemas.microsoft.com/office/drawing/2014/main" id="{86BAECA5-A550-410D-B251-DFB7F2700392}"/>
                </a:ext>
              </a:extLst>
            </p:cNvPr>
            <p:cNvSpPr txBox="1">
              <a:spLocks noChangeArrowheads="1"/>
            </p:cNvSpPr>
            <p:nvPr/>
          </p:nvSpPr>
          <p:spPr bwMode="auto">
            <a:xfrm>
              <a:off x="3914" y="933"/>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l-GR" altLang="pt-BR" sz="1600">
                  <a:cs typeface="Times New Roman" panose="02020603050405020304" pitchFamily="18" charset="0"/>
                </a:rPr>
                <a:t>π</a:t>
              </a:r>
            </a:p>
          </p:txBody>
        </p:sp>
        <p:sp>
          <p:nvSpPr>
            <p:cNvPr id="36887" name="Text Box 204">
              <a:extLst>
                <a:ext uri="{FF2B5EF4-FFF2-40B4-BE49-F238E27FC236}">
                  <a16:creationId xmlns:a16="http://schemas.microsoft.com/office/drawing/2014/main" id="{1C335020-9A7A-40E0-BD0F-84B24796591F}"/>
                </a:ext>
              </a:extLst>
            </p:cNvPr>
            <p:cNvSpPr txBox="1">
              <a:spLocks noChangeArrowheads="1"/>
            </p:cNvSpPr>
            <p:nvPr/>
          </p:nvSpPr>
          <p:spPr bwMode="auto">
            <a:xfrm>
              <a:off x="4791" y="942"/>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cs typeface="Times New Roman" panose="02020603050405020304" pitchFamily="18" charset="0"/>
                </a:rPr>
                <a:t>2</a:t>
              </a:r>
              <a:r>
                <a:rPr lang="el-GR" altLang="pt-BR" sz="1600">
                  <a:cs typeface="Times New Roman" panose="02020603050405020304" pitchFamily="18" charset="0"/>
                </a:rPr>
                <a:t>π</a:t>
              </a:r>
            </a:p>
          </p:txBody>
        </p:sp>
        <p:grpSp>
          <p:nvGrpSpPr>
            <p:cNvPr id="36888" name="Group 224">
              <a:extLst>
                <a:ext uri="{FF2B5EF4-FFF2-40B4-BE49-F238E27FC236}">
                  <a16:creationId xmlns:a16="http://schemas.microsoft.com/office/drawing/2014/main" id="{754EAF6E-5C48-4611-905E-B6A972927EB6}"/>
                </a:ext>
              </a:extLst>
            </p:cNvPr>
            <p:cNvGrpSpPr>
              <a:grpSpLocks/>
            </p:cNvGrpSpPr>
            <p:nvPr/>
          </p:nvGrpSpPr>
          <p:grpSpPr bwMode="auto">
            <a:xfrm>
              <a:off x="3060" y="628"/>
              <a:ext cx="2041" cy="701"/>
              <a:chOff x="3060" y="628"/>
              <a:chExt cx="2041" cy="701"/>
            </a:xfrm>
          </p:grpSpPr>
          <p:sp>
            <p:nvSpPr>
              <p:cNvPr id="36890" name="Freeform 213">
                <a:extLst>
                  <a:ext uri="{FF2B5EF4-FFF2-40B4-BE49-F238E27FC236}">
                    <a16:creationId xmlns:a16="http://schemas.microsoft.com/office/drawing/2014/main" id="{A66D19BE-31D6-4A99-BE6E-CDA31A6A7AF8}"/>
                  </a:ext>
                </a:extLst>
              </p:cNvPr>
              <p:cNvSpPr>
                <a:spLocks/>
              </p:cNvSpPr>
              <p:nvPr/>
            </p:nvSpPr>
            <p:spPr bwMode="auto">
              <a:xfrm>
                <a:off x="3060" y="628"/>
                <a:ext cx="1766" cy="701"/>
              </a:xfrm>
              <a:custGeom>
                <a:avLst/>
                <a:gdLst>
                  <a:gd name="T0" fmla="*/ 0 w 1766"/>
                  <a:gd name="T1" fmla="*/ 221 h 701"/>
                  <a:gd name="T2" fmla="*/ 46 w 1766"/>
                  <a:gd name="T3" fmla="*/ 172 h 701"/>
                  <a:gd name="T4" fmla="*/ 158 w 1766"/>
                  <a:gd name="T5" fmla="*/ 74 h 701"/>
                  <a:gd name="T6" fmla="*/ 267 w 1766"/>
                  <a:gd name="T7" fmla="*/ 15 h 701"/>
                  <a:gd name="T8" fmla="*/ 354 w 1766"/>
                  <a:gd name="T9" fmla="*/ 0 h 701"/>
                  <a:gd name="T10" fmla="*/ 445 w 1766"/>
                  <a:gd name="T11" fmla="*/ 19 h 701"/>
                  <a:gd name="T12" fmla="*/ 554 w 1766"/>
                  <a:gd name="T13" fmla="*/ 83 h 701"/>
                  <a:gd name="T14" fmla="*/ 660 w 1766"/>
                  <a:gd name="T15" fmla="*/ 180 h 701"/>
                  <a:gd name="T16" fmla="*/ 726 w 1766"/>
                  <a:gd name="T17" fmla="*/ 254 h 701"/>
                  <a:gd name="T18" fmla="*/ 811 w 1766"/>
                  <a:gd name="T19" fmla="*/ 361 h 701"/>
                  <a:gd name="T20" fmla="*/ 878 w 1766"/>
                  <a:gd name="T21" fmla="*/ 442 h 701"/>
                  <a:gd name="T22" fmla="*/ 960 w 1766"/>
                  <a:gd name="T23" fmla="*/ 528 h 701"/>
                  <a:gd name="T24" fmla="*/ 1044 w 1766"/>
                  <a:gd name="T25" fmla="*/ 602 h 701"/>
                  <a:gd name="T26" fmla="*/ 1153 w 1766"/>
                  <a:gd name="T27" fmla="*/ 670 h 701"/>
                  <a:gd name="T28" fmla="*/ 1267 w 1766"/>
                  <a:gd name="T29" fmla="*/ 699 h 701"/>
                  <a:gd name="T30" fmla="*/ 1372 w 1766"/>
                  <a:gd name="T31" fmla="*/ 681 h 701"/>
                  <a:gd name="T32" fmla="*/ 1474 w 1766"/>
                  <a:gd name="T33" fmla="*/ 632 h 701"/>
                  <a:gd name="T34" fmla="*/ 1582 w 1766"/>
                  <a:gd name="T35" fmla="*/ 552 h 701"/>
                  <a:gd name="T36" fmla="*/ 1688 w 1766"/>
                  <a:gd name="T37" fmla="*/ 448 h 701"/>
                  <a:gd name="T38" fmla="*/ 1766 w 1766"/>
                  <a:gd name="T39" fmla="*/ 352 h 70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66"/>
                  <a:gd name="T61" fmla="*/ 0 h 701"/>
                  <a:gd name="T62" fmla="*/ 1766 w 1766"/>
                  <a:gd name="T63" fmla="*/ 701 h 70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66" h="701">
                    <a:moveTo>
                      <a:pt x="0" y="221"/>
                    </a:moveTo>
                    <a:cubicBezTo>
                      <a:pt x="14" y="206"/>
                      <a:pt x="14" y="202"/>
                      <a:pt x="46" y="172"/>
                    </a:cubicBezTo>
                    <a:cubicBezTo>
                      <a:pt x="78" y="142"/>
                      <a:pt x="121" y="100"/>
                      <a:pt x="158" y="74"/>
                    </a:cubicBezTo>
                    <a:cubicBezTo>
                      <a:pt x="195" y="48"/>
                      <a:pt x="234" y="27"/>
                      <a:pt x="267" y="15"/>
                    </a:cubicBezTo>
                    <a:cubicBezTo>
                      <a:pt x="300" y="2"/>
                      <a:pt x="324" y="0"/>
                      <a:pt x="354" y="0"/>
                    </a:cubicBezTo>
                    <a:cubicBezTo>
                      <a:pt x="384" y="0"/>
                      <a:pt x="411" y="6"/>
                      <a:pt x="445" y="19"/>
                    </a:cubicBezTo>
                    <a:cubicBezTo>
                      <a:pt x="479" y="32"/>
                      <a:pt x="518" y="56"/>
                      <a:pt x="554" y="83"/>
                    </a:cubicBezTo>
                    <a:cubicBezTo>
                      <a:pt x="590" y="110"/>
                      <a:pt x="631" y="150"/>
                      <a:pt x="660" y="180"/>
                    </a:cubicBezTo>
                    <a:cubicBezTo>
                      <a:pt x="689" y="210"/>
                      <a:pt x="700" y="225"/>
                      <a:pt x="726" y="254"/>
                    </a:cubicBezTo>
                    <a:cubicBezTo>
                      <a:pt x="752" y="283"/>
                      <a:pt x="786" y="332"/>
                      <a:pt x="811" y="361"/>
                    </a:cubicBezTo>
                    <a:cubicBezTo>
                      <a:pt x="836" y="390"/>
                      <a:pt x="853" y="415"/>
                      <a:pt x="878" y="442"/>
                    </a:cubicBezTo>
                    <a:cubicBezTo>
                      <a:pt x="903" y="469"/>
                      <a:pt x="933" y="502"/>
                      <a:pt x="960" y="528"/>
                    </a:cubicBezTo>
                    <a:cubicBezTo>
                      <a:pt x="987" y="554"/>
                      <a:pt x="1012" y="578"/>
                      <a:pt x="1044" y="602"/>
                    </a:cubicBezTo>
                    <a:cubicBezTo>
                      <a:pt x="1076" y="626"/>
                      <a:pt x="1116" y="653"/>
                      <a:pt x="1153" y="670"/>
                    </a:cubicBezTo>
                    <a:cubicBezTo>
                      <a:pt x="1190" y="687"/>
                      <a:pt x="1231" y="697"/>
                      <a:pt x="1267" y="699"/>
                    </a:cubicBezTo>
                    <a:cubicBezTo>
                      <a:pt x="1303" y="701"/>
                      <a:pt x="1337" y="695"/>
                      <a:pt x="1372" y="681"/>
                    </a:cubicBezTo>
                    <a:cubicBezTo>
                      <a:pt x="1407" y="667"/>
                      <a:pt x="1439" y="653"/>
                      <a:pt x="1474" y="632"/>
                    </a:cubicBezTo>
                    <a:cubicBezTo>
                      <a:pt x="1509" y="611"/>
                      <a:pt x="1548" y="582"/>
                      <a:pt x="1582" y="552"/>
                    </a:cubicBezTo>
                    <a:cubicBezTo>
                      <a:pt x="1616" y="522"/>
                      <a:pt x="1660" y="480"/>
                      <a:pt x="1688" y="448"/>
                    </a:cubicBezTo>
                    <a:cubicBezTo>
                      <a:pt x="1716" y="416"/>
                      <a:pt x="1752" y="370"/>
                      <a:pt x="1766" y="352"/>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91" name="Freeform 214">
                <a:extLst>
                  <a:ext uri="{FF2B5EF4-FFF2-40B4-BE49-F238E27FC236}">
                    <a16:creationId xmlns:a16="http://schemas.microsoft.com/office/drawing/2014/main" id="{2E5C1973-AB96-4047-9757-E8607CA8FAE3}"/>
                  </a:ext>
                </a:extLst>
              </p:cNvPr>
              <p:cNvSpPr>
                <a:spLocks/>
              </p:cNvSpPr>
              <p:nvPr/>
            </p:nvSpPr>
            <p:spPr bwMode="auto">
              <a:xfrm>
                <a:off x="4823" y="701"/>
                <a:ext cx="278" cy="282"/>
              </a:xfrm>
              <a:custGeom>
                <a:avLst/>
                <a:gdLst>
                  <a:gd name="T0" fmla="*/ 0 w 278"/>
                  <a:gd name="T1" fmla="*/ 282 h 282"/>
                  <a:gd name="T2" fmla="*/ 82 w 278"/>
                  <a:gd name="T3" fmla="*/ 189 h 282"/>
                  <a:gd name="T4" fmla="*/ 166 w 278"/>
                  <a:gd name="T5" fmla="*/ 98 h 282"/>
                  <a:gd name="T6" fmla="*/ 278 w 278"/>
                  <a:gd name="T7" fmla="*/ 0 h 282"/>
                  <a:gd name="T8" fmla="*/ 0 60000 65536"/>
                  <a:gd name="T9" fmla="*/ 0 60000 65536"/>
                  <a:gd name="T10" fmla="*/ 0 60000 65536"/>
                  <a:gd name="T11" fmla="*/ 0 60000 65536"/>
                  <a:gd name="T12" fmla="*/ 0 w 278"/>
                  <a:gd name="T13" fmla="*/ 0 h 282"/>
                  <a:gd name="T14" fmla="*/ 278 w 278"/>
                  <a:gd name="T15" fmla="*/ 282 h 282"/>
                </a:gdLst>
                <a:ahLst/>
                <a:cxnLst>
                  <a:cxn ang="T8">
                    <a:pos x="T0" y="T1"/>
                  </a:cxn>
                  <a:cxn ang="T9">
                    <a:pos x="T2" y="T3"/>
                  </a:cxn>
                  <a:cxn ang="T10">
                    <a:pos x="T4" y="T5"/>
                  </a:cxn>
                  <a:cxn ang="T11">
                    <a:pos x="T6" y="T7"/>
                  </a:cxn>
                </a:cxnLst>
                <a:rect l="T12" t="T13" r="T14" b="T15"/>
                <a:pathLst>
                  <a:path w="278" h="282">
                    <a:moveTo>
                      <a:pt x="0" y="282"/>
                    </a:moveTo>
                    <a:cubicBezTo>
                      <a:pt x="14" y="267"/>
                      <a:pt x="54" y="220"/>
                      <a:pt x="82" y="189"/>
                    </a:cubicBezTo>
                    <a:cubicBezTo>
                      <a:pt x="110" y="158"/>
                      <a:pt x="134" y="128"/>
                      <a:pt x="166" y="98"/>
                    </a:cubicBezTo>
                    <a:cubicBezTo>
                      <a:pt x="198" y="68"/>
                      <a:pt x="259" y="16"/>
                      <a:pt x="278" y="0"/>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36889" name="Line 223">
              <a:extLst>
                <a:ext uri="{FF2B5EF4-FFF2-40B4-BE49-F238E27FC236}">
                  <a16:creationId xmlns:a16="http://schemas.microsoft.com/office/drawing/2014/main" id="{F008B209-ED29-4858-B21B-9C8F0227EFCC}"/>
                </a:ext>
              </a:extLst>
            </p:cNvPr>
            <p:cNvSpPr>
              <a:spLocks noChangeShapeType="1"/>
            </p:cNvSpPr>
            <p:nvPr/>
          </p:nvSpPr>
          <p:spPr bwMode="auto">
            <a:xfrm rot="16200000" flipV="1">
              <a:off x="4138" y="-90"/>
              <a:ext cx="0" cy="2151"/>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grpSp>
      <p:grpSp>
        <p:nvGrpSpPr>
          <p:cNvPr id="36869" name="Group 227">
            <a:extLst>
              <a:ext uri="{FF2B5EF4-FFF2-40B4-BE49-F238E27FC236}">
                <a16:creationId xmlns:a16="http://schemas.microsoft.com/office/drawing/2014/main" id="{BB3B62BD-A6B4-493F-9416-C25F367639B3}"/>
              </a:ext>
            </a:extLst>
          </p:cNvPr>
          <p:cNvGrpSpPr>
            <a:grpSpLocks/>
          </p:cNvGrpSpPr>
          <p:nvPr/>
        </p:nvGrpSpPr>
        <p:grpSpPr bwMode="auto">
          <a:xfrm>
            <a:off x="4618038" y="2308225"/>
            <a:ext cx="3732212" cy="1560513"/>
            <a:chOff x="2909" y="1454"/>
            <a:chExt cx="2351" cy="983"/>
          </a:xfrm>
        </p:grpSpPr>
        <p:sp>
          <p:nvSpPr>
            <p:cNvPr id="36872" name="Line 195">
              <a:extLst>
                <a:ext uri="{FF2B5EF4-FFF2-40B4-BE49-F238E27FC236}">
                  <a16:creationId xmlns:a16="http://schemas.microsoft.com/office/drawing/2014/main" id="{C39528D6-E4D8-4ADC-9CA4-5FD419282CD7}"/>
                </a:ext>
              </a:extLst>
            </p:cNvPr>
            <p:cNvSpPr>
              <a:spLocks noChangeShapeType="1"/>
            </p:cNvSpPr>
            <p:nvPr/>
          </p:nvSpPr>
          <p:spPr bwMode="auto">
            <a:xfrm flipV="1">
              <a:off x="3055" y="1529"/>
              <a:ext cx="5" cy="90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6873" name="Line 196">
              <a:extLst>
                <a:ext uri="{FF2B5EF4-FFF2-40B4-BE49-F238E27FC236}">
                  <a16:creationId xmlns:a16="http://schemas.microsoft.com/office/drawing/2014/main" id="{6FCCC63B-6F2A-4A5B-B321-4DF2D02326B3}"/>
                </a:ext>
              </a:extLst>
            </p:cNvPr>
            <p:cNvSpPr>
              <a:spLocks noChangeShapeType="1"/>
            </p:cNvSpPr>
            <p:nvPr/>
          </p:nvSpPr>
          <p:spPr bwMode="auto">
            <a:xfrm rot="16200000" flipV="1">
              <a:off x="4133" y="943"/>
              <a:ext cx="0" cy="2151"/>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sp>
          <p:nvSpPr>
            <p:cNvPr id="36874" name="Freeform 197">
              <a:extLst>
                <a:ext uri="{FF2B5EF4-FFF2-40B4-BE49-F238E27FC236}">
                  <a16:creationId xmlns:a16="http://schemas.microsoft.com/office/drawing/2014/main" id="{3D9BCE82-497B-4694-A38A-4EF8BBCCA2FF}"/>
                </a:ext>
              </a:extLst>
            </p:cNvPr>
            <p:cNvSpPr>
              <a:spLocks/>
            </p:cNvSpPr>
            <p:nvPr/>
          </p:nvSpPr>
          <p:spPr bwMode="auto">
            <a:xfrm>
              <a:off x="3057" y="1658"/>
              <a:ext cx="2035" cy="701"/>
            </a:xfrm>
            <a:custGeom>
              <a:avLst/>
              <a:gdLst>
                <a:gd name="T0" fmla="*/ 0 w 2035"/>
                <a:gd name="T1" fmla="*/ 536 h 701"/>
                <a:gd name="T2" fmla="*/ 79 w 2035"/>
                <a:gd name="T3" fmla="*/ 450 h 701"/>
                <a:gd name="T4" fmla="*/ 157 w 2035"/>
                <a:gd name="T5" fmla="*/ 356 h 701"/>
                <a:gd name="T6" fmla="*/ 239 w 2035"/>
                <a:gd name="T7" fmla="*/ 263 h 701"/>
                <a:gd name="T8" fmla="*/ 323 w 2035"/>
                <a:gd name="T9" fmla="*/ 172 h 701"/>
                <a:gd name="T10" fmla="*/ 435 w 2035"/>
                <a:gd name="T11" fmla="*/ 74 h 701"/>
                <a:gd name="T12" fmla="*/ 544 w 2035"/>
                <a:gd name="T13" fmla="*/ 15 h 701"/>
                <a:gd name="T14" fmla="*/ 631 w 2035"/>
                <a:gd name="T15" fmla="*/ 0 h 701"/>
                <a:gd name="T16" fmla="*/ 722 w 2035"/>
                <a:gd name="T17" fmla="*/ 19 h 701"/>
                <a:gd name="T18" fmla="*/ 831 w 2035"/>
                <a:gd name="T19" fmla="*/ 83 h 701"/>
                <a:gd name="T20" fmla="*/ 937 w 2035"/>
                <a:gd name="T21" fmla="*/ 180 h 701"/>
                <a:gd name="T22" fmla="*/ 1003 w 2035"/>
                <a:gd name="T23" fmla="*/ 254 h 701"/>
                <a:gd name="T24" fmla="*/ 1088 w 2035"/>
                <a:gd name="T25" fmla="*/ 361 h 701"/>
                <a:gd name="T26" fmla="*/ 1155 w 2035"/>
                <a:gd name="T27" fmla="*/ 442 h 701"/>
                <a:gd name="T28" fmla="*/ 1237 w 2035"/>
                <a:gd name="T29" fmla="*/ 528 h 701"/>
                <a:gd name="T30" fmla="*/ 1321 w 2035"/>
                <a:gd name="T31" fmla="*/ 602 h 701"/>
                <a:gd name="T32" fmla="*/ 1430 w 2035"/>
                <a:gd name="T33" fmla="*/ 670 h 701"/>
                <a:gd name="T34" fmla="*/ 1544 w 2035"/>
                <a:gd name="T35" fmla="*/ 699 h 701"/>
                <a:gd name="T36" fmla="*/ 1649 w 2035"/>
                <a:gd name="T37" fmla="*/ 681 h 701"/>
                <a:gd name="T38" fmla="*/ 1751 w 2035"/>
                <a:gd name="T39" fmla="*/ 632 h 701"/>
                <a:gd name="T40" fmla="*/ 1859 w 2035"/>
                <a:gd name="T41" fmla="*/ 552 h 701"/>
                <a:gd name="T42" fmla="*/ 1965 w 2035"/>
                <a:gd name="T43" fmla="*/ 448 h 701"/>
                <a:gd name="T44" fmla="*/ 2035 w 2035"/>
                <a:gd name="T45" fmla="*/ 362 h 70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35"/>
                <a:gd name="T70" fmla="*/ 0 h 701"/>
                <a:gd name="T71" fmla="*/ 2035 w 2035"/>
                <a:gd name="T72" fmla="*/ 701 h 70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35" h="701">
                  <a:moveTo>
                    <a:pt x="0" y="536"/>
                  </a:moveTo>
                  <a:cubicBezTo>
                    <a:pt x="13" y="522"/>
                    <a:pt x="53" y="480"/>
                    <a:pt x="79" y="450"/>
                  </a:cubicBezTo>
                  <a:cubicBezTo>
                    <a:pt x="105" y="420"/>
                    <a:pt x="130" y="387"/>
                    <a:pt x="157" y="356"/>
                  </a:cubicBezTo>
                  <a:cubicBezTo>
                    <a:pt x="184" y="325"/>
                    <a:pt x="211" y="294"/>
                    <a:pt x="239" y="263"/>
                  </a:cubicBezTo>
                  <a:cubicBezTo>
                    <a:pt x="267" y="232"/>
                    <a:pt x="291" y="202"/>
                    <a:pt x="323" y="172"/>
                  </a:cubicBezTo>
                  <a:cubicBezTo>
                    <a:pt x="355" y="142"/>
                    <a:pt x="398" y="100"/>
                    <a:pt x="435" y="74"/>
                  </a:cubicBezTo>
                  <a:cubicBezTo>
                    <a:pt x="472" y="48"/>
                    <a:pt x="511" y="27"/>
                    <a:pt x="544" y="15"/>
                  </a:cubicBezTo>
                  <a:cubicBezTo>
                    <a:pt x="577" y="2"/>
                    <a:pt x="601" y="0"/>
                    <a:pt x="631" y="0"/>
                  </a:cubicBezTo>
                  <a:cubicBezTo>
                    <a:pt x="661" y="0"/>
                    <a:pt x="688" y="6"/>
                    <a:pt x="722" y="19"/>
                  </a:cubicBezTo>
                  <a:cubicBezTo>
                    <a:pt x="756" y="32"/>
                    <a:pt x="795" y="56"/>
                    <a:pt x="831" y="83"/>
                  </a:cubicBezTo>
                  <a:cubicBezTo>
                    <a:pt x="867" y="110"/>
                    <a:pt x="908" y="150"/>
                    <a:pt x="937" y="180"/>
                  </a:cubicBezTo>
                  <a:cubicBezTo>
                    <a:pt x="966" y="210"/>
                    <a:pt x="977" y="225"/>
                    <a:pt x="1003" y="254"/>
                  </a:cubicBezTo>
                  <a:cubicBezTo>
                    <a:pt x="1029" y="283"/>
                    <a:pt x="1063" y="332"/>
                    <a:pt x="1088" y="361"/>
                  </a:cubicBezTo>
                  <a:cubicBezTo>
                    <a:pt x="1113" y="390"/>
                    <a:pt x="1130" y="415"/>
                    <a:pt x="1155" y="442"/>
                  </a:cubicBezTo>
                  <a:cubicBezTo>
                    <a:pt x="1180" y="469"/>
                    <a:pt x="1210" y="502"/>
                    <a:pt x="1237" y="528"/>
                  </a:cubicBezTo>
                  <a:cubicBezTo>
                    <a:pt x="1264" y="554"/>
                    <a:pt x="1289" y="578"/>
                    <a:pt x="1321" y="602"/>
                  </a:cubicBezTo>
                  <a:cubicBezTo>
                    <a:pt x="1353" y="626"/>
                    <a:pt x="1393" y="653"/>
                    <a:pt x="1430" y="670"/>
                  </a:cubicBezTo>
                  <a:cubicBezTo>
                    <a:pt x="1467" y="687"/>
                    <a:pt x="1508" y="697"/>
                    <a:pt x="1544" y="699"/>
                  </a:cubicBezTo>
                  <a:cubicBezTo>
                    <a:pt x="1580" y="701"/>
                    <a:pt x="1614" y="695"/>
                    <a:pt x="1649" y="681"/>
                  </a:cubicBezTo>
                  <a:cubicBezTo>
                    <a:pt x="1684" y="667"/>
                    <a:pt x="1716" y="653"/>
                    <a:pt x="1751" y="632"/>
                  </a:cubicBezTo>
                  <a:cubicBezTo>
                    <a:pt x="1786" y="611"/>
                    <a:pt x="1825" y="582"/>
                    <a:pt x="1859" y="552"/>
                  </a:cubicBezTo>
                  <a:cubicBezTo>
                    <a:pt x="1893" y="522"/>
                    <a:pt x="1937" y="480"/>
                    <a:pt x="1965" y="448"/>
                  </a:cubicBezTo>
                  <a:cubicBezTo>
                    <a:pt x="1993" y="416"/>
                    <a:pt x="2021" y="380"/>
                    <a:pt x="2035" y="362"/>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6875" name="Text Box 198">
              <a:extLst>
                <a:ext uri="{FF2B5EF4-FFF2-40B4-BE49-F238E27FC236}">
                  <a16:creationId xmlns:a16="http://schemas.microsoft.com/office/drawing/2014/main" id="{054FF8BE-4D24-4F2A-9509-09C284D8D847}"/>
                </a:ext>
              </a:extLst>
            </p:cNvPr>
            <p:cNvSpPr txBox="1">
              <a:spLocks noChangeArrowheads="1"/>
            </p:cNvSpPr>
            <p:nvPr/>
          </p:nvSpPr>
          <p:spPr bwMode="auto">
            <a:xfrm>
              <a:off x="2909" y="1454"/>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e</a:t>
              </a:r>
              <a:endParaRPr lang="en-US" altLang="pt-BR" sz="1600" i="1"/>
            </a:p>
          </p:txBody>
        </p:sp>
        <p:sp>
          <p:nvSpPr>
            <p:cNvPr id="36876" name="Text Box 199">
              <a:extLst>
                <a:ext uri="{FF2B5EF4-FFF2-40B4-BE49-F238E27FC236}">
                  <a16:creationId xmlns:a16="http://schemas.microsoft.com/office/drawing/2014/main" id="{97D1A397-C918-48C4-A7BF-05147E09F00F}"/>
                </a:ext>
              </a:extLst>
            </p:cNvPr>
            <p:cNvSpPr txBox="1">
              <a:spLocks noChangeArrowheads="1"/>
            </p:cNvSpPr>
            <p:nvPr/>
          </p:nvSpPr>
          <p:spPr bwMode="auto">
            <a:xfrm>
              <a:off x="5108" y="1990"/>
              <a:ext cx="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t</a:t>
              </a:r>
              <a:endParaRPr lang="en-US" altLang="pt-BR" sz="1600" i="1"/>
            </a:p>
          </p:txBody>
        </p:sp>
        <p:sp>
          <p:nvSpPr>
            <p:cNvPr id="36877" name="Text Box 200">
              <a:extLst>
                <a:ext uri="{FF2B5EF4-FFF2-40B4-BE49-F238E27FC236}">
                  <a16:creationId xmlns:a16="http://schemas.microsoft.com/office/drawing/2014/main" id="{FCAD7E8A-CC9C-491E-9A90-1FA378F6C631}"/>
                </a:ext>
              </a:extLst>
            </p:cNvPr>
            <p:cNvSpPr txBox="1">
              <a:spLocks noChangeArrowheads="1"/>
            </p:cNvSpPr>
            <p:nvPr/>
          </p:nvSpPr>
          <p:spPr bwMode="auto">
            <a:xfrm>
              <a:off x="2917" y="196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t>0</a:t>
              </a:r>
              <a:endParaRPr lang="en-US" altLang="pt-BR" sz="1600"/>
            </a:p>
          </p:txBody>
        </p:sp>
        <p:sp>
          <p:nvSpPr>
            <p:cNvPr id="36878" name="Text Box 225">
              <a:extLst>
                <a:ext uri="{FF2B5EF4-FFF2-40B4-BE49-F238E27FC236}">
                  <a16:creationId xmlns:a16="http://schemas.microsoft.com/office/drawing/2014/main" id="{0DDE94C9-9F67-4534-B48D-03FE4D37A6CE}"/>
                </a:ext>
              </a:extLst>
            </p:cNvPr>
            <p:cNvSpPr txBox="1">
              <a:spLocks noChangeArrowheads="1"/>
            </p:cNvSpPr>
            <p:nvPr/>
          </p:nvSpPr>
          <p:spPr bwMode="auto">
            <a:xfrm>
              <a:off x="3670" y="1479"/>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333399"/>
                  </a:solidFill>
                </a:rPr>
                <a:t>e</a:t>
              </a:r>
              <a:r>
                <a:rPr lang="pt-BR" altLang="pt-BR" sz="1600" i="1" baseline="-25000">
                  <a:solidFill>
                    <a:srgbClr val="333399"/>
                  </a:solidFill>
                </a:rPr>
                <a:t>a</a:t>
              </a:r>
              <a:endParaRPr lang="en-US" altLang="pt-BR" sz="1600" i="1" baseline="-25000">
                <a:solidFill>
                  <a:srgbClr val="333399"/>
                </a:solidFill>
              </a:endParaRPr>
            </a:p>
          </p:txBody>
        </p:sp>
      </p:grpSp>
      <p:sp>
        <p:nvSpPr>
          <p:cNvPr id="36870" name="Text Box 2">
            <a:extLst>
              <a:ext uri="{FF2B5EF4-FFF2-40B4-BE49-F238E27FC236}">
                <a16:creationId xmlns:a16="http://schemas.microsoft.com/office/drawing/2014/main" id="{0AAD966C-EA49-4F72-9E27-D5D1FBF63884}"/>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Geração em corrente alternada (Monofásico)</a:t>
            </a:r>
          </a:p>
        </p:txBody>
      </p:sp>
      <p:sp>
        <p:nvSpPr>
          <p:cNvPr id="2" name="Espaço Reservado para Número de Slide 1">
            <a:extLst>
              <a:ext uri="{FF2B5EF4-FFF2-40B4-BE49-F238E27FC236}">
                <a16:creationId xmlns:a16="http://schemas.microsoft.com/office/drawing/2014/main" id="{B6A6C949-2ED0-40D6-99BF-ED54FFEAC298}"/>
              </a:ext>
            </a:extLst>
          </p:cNvPr>
          <p:cNvSpPr>
            <a:spLocks noGrp="1"/>
          </p:cNvSpPr>
          <p:nvPr>
            <p:ph type="sldNum" sz="quarter" idx="12"/>
          </p:nvPr>
        </p:nvSpPr>
        <p:spPr/>
        <p:txBody>
          <a:bodyPr/>
          <a:lstStyle/>
          <a:p>
            <a:fld id="{2119D8CF-8DEC-4D9F-84EE-ADF04DFF3391}" type="slidenum">
              <a:rPr lang="pt-BR" smtClean="0"/>
              <a:pPr/>
              <a:t>44</a:t>
            </a:fld>
            <a:endParaRPr lang="pt-BR"/>
          </a:p>
        </p:txBody>
      </p:sp>
    </p:spTree>
    <p:extLst>
      <p:ext uri="{BB962C8B-B14F-4D97-AF65-F5344CB8AC3E}">
        <p14:creationId xmlns:p14="http://schemas.microsoft.com/office/powerpoint/2010/main" val="2648539174"/>
      </p:ext>
    </p:extLst>
  </p:cSld>
  <p:clrMapOvr>
    <a:masterClrMapping/>
  </p:clrMapOvr>
  <p:transition advClick="0">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77">
            <a:extLst>
              <a:ext uri="{FF2B5EF4-FFF2-40B4-BE49-F238E27FC236}">
                <a16:creationId xmlns:a16="http://schemas.microsoft.com/office/drawing/2014/main" id="{F1EC6EAE-F6AE-40C5-A4A1-0F82843681EB}"/>
              </a:ext>
            </a:extLst>
          </p:cNvPr>
          <p:cNvSpPr txBox="1">
            <a:spLocks noChangeArrowheads="1"/>
          </p:cNvSpPr>
          <p:nvPr/>
        </p:nvSpPr>
        <p:spPr bwMode="auto">
          <a:xfrm>
            <a:off x="152400" y="3949700"/>
            <a:ext cx="8666163"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742950" indent="-285750"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a:t>Três bobinas defasadas em 120 graus elétricos no espaço geram um conjunto de três tensões de mesmo valor máximo, defasadas de 120 graus elétricos no tempo.</a:t>
            </a:r>
          </a:p>
          <a:p>
            <a:pPr algn="just" eaLnBrk="1" hangingPunct="1">
              <a:spcBef>
                <a:spcPct val="0"/>
              </a:spcBef>
              <a:spcAft>
                <a:spcPts val="1000"/>
              </a:spcAft>
              <a:buClr>
                <a:srgbClr val="339933"/>
              </a:buClr>
              <a:buFont typeface="Wingdings" panose="05000000000000000000" pitchFamily="2" charset="2"/>
              <a:buChar char="n"/>
            </a:pPr>
            <a:r>
              <a:rPr lang="pt-BR" altLang="pt-BR"/>
              <a:t>As três tensões são conhecidas como FASES.</a:t>
            </a:r>
          </a:p>
          <a:p>
            <a:pPr algn="just" eaLnBrk="1" hangingPunct="1">
              <a:spcBef>
                <a:spcPct val="0"/>
              </a:spcBef>
              <a:spcAft>
                <a:spcPts val="1000"/>
              </a:spcAft>
              <a:buClr>
                <a:srgbClr val="339933"/>
              </a:buClr>
              <a:buFont typeface="Wingdings" panose="05000000000000000000" pitchFamily="2" charset="2"/>
              <a:buChar char="n"/>
            </a:pPr>
            <a:r>
              <a:rPr lang="pt-BR" altLang="pt-BR"/>
              <a:t>No caso de conexão em Y, há dois valores de tensões distintas: tensão de fase e tensão entre duas fases qualquer.</a:t>
            </a:r>
          </a:p>
        </p:txBody>
      </p:sp>
      <p:grpSp>
        <p:nvGrpSpPr>
          <p:cNvPr id="38915" name="Group 149">
            <a:extLst>
              <a:ext uri="{FF2B5EF4-FFF2-40B4-BE49-F238E27FC236}">
                <a16:creationId xmlns:a16="http://schemas.microsoft.com/office/drawing/2014/main" id="{EC4F4C4C-163E-4337-A52C-FF24100ADAF6}"/>
              </a:ext>
            </a:extLst>
          </p:cNvPr>
          <p:cNvGrpSpPr>
            <a:grpSpLocks/>
          </p:cNvGrpSpPr>
          <p:nvPr/>
        </p:nvGrpSpPr>
        <p:grpSpPr bwMode="auto">
          <a:xfrm>
            <a:off x="563563" y="512763"/>
            <a:ext cx="3522662" cy="3468687"/>
            <a:chOff x="355" y="323"/>
            <a:chExt cx="2219" cy="2185"/>
          </a:xfrm>
        </p:grpSpPr>
        <p:sp>
          <p:nvSpPr>
            <p:cNvPr id="38944" name="Oval 9">
              <a:extLst>
                <a:ext uri="{FF2B5EF4-FFF2-40B4-BE49-F238E27FC236}">
                  <a16:creationId xmlns:a16="http://schemas.microsoft.com/office/drawing/2014/main" id="{1464E900-F53E-461B-8F81-7071F21A77D1}"/>
                </a:ext>
              </a:extLst>
            </p:cNvPr>
            <p:cNvSpPr>
              <a:spLocks noChangeArrowheads="1"/>
            </p:cNvSpPr>
            <p:nvPr/>
          </p:nvSpPr>
          <p:spPr bwMode="auto">
            <a:xfrm>
              <a:off x="541" y="575"/>
              <a:ext cx="1862" cy="1862"/>
            </a:xfrm>
            <a:prstGeom prst="ellipse">
              <a:avLst/>
            </a:prstGeom>
            <a:solidFill>
              <a:schemeClr val="folHlink"/>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5" name="Oval 10">
              <a:extLst>
                <a:ext uri="{FF2B5EF4-FFF2-40B4-BE49-F238E27FC236}">
                  <a16:creationId xmlns:a16="http://schemas.microsoft.com/office/drawing/2014/main" id="{3245179E-BE6A-4D7A-9414-EE74DC475C8F}"/>
                </a:ext>
              </a:extLst>
            </p:cNvPr>
            <p:cNvSpPr>
              <a:spLocks noChangeArrowheads="1"/>
            </p:cNvSpPr>
            <p:nvPr/>
          </p:nvSpPr>
          <p:spPr bwMode="auto">
            <a:xfrm>
              <a:off x="780" y="821"/>
              <a:ext cx="1381" cy="1381"/>
            </a:xfrm>
            <a:prstGeom prst="ellipse">
              <a:avLst/>
            </a:prstGeom>
            <a:solidFill>
              <a:schemeClr val="bg1"/>
            </a:solidFill>
            <a:ln w="9525">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6" name="Rectangle 11">
              <a:extLst>
                <a:ext uri="{FF2B5EF4-FFF2-40B4-BE49-F238E27FC236}">
                  <a16:creationId xmlns:a16="http://schemas.microsoft.com/office/drawing/2014/main" id="{A32730B1-C71A-4D52-A053-575CEB55584F}"/>
                </a:ext>
              </a:extLst>
            </p:cNvPr>
            <p:cNvSpPr>
              <a:spLocks noChangeArrowheads="1"/>
            </p:cNvSpPr>
            <p:nvPr/>
          </p:nvSpPr>
          <p:spPr bwMode="auto">
            <a:xfrm>
              <a:off x="651" y="1423"/>
              <a:ext cx="1634" cy="173"/>
            </a:xfrm>
            <a:prstGeom prst="rect">
              <a:avLst/>
            </a:prstGeom>
            <a:solidFill>
              <a:schemeClr val="bg1"/>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7" name="Rectangle 12">
              <a:extLst>
                <a:ext uri="{FF2B5EF4-FFF2-40B4-BE49-F238E27FC236}">
                  <a16:creationId xmlns:a16="http://schemas.microsoft.com/office/drawing/2014/main" id="{1EF256F3-5711-4049-A5FB-692D1B80C168}"/>
                </a:ext>
              </a:extLst>
            </p:cNvPr>
            <p:cNvSpPr>
              <a:spLocks noChangeArrowheads="1"/>
            </p:cNvSpPr>
            <p:nvPr/>
          </p:nvSpPr>
          <p:spPr bwMode="auto">
            <a:xfrm>
              <a:off x="791" y="1421"/>
              <a:ext cx="1358" cy="177"/>
            </a:xfrm>
            <a:prstGeom prst="rect">
              <a:avLst/>
            </a:prstGeom>
            <a:solidFill>
              <a:schemeClr val="bg1"/>
            </a:solidFill>
            <a:ln w="9525">
              <a:solidFill>
                <a:schemeClr val="bg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8" name="Oval 13">
              <a:extLst>
                <a:ext uri="{FF2B5EF4-FFF2-40B4-BE49-F238E27FC236}">
                  <a16:creationId xmlns:a16="http://schemas.microsoft.com/office/drawing/2014/main" id="{9C85EE38-37C0-4964-8E3F-E0784AC865EE}"/>
                </a:ext>
              </a:extLst>
            </p:cNvPr>
            <p:cNvSpPr>
              <a:spLocks noChangeArrowheads="1"/>
            </p:cNvSpPr>
            <p:nvPr/>
          </p:nvSpPr>
          <p:spPr bwMode="auto">
            <a:xfrm>
              <a:off x="673" y="1442"/>
              <a:ext cx="136" cy="136"/>
            </a:xfrm>
            <a:prstGeom prst="ellipse">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9" name="Oval 14">
              <a:extLst>
                <a:ext uri="{FF2B5EF4-FFF2-40B4-BE49-F238E27FC236}">
                  <a16:creationId xmlns:a16="http://schemas.microsoft.com/office/drawing/2014/main" id="{531B7C07-F7CD-4AF9-AB33-041FEE1701B3}"/>
                </a:ext>
              </a:extLst>
            </p:cNvPr>
            <p:cNvSpPr>
              <a:spLocks noChangeArrowheads="1"/>
            </p:cNvSpPr>
            <p:nvPr/>
          </p:nvSpPr>
          <p:spPr bwMode="auto">
            <a:xfrm>
              <a:off x="2133" y="1442"/>
              <a:ext cx="136" cy="136"/>
            </a:xfrm>
            <a:prstGeom prst="ellipse">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50" name="Line 41">
              <a:extLst>
                <a:ext uri="{FF2B5EF4-FFF2-40B4-BE49-F238E27FC236}">
                  <a16:creationId xmlns:a16="http://schemas.microsoft.com/office/drawing/2014/main" id="{6EF846E7-4944-4959-A2A1-53B78D9ACD4F}"/>
                </a:ext>
              </a:extLst>
            </p:cNvPr>
            <p:cNvSpPr>
              <a:spLocks noChangeShapeType="1"/>
            </p:cNvSpPr>
            <p:nvPr/>
          </p:nvSpPr>
          <p:spPr bwMode="auto">
            <a:xfrm rot="-5400000">
              <a:off x="1212" y="629"/>
              <a:ext cx="526"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51" name="Line 44">
              <a:extLst>
                <a:ext uri="{FF2B5EF4-FFF2-40B4-BE49-F238E27FC236}">
                  <a16:creationId xmlns:a16="http://schemas.microsoft.com/office/drawing/2014/main" id="{7DE0B098-B7A3-4331-9467-7C8649C8C595}"/>
                </a:ext>
              </a:extLst>
            </p:cNvPr>
            <p:cNvSpPr>
              <a:spLocks noChangeShapeType="1"/>
            </p:cNvSpPr>
            <p:nvPr/>
          </p:nvSpPr>
          <p:spPr bwMode="auto">
            <a:xfrm rot="-5400000">
              <a:off x="1088" y="682"/>
              <a:ext cx="26" cy="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52" name="Line 49">
              <a:extLst>
                <a:ext uri="{FF2B5EF4-FFF2-40B4-BE49-F238E27FC236}">
                  <a16:creationId xmlns:a16="http://schemas.microsoft.com/office/drawing/2014/main" id="{93939014-9514-426C-BB75-FDE1A2B48C60}"/>
                </a:ext>
              </a:extLst>
            </p:cNvPr>
            <p:cNvSpPr>
              <a:spLocks noChangeShapeType="1"/>
            </p:cNvSpPr>
            <p:nvPr/>
          </p:nvSpPr>
          <p:spPr bwMode="auto">
            <a:xfrm rot="5400000" flipV="1">
              <a:off x="2123" y="936"/>
              <a:ext cx="41" cy="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53" name="Line 50">
              <a:extLst>
                <a:ext uri="{FF2B5EF4-FFF2-40B4-BE49-F238E27FC236}">
                  <a16:creationId xmlns:a16="http://schemas.microsoft.com/office/drawing/2014/main" id="{1128C123-53B3-4B1C-98F1-AD6393AED6F3}"/>
                </a:ext>
              </a:extLst>
            </p:cNvPr>
            <p:cNvSpPr>
              <a:spLocks noChangeShapeType="1"/>
            </p:cNvSpPr>
            <p:nvPr/>
          </p:nvSpPr>
          <p:spPr bwMode="auto">
            <a:xfrm rot="5400000" flipV="1">
              <a:off x="662" y="1870"/>
              <a:ext cx="41" cy="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54" name="Line 51">
              <a:extLst>
                <a:ext uri="{FF2B5EF4-FFF2-40B4-BE49-F238E27FC236}">
                  <a16:creationId xmlns:a16="http://schemas.microsoft.com/office/drawing/2014/main" id="{CBE0076E-D67A-4F33-9141-D773DE91BF6E}"/>
                </a:ext>
              </a:extLst>
            </p:cNvPr>
            <p:cNvSpPr>
              <a:spLocks noChangeShapeType="1"/>
            </p:cNvSpPr>
            <p:nvPr/>
          </p:nvSpPr>
          <p:spPr bwMode="auto">
            <a:xfrm rot="-5400000">
              <a:off x="1777" y="2296"/>
              <a:ext cx="26" cy="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55" name="Text Box 52">
              <a:extLst>
                <a:ext uri="{FF2B5EF4-FFF2-40B4-BE49-F238E27FC236}">
                  <a16:creationId xmlns:a16="http://schemas.microsoft.com/office/drawing/2014/main" id="{147DF0E7-BFA5-40D5-8A6A-906EBB1BFFA1}"/>
                </a:ext>
              </a:extLst>
            </p:cNvPr>
            <p:cNvSpPr txBox="1">
              <a:spLocks noChangeArrowheads="1"/>
            </p:cNvSpPr>
            <p:nvPr/>
          </p:nvSpPr>
          <p:spPr bwMode="auto">
            <a:xfrm>
              <a:off x="653" y="1545"/>
              <a:ext cx="15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a</a:t>
              </a:r>
              <a:endParaRPr lang="en-US" altLang="pt-BR" sz="1200"/>
            </a:p>
          </p:txBody>
        </p:sp>
        <p:sp>
          <p:nvSpPr>
            <p:cNvPr id="38956" name="Text Box 53">
              <a:extLst>
                <a:ext uri="{FF2B5EF4-FFF2-40B4-BE49-F238E27FC236}">
                  <a16:creationId xmlns:a16="http://schemas.microsoft.com/office/drawing/2014/main" id="{646B664D-7F09-4CA9-99EB-E832DAB50EBE}"/>
                </a:ext>
              </a:extLst>
            </p:cNvPr>
            <p:cNvSpPr txBox="1">
              <a:spLocks noChangeArrowheads="1"/>
            </p:cNvSpPr>
            <p:nvPr/>
          </p:nvSpPr>
          <p:spPr bwMode="auto">
            <a:xfrm>
              <a:off x="2117" y="1276"/>
              <a:ext cx="2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a</a:t>
              </a:r>
              <a:endParaRPr lang="en-US" altLang="pt-BR" sz="1200"/>
            </a:p>
          </p:txBody>
        </p:sp>
        <p:sp>
          <p:nvSpPr>
            <p:cNvPr id="38957" name="Text Box 54">
              <a:extLst>
                <a:ext uri="{FF2B5EF4-FFF2-40B4-BE49-F238E27FC236}">
                  <a16:creationId xmlns:a16="http://schemas.microsoft.com/office/drawing/2014/main" id="{11C0D1A2-6FD6-4037-A4D1-9CB241730E50}"/>
                </a:ext>
              </a:extLst>
            </p:cNvPr>
            <p:cNvSpPr txBox="1">
              <a:spLocks noChangeArrowheads="1"/>
            </p:cNvSpPr>
            <p:nvPr/>
          </p:nvSpPr>
          <p:spPr bwMode="auto">
            <a:xfrm>
              <a:off x="1265" y="2180"/>
              <a:ext cx="4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stator</a:t>
              </a:r>
              <a:endParaRPr lang="en-US" altLang="pt-BR" sz="1200"/>
            </a:p>
          </p:txBody>
        </p:sp>
        <p:sp>
          <p:nvSpPr>
            <p:cNvPr id="38958" name="Text Box 58">
              <a:extLst>
                <a:ext uri="{FF2B5EF4-FFF2-40B4-BE49-F238E27FC236}">
                  <a16:creationId xmlns:a16="http://schemas.microsoft.com/office/drawing/2014/main" id="{9CEAD1BE-2ED4-42C3-B1AF-F399102F1621}"/>
                </a:ext>
              </a:extLst>
            </p:cNvPr>
            <p:cNvSpPr txBox="1">
              <a:spLocks noChangeArrowheads="1"/>
            </p:cNvSpPr>
            <p:nvPr/>
          </p:nvSpPr>
          <p:spPr bwMode="auto">
            <a:xfrm>
              <a:off x="355" y="591"/>
              <a:ext cx="5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Caminho de fluxo</a:t>
              </a:r>
              <a:endParaRPr lang="en-US" altLang="pt-BR" sz="1200"/>
            </a:p>
          </p:txBody>
        </p:sp>
        <p:sp>
          <p:nvSpPr>
            <p:cNvPr id="38959" name="Line 59">
              <a:extLst>
                <a:ext uri="{FF2B5EF4-FFF2-40B4-BE49-F238E27FC236}">
                  <a16:creationId xmlns:a16="http://schemas.microsoft.com/office/drawing/2014/main" id="{9ECF0C2C-5005-4707-B39E-51B05659931C}"/>
                </a:ext>
              </a:extLst>
            </p:cNvPr>
            <p:cNvSpPr>
              <a:spLocks noChangeShapeType="1"/>
            </p:cNvSpPr>
            <p:nvPr/>
          </p:nvSpPr>
          <p:spPr bwMode="auto">
            <a:xfrm>
              <a:off x="615" y="847"/>
              <a:ext cx="79" cy="31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60" name="Line 60">
              <a:extLst>
                <a:ext uri="{FF2B5EF4-FFF2-40B4-BE49-F238E27FC236}">
                  <a16:creationId xmlns:a16="http://schemas.microsoft.com/office/drawing/2014/main" id="{71005327-3ADE-448A-93F2-7F71F692CDE5}"/>
                </a:ext>
              </a:extLst>
            </p:cNvPr>
            <p:cNvSpPr>
              <a:spLocks noChangeShapeType="1"/>
            </p:cNvSpPr>
            <p:nvPr/>
          </p:nvSpPr>
          <p:spPr bwMode="auto">
            <a:xfrm>
              <a:off x="615" y="846"/>
              <a:ext cx="178" cy="119"/>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61" name="Line 61">
              <a:extLst>
                <a:ext uri="{FF2B5EF4-FFF2-40B4-BE49-F238E27FC236}">
                  <a16:creationId xmlns:a16="http://schemas.microsoft.com/office/drawing/2014/main" id="{7C7416C8-B157-4AB5-BE79-E88D7AFA7709}"/>
                </a:ext>
              </a:extLst>
            </p:cNvPr>
            <p:cNvSpPr>
              <a:spLocks noChangeShapeType="1"/>
            </p:cNvSpPr>
            <p:nvPr/>
          </p:nvSpPr>
          <p:spPr bwMode="auto">
            <a:xfrm flipH="1" flipV="1">
              <a:off x="814" y="1557"/>
              <a:ext cx="299" cy="24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62" name="Text Box 62">
              <a:extLst>
                <a:ext uri="{FF2B5EF4-FFF2-40B4-BE49-F238E27FC236}">
                  <a16:creationId xmlns:a16="http://schemas.microsoft.com/office/drawing/2014/main" id="{408107A8-2D6B-47CE-B0FF-CAAB03519D19}"/>
                </a:ext>
              </a:extLst>
            </p:cNvPr>
            <p:cNvSpPr txBox="1">
              <a:spLocks noChangeArrowheads="1"/>
            </p:cNvSpPr>
            <p:nvPr/>
          </p:nvSpPr>
          <p:spPr bwMode="auto">
            <a:xfrm>
              <a:off x="1468" y="323"/>
              <a:ext cx="1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Eixo magnético do enrolamento de armadura</a:t>
              </a:r>
              <a:endParaRPr lang="en-US" altLang="pt-BR" sz="1200"/>
            </a:p>
          </p:txBody>
        </p:sp>
        <p:sp>
          <p:nvSpPr>
            <p:cNvPr id="38963" name="Text Box 63">
              <a:extLst>
                <a:ext uri="{FF2B5EF4-FFF2-40B4-BE49-F238E27FC236}">
                  <a16:creationId xmlns:a16="http://schemas.microsoft.com/office/drawing/2014/main" id="{D86DF5A5-FD16-45E9-B154-CD0172AEB5F1}"/>
                </a:ext>
              </a:extLst>
            </p:cNvPr>
            <p:cNvSpPr txBox="1">
              <a:spLocks noChangeArrowheads="1"/>
            </p:cNvSpPr>
            <p:nvPr/>
          </p:nvSpPr>
          <p:spPr bwMode="auto">
            <a:xfrm>
              <a:off x="1110" y="426"/>
              <a:ext cx="1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n-US" altLang="pt-BR" sz="1200">
                  <a:sym typeface="Symbol" panose="05050102010706020507" pitchFamily="18" charset="2"/>
                </a:rPr>
                <a:t></a:t>
              </a:r>
            </a:p>
          </p:txBody>
        </p:sp>
        <p:sp>
          <p:nvSpPr>
            <p:cNvPr id="38964" name="Freeform 64">
              <a:extLst>
                <a:ext uri="{FF2B5EF4-FFF2-40B4-BE49-F238E27FC236}">
                  <a16:creationId xmlns:a16="http://schemas.microsoft.com/office/drawing/2014/main" id="{7551D353-80E7-4BC8-8808-312A2F5D41D2}"/>
                </a:ext>
              </a:extLst>
            </p:cNvPr>
            <p:cNvSpPr>
              <a:spLocks/>
            </p:cNvSpPr>
            <p:nvPr/>
          </p:nvSpPr>
          <p:spPr bwMode="auto">
            <a:xfrm>
              <a:off x="1229" y="486"/>
              <a:ext cx="246" cy="30"/>
            </a:xfrm>
            <a:custGeom>
              <a:avLst/>
              <a:gdLst>
                <a:gd name="T0" fmla="*/ 246 w 246"/>
                <a:gd name="T1" fmla="*/ 0 h 30"/>
                <a:gd name="T2" fmla="*/ 172 w 246"/>
                <a:gd name="T3" fmla="*/ 4 h 30"/>
                <a:gd name="T4" fmla="*/ 92 w 246"/>
                <a:gd name="T5" fmla="*/ 12 h 30"/>
                <a:gd name="T6" fmla="*/ 0 w 246"/>
                <a:gd name="T7" fmla="*/ 30 h 30"/>
                <a:gd name="T8" fmla="*/ 0 60000 65536"/>
                <a:gd name="T9" fmla="*/ 0 60000 65536"/>
                <a:gd name="T10" fmla="*/ 0 60000 65536"/>
                <a:gd name="T11" fmla="*/ 0 60000 65536"/>
                <a:gd name="T12" fmla="*/ 0 w 246"/>
                <a:gd name="T13" fmla="*/ 0 h 30"/>
                <a:gd name="T14" fmla="*/ 246 w 246"/>
                <a:gd name="T15" fmla="*/ 30 h 30"/>
              </a:gdLst>
              <a:ahLst/>
              <a:cxnLst>
                <a:cxn ang="T8">
                  <a:pos x="T0" y="T1"/>
                </a:cxn>
                <a:cxn ang="T9">
                  <a:pos x="T2" y="T3"/>
                </a:cxn>
                <a:cxn ang="T10">
                  <a:pos x="T4" y="T5"/>
                </a:cxn>
                <a:cxn ang="T11">
                  <a:pos x="T6" y="T7"/>
                </a:cxn>
              </a:cxnLst>
              <a:rect l="T12" t="T13" r="T14" b="T15"/>
              <a:pathLst>
                <a:path w="246" h="30">
                  <a:moveTo>
                    <a:pt x="246" y="0"/>
                  </a:moveTo>
                  <a:cubicBezTo>
                    <a:pt x="234" y="1"/>
                    <a:pt x="198" y="2"/>
                    <a:pt x="172" y="4"/>
                  </a:cubicBezTo>
                  <a:cubicBezTo>
                    <a:pt x="146" y="6"/>
                    <a:pt x="121" y="8"/>
                    <a:pt x="92" y="12"/>
                  </a:cubicBezTo>
                  <a:cubicBezTo>
                    <a:pt x="63" y="16"/>
                    <a:pt x="19" y="26"/>
                    <a:pt x="0" y="3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65" name="Rectangle 78">
              <a:extLst>
                <a:ext uri="{FF2B5EF4-FFF2-40B4-BE49-F238E27FC236}">
                  <a16:creationId xmlns:a16="http://schemas.microsoft.com/office/drawing/2014/main" id="{FF744615-8C2D-4E86-85F4-0E47E806845B}"/>
                </a:ext>
              </a:extLst>
            </p:cNvPr>
            <p:cNvSpPr>
              <a:spLocks noChangeArrowheads="1"/>
            </p:cNvSpPr>
            <p:nvPr/>
          </p:nvSpPr>
          <p:spPr bwMode="auto">
            <a:xfrm rot="3600000">
              <a:off x="659" y="1420"/>
              <a:ext cx="1634" cy="173"/>
            </a:xfrm>
            <a:prstGeom prst="rect">
              <a:avLst/>
            </a:prstGeom>
            <a:solidFill>
              <a:schemeClr val="bg1"/>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66" name="Rectangle 79">
              <a:extLst>
                <a:ext uri="{FF2B5EF4-FFF2-40B4-BE49-F238E27FC236}">
                  <a16:creationId xmlns:a16="http://schemas.microsoft.com/office/drawing/2014/main" id="{17CDA4C4-0655-4051-BD8D-9109E19B2CAD}"/>
                </a:ext>
              </a:extLst>
            </p:cNvPr>
            <p:cNvSpPr>
              <a:spLocks noChangeArrowheads="1"/>
            </p:cNvSpPr>
            <p:nvPr/>
          </p:nvSpPr>
          <p:spPr bwMode="auto">
            <a:xfrm rot="3600000">
              <a:off x="798" y="1419"/>
              <a:ext cx="1358" cy="177"/>
            </a:xfrm>
            <a:prstGeom prst="rect">
              <a:avLst/>
            </a:prstGeom>
            <a:solidFill>
              <a:schemeClr val="bg1"/>
            </a:solidFill>
            <a:ln w="19050">
              <a:solidFill>
                <a:schemeClr val="bg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67" name="Oval 80">
              <a:extLst>
                <a:ext uri="{FF2B5EF4-FFF2-40B4-BE49-F238E27FC236}">
                  <a16:creationId xmlns:a16="http://schemas.microsoft.com/office/drawing/2014/main" id="{6F193FEF-45E2-4C96-ABD3-41740E1A6B38}"/>
                </a:ext>
              </a:extLst>
            </p:cNvPr>
            <p:cNvSpPr>
              <a:spLocks noChangeArrowheads="1"/>
            </p:cNvSpPr>
            <p:nvPr/>
          </p:nvSpPr>
          <p:spPr bwMode="auto">
            <a:xfrm rot="3600000">
              <a:off x="1044" y="809"/>
              <a:ext cx="136" cy="13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68" name="Oval 81">
              <a:extLst>
                <a:ext uri="{FF2B5EF4-FFF2-40B4-BE49-F238E27FC236}">
                  <a16:creationId xmlns:a16="http://schemas.microsoft.com/office/drawing/2014/main" id="{48B4BE78-AC17-43A2-BF4D-44EFAB058317}"/>
                </a:ext>
              </a:extLst>
            </p:cNvPr>
            <p:cNvSpPr>
              <a:spLocks noChangeArrowheads="1"/>
            </p:cNvSpPr>
            <p:nvPr/>
          </p:nvSpPr>
          <p:spPr bwMode="auto">
            <a:xfrm rot="3600000">
              <a:off x="1774" y="2073"/>
              <a:ext cx="136" cy="13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69" name="Rectangle 84">
              <a:extLst>
                <a:ext uri="{FF2B5EF4-FFF2-40B4-BE49-F238E27FC236}">
                  <a16:creationId xmlns:a16="http://schemas.microsoft.com/office/drawing/2014/main" id="{CE4C26EE-B6D2-4D55-A59D-783995E8DFAE}"/>
                </a:ext>
              </a:extLst>
            </p:cNvPr>
            <p:cNvSpPr>
              <a:spLocks noChangeArrowheads="1"/>
            </p:cNvSpPr>
            <p:nvPr/>
          </p:nvSpPr>
          <p:spPr bwMode="auto">
            <a:xfrm rot="7188820">
              <a:off x="649" y="1419"/>
              <a:ext cx="1634" cy="173"/>
            </a:xfrm>
            <a:prstGeom prst="rect">
              <a:avLst/>
            </a:prstGeom>
            <a:solidFill>
              <a:schemeClr val="bg1"/>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0" name="Rectangle 85">
              <a:extLst>
                <a:ext uri="{FF2B5EF4-FFF2-40B4-BE49-F238E27FC236}">
                  <a16:creationId xmlns:a16="http://schemas.microsoft.com/office/drawing/2014/main" id="{04B2E455-5179-44AE-924D-4E3E79DFB3CE}"/>
                </a:ext>
              </a:extLst>
            </p:cNvPr>
            <p:cNvSpPr>
              <a:spLocks noChangeArrowheads="1"/>
            </p:cNvSpPr>
            <p:nvPr/>
          </p:nvSpPr>
          <p:spPr bwMode="auto">
            <a:xfrm rot="7188820">
              <a:off x="786" y="1418"/>
              <a:ext cx="1358" cy="177"/>
            </a:xfrm>
            <a:prstGeom prst="rect">
              <a:avLst/>
            </a:prstGeom>
            <a:solidFill>
              <a:schemeClr val="bg1"/>
            </a:solidFill>
            <a:ln w="19050">
              <a:solidFill>
                <a:schemeClr val="bg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1" name="Oval 86">
              <a:extLst>
                <a:ext uri="{FF2B5EF4-FFF2-40B4-BE49-F238E27FC236}">
                  <a16:creationId xmlns:a16="http://schemas.microsoft.com/office/drawing/2014/main" id="{333682A0-7C88-4D0C-A92A-D8F619C1B647}"/>
                </a:ext>
              </a:extLst>
            </p:cNvPr>
            <p:cNvSpPr>
              <a:spLocks noChangeArrowheads="1"/>
            </p:cNvSpPr>
            <p:nvPr/>
          </p:nvSpPr>
          <p:spPr bwMode="auto">
            <a:xfrm rot="7188820">
              <a:off x="1759" y="807"/>
              <a:ext cx="136" cy="136"/>
            </a:xfrm>
            <a:prstGeom prst="ellipse">
              <a:avLst/>
            </a:pr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2" name="Oval 87">
              <a:extLst>
                <a:ext uri="{FF2B5EF4-FFF2-40B4-BE49-F238E27FC236}">
                  <a16:creationId xmlns:a16="http://schemas.microsoft.com/office/drawing/2014/main" id="{F7C19B2D-8672-4D1A-B242-91A589F5E697}"/>
                </a:ext>
              </a:extLst>
            </p:cNvPr>
            <p:cNvSpPr>
              <a:spLocks noChangeArrowheads="1"/>
            </p:cNvSpPr>
            <p:nvPr/>
          </p:nvSpPr>
          <p:spPr bwMode="auto">
            <a:xfrm rot="7188820">
              <a:off x="1033" y="2073"/>
              <a:ext cx="136" cy="136"/>
            </a:xfrm>
            <a:prstGeom prst="ellipse">
              <a:avLst/>
            </a:pr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3" name="Text Box 57">
              <a:extLst>
                <a:ext uri="{FF2B5EF4-FFF2-40B4-BE49-F238E27FC236}">
                  <a16:creationId xmlns:a16="http://schemas.microsoft.com/office/drawing/2014/main" id="{FE5A5789-B6AC-4D33-BE55-7998FDB6D8D6}"/>
                </a:ext>
              </a:extLst>
            </p:cNvPr>
            <p:cNvSpPr txBox="1">
              <a:spLocks noChangeArrowheads="1"/>
            </p:cNvSpPr>
            <p:nvPr/>
          </p:nvSpPr>
          <p:spPr bwMode="auto">
            <a:xfrm>
              <a:off x="892" y="1744"/>
              <a:ext cx="6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nrolamento de armadura</a:t>
              </a:r>
              <a:endParaRPr lang="en-US" altLang="pt-BR" sz="1200"/>
            </a:p>
          </p:txBody>
        </p:sp>
        <p:grpSp>
          <p:nvGrpSpPr>
            <p:cNvPr id="38974" name="Group 15">
              <a:extLst>
                <a:ext uri="{FF2B5EF4-FFF2-40B4-BE49-F238E27FC236}">
                  <a16:creationId xmlns:a16="http://schemas.microsoft.com/office/drawing/2014/main" id="{224D0814-99FE-48F7-8356-D26F81A8FDEE}"/>
                </a:ext>
              </a:extLst>
            </p:cNvPr>
            <p:cNvGrpSpPr>
              <a:grpSpLocks/>
            </p:cNvGrpSpPr>
            <p:nvPr/>
          </p:nvGrpSpPr>
          <p:grpSpPr bwMode="auto">
            <a:xfrm rot="1838322">
              <a:off x="819" y="1268"/>
              <a:ext cx="1299" cy="494"/>
              <a:chOff x="854" y="1550"/>
              <a:chExt cx="1299" cy="494"/>
            </a:xfrm>
          </p:grpSpPr>
          <p:sp>
            <p:nvSpPr>
              <p:cNvPr id="38988" name="Rectangle 16">
                <a:extLst>
                  <a:ext uri="{FF2B5EF4-FFF2-40B4-BE49-F238E27FC236}">
                    <a16:creationId xmlns:a16="http://schemas.microsoft.com/office/drawing/2014/main" id="{F743F058-1D86-4EF1-B076-B19D2D7CEF89}"/>
                  </a:ext>
                </a:extLst>
              </p:cNvPr>
              <p:cNvSpPr>
                <a:spLocks noChangeArrowheads="1"/>
              </p:cNvSpPr>
              <p:nvPr/>
            </p:nvSpPr>
            <p:spPr bwMode="auto">
              <a:xfrm rot="-6794">
                <a:off x="902" y="1553"/>
                <a:ext cx="104" cy="484"/>
              </a:xfrm>
              <a:prstGeom prst="rect">
                <a:avLst/>
              </a:prstGeom>
              <a:solidFill>
                <a:schemeClr val="folHlink"/>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89" name="Rectangle 17">
                <a:extLst>
                  <a:ext uri="{FF2B5EF4-FFF2-40B4-BE49-F238E27FC236}">
                    <a16:creationId xmlns:a16="http://schemas.microsoft.com/office/drawing/2014/main" id="{B618C98D-A3A8-4178-B9B6-DE2987E7D6CB}"/>
                  </a:ext>
                </a:extLst>
              </p:cNvPr>
              <p:cNvSpPr>
                <a:spLocks noChangeArrowheads="1"/>
              </p:cNvSpPr>
              <p:nvPr/>
            </p:nvSpPr>
            <p:spPr bwMode="auto">
              <a:xfrm rot="-6794">
                <a:off x="1995" y="1550"/>
                <a:ext cx="104" cy="484"/>
              </a:xfrm>
              <a:prstGeom prst="rect">
                <a:avLst/>
              </a:prstGeom>
              <a:solidFill>
                <a:schemeClr val="folHlink"/>
              </a:solidFill>
              <a:ln w="9525">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90" name="Rectangle 18">
                <a:extLst>
                  <a:ext uri="{FF2B5EF4-FFF2-40B4-BE49-F238E27FC236}">
                    <a16:creationId xmlns:a16="http://schemas.microsoft.com/office/drawing/2014/main" id="{541B7F4C-929B-41B7-B549-B7410959565F}"/>
                  </a:ext>
                </a:extLst>
              </p:cNvPr>
              <p:cNvSpPr>
                <a:spLocks noChangeArrowheads="1"/>
              </p:cNvSpPr>
              <p:nvPr/>
            </p:nvSpPr>
            <p:spPr bwMode="auto">
              <a:xfrm rot="-6794">
                <a:off x="1007" y="1644"/>
                <a:ext cx="988" cy="292"/>
              </a:xfrm>
              <a:prstGeom prst="rect">
                <a:avLst/>
              </a:prstGeom>
              <a:solidFill>
                <a:schemeClr val="folHlink"/>
              </a:solidFill>
              <a:ln w="9525">
                <a:solidFill>
                  <a:schemeClr val="tx1"/>
                </a:solidFill>
                <a:miter lim="800000"/>
                <a:headEnd/>
                <a:tailEnd/>
              </a:ln>
            </p:spPr>
            <p:txBody>
              <a:bodyPr anchor="ctr">
                <a:spAutoFit/>
              </a:bodyPr>
              <a:lstStyle>
                <a:lvl1pPr marL="6683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endParaRPr lang="es-ES_tradnl" altLang="pt-BR"/>
              </a:p>
            </p:txBody>
          </p:sp>
          <p:sp>
            <p:nvSpPr>
              <p:cNvPr id="38991" name="Freeform 19">
                <a:extLst>
                  <a:ext uri="{FF2B5EF4-FFF2-40B4-BE49-F238E27FC236}">
                    <a16:creationId xmlns:a16="http://schemas.microsoft.com/office/drawing/2014/main" id="{5C9C8912-0F3A-4E89-8910-2E2F60475A56}"/>
                  </a:ext>
                </a:extLst>
              </p:cNvPr>
              <p:cNvSpPr>
                <a:spLocks/>
              </p:cNvSpPr>
              <p:nvPr/>
            </p:nvSpPr>
            <p:spPr bwMode="auto">
              <a:xfrm rot="-6794">
                <a:off x="2095" y="1550"/>
                <a:ext cx="58" cy="484"/>
              </a:xfrm>
              <a:custGeom>
                <a:avLst/>
                <a:gdLst>
                  <a:gd name="T0" fmla="*/ 8 w 58"/>
                  <a:gd name="T1" fmla="*/ 418 h 490"/>
                  <a:gd name="T2" fmla="*/ 8 w 58"/>
                  <a:gd name="T3" fmla="*/ 207 h 490"/>
                  <a:gd name="T4" fmla="*/ 8 w 58"/>
                  <a:gd name="T5" fmla="*/ 0 h 490"/>
                  <a:gd name="T6" fmla="*/ 58 w 58"/>
                  <a:gd name="T7" fmla="*/ 205 h 490"/>
                  <a:gd name="T8" fmla="*/ 8 w 58"/>
                  <a:gd name="T9" fmla="*/ 418 h 490"/>
                  <a:gd name="T10" fmla="*/ 0 60000 65536"/>
                  <a:gd name="T11" fmla="*/ 0 60000 65536"/>
                  <a:gd name="T12" fmla="*/ 0 60000 65536"/>
                  <a:gd name="T13" fmla="*/ 0 60000 65536"/>
                  <a:gd name="T14" fmla="*/ 0 60000 65536"/>
                  <a:gd name="T15" fmla="*/ 0 w 58"/>
                  <a:gd name="T16" fmla="*/ 0 h 490"/>
                  <a:gd name="T17" fmla="*/ 58 w 58"/>
                  <a:gd name="T18" fmla="*/ 490 h 490"/>
                </a:gdLst>
                <a:ahLst/>
                <a:cxnLst>
                  <a:cxn ang="T10">
                    <a:pos x="T0" y="T1"/>
                  </a:cxn>
                  <a:cxn ang="T11">
                    <a:pos x="T2" y="T3"/>
                  </a:cxn>
                  <a:cxn ang="T12">
                    <a:pos x="T4" y="T5"/>
                  </a:cxn>
                  <a:cxn ang="T13">
                    <a:pos x="T6" y="T7"/>
                  </a:cxn>
                  <a:cxn ang="T14">
                    <a:pos x="T8" y="T9"/>
                  </a:cxn>
                </a:cxnLst>
                <a:rect l="T15" t="T16" r="T17" b="T18"/>
                <a:pathLst>
                  <a:path w="58" h="490">
                    <a:moveTo>
                      <a:pt x="8" y="490"/>
                    </a:moveTo>
                    <a:cubicBezTo>
                      <a:pt x="0" y="490"/>
                      <a:pt x="8" y="328"/>
                      <a:pt x="8" y="246"/>
                    </a:cubicBezTo>
                    <a:cubicBezTo>
                      <a:pt x="8" y="164"/>
                      <a:pt x="0" y="0"/>
                      <a:pt x="8" y="0"/>
                    </a:cubicBezTo>
                    <a:cubicBezTo>
                      <a:pt x="16" y="0"/>
                      <a:pt x="58" y="163"/>
                      <a:pt x="58" y="244"/>
                    </a:cubicBezTo>
                    <a:cubicBezTo>
                      <a:pt x="58" y="325"/>
                      <a:pt x="16" y="490"/>
                      <a:pt x="8" y="490"/>
                    </a:cubicBezTo>
                    <a:close/>
                  </a:path>
                </a:pathLst>
              </a:custGeom>
              <a:solidFill>
                <a:schemeClr val="folHlink"/>
              </a:solidFill>
              <a:ln w="9525">
                <a:solidFill>
                  <a:schemeClr val="tx1"/>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92" name="Freeform 20">
                <a:extLst>
                  <a:ext uri="{FF2B5EF4-FFF2-40B4-BE49-F238E27FC236}">
                    <a16:creationId xmlns:a16="http://schemas.microsoft.com/office/drawing/2014/main" id="{5DE071C3-709D-495A-B386-96971373622C}"/>
                  </a:ext>
                </a:extLst>
              </p:cNvPr>
              <p:cNvSpPr>
                <a:spLocks/>
              </p:cNvSpPr>
              <p:nvPr/>
            </p:nvSpPr>
            <p:spPr bwMode="auto">
              <a:xfrm>
                <a:off x="854" y="1552"/>
                <a:ext cx="60" cy="492"/>
              </a:xfrm>
              <a:custGeom>
                <a:avLst/>
                <a:gdLst>
                  <a:gd name="T0" fmla="*/ 51 w 60"/>
                  <a:gd name="T1" fmla="*/ 484 h 492"/>
                  <a:gd name="T2" fmla="*/ 56 w 60"/>
                  <a:gd name="T3" fmla="*/ 242 h 492"/>
                  <a:gd name="T4" fmla="*/ 50 w 60"/>
                  <a:gd name="T5" fmla="*/ 0 h 492"/>
                  <a:gd name="T6" fmla="*/ 0 w 60"/>
                  <a:gd name="T7" fmla="*/ 242 h 492"/>
                  <a:gd name="T8" fmla="*/ 51 w 60"/>
                  <a:gd name="T9" fmla="*/ 484 h 492"/>
                  <a:gd name="T10" fmla="*/ 0 60000 65536"/>
                  <a:gd name="T11" fmla="*/ 0 60000 65536"/>
                  <a:gd name="T12" fmla="*/ 0 60000 65536"/>
                  <a:gd name="T13" fmla="*/ 0 60000 65536"/>
                  <a:gd name="T14" fmla="*/ 0 60000 65536"/>
                  <a:gd name="T15" fmla="*/ 0 w 60"/>
                  <a:gd name="T16" fmla="*/ 0 h 492"/>
                  <a:gd name="T17" fmla="*/ 60 w 60"/>
                  <a:gd name="T18" fmla="*/ 492 h 492"/>
                </a:gdLst>
                <a:ahLst/>
                <a:cxnLst>
                  <a:cxn ang="T10">
                    <a:pos x="T0" y="T1"/>
                  </a:cxn>
                  <a:cxn ang="T11">
                    <a:pos x="T2" y="T3"/>
                  </a:cxn>
                  <a:cxn ang="T12">
                    <a:pos x="T4" y="T5"/>
                  </a:cxn>
                  <a:cxn ang="T13">
                    <a:pos x="T6" y="T7"/>
                  </a:cxn>
                  <a:cxn ang="T14">
                    <a:pos x="T8" y="T9"/>
                  </a:cxn>
                </a:cxnLst>
                <a:rect l="T15" t="T16" r="T17" b="T18"/>
                <a:pathLst>
                  <a:path w="60" h="492">
                    <a:moveTo>
                      <a:pt x="51" y="484"/>
                    </a:moveTo>
                    <a:cubicBezTo>
                      <a:pt x="60" y="484"/>
                      <a:pt x="56" y="323"/>
                      <a:pt x="56" y="242"/>
                    </a:cubicBezTo>
                    <a:cubicBezTo>
                      <a:pt x="56" y="161"/>
                      <a:pt x="59" y="0"/>
                      <a:pt x="50" y="0"/>
                    </a:cubicBezTo>
                    <a:cubicBezTo>
                      <a:pt x="41" y="0"/>
                      <a:pt x="0" y="162"/>
                      <a:pt x="0" y="242"/>
                    </a:cubicBezTo>
                    <a:cubicBezTo>
                      <a:pt x="1" y="322"/>
                      <a:pt x="36" y="492"/>
                      <a:pt x="51" y="484"/>
                    </a:cubicBezTo>
                    <a:close/>
                  </a:path>
                </a:pathLst>
              </a:custGeom>
              <a:solidFill>
                <a:schemeClr val="folHlink"/>
              </a:solidFill>
              <a:ln w="9525">
                <a:solidFill>
                  <a:schemeClr val="tx1"/>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93" name="Line 21">
                <a:extLst>
                  <a:ext uri="{FF2B5EF4-FFF2-40B4-BE49-F238E27FC236}">
                    <a16:creationId xmlns:a16="http://schemas.microsoft.com/office/drawing/2014/main" id="{403BB5F4-66A0-40BE-B0FB-668A737FFDF0}"/>
                  </a:ext>
                </a:extLst>
              </p:cNvPr>
              <p:cNvSpPr>
                <a:spLocks noChangeShapeType="1"/>
              </p:cNvSpPr>
              <p:nvPr/>
            </p:nvSpPr>
            <p:spPr bwMode="auto">
              <a:xfrm rot="-6794">
                <a:off x="1337" y="1935"/>
                <a:ext cx="32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94" name="Line 22">
                <a:extLst>
                  <a:ext uri="{FF2B5EF4-FFF2-40B4-BE49-F238E27FC236}">
                    <a16:creationId xmlns:a16="http://schemas.microsoft.com/office/drawing/2014/main" id="{9FEC2CA4-3DD6-4F5A-A9F4-06EE9969EB53}"/>
                  </a:ext>
                </a:extLst>
              </p:cNvPr>
              <p:cNvSpPr>
                <a:spLocks noChangeShapeType="1"/>
              </p:cNvSpPr>
              <p:nvPr/>
            </p:nvSpPr>
            <p:spPr bwMode="auto">
              <a:xfrm rot="21593206" flipV="1">
                <a:off x="1333" y="1644"/>
                <a:ext cx="334" cy="1"/>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95" name="Line 23">
                <a:extLst>
                  <a:ext uri="{FF2B5EF4-FFF2-40B4-BE49-F238E27FC236}">
                    <a16:creationId xmlns:a16="http://schemas.microsoft.com/office/drawing/2014/main" id="{D5FF1165-0529-4BE1-A14A-C67DE3582AAA}"/>
                  </a:ext>
                </a:extLst>
              </p:cNvPr>
              <p:cNvSpPr>
                <a:spLocks noChangeShapeType="1"/>
              </p:cNvSpPr>
              <p:nvPr/>
            </p:nvSpPr>
            <p:spPr bwMode="auto">
              <a:xfrm rot="-5406794">
                <a:off x="675" y="1795"/>
                <a:ext cx="474"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96" name="Line 24">
                <a:extLst>
                  <a:ext uri="{FF2B5EF4-FFF2-40B4-BE49-F238E27FC236}">
                    <a16:creationId xmlns:a16="http://schemas.microsoft.com/office/drawing/2014/main" id="{9A163B04-E895-4CFD-8B7C-635B1FB97A5B}"/>
                  </a:ext>
                </a:extLst>
              </p:cNvPr>
              <p:cNvSpPr>
                <a:spLocks noChangeShapeType="1"/>
              </p:cNvSpPr>
              <p:nvPr/>
            </p:nvSpPr>
            <p:spPr bwMode="auto">
              <a:xfrm rot="-5406794">
                <a:off x="1858" y="1791"/>
                <a:ext cx="474"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97" name="Rectangle 25">
                <a:extLst>
                  <a:ext uri="{FF2B5EF4-FFF2-40B4-BE49-F238E27FC236}">
                    <a16:creationId xmlns:a16="http://schemas.microsoft.com/office/drawing/2014/main" id="{9CFC105D-E99C-4E70-ADE5-BAB5D1D4418F}"/>
                  </a:ext>
                </a:extLst>
              </p:cNvPr>
              <p:cNvSpPr>
                <a:spLocks noChangeArrowheads="1"/>
              </p:cNvSpPr>
              <p:nvPr/>
            </p:nvSpPr>
            <p:spPr bwMode="auto">
              <a:xfrm rot="-6794">
                <a:off x="2067" y="1630"/>
                <a:ext cx="50" cy="31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98" name="Rectangle 26">
                <a:extLst>
                  <a:ext uri="{FF2B5EF4-FFF2-40B4-BE49-F238E27FC236}">
                    <a16:creationId xmlns:a16="http://schemas.microsoft.com/office/drawing/2014/main" id="{35F5A0C9-1156-47A2-A52D-ADE90F5D6BD5}"/>
                  </a:ext>
                </a:extLst>
              </p:cNvPr>
              <p:cNvSpPr>
                <a:spLocks noChangeArrowheads="1"/>
              </p:cNvSpPr>
              <p:nvPr/>
            </p:nvSpPr>
            <p:spPr bwMode="auto">
              <a:xfrm rot="-6794">
                <a:off x="900" y="1580"/>
                <a:ext cx="50" cy="36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99" name="Rectangle 27">
                <a:extLst>
                  <a:ext uri="{FF2B5EF4-FFF2-40B4-BE49-F238E27FC236}">
                    <a16:creationId xmlns:a16="http://schemas.microsoft.com/office/drawing/2014/main" id="{F0DAE84B-6FDA-4F48-B9EB-11928E9C9FD2}"/>
                  </a:ext>
                </a:extLst>
              </p:cNvPr>
              <p:cNvSpPr>
                <a:spLocks noChangeArrowheads="1"/>
              </p:cNvSpPr>
              <p:nvPr/>
            </p:nvSpPr>
            <p:spPr bwMode="auto">
              <a:xfrm>
                <a:off x="1054" y="1556"/>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0" name="Rectangle 28">
                <a:extLst>
                  <a:ext uri="{FF2B5EF4-FFF2-40B4-BE49-F238E27FC236}">
                    <a16:creationId xmlns:a16="http://schemas.microsoft.com/office/drawing/2014/main" id="{FAF49F3A-C0F6-4437-8915-F4BFF99EAA6C}"/>
                  </a:ext>
                </a:extLst>
              </p:cNvPr>
              <p:cNvSpPr>
                <a:spLocks noChangeArrowheads="1"/>
              </p:cNvSpPr>
              <p:nvPr/>
            </p:nvSpPr>
            <p:spPr bwMode="auto">
              <a:xfrm>
                <a:off x="1716" y="1552"/>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1" name="Rectangle 29">
                <a:extLst>
                  <a:ext uri="{FF2B5EF4-FFF2-40B4-BE49-F238E27FC236}">
                    <a16:creationId xmlns:a16="http://schemas.microsoft.com/office/drawing/2014/main" id="{F2F41811-67E2-4348-87EA-5259ACE71FBC}"/>
                  </a:ext>
                </a:extLst>
              </p:cNvPr>
              <p:cNvSpPr>
                <a:spLocks noChangeArrowheads="1"/>
              </p:cNvSpPr>
              <p:nvPr/>
            </p:nvSpPr>
            <p:spPr bwMode="auto">
              <a:xfrm>
                <a:off x="1050" y="1956"/>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2" name="Rectangle 30">
                <a:extLst>
                  <a:ext uri="{FF2B5EF4-FFF2-40B4-BE49-F238E27FC236}">
                    <a16:creationId xmlns:a16="http://schemas.microsoft.com/office/drawing/2014/main" id="{C0056AB6-EE8D-46FC-94F4-71F49464B9E7}"/>
                  </a:ext>
                </a:extLst>
              </p:cNvPr>
              <p:cNvSpPr>
                <a:spLocks noChangeArrowheads="1"/>
              </p:cNvSpPr>
              <p:nvPr/>
            </p:nvSpPr>
            <p:spPr bwMode="auto">
              <a:xfrm>
                <a:off x="1710" y="1954"/>
                <a:ext cx="230" cy="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3" name="Line 31">
                <a:extLst>
                  <a:ext uri="{FF2B5EF4-FFF2-40B4-BE49-F238E27FC236}">
                    <a16:creationId xmlns:a16="http://schemas.microsoft.com/office/drawing/2014/main" id="{601160D8-CD88-45F8-B2B5-A8DAC43811F9}"/>
                  </a:ext>
                </a:extLst>
              </p:cNvPr>
              <p:cNvSpPr>
                <a:spLocks noChangeShapeType="1"/>
              </p:cNvSpPr>
              <p:nvPr/>
            </p:nvSpPr>
            <p:spPr bwMode="auto">
              <a:xfrm flipH="1">
                <a:off x="1142" y="1570"/>
                <a:ext cx="44"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9004" name="Line 32">
                <a:extLst>
                  <a:ext uri="{FF2B5EF4-FFF2-40B4-BE49-F238E27FC236}">
                    <a16:creationId xmlns:a16="http://schemas.microsoft.com/office/drawing/2014/main" id="{B3F61C96-2A3F-4811-85AB-EB5B9B8D38EA}"/>
                  </a:ext>
                </a:extLst>
              </p:cNvPr>
              <p:cNvSpPr>
                <a:spLocks noChangeShapeType="1"/>
              </p:cNvSpPr>
              <p:nvPr/>
            </p:nvSpPr>
            <p:spPr bwMode="auto">
              <a:xfrm flipH="1" flipV="1">
                <a:off x="1140" y="1570"/>
                <a:ext cx="46"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9005" name="Oval 33">
                <a:extLst>
                  <a:ext uri="{FF2B5EF4-FFF2-40B4-BE49-F238E27FC236}">
                    <a16:creationId xmlns:a16="http://schemas.microsoft.com/office/drawing/2014/main" id="{A7C69582-1987-4116-B7E6-D914861171D6}"/>
                  </a:ext>
                </a:extLst>
              </p:cNvPr>
              <p:cNvSpPr>
                <a:spLocks noChangeArrowheads="1"/>
              </p:cNvSpPr>
              <p:nvPr/>
            </p:nvSpPr>
            <p:spPr bwMode="auto">
              <a:xfrm>
                <a:off x="1138" y="1972"/>
                <a:ext cx="40" cy="40"/>
              </a:xfrm>
              <a:prstGeom prst="ellipse">
                <a:avLst/>
              </a:prstGeom>
              <a:solidFill>
                <a:schemeClr val="tx1"/>
              </a:solidFill>
              <a:ln w="0">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6" name="Line 34">
                <a:extLst>
                  <a:ext uri="{FF2B5EF4-FFF2-40B4-BE49-F238E27FC236}">
                    <a16:creationId xmlns:a16="http://schemas.microsoft.com/office/drawing/2014/main" id="{6521BF82-DE24-45F5-B8BD-CC15A6B77C7A}"/>
                  </a:ext>
                </a:extLst>
              </p:cNvPr>
              <p:cNvSpPr>
                <a:spLocks noChangeShapeType="1"/>
              </p:cNvSpPr>
              <p:nvPr/>
            </p:nvSpPr>
            <p:spPr bwMode="auto">
              <a:xfrm flipH="1">
                <a:off x="1801" y="1567"/>
                <a:ext cx="44"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9007" name="Line 35">
                <a:extLst>
                  <a:ext uri="{FF2B5EF4-FFF2-40B4-BE49-F238E27FC236}">
                    <a16:creationId xmlns:a16="http://schemas.microsoft.com/office/drawing/2014/main" id="{A69977D8-B787-4747-9EC8-5ECA02472D6D}"/>
                  </a:ext>
                </a:extLst>
              </p:cNvPr>
              <p:cNvSpPr>
                <a:spLocks noChangeShapeType="1"/>
              </p:cNvSpPr>
              <p:nvPr/>
            </p:nvSpPr>
            <p:spPr bwMode="auto">
              <a:xfrm flipH="1" flipV="1">
                <a:off x="1799" y="1567"/>
                <a:ext cx="46" cy="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9008" name="Oval 36">
                <a:extLst>
                  <a:ext uri="{FF2B5EF4-FFF2-40B4-BE49-F238E27FC236}">
                    <a16:creationId xmlns:a16="http://schemas.microsoft.com/office/drawing/2014/main" id="{BB8B8722-8467-4739-B5BD-7363A0207BB3}"/>
                  </a:ext>
                </a:extLst>
              </p:cNvPr>
              <p:cNvSpPr>
                <a:spLocks noChangeArrowheads="1"/>
              </p:cNvSpPr>
              <p:nvPr/>
            </p:nvSpPr>
            <p:spPr bwMode="auto">
              <a:xfrm>
                <a:off x="1797" y="1969"/>
                <a:ext cx="40" cy="40"/>
              </a:xfrm>
              <a:prstGeom prst="ellipse">
                <a:avLst/>
              </a:prstGeom>
              <a:solidFill>
                <a:schemeClr val="tx1"/>
              </a:solidFill>
              <a:ln w="0">
                <a:solidFill>
                  <a:schemeClr val="tx1"/>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09" name="Oval 37">
                <a:extLst>
                  <a:ext uri="{FF2B5EF4-FFF2-40B4-BE49-F238E27FC236}">
                    <a16:creationId xmlns:a16="http://schemas.microsoft.com/office/drawing/2014/main" id="{5F6C6BEC-EDAE-419A-8AF7-DB0E26654A0F}"/>
                  </a:ext>
                </a:extLst>
              </p:cNvPr>
              <p:cNvSpPr>
                <a:spLocks noChangeArrowheads="1"/>
              </p:cNvSpPr>
              <p:nvPr/>
            </p:nvSpPr>
            <p:spPr bwMode="auto">
              <a:xfrm rot="-6794">
                <a:off x="1275" y="1564"/>
                <a:ext cx="452" cy="452"/>
              </a:xfrm>
              <a:prstGeom prst="ellipse">
                <a:avLst/>
              </a:prstGeom>
              <a:solidFill>
                <a:schemeClr val="folHlink"/>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10" name="Rectangle 38">
                <a:extLst>
                  <a:ext uri="{FF2B5EF4-FFF2-40B4-BE49-F238E27FC236}">
                    <a16:creationId xmlns:a16="http://schemas.microsoft.com/office/drawing/2014/main" id="{14059E5A-98D8-45A7-A92C-05D6120DD17B}"/>
                  </a:ext>
                </a:extLst>
              </p:cNvPr>
              <p:cNvSpPr>
                <a:spLocks noChangeArrowheads="1"/>
              </p:cNvSpPr>
              <p:nvPr/>
            </p:nvSpPr>
            <p:spPr bwMode="auto">
              <a:xfrm rot="-6794">
                <a:off x="1652" y="1646"/>
                <a:ext cx="383" cy="28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011" name="Rectangle 39">
                <a:extLst>
                  <a:ext uri="{FF2B5EF4-FFF2-40B4-BE49-F238E27FC236}">
                    <a16:creationId xmlns:a16="http://schemas.microsoft.com/office/drawing/2014/main" id="{8C27C5A3-E524-44E6-A166-6EE3A895FE73}"/>
                  </a:ext>
                </a:extLst>
              </p:cNvPr>
              <p:cNvSpPr>
                <a:spLocks noChangeArrowheads="1"/>
              </p:cNvSpPr>
              <p:nvPr/>
            </p:nvSpPr>
            <p:spPr bwMode="auto">
              <a:xfrm rot="-6794">
                <a:off x="982" y="1648"/>
                <a:ext cx="441" cy="28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38975" name="Text Box 56">
              <a:extLst>
                <a:ext uri="{FF2B5EF4-FFF2-40B4-BE49-F238E27FC236}">
                  <a16:creationId xmlns:a16="http://schemas.microsoft.com/office/drawing/2014/main" id="{C5EB76F3-3AE7-4963-928A-719FD288A66B}"/>
                </a:ext>
              </a:extLst>
            </p:cNvPr>
            <p:cNvSpPr txBox="1">
              <a:spLocks noChangeArrowheads="1"/>
            </p:cNvSpPr>
            <p:nvPr/>
          </p:nvSpPr>
          <p:spPr bwMode="auto">
            <a:xfrm rot="1831070">
              <a:off x="1093" y="1149"/>
              <a:ext cx="10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Enrolamento de campo</a:t>
              </a:r>
              <a:endParaRPr lang="en-US" altLang="pt-BR" sz="1200"/>
            </a:p>
          </p:txBody>
        </p:sp>
        <p:sp>
          <p:nvSpPr>
            <p:cNvPr id="38976" name="Freeform 42">
              <a:extLst>
                <a:ext uri="{FF2B5EF4-FFF2-40B4-BE49-F238E27FC236}">
                  <a16:creationId xmlns:a16="http://schemas.microsoft.com/office/drawing/2014/main" id="{1DECD4F7-95E2-4726-9A53-318597F2BBEC}"/>
                </a:ext>
              </a:extLst>
            </p:cNvPr>
            <p:cNvSpPr>
              <a:spLocks/>
            </p:cNvSpPr>
            <p:nvPr/>
          </p:nvSpPr>
          <p:spPr bwMode="auto">
            <a:xfrm>
              <a:off x="793" y="627"/>
              <a:ext cx="1554" cy="1214"/>
            </a:xfrm>
            <a:custGeom>
              <a:avLst/>
              <a:gdLst>
                <a:gd name="T0" fmla="*/ 680 w 1554"/>
                <a:gd name="T1" fmla="*/ 802 h 1214"/>
                <a:gd name="T2" fmla="*/ 154 w 1554"/>
                <a:gd name="T3" fmla="*/ 489 h 1214"/>
                <a:gd name="T4" fmla="*/ 28 w 1554"/>
                <a:gd name="T5" fmla="*/ 413 h 1214"/>
                <a:gd name="T6" fmla="*/ 34 w 1554"/>
                <a:gd name="T7" fmla="*/ 290 h 1214"/>
                <a:gd name="T8" fmla="*/ 234 w 1554"/>
                <a:gd name="T9" fmla="*/ 120 h 1214"/>
                <a:gd name="T10" fmla="*/ 530 w 1554"/>
                <a:gd name="T11" fmla="*/ 17 h 1214"/>
                <a:gd name="T12" fmla="*/ 823 w 1554"/>
                <a:gd name="T13" fmla="*/ 17 h 1214"/>
                <a:gd name="T14" fmla="*/ 1083 w 1554"/>
                <a:gd name="T15" fmla="*/ 100 h 1214"/>
                <a:gd name="T16" fmla="*/ 1300 w 1554"/>
                <a:gd name="T17" fmla="*/ 266 h 1214"/>
                <a:gd name="T18" fmla="*/ 1456 w 1554"/>
                <a:gd name="T19" fmla="*/ 473 h 1214"/>
                <a:gd name="T20" fmla="*/ 1536 w 1554"/>
                <a:gd name="T21" fmla="*/ 709 h 1214"/>
                <a:gd name="T22" fmla="*/ 1553 w 1554"/>
                <a:gd name="T23" fmla="*/ 882 h 1214"/>
                <a:gd name="T24" fmla="*/ 1543 w 1554"/>
                <a:gd name="T25" fmla="*/ 1019 h 1214"/>
                <a:gd name="T26" fmla="*/ 1486 w 1554"/>
                <a:gd name="T27" fmla="*/ 1179 h 1214"/>
                <a:gd name="T28" fmla="*/ 1393 w 1554"/>
                <a:gd name="T29" fmla="*/ 1209 h 1214"/>
                <a:gd name="T30" fmla="*/ 1270 w 1554"/>
                <a:gd name="T31" fmla="*/ 1149 h 1214"/>
                <a:gd name="T32" fmla="*/ 813 w 1554"/>
                <a:gd name="T33" fmla="*/ 882 h 1214"/>
                <a:gd name="T34" fmla="*/ 680 w 1554"/>
                <a:gd name="T35" fmla="*/ 802 h 12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54"/>
                <a:gd name="T55" fmla="*/ 0 h 1214"/>
                <a:gd name="T56" fmla="*/ 1554 w 1554"/>
                <a:gd name="T57" fmla="*/ 1214 h 12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54" h="1214">
                  <a:moveTo>
                    <a:pt x="680" y="802"/>
                  </a:moveTo>
                  <a:cubicBezTo>
                    <a:pt x="510" y="701"/>
                    <a:pt x="263" y="554"/>
                    <a:pt x="154" y="489"/>
                  </a:cubicBezTo>
                  <a:cubicBezTo>
                    <a:pt x="45" y="424"/>
                    <a:pt x="48" y="446"/>
                    <a:pt x="28" y="413"/>
                  </a:cubicBezTo>
                  <a:cubicBezTo>
                    <a:pt x="8" y="380"/>
                    <a:pt x="0" y="339"/>
                    <a:pt x="34" y="290"/>
                  </a:cubicBezTo>
                  <a:cubicBezTo>
                    <a:pt x="68" y="241"/>
                    <a:pt x="151" y="165"/>
                    <a:pt x="234" y="120"/>
                  </a:cubicBezTo>
                  <a:cubicBezTo>
                    <a:pt x="317" y="75"/>
                    <a:pt x="432" y="34"/>
                    <a:pt x="530" y="17"/>
                  </a:cubicBezTo>
                  <a:cubicBezTo>
                    <a:pt x="628" y="0"/>
                    <a:pt x="731" y="3"/>
                    <a:pt x="823" y="17"/>
                  </a:cubicBezTo>
                  <a:cubicBezTo>
                    <a:pt x="915" y="31"/>
                    <a:pt x="1004" y="59"/>
                    <a:pt x="1083" y="100"/>
                  </a:cubicBezTo>
                  <a:cubicBezTo>
                    <a:pt x="1162" y="141"/>
                    <a:pt x="1238" y="204"/>
                    <a:pt x="1300" y="266"/>
                  </a:cubicBezTo>
                  <a:cubicBezTo>
                    <a:pt x="1362" y="328"/>
                    <a:pt x="1417" y="399"/>
                    <a:pt x="1456" y="473"/>
                  </a:cubicBezTo>
                  <a:cubicBezTo>
                    <a:pt x="1495" y="547"/>
                    <a:pt x="1520" y="641"/>
                    <a:pt x="1536" y="709"/>
                  </a:cubicBezTo>
                  <a:cubicBezTo>
                    <a:pt x="1552" y="777"/>
                    <a:pt x="1552" y="830"/>
                    <a:pt x="1553" y="882"/>
                  </a:cubicBezTo>
                  <a:cubicBezTo>
                    <a:pt x="1554" y="934"/>
                    <a:pt x="1554" y="970"/>
                    <a:pt x="1543" y="1019"/>
                  </a:cubicBezTo>
                  <a:cubicBezTo>
                    <a:pt x="1532" y="1068"/>
                    <a:pt x="1511" y="1147"/>
                    <a:pt x="1486" y="1179"/>
                  </a:cubicBezTo>
                  <a:cubicBezTo>
                    <a:pt x="1461" y="1211"/>
                    <a:pt x="1429" y="1214"/>
                    <a:pt x="1393" y="1209"/>
                  </a:cubicBezTo>
                  <a:cubicBezTo>
                    <a:pt x="1357" y="1204"/>
                    <a:pt x="1367" y="1203"/>
                    <a:pt x="1270" y="1149"/>
                  </a:cubicBezTo>
                  <a:cubicBezTo>
                    <a:pt x="1173" y="1095"/>
                    <a:pt x="911" y="940"/>
                    <a:pt x="813" y="882"/>
                  </a:cubicBezTo>
                  <a:cubicBezTo>
                    <a:pt x="715" y="824"/>
                    <a:pt x="708" y="819"/>
                    <a:pt x="680" y="802"/>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7" name="Freeform 43">
              <a:extLst>
                <a:ext uri="{FF2B5EF4-FFF2-40B4-BE49-F238E27FC236}">
                  <a16:creationId xmlns:a16="http://schemas.microsoft.com/office/drawing/2014/main" id="{4C118739-E8E0-4D2C-B87D-7329C2FA75BA}"/>
                </a:ext>
              </a:extLst>
            </p:cNvPr>
            <p:cNvSpPr>
              <a:spLocks/>
            </p:cNvSpPr>
            <p:nvPr/>
          </p:nvSpPr>
          <p:spPr bwMode="auto">
            <a:xfrm rot="3640429" flipV="1">
              <a:off x="505" y="1124"/>
              <a:ext cx="1554" cy="1214"/>
            </a:xfrm>
            <a:custGeom>
              <a:avLst/>
              <a:gdLst>
                <a:gd name="T0" fmla="*/ 680 w 1554"/>
                <a:gd name="T1" fmla="*/ 802 h 1214"/>
                <a:gd name="T2" fmla="*/ 154 w 1554"/>
                <a:gd name="T3" fmla="*/ 489 h 1214"/>
                <a:gd name="T4" fmla="*/ 28 w 1554"/>
                <a:gd name="T5" fmla="*/ 413 h 1214"/>
                <a:gd name="T6" fmla="*/ 34 w 1554"/>
                <a:gd name="T7" fmla="*/ 290 h 1214"/>
                <a:gd name="T8" fmla="*/ 234 w 1554"/>
                <a:gd name="T9" fmla="*/ 120 h 1214"/>
                <a:gd name="T10" fmla="*/ 530 w 1554"/>
                <a:gd name="T11" fmla="*/ 17 h 1214"/>
                <a:gd name="T12" fmla="*/ 823 w 1554"/>
                <a:gd name="T13" fmla="*/ 17 h 1214"/>
                <a:gd name="T14" fmla="*/ 1083 w 1554"/>
                <a:gd name="T15" fmla="*/ 100 h 1214"/>
                <a:gd name="T16" fmla="*/ 1300 w 1554"/>
                <a:gd name="T17" fmla="*/ 266 h 1214"/>
                <a:gd name="T18" fmla="*/ 1456 w 1554"/>
                <a:gd name="T19" fmla="*/ 473 h 1214"/>
                <a:gd name="T20" fmla="*/ 1536 w 1554"/>
                <a:gd name="T21" fmla="*/ 709 h 1214"/>
                <a:gd name="T22" fmla="*/ 1553 w 1554"/>
                <a:gd name="T23" fmla="*/ 882 h 1214"/>
                <a:gd name="T24" fmla="*/ 1543 w 1554"/>
                <a:gd name="T25" fmla="*/ 1019 h 1214"/>
                <a:gd name="T26" fmla="*/ 1486 w 1554"/>
                <a:gd name="T27" fmla="*/ 1179 h 1214"/>
                <a:gd name="T28" fmla="*/ 1393 w 1554"/>
                <a:gd name="T29" fmla="*/ 1209 h 1214"/>
                <a:gd name="T30" fmla="*/ 1270 w 1554"/>
                <a:gd name="T31" fmla="*/ 1149 h 1214"/>
                <a:gd name="T32" fmla="*/ 813 w 1554"/>
                <a:gd name="T33" fmla="*/ 882 h 1214"/>
                <a:gd name="T34" fmla="*/ 680 w 1554"/>
                <a:gd name="T35" fmla="*/ 802 h 12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54"/>
                <a:gd name="T55" fmla="*/ 0 h 1214"/>
                <a:gd name="T56" fmla="*/ 1554 w 1554"/>
                <a:gd name="T57" fmla="*/ 1214 h 12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54" h="1214">
                  <a:moveTo>
                    <a:pt x="680" y="802"/>
                  </a:moveTo>
                  <a:cubicBezTo>
                    <a:pt x="510" y="701"/>
                    <a:pt x="263" y="554"/>
                    <a:pt x="154" y="489"/>
                  </a:cubicBezTo>
                  <a:cubicBezTo>
                    <a:pt x="45" y="424"/>
                    <a:pt x="48" y="446"/>
                    <a:pt x="28" y="413"/>
                  </a:cubicBezTo>
                  <a:cubicBezTo>
                    <a:pt x="8" y="380"/>
                    <a:pt x="0" y="339"/>
                    <a:pt x="34" y="290"/>
                  </a:cubicBezTo>
                  <a:cubicBezTo>
                    <a:pt x="68" y="241"/>
                    <a:pt x="151" y="165"/>
                    <a:pt x="234" y="120"/>
                  </a:cubicBezTo>
                  <a:cubicBezTo>
                    <a:pt x="317" y="75"/>
                    <a:pt x="432" y="34"/>
                    <a:pt x="530" y="17"/>
                  </a:cubicBezTo>
                  <a:cubicBezTo>
                    <a:pt x="628" y="0"/>
                    <a:pt x="731" y="3"/>
                    <a:pt x="823" y="17"/>
                  </a:cubicBezTo>
                  <a:cubicBezTo>
                    <a:pt x="915" y="31"/>
                    <a:pt x="1004" y="59"/>
                    <a:pt x="1083" y="100"/>
                  </a:cubicBezTo>
                  <a:cubicBezTo>
                    <a:pt x="1162" y="141"/>
                    <a:pt x="1238" y="204"/>
                    <a:pt x="1300" y="266"/>
                  </a:cubicBezTo>
                  <a:cubicBezTo>
                    <a:pt x="1362" y="328"/>
                    <a:pt x="1417" y="399"/>
                    <a:pt x="1456" y="473"/>
                  </a:cubicBezTo>
                  <a:cubicBezTo>
                    <a:pt x="1495" y="547"/>
                    <a:pt x="1520" y="641"/>
                    <a:pt x="1536" y="709"/>
                  </a:cubicBezTo>
                  <a:cubicBezTo>
                    <a:pt x="1552" y="777"/>
                    <a:pt x="1552" y="830"/>
                    <a:pt x="1553" y="882"/>
                  </a:cubicBezTo>
                  <a:cubicBezTo>
                    <a:pt x="1554" y="934"/>
                    <a:pt x="1554" y="970"/>
                    <a:pt x="1543" y="1019"/>
                  </a:cubicBezTo>
                  <a:cubicBezTo>
                    <a:pt x="1532" y="1068"/>
                    <a:pt x="1511" y="1147"/>
                    <a:pt x="1486" y="1179"/>
                  </a:cubicBezTo>
                  <a:cubicBezTo>
                    <a:pt x="1461" y="1211"/>
                    <a:pt x="1429" y="1214"/>
                    <a:pt x="1393" y="1209"/>
                  </a:cubicBezTo>
                  <a:cubicBezTo>
                    <a:pt x="1357" y="1204"/>
                    <a:pt x="1367" y="1203"/>
                    <a:pt x="1270" y="1149"/>
                  </a:cubicBezTo>
                  <a:cubicBezTo>
                    <a:pt x="1173" y="1095"/>
                    <a:pt x="911" y="940"/>
                    <a:pt x="813" y="882"/>
                  </a:cubicBezTo>
                  <a:cubicBezTo>
                    <a:pt x="715" y="824"/>
                    <a:pt x="708" y="819"/>
                    <a:pt x="680" y="802"/>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78" name="Line 46">
              <a:extLst>
                <a:ext uri="{FF2B5EF4-FFF2-40B4-BE49-F238E27FC236}">
                  <a16:creationId xmlns:a16="http://schemas.microsoft.com/office/drawing/2014/main" id="{EAB0FA98-8179-4660-81FB-A2C396AEBDF9}"/>
                </a:ext>
              </a:extLst>
            </p:cNvPr>
            <p:cNvSpPr>
              <a:spLocks noChangeShapeType="1"/>
            </p:cNvSpPr>
            <p:nvPr/>
          </p:nvSpPr>
          <p:spPr bwMode="auto">
            <a:xfrm rot="5400000" flipH="1">
              <a:off x="1217" y="1261"/>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79" name="Line 48">
              <a:extLst>
                <a:ext uri="{FF2B5EF4-FFF2-40B4-BE49-F238E27FC236}">
                  <a16:creationId xmlns:a16="http://schemas.microsoft.com/office/drawing/2014/main" id="{7D1A4115-F1F4-48AF-B0B1-DAFBDD6B6AC9}"/>
                </a:ext>
              </a:extLst>
            </p:cNvPr>
            <p:cNvSpPr>
              <a:spLocks noChangeShapeType="1"/>
            </p:cNvSpPr>
            <p:nvPr/>
          </p:nvSpPr>
          <p:spPr bwMode="auto">
            <a:xfrm rot="5400000" flipH="1">
              <a:off x="1147" y="1386"/>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80" name="Line 45">
              <a:extLst>
                <a:ext uri="{FF2B5EF4-FFF2-40B4-BE49-F238E27FC236}">
                  <a16:creationId xmlns:a16="http://schemas.microsoft.com/office/drawing/2014/main" id="{0F6D0408-8F4E-4E45-AE6D-0CE6FF34938D}"/>
                </a:ext>
              </a:extLst>
            </p:cNvPr>
            <p:cNvSpPr>
              <a:spLocks noChangeShapeType="1"/>
            </p:cNvSpPr>
            <p:nvPr/>
          </p:nvSpPr>
          <p:spPr bwMode="auto">
            <a:xfrm rot="5400000" flipH="1">
              <a:off x="1752" y="1579"/>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81" name="Line 47">
              <a:extLst>
                <a:ext uri="{FF2B5EF4-FFF2-40B4-BE49-F238E27FC236}">
                  <a16:creationId xmlns:a16="http://schemas.microsoft.com/office/drawing/2014/main" id="{42D5E90F-D7C2-4C31-9457-5C82AB610D52}"/>
                </a:ext>
              </a:extLst>
            </p:cNvPr>
            <p:cNvSpPr>
              <a:spLocks noChangeShapeType="1"/>
            </p:cNvSpPr>
            <p:nvPr/>
          </p:nvSpPr>
          <p:spPr bwMode="auto">
            <a:xfrm rot="5400000" flipH="1">
              <a:off x="1686" y="1698"/>
              <a:ext cx="27"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82" name="Oval 40">
              <a:extLst>
                <a:ext uri="{FF2B5EF4-FFF2-40B4-BE49-F238E27FC236}">
                  <a16:creationId xmlns:a16="http://schemas.microsoft.com/office/drawing/2014/main" id="{DCA3FBD2-CDBF-4E70-A368-688950E879F2}"/>
                </a:ext>
              </a:extLst>
            </p:cNvPr>
            <p:cNvSpPr>
              <a:spLocks noChangeArrowheads="1"/>
            </p:cNvSpPr>
            <p:nvPr/>
          </p:nvSpPr>
          <p:spPr bwMode="auto">
            <a:xfrm>
              <a:off x="1430" y="1466"/>
              <a:ext cx="80" cy="80"/>
            </a:xfrm>
            <a:prstGeom prst="ellipse">
              <a:avLst/>
            </a:prstGeom>
            <a:solidFill>
              <a:schemeClr val="bg1"/>
            </a:solidFill>
            <a:ln w="9525">
              <a:solidFill>
                <a:schemeClr val="tx1"/>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83" name="Text Box 55">
              <a:extLst>
                <a:ext uri="{FF2B5EF4-FFF2-40B4-BE49-F238E27FC236}">
                  <a16:creationId xmlns:a16="http://schemas.microsoft.com/office/drawing/2014/main" id="{ECDF2353-3965-4ECC-8C56-06834F406BE2}"/>
                </a:ext>
              </a:extLst>
            </p:cNvPr>
            <p:cNvSpPr txBox="1">
              <a:spLocks noChangeArrowheads="1"/>
            </p:cNvSpPr>
            <p:nvPr/>
          </p:nvSpPr>
          <p:spPr bwMode="auto">
            <a:xfrm rot="1831070">
              <a:off x="1200" y="1544"/>
              <a:ext cx="4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200"/>
                <a:t>Rotor</a:t>
              </a:r>
              <a:endParaRPr lang="en-US" altLang="pt-BR" sz="1200"/>
            </a:p>
          </p:txBody>
        </p:sp>
        <p:sp>
          <p:nvSpPr>
            <p:cNvPr id="38984" name="Text Box 88">
              <a:extLst>
                <a:ext uri="{FF2B5EF4-FFF2-40B4-BE49-F238E27FC236}">
                  <a16:creationId xmlns:a16="http://schemas.microsoft.com/office/drawing/2014/main" id="{F8F501EF-9683-4F7C-9D20-EF8B5EAAAE31}"/>
                </a:ext>
              </a:extLst>
            </p:cNvPr>
            <p:cNvSpPr txBox="1">
              <a:spLocks noChangeArrowheads="1"/>
            </p:cNvSpPr>
            <p:nvPr/>
          </p:nvSpPr>
          <p:spPr bwMode="auto">
            <a:xfrm>
              <a:off x="1630" y="698"/>
              <a:ext cx="15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c</a:t>
              </a:r>
              <a:endParaRPr lang="en-US" altLang="pt-BR" sz="1200"/>
            </a:p>
          </p:txBody>
        </p:sp>
        <p:sp>
          <p:nvSpPr>
            <p:cNvPr id="38985" name="Text Box 89">
              <a:extLst>
                <a:ext uri="{FF2B5EF4-FFF2-40B4-BE49-F238E27FC236}">
                  <a16:creationId xmlns:a16="http://schemas.microsoft.com/office/drawing/2014/main" id="{9AD951F6-ACB9-4D43-9850-3A8C3F74428C}"/>
                </a:ext>
              </a:extLst>
            </p:cNvPr>
            <p:cNvSpPr txBox="1">
              <a:spLocks noChangeArrowheads="1"/>
            </p:cNvSpPr>
            <p:nvPr/>
          </p:nvSpPr>
          <p:spPr bwMode="auto">
            <a:xfrm>
              <a:off x="1895" y="1995"/>
              <a:ext cx="15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b</a:t>
              </a:r>
              <a:endParaRPr lang="en-US" altLang="pt-BR" sz="1200"/>
            </a:p>
          </p:txBody>
        </p:sp>
        <p:sp>
          <p:nvSpPr>
            <p:cNvPr id="38986" name="Text Box 90">
              <a:extLst>
                <a:ext uri="{FF2B5EF4-FFF2-40B4-BE49-F238E27FC236}">
                  <a16:creationId xmlns:a16="http://schemas.microsoft.com/office/drawing/2014/main" id="{BBB7AF93-C716-4D48-BD23-F4AFF3E08888}"/>
                </a:ext>
              </a:extLst>
            </p:cNvPr>
            <p:cNvSpPr txBox="1">
              <a:spLocks noChangeArrowheads="1"/>
            </p:cNvSpPr>
            <p:nvPr/>
          </p:nvSpPr>
          <p:spPr bwMode="auto">
            <a:xfrm>
              <a:off x="1118" y="2141"/>
              <a:ext cx="2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c</a:t>
              </a:r>
              <a:endParaRPr lang="en-US" altLang="pt-BR" sz="1200"/>
            </a:p>
          </p:txBody>
        </p:sp>
        <p:sp>
          <p:nvSpPr>
            <p:cNvPr id="38987" name="Text Box 91">
              <a:extLst>
                <a:ext uri="{FF2B5EF4-FFF2-40B4-BE49-F238E27FC236}">
                  <a16:creationId xmlns:a16="http://schemas.microsoft.com/office/drawing/2014/main" id="{EC19D79F-190A-4030-929D-3BDAFCDCC78C}"/>
                </a:ext>
              </a:extLst>
            </p:cNvPr>
            <p:cNvSpPr txBox="1">
              <a:spLocks noChangeArrowheads="1"/>
            </p:cNvSpPr>
            <p:nvPr/>
          </p:nvSpPr>
          <p:spPr bwMode="auto">
            <a:xfrm>
              <a:off x="871" y="834"/>
              <a:ext cx="2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200"/>
                <a:t>-b</a:t>
              </a:r>
              <a:endParaRPr lang="en-US" altLang="pt-BR" sz="1200"/>
            </a:p>
          </p:txBody>
        </p:sp>
      </p:grpSp>
      <p:grpSp>
        <p:nvGrpSpPr>
          <p:cNvPr id="38916" name="Group 147">
            <a:extLst>
              <a:ext uri="{FF2B5EF4-FFF2-40B4-BE49-F238E27FC236}">
                <a16:creationId xmlns:a16="http://schemas.microsoft.com/office/drawing/2014/main" id="{48A5F0DA-B84F-4783-A3A6-C28147213E4B}"/>
              </a:ext>
            </a:extLst>
          </p:cNvPr>
          <p:cNvGrpSpPr>
            <a:grpSpLocks/>
          </p:cNvGrpSpPr>
          <p:nvPr/>
        </p:nvGrpSpPr>
        <p:grpSpPr bwMode="auto">
          <a:xfrm>
            <a:off x="4618038" y="2308225"/>
            <a:ext cx="3732212" cy="1560513"/>
            <a:chOff x="2909" y="1454"/>
            <a:chExt cx="2351" cy="983"/>
          </a:xfrm>
        </p:grpSpPr>
        <p:sp>
          <p:nvSpPr>
            <p:cNvPr id="38931" name="Line 71">
              <a:extLst>
                <a:ext uri="{FF2B5EF4-FFF2-40B4-BE49-F238E27FC236}">
                  <a16:creationId xmlns:a16="http://schemas.microsoft.com/office/drawing/2014/main" id="{AF442DDD-C068-41D5-A966-E87F0088CF9A}"/>
                </a:ext>
              </a:extLst>
            </p:cNvPr>
            <p:cNvSpPr>
              <a:spLocks noChangeShapeType="1"/>
            </p:cNvSpPr>
            <p:nvPr/>
          </p:nvSpPr>
          <p:spPr bwMode="auto">
            <a:xfrm flipV="1">
              <a:off x="3055" y="1529"/>
              <a:ext cx="5" cy="90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32" name="Line 72">
              <a:extLst>
                <a:ext uri="{FF2B5EF4-FFF2-40B4-BE49-F238E27FC236}">
                  <a16:creationId xmlns:a16="http://schemas.microsoft.com/office/drawing/2014/main" id="{540E50F1-19F8-481E-9C62-6C4A13B29308}"/>
                </a:ext>
              </a:extLst>
            </p:cNvPr>
            <p:cNvSpPr>
              <a:spLocks noChangeShapeType="1"/>
            </p:cNvSpPr>
            <p:nvPr/>
          </p:nvSpPr>
          <p:spPr bwMode="auto">
            <a:xfrm rot="16200000" flipV="1">
              <a:off x="4133" y="943"/>
              <a:ext cx="0" cy="2151"/>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33" name="Freeform 73">
              <a:extLst>
                <a:ext uri="{FF2B5EF4-FFF2-40B4-BE49-F238E27FC236}">
                  <a16:creationId xmlns:a16="http://schemas.microsoft.com/office/drawing/2014/main" id="{75009715-D417-40D0-993C-61218B1B1019}"/>
                </a:ext>
              </a:extLst>
            </p:cNvPr>
            <p:cNvSpPr>
              <a:spLocks/>
            </p:cNvSpPr>
            <p:nvPr/>
          </p:nvSpPr>
          <p:spPr bwMode="auto">
            <a:xfrm>
              <a:off x="3057" y="1658"/>
              <a:ext cx="2035" cy="701"/>
            </a:xfrm>
            <a:custGeom>
              <a:avLst/>
              <a:gdLst>
                <a:gd name="T0" fmla="*/ 0 w 2035"/>
                <a:gd name="T1" fmla="*/ 536 h 701"/>
                <a:gd name="T2" fmla="*/ 79 w 2035"/>
                <a:gd name="T3" fmla="*/ 450 h 701"/>
                <a:gd name="T4" fmla="*/ 157 w 2035"/>
                <a:gd name="T5" fmla="*/ 356 h 701"/>
                <a:gd name="T6" fmla="*/ 239 w 2035"/>
                <a:gd name="T7" fmla="*/ 263 h 701"/>
                <a:gd name="T8" fmla="*/ 323 w 2035"/>
                <a:gd name="T9" fmla="*/ 172 h 701"/>
                <a:gd name="T10" fmla="*/ 435 w 2035"/>
                <a:gd name="T11" fmla="*/ 74 h 701"/>
                <a:gd name="T12" fmla="*/ 544 w 2035"/>
                <a:gd name="T13" fmla="*/ 15 h 701"/>
                <a:gd name="T14" fmla="*/ 631 w 2035"/>
                <a:gd name="T15" fmla="*/ 0 h 701"/>
                <a:gd name="T16" fmla="*/ 722 w 2035"/>
                <a:gd name="T17" fmla="*/ 19 h 701"/>
                <a:gd name="T18" fmla="*/ 831 w 2035"/>
                <a:gd name="T19" fmla="*/ 83 h 701"/>
                <a:gd name="T20" fmla="*/ 937 w 2035"/>
                <a:gd name="T21" fmla="*/ 180 h 701"/>
                <a:gd name="T22" fmla="*/ 1003 w 2035"/>
                <a:gd name="T23" fmla="*/ 254 h 701"/>
                <a:gd name="T24" fmla="*/ 1088 w 2035"/>
                <a:gd name="T25" fmla="*/ 361 h 701"/>
                <a:gd name="T26" fmla="*/ 1155 w 2035"/>
                <a:gd name="T27" fmla="*/ 442 h 701"/>
                <a:gd name="T28" fmla="*/ 1237 w 2035"/>
                <a:gd name="T29" fmla="*/ 528 h 701"/>
                <a:gd name="T30" fmla="*/ 1321 w 2035"/>
                <a:gd name="T31" fmla="*/ 602 h 701"/>
                <a:gd name="T32" fmla="*/ 1430 w 2035"/>
                <a:gd name="T33" fmla="*/ 670 h 701"/>
                <a:gd name="T34" fmla="*/ 1544 w 2035"/>
                <a:gd name="T35" fmla="*/ 699 h 701"/>
                <a:gd name="T36" fmla="*/ 1649 w 2035"/>
                <a:gd name="T37" fmla="*/ 681 h 701"/>
                <a:gd name="T38" fmla="*/ 1751 w 2035"/>
                <a:gd name="T39" fmla="*/ 632 h 701"/>
                <a:gd name="T40" fmla="*/ 1859 w 2035"/>
                <a:gd name="T41" fmla="*/ 552 h 701"/>
                <a:gd name="T42" fmla="*/ 1965 w 2035"/>
                <a:gd name="T43" fmla="*/ 448 h 701"/>
                <a:gd name="T44" fmla="*/ 2035 w 2035"/>
                <a:gd name="T45" fmla="*/ 362 h 70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35"/>
                <a:gd name="T70" fmla="*/ 0 h 701"/>
                <a:gd name="T71" fmla="*/ 2035 w 2035"/>
                <a:gd name="T72" fmla="*/ 701 h 70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35" h="701">
                  <a:moveTo>
                    <a:pt x="0" y="536"/>
                  </a:moveTo>
                  <a:cubicBezTo>
                    <a:pt x="13" y="522"/>
                    <a:pt x="53" y="480"/>
                    <a:pt x="79" y="450"/>
                  </a:cubicBezTo>
                  <a:cubicBezTo>
                    <a:pt x="105" y="420"/>
                    <a:pt x="130" y="387"/>
                    <a:pt x="157" y="356"/>
                  </a:cubicBezTo>
                  <a:cubicBezTo>
                    <a:pt x="184" y="325"/>
                    <a:pt x="211" y="294"/>
                    <a:pt x="239" y="263"/>
                  </a:cubicBezTo>
                  <a:cubicBezTo>
                    <a:pt x="267" y="232"/>
                    <a:pt x="291" y="202"/>
                    <a:pt x="323" y="172"/>
                  </a:cubicBezTo>
                  <a:cubicBezTo>
                    <a:pt x="355" y="142"/>
                    <a:pt x="398" y="100"/>
                    <a:pt x="435" y="74"/>
                  </a:cubicBezTo>
                  <a:cubicBezTo>
                    <a:pt x="472" y="48"/>
                    <a:pt x="511" y="27"/>
                    <a:pt x="544" y="15"/>
                  </a:cubicBezTo>
                  <a:cubicBezTo>
                    <a:pt x="577" y="2"/>
                    <a:pt x="601" y="0"/>
                    <a:pt x="631" y="0"/>
                  </a:cubicBezTo>
                  <a:cubicBezTo>
                    <a:pt x="661" y="0"/>
                    <a:pt x="688" y="6"/>
                    <a:pt x="722" y="19"/>
                  </a:cubicBezTo>
                  <a:cubicBezTo>
                    <a:pt x="756" y="32"/>
                    <a:pt x="795" y="56"/>
                    <a:pt x="831" y="83"/>
                  </a:cubicBezTo>
                  <a:cubicBezTo>
                    <a:pt x="867" y="110"/>
                    <a:pt x="908" y="150"/>
                    <a:pt x="937" y="180"/>
                  </a:cubicBezTo>
                  <a:cubicBezTo>
                    <a:pt x="966" y="210"/>
                    <a:pt x="977" y="225"/>
                    <a:pt x="1003" y="254"/>
                  </a:cubicBezTo>
                  <a:cubicBezTo>
                    <a:pt x="1029" y="283"/>
                    <a:pt x="1063" y="332"/>
                    <a:pt x="1088" y="361"/>
                  </a:cubicBezTo>
                  <a:cubicBezTo>
                    <a:pt x="1113" y="390"/>
                    <a:pt x="1130" y="415"/>
                    <a:pt x="1155" y="442"/>
                  </a:cubicBezTo>
                  <a:cubicBezTo>
                    <a:pt x="1180" y="469"/>
                    <a:pt x="1210" y="502"/>
                    <a:pt x="1237" y="528"/>
                  </a:cubicBezTo>
                  <a:cubicBezTo>
                    <a:pt x="1264" y="554"/>
                    <a:pt x="1289" y="578"/>
                    <a:pt x="1321" y="602"/>
                  </a:cubicBezTo>
                  <a:cubicBezTo>
                    <a:pt x="1353" y="626"/>
                    <a:pt x="1393" y="653"/>
                    <a:pt x="1430" y="670"/>
                  </a:cubicBezTo>
                  <a:cubicBezTo>
                    <a:pt x="1467" y="687"/>
                    <a:pt x="1508" y="697"/>
                    <a:pt x="1544" y="699"/>
                  </a:cubicBezTo>
                  <a:cubicBezTo>
                    <a:pt x="1580" y="701"/>
                    <a:pt x="1614" y="695"/>
                    <a:pt x="1649" y="681"/>
                  </a:cubicBezTo>
                  <a:cubicBezTo>
                    <a:pt x="1684" y="667"/>
                    <a:pt x="1716" y="653"/>
                    <a:pt x="1751" y="632"/>
                  </a:cubicBezTo>
                  <a:cubicBezTo>
                    <a:pt x="1786" y="611"/>
                    <a:pt x="1825" y="582"/>
                    <a:pt x="1859" y="552"/>
                  </a:cubicBezTo>
                  <a:cubicBezTo>
                    <a:pt x="1893" y="522"/>
                    <a:pt x="1937" y="480"/>
                    <a:pt x="1965" y="448"/>
                  </a:cubicBezTo>
                  <a:cubicBezTo>
                    <a:pt x="1993" y="416"/>
                    <a:pt x="2021" y="380"/>
                    <a:pt x="2035" y="362"/>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34" name="Text Box 74">
              <a:extLst>
                <a:ext uri="{FF2B5EF4-FFF2-40B4-BE49-F238E27FC236}">
                  <a16:creationId xmlns:a16="http://schemas.microsoft.com/office/drawing/2014/main" id="{10DF1613-91B3-4236-B644-A0686927F153}"/>
                </a:ext>
              </a:extLst>
            </p:cNvPr>
            <p:cNvSpPr txBox="1">
              <a:spLocks noChangeArrowheads="1"/>
            </p:cNvSpPr>
            <p:nvPr/>
          </p:nvSpPr>
          <p:spPr bwMode="auto">
            <a:xfrm>
              <a:off x="2909" y="1454"/>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e</a:t>
              </a:r>
              <a:endParaRPr lang="en-US" altLang="pt-BR" sz="1600" i="1"/>
            </a:p>
          </p:txBody>
        </p:sp>
        <p:sp>
          <p:nvSpPr>
            <p:cNvPr id="38935" name="Text Box 75">
              <a:extLst>
                <a:ext uri="{FF2B5EF4-FFF2-40B4-BE49-F238E27FC236}">
                  <a16:creationId xmlns:a16="http://schemas.microsoft.com/office/drawing/2014/main" id="{159263AE-7F4C-44F0-A19D-C8B327167382}"/>
                </a:ext>
              </a:extLst>
            </p:cNvPr>
            <p:cNvSpPr txBox="1">
              <a:spLocks noChangeArrowheads="1"/>
            </p:cNvSpPr>
            <p:nvPr/>
          </p:nvSpPr>
          <p:spPr bwMode="auto">
            <a:xfrm>
              <a:off x="5108" y="1990"/>
              <a:ext cx="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t</a:t>
              </a:r>
              <a:endParaRPr lang="en-US" altLang="pt-BR" sz="1600" i="1"/>
            </a:p>
          </p:txBody>
        </p:sp>
        <p:sp>
          <p:nvSpPr>
            <p:cNvPr id="38936" name="Text Box 76">
              <a:extLst>
                <a:ext uri="{FF2B5EF4-FFF2-40B4-BE49-F238E27FC236}">
                  <a16:creationId xmlns:a16="http://schemas.microsoft.com/office/drawing/2014/main" id="{E0B0424E-A702-4B73-AAFD-194E6C57C69C}"/>
                </a:ext>
              </a:extLst>
            </p:cNvPr>
            <p:cNvSpPr txBox="1">
              <a:spLocks noChangeArrowheads="1"/>
            </p:cNvSpPr>
            <p:nvPr/>
          </p:nvSpPr>
          <p:spPr bwMode="auto">
            <a:xfrm>
              <a:off x="2917" y="196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t>0</a:t>
              </a:r>
              <a:endParaRPr lang="en-US" altLang="pt-BR" sz="1600"/>
            </a:p>
          </p:txBody>
        </p:sp>
        <p:sp>
          <p:nvSpPr>
            <p:cNvPr id="38937" name="Text Box 97">
              <a:extLst>
                <a:ext uri="{FF2B5EF4-FFF2-40B4-BE49-F238E27FC236}">
                  <a16:creationId xmlns:a16="http://schemas.microsoft.com/office/drawing/2014/main" id="{408DEED5-9BD2-44B0-9DC1-71A4F6699C27}"/>
                </a:ext>
              </a:extLst>
            </p:cNvPr>
            <p:cNvSpPr txBox="1">
              <a:spLocks noChangeArrowheads="1"/>
            </p:cNvSpPr>
            <p:nvPr/>
          </p:nvSpPr>
          <p:spPr bwMode="auto">
            <a:xfrm>
              <a:off x="3670" y="1479"/>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333399"/>
                  </a:solidFill>
                </a:rPr>
                <a:t>e</a:t>
              </a:r>
              <a:r>
                <a:rPr lang="pt-BR" altLang="pt-BR" sz="1600" i="1" baseline="-25000">
                  <a:solidFill>
                    <a:srgbClr val="333399"/>
                  </a:solidFill>
                </a:rPr>
                <a:t>a</a:t>
              </a:r>
              <a:endParaRPr lang="en-US" altLang="pt-BR" sz="1600" i="1" baseline="-25000">
                <a:solidFill>
                  <a:srgbClr val="333399"/>
                </a:solidFill>
              </a:endParaRPr>
            </a:p>
          </p:txBody>
        </p:sp>
        <p:sp>
          <p:nvSpPr>
            <p:cNvPr id="38938" name="Freeform 118">
              <a:extLst>
                <a:ext uri="{FF2B5EF4-FFF2-40B4-BE49-F238E27FC236}">
                  <a16:creationId xmlns:a16="http://schemas.microsoft.com/office/drawing/2014/main" id="{0CF365E1-6CBD-4417-9A4B-C2B38F0A2D96}"/>
                </a:ext>
              </a:extLst>
            </p:cNvPr>
            <p:cNvSpPr>
              <a:spLocks/>
            </p:cNvSpPr>
            <p:nvPr/>
          </p:nvSpPr>
          <p:spPr bwMode="auto">
            <a:xfrm>
              <a:off x="3818" y="1659"/>
              <a:ext cx="1278" cy="670"/>
            </a:xfrm>
            <a:custGeom>
              <a:avLst/>
              <a:gdLst>
                <a:gd name="T0" fmla="*/ 0 w 1278"/>
                <a:gd name="T1" fmla="*/ 362 h 670"/>
                <a:gd name="T2" fmla="*/ 87 w 1278"/>
                <a:gd name="T3" fmla="*/ 263 h 670"/>
                <a:gd name="T4" fmla="*/ 171 w 1278"/>
                <a:gd name="T5" fmla="*/ 172 h 670"/>
                <a:gd name="T6" fmla="*/ 283 w 1278"/>
                <a:gd name="T7" fmla="*/ 74 h 670"/>
                <a:gd name="T8" fmla="*/ 392 w 1278"/>
                <a:gd name="T9" fmla="*/ 15 h 670"/>
                <a:gd name="T10" fmla="*/ 479 w 1278"/>
                <a:gd name="T11" fmla="*/ 0 h 670"/>
                <a:gd name="T12" fmla="*/ 570 w 1278"/>
                <a:gd name="T13" fmla="*/ 19 h 670"/>
                <a:gd name="T14" fmla="*/ 679 w 1278"/>
                <a:gd name="T15" fmla="*/ 83 h 670"/>
                <a:gd name="T16" fmla="*/ 785 w 1278"/>
                <a:gd name="T17" fmla="*/ 180 h 670"/>
                <a:gd name="T18" fmla="*/ 851 w 1278"/>
                <a:gd name="T19" fmla="*/ 254 h 670"/>
                <a:gd name="T20" fmla="*/ 936 w 1278"/>
                <a:gd name="T21" fmla="*/ 361 h 670"/>
                <a:gd name="T22" fmla="*/ 1003 w 1278"/>
                <a:gd name="T23" fmla="*/ 442 h 670"/>
                <a:gd name="T24" fmla="*/ 1085 w 1278"/>
                <a:gd name="T25" fmla="*/ 528 h 670"/>
                <a:gd name="T26" fmla="*/ 1169 w 1278"/>
                <a:gd name="T27" fmla="*/ 602 h 670"/>
                <a:gd name="T28" fmla="*/ 1278 w 1278"/>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78"/>
                <a:gd name="T46" fmla="*/ 0 h 670"/>
                <a:gd name="T47" fmla="*/ 1278 w 1278"/>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78" h="670">
                  <a:moveTo>
                    <a:pt x="0" y="362"/>
                  </a:moveTo>
                  <a:cubicBezTo>
                    <a:pt x="14" y="347"/>
                    <a:pt x="59" y="294"/>
                    <a:pt x="87" y="263"/>
                  </a:cubicBezTo>
                  <a:cubicBezTo>
                    <a:pt x="115" y="232"/>
                    <a:pt x="139" y="202"/>
                    <a:pt x="171" y="172"/>
                  </a:cubicBezTo>
                  <a:cubicBezTo>
                    <a:pt x="203" y="142"/>
                    <a:pt x="246" y="100"/>
                    <a:pt x="283" y="74"/>
                  </a:cubicBezTo>
                  <a:cubicBezTo>
                    <a:pt x="320" y="48"/>
                    <a:pt x="359" y="27"/>
                    <a:pt x="392" y="15"/>
                  </a:cubicBezTo>
                  <a:cubicBezTo>
                    <a:pt x="425" y="2"/>
                    <a:pt x="449" y="0"/>
                    <a:pt x="479" y="0"/>
                  </a:cubicBezTo>
                  <a:cubicBezTo>
                    <a:pt x="509" y="0"/>
                    <a:pt x="536" y="6"/>
                    <a:pt x="570" y="19"/>
                  </a:cubicBezTo>
                  <a:cubicBezTo>
                    <a:pt x="604" y="32"/>
                    <a:pt x="643" y="56"/>
                    <a:pt x="679" y="83"/>
                  </a:cubicBezTo>
                  <a:cubicBezTo>
                    <a:pt x="715" y="110"/>
                    <a:pt x="756" y="150"/>
                    <a:pt x="785" y="180"/>
                  </a:cubicBezTo>
                  <a:cubicBezTo>
                    <a:pt x="814" y="210"/>
                    <a:pt x="825" y="225"/>
                    <a:pt x="851" y="254"/>
                  </a:cubicBezTo>
                  <a:cubicBezTo>
                    <a:pt x="877" y="283"/>
                    <a:pt x="911" y="332"/>
                    <a:pt x="936" y="361"/>
                  </a:cubicBezTo>
                  <a:cubicBezTo>
                    <a:pt x="961" y="390"/>
                    <a:pt x="978" y="415"/>
                    <a:pt x="1003" y="442"/>
                  </a:cubicBezTo>
                  <a:cubicBezTo>
                    <a:pt x="1028" y="469"/>
                    <a:pt x="1058" y="502"/>
                    <a:pt x="1085" y="528"/>
                  </a:cubicBezTo>
                  <a:cubicBezTo>
                    <a:pt x="1112" y="554"/>
                    <a:pt x="1137" y="578"/>
                    <a:pt x="1169" y="602"/>
                  </a:cubicBezTo>
                  <a:cubicBezTo>
                    <a:pt x="1201" y="626"/>
                    <a:pt x="1260" y="659"/>
                    <a:pt x="1278" y="67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39" name="Freeform 119">
              <a:extLst>
                <a:ext uri="{FF2B5EF4-FFF2-40B4-BE49-F238E27FC236}">
                  <a16:creationId xmlns:a16="http://schemas.microsoft.com/office/drawing/2014/main" id="{070EC535-B4D8-41AC-86AA-0DCC59DEB89F}"/>
                </a:ext>
              </a:extLst>
            </p:cNvPr>
            <p:cNvSpPr>
              <a:spLocks/>
            </p:cNvSpPr>
            <p:nvPr/>
          </p:nvSpPr>
          <p:spPr bwMode="auto">
            <a:xfrm>
              <a:off x="3054" y="2019"/>
              <a:ext cx="767" cy="342"/>
            </a:xfrm>
            <a:custGeom>
              <a:avLst/>
              <a:gdLst>
                <a:gd name="T0" fmla="*/ 0 w 767"/>
                <a:gd name="T1" fmla="*/ 204 h 342"/>
                <a:gd name="T2" fmla="*/ 48 w 767"/>
                <a:gd name="T3" fmla="*/ 243 h 342"/>
                <a:gd name="T4" fmla="*/ 157 w 767"/>
                <a:gd name="T5" fmla="*/ 311 h 342"/>
                <a:gd name="T6" fmla="*/ 271 w 767"/>
                <a:gd name="T7" fmla="*/ 340 h 342"/>
                <a:gd name="T8" fmla="*/ 376 w 767"/>
                <a:gd name="T9" fmla="*/ 322 h 342"/>
                <a:gd name="T10" fmla="*/ 478 w 767"/>
                <a:gd name="T11" fmla="*/ 273 h 342"/>
                <a:gd name="T12" fmla="*/ 586 w 767"/>
                <a:gd name="T13" fmla="*/ 193 h 342"/>
                <a:gd name="T14" fmla="*/ 692 w 767"/>
                <a:gd name="T15" fmla="*/ 89 h 342"/>
                <a:gd name="T16" fmla="*/ 767 w 767"/>
                <a:gd name="T17" fmla="*/ 0 h 3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7"/>
                <a:gd name="T28" fmla="*/ 0 h 342"/>
                <a:gd name="T29" fmla="*/ 767 w 767"/>
                <a:gd name="T30" fmla="*/ 342 h 3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7" h="342">
                  <a:moveTo>
                    <a:pt x="0" y="204"/>
                  </a:moveTo>
                  <a:cubicBezTo>
                    <a:pt x="14" y="216"/>
                    <a:pt x="16" y="219"/>
                    <a:pt x="48" y="243"/>
                  </a:cubicBezTo>
                  <a:cubicBezTo>
                    <a:pt x="80" y="267"/>
                    <a:pt x="120" y="294"/>
                    <a:pt x="157" y="311"/>
                  </a:cubicBezTo>
                  <a:cubicBezTo>
                    <a:pt x="194" y="328"/>
                    <a:pt x="235" y="338"/>
                    <a:pt x="271" y="340"/>
                  </a:cubicBezTo>
                  <a:cubicBezTo>
                    <a:pt x="307" y="342"/>
                    <a:pt x="341" y="336"/>
                    <a:pt x="376" y="322"/>
                  </a:cubicBezTo>
                  <a:cubicBezTo>
                    <a:pt x="411" y="308"/>
                    <a:pt x="443" y="294"/>
                    <a:pt x="478" y="273"/>
                  </a:cubicBezTo>
                  <a:cubicBezTo>
                    <a:pt x="513" y="252"/>
                    <a:pt x="552" y="223"/>
                    <a:pt x="586" y="193"/>
                  </a:cubicBezTo>
                  <a:cubicBezTo>
                    <a:pt x="620" y="163"/>
                    <a:pt x="664" y="121"/>
                    <a:pt x="692" y="89"/>
                  </a:cubicBezTo>
                  <a:cubicBezTo>
                    <a:pt x="720" y="57"/>
                    <a:pt x="753" y="18"/>
                    <a:pt x="767"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0" name="Freeform 120">
              <a:extLst>
                <a:ext uri="{FF2B5EF4-FFF2-40B4-BE49-F238E27FC236}">
                  <a16:creationId xmlns:a16="http://schemas.microsoft.com/office/drawing/2014/main" id="{2CE2646C-84DA-4D26-B356-F3CEE1F8E610}"/>
                </a:ext>
              </a:extLst>
            </p:cNvPr>
            <p:cNvSpPr>
              <a:spLocks/>
            </p:cNvSpPr>
            <p:nvPr/>
          </p:nvSpPr>
          <p:spPr bwMode="auto">
            <a:xfrm>
              <a:off x="4466" y="1658"/>
              <a:ext cx="626" cy="364"/>
            </a:xfrm>
            <a:custGeom>
              <a:avLst/>
              <a:gdLst>
                <a:gd name="T0" fmla="*/ 0 w 626"/>
                <a:gd name="T1" fmla="*/ 364 h 364"/>
                <a:gd name="T2" fmla="*/ 85 w 626"/>
                <a:gd name="T3" fmla="*/ 265 h 364"/>
                <a:gd name="T4" fmla="*/ 176 w 626"/>
                <a:gd name="T5" fmla="*/ 172 h 364"/>
                <a:gd name="T6" fmla="*/ 288 w 626"/>
                <a:gd name="T7" fmla="*/ 74 h 364"/>
                <a:gd name="T8" fmla="*/ 397 w 626"/>
                <a:gd name="T9" fmla="*/ 15 h 364"/>
                <a:gd name="T10" fmla="*/ 484 w 626"/>
                <a:gd name="T11" fmla="*/ 0 h 364"/>
                <a:gd name="T12" fmla="*/ 575 w 626"/>
                <a:gd name="T13" fmla="*/ 19 h 364"/>
                <a:gd name="T14" fmla="*/ 626 w 626"/>
                <a:gd name="T15" fmla="*/ 48 h 364"/>
                <a:gd name="T16" fmla="*/ 0 60000 65536"/>
                <a:gd name="T17" fmla="*/ 0 60000 65536"/>
                <a:gd name="T18" fmla="*/ 0 60000 65536"/>
                <a:gd name="T19" fmla="*/ 0 60000 65536"/>
                <a:gd name="T20" fmla="*/ 0 60000 65536"/>
                <a:gd name="T21" fmla="*/ 0 60000 65536"/>
                <a:gd name="T22" fmla="*/ 0 60000 65536"/>
                <a:gd name="T23" fmla="*/ 0 60000 65536"/>
                <a:gd name="T24" fmla="*/ 0 w 626"/>
                <a:gd name="T25" fmla="*/ 0 h 364"/>
                <a:gd name="T26" fmla="*/ 626 w 626"/>
                <a:gd name="T27" fmla="*/ 364 h 3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6" h="364">
                  <a:moveTo>
                    <a:pt x="0" y="364"/>
                  </a:moveTo>
                  <a:cubicBezTo>
                    <a:pt x="14" y="348"/>
                    <a:pt x="57" y="296"/>
                    <a:pt x="85" y="265"/>
                  </a:cubicBezTo>
                  <a:cubicBezTo>
                    <a:pt x="113" y="234"/>
                    <a:pt x="144" y="202"/>
                    <a:pt x="176" y="172"/>
                  </a:cubicBezTo>
                  <a:cubicBezTo>
                    <a:pt x="208" y="142"/>
                    <a:pt x="251" y="100"/>
                    <a:pt x="288" y="74"/>
                  </a:cubicBezTo>
                  <a:cubicBezTo>
                    <a:pt x="325" y="48"/>
                    <a:pt x="364" y="27"/>
                    <a:pt x="397" y="15"/>
                  </a:cubicBezTo>
                  <a:cubicBezTo>
                    <a:pt x="430" y="2"/>
                    <a:pt x="454" y="0"/>
                    <a:pt x="484" y="0"/>
                  </a:cubicBezTo>
                  <a:cubicBezTo>
                    <a:pt x="514" y="0"/>
                    <a:pt x="541" y="6"/>
                    <a:pt x="575" y="19"/>
                  </a:cubicBezTo>
                  <a:cubicBezTo>
                    <a:pt x="609" y="32"/>
                    <a:pt x="616" y="42"/>
                    <a:pt x="626" y="48"/>
                  </a:cubicBezTo>
                </a:path>
              </a:pathLst>
            </a:cu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1" name="Freeform 121">
              <a:extLst>
                <a:ext uri="{FF2B5EF4-FFF2-40B4-BE49-F238E27FC236}">
                  <a16:creationId xmlns:a16="http://schemas.microsoft.com/office/drawing/2014/main" id="{A6A55E33-F9A8-4EA9-8659-231D55A5311F}"/>
                </a:ext>
              </a:extLst>
            </p:cNvPr>
            <p:cNvSpPr>
              <a:spLocks/>
            </p:cNvSpPr>
            <p:nvPr/>
          </p:nvSpPr>
          <p:spPr bwMode="auto">
            <a:xfrm>
              <a:off x="3058" y="1656"/>
              <a:ext cx="1410" cy="704"/>
            </a:xfrm>
            <a:custGeom>
              <a:avLst/>
              <a:gdLst>
                <a:gd name="T0" fmla="*/ 0 w 1410"/>
                <a:gd name="T1" fmla="*/ 0 h 704"/>
                <a:gd name="T2" fmla="*/ 100 w 1410"/>
                <a:gd name="T3" fmla="*/ 22 h 704"/>
                <a:gd name="T4" fmla="*/ 209 w 1410"/>
                <a:gd name="T5" fmla="*/ 86 h 704"/>
                <a:gd name="T6" fmla="*/ 315 w 1410"/>
                <a:gd name="T7" fmla="*/ 183 h 704"/>
                <a:gd name="T8" fmla="*/ 381 w 1410"/>
                <a:gd name="T9" fmla="*/ 257 h 704"/>
                <a:gd name="T10" fmla="*/ 466 w 1410"/>
                <a:gd name="T11" fmla="*/ 364 h 704"/>
                <a:gd name="T12" fmla="*/ 533 w 1410"/>
                <a:gd name="T13" fmla="*/ 445 h 704"/>
                <a:gd name="T14" fmla="*/ 615 w 1410"/>
                <a:gd name="T15" fmla="*/ 531 h 704"/>
                <a:gd name="T16" fmla="*/ 699 w 1410"/>
                <a:gd name="T17" fmla="*/ 605 h 704"/>
                <a:gd name="T18" fmla="*/ 808 w 1410"/>
                <a:gd name="T19" fmla="*/ 673 h 704"/>
                <a:gd name="T20" fmla="*/ 922 w 1410"/>
                <a:gd name="T21" fmla="*/ 702 h 704"/>
                <a:gd name="T22" fmla="*/ 1027 w 1410"/>
                <a:gd name="T23" fmla="*/ 684 h 704"/>
                <a:gd name="T24" fmla="*/ 1129 w 1410"/>
                <a:gd name="T25" fmla="*/ 635 h 704"/>
                <a:gd name="T26" fmla="*/ 1237 w 1410"/>
                <a:gd name="T27" fmla="*/ 555 h 704"/>
                <a:gd name="T28" fmla="*/ 1343 w 1410"/>
                <a:gd name="T29" fmla="*/ 451 h 704"/>
                <a:gd name="T30" fmla="*/ 1410 w 1410"/>
                <a:gd name="T31" fmla="*/ 364 h 70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10"/>
                <a:gd name="T49" fmla="*/ 0 h 704"/>
                <a:gd name="T50" fmla="*/ 1410 w 1410"/>
                <a:gd name="T51" fmla="*/ 704 h 70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10" h="704">
                  <a:moveTo>
                    <a:pt x="0" y="0"/>
                  </a:moveTo>
                  <a:cubicBezTo>
                    <a:pt x="15" y="3"/>
                    <a:pt x="66" y="9"/>
                    <a:pt x="100" y="22"/>
                  </a:cubicBezTo>
                  <a:cubicBezTo>
                    <a:pt x="134" y="35"/>
                    <a:pt x="173" y="59"/>
                    <a:pt x="209" y="86"/>
                  </a:cubicBezTo>
                  <a:cubicBezTo>
                    <a:pt x="245" y="113"/>
                    <a:pt x="286" y="153"/>
                    <a:pt x="315" y="183"/>
                  </a:cubicBezTo>
                  <a:cubicBezTo>
                    <a:pt x="344" y="213"/>
                    <a:pt x="355" y="228"/>
                    <a:pt x="381" y="257"/>
                  </a:cubicBezTo>
                  <a:cubicBezTo>
                    <a:pt x="407" y="286"/>
                    <a:pt x="441" y="335"/>
                    <a:pt x="466" y="364"/>
                  </a:cubicBezTo>
                  <a:cubicBezTo>
                    <a:pt x="491" y="393"/>
                    <a:pt x="508" y="418"/>
                    <a:pt x="533" y="445"/>
                  </a:cubicBezTo>
                  <a:cubicBezTo>
                    <a:pt x="558" y="472"/>
                    <a:pt x="588" y="505"/>
                    <a:pt x="615" y="531"/>
                  </a:cubicBezTo>
                  <a:cubicBezTo>
                    <a:pt x="642" y="557"/>
                    <a:pt x="667" y="581"/>
                    <a:pt x="699" y="605"/>
                  </a:cubicBezTo>
                  <a:cubicBezTo>
                    <a:pt x="731" y="629"/>
                    <a:pt x="771" y="656"/>
                    <a:pt x="808" y="673"/>
                  </a:cubicBezTo>
                  <a:cubicBezTo>
                    <a:pt x="845" y="690"/>
                    <a:pt x="886" y="700"/>
                    <a:pt x="922" y="702"/>
                  </a:cubicBezTo>
                  <a:cubicBezTo>
                    <a:pt x="958" y="704"/>
                    <a:pt x="992" y="698"/>
                    <a:pt x="1027" y="684"/>
                  </a:cubicBezTo>
                  <a:cubicBezTo>
                    <a:pt x="1062" y="670"/>
                    <a:pt x="1094" y="656"/>
                    <a:pt x="1129" y="635"/>
                  </a:cubicBezTo>
                  <a:cubicBezTo>
                    <a:pt x="1164" y="614"/>
                    <a:pt x="1203" y="585"/>
                    <a:pt x="1237" y="555"/>
                  </a:cubicBezTo>
                  <a:cubicBezTo>
                    <a:pt x="1271" y="525"/>
                    <a:pt x="1315" y="483"/>
                    <a:pt x="1343" y="451"/>
                  </a:cubicBezTo>
                  <a:cubicBezTo>
                    <a:pt x="1371" y="419"/>
                    <a:pt x="1396" y="382"/>
                    <a:pt x="1410" y="364"/>
                  </a:cubicBezTo>
                </a:path>
              </a:pathLst>
            </a:cu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42" name="Text Box 122">
              <a:extLst>
                <a:ext uri="{FF2B5EF4-FFF2-40B4-BE49-F238E27FC236}">
                  <a16:creationId xmlns:a16="http://schemas.microsoft.com/office/drawing/2014/main" id="{5F99299F-2F94-4442-995F-A7B135D1CFB6}"/>
                </a:ext>
              </a:extLst>
            </p:cNvPr>
            <p:cNvSpPr txBox="1">
              <a:spLocks noChangeArrowheads="1"/>
            </p:cNvSpPr>
            <p:nvPr/>
          </p:nvSpPr>
          <p:spPr bwMode="auto">
            <a:xfrm>
              <a:off x="4293" y="1480"/>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FF0000"/>
                  </a:solidFill>
                </a:rPr>
                <a:t>e</a:t>
              </a:r>
              <a:r>
                <a:rPr lang="pt-BR" altLang="pt-BR" sz="1600" i="1" baseline="-25000">
                  <a:solidFill>
                    <a:srgbClr val="FF0000"/>
                  </a:solidFill>
                </a:rPr>
                <a:t>b</a:t>
              </a:r>
              <a:endParaRPr lang="en-US" altLang="pt-BR" sz="1600" i="1" baseline="-25000">
                <a:solidFill>
                  <a:srgbClr val="FF0000"/>
                </a:solidFill>
              </a:endParaRPr>
            </a:p>
          </p:txBody>
        </p:sp>
        <p:sp>
          <p:nvSpPr>
            <p:cNvPr id="38943" name="Text Box 123">
              <a:extLst>
                <a:ext uri="{FF2B5EF4-FFF2-40B4-BE49-F238E27FC236}">
                  <a16:creationId xmlns:a16="http://schemas.microsoft.com/office/drawing/2014/main" id="{A9F1207E-CCE7-45B1-BF35-E6957AAA706B}"/>
                </a:ext>
              </a:extLst>
            </p:cNvPr>
            <p:cNvSpPr txBox="1">
              <a:spLocks noChangeArrowheads="1"/>
            </p:cNvSpPr>
            <p:nvPr/>
          </p:nvSpPr>
          <p:spPr bwMode="auto">
            <a:xfrm>
              <a:off x="4935" y="1485"/>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339933"/>
                  </a:solidFill>
                </a:rPr>
                <a:t>e</a:t>
              </a:r>
              <a:r>
                <a:rPr lang="pt-BR" altLang="pt-BR" sz="1600" i="1" baseline="-25000">
                  <a:solidFill>
                    <a:srgbClr val="339933"/>
                  </a:solidFill>
                </a:rPr>
                <a:t>c</a:t>
              </a:r>
              <a:endParaRPr lang="en-US" altLang="pt-BR" sz="1600" i="1" baseline="-25000">
                <a:solidFill>
                  <a:srgbClr val="339933"/>
                </a:solidFill>
              </a:endParaRPr>
            </a:p>
          </p:txBody>
        </p:sp>
      </p:grpSp>
      <p:grpSp>
        <p:nvGrpSpPr>
          <p:cNvPr id="38917" name="Group 148">
            <a:extLst>
              <a:ext uri="{FF2B5EF4-FFF2-40B4-BE49-F238E27FC236}">
                <a16:creationId xmlns:a16="http://schemas.microsoft.com/office/drawing/2014/main" id="{839AF203-7811-4D5D-B3A1-FAAD2704091E}"/>
              </a:ext>
            </a:extLst>
          </p:cNvPr>
          <p:cNvGrpSpPr>
            <a:grpSpLocks/>
          </p:cNvGrpSpPr>
          <p:nvPr/>
        </p:nvGrpSpPr>
        <p:grpSpPr bwMode="auto">
          <a:xfrm>
            <a:off x="4587875" y="661988"/>
            <a:ext cx="3760788" cy="1560512"/>
            <a:chOff x="2890" y="417"/>
            <a:chExt cx="2369" cy="983"/>
          </a:xfrm>
        </p:grpSpPr>
        <p:sp>
          <p:nvSpPr>
            <p:cNvPr id="38920" name="Line 65">
              <a:extLst>
                <a:ext uri="{FF2B5EF4-FFF2-40B4-BE49-F238E27FC236}">
                  <a16:creationId xmlns:a16="http://schemas.microsoft.com/office/drawing/2014/main" id="{DA2EF953-2069-4A74-8E4B-FF1C7A6C5800}"/>
                </a:ext>
              </a:extLst>
            </p:cNvPr>
            <p:cNvSpPr>
              <a:spLocks noChangeShapeType="1"/>
            </p:cNvSpPr>
            <p:nvPr/>
          </p:nvSpPr>
          <p:spPr bwMode="auto">
            <a:xfrm flipV="1">
              <a:off x="3062" y="492"/>
              <a:ext cx="5" cy="90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8921" name="Text Box 68">
              <a:extLst>
                <a:ext uri="{FF2B5EF4-FFF2-40B4-BE49-F238E27FC236}">
                  <a16:creationId xmlns:a16="http://schemas.microsoft.com/office/drawing/2014/main" id="{3FB95E6A-F24F-4A38-929C-E4ADC0A12D7C}"/>
                </a:ext>
              </a:extLst>
            </p:cNvPr>
            <p:cNvSpPr txBox="1">
              <a:spLocks noChangeArrowheads="1"/>
            </p:cNvSpPr>
            <p:nvPr/>
          </p:nvSpPr>
          <p:spPr bwMode="auto">
            <a:xfrm>
              <a:off x="2890" y="417"/>
              <a:ext cx="1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B</a:t>
              </a:r>
              <a:endParaRPr lang="en-US" altLang="pt-BR" sz="1600" i="1"/>
            </a:p>
          </p:txBody>
        </p:sp>
        <p:sp>
          <p:nvSpPr>
            <p:cNvPr id="38922" name="Text Box 69">
              <a:extLst>
                <a:ext uri="{FF2B5EF4-FFF2-40B4-BE49-F238E27FC236}">
                  <a16:creationId xmlns:a16="http://schemas.microsoft.com/office/drawing/2014/main" id="{A48901CC-D898-4145-A109-A5A010CBD7DE}"/>
                </a:ext>
              </a:extLst>
            </p:cNvPr>
            <p:cNvSpPr txBox="1">
              <a:spLocks noChangeArrowheads="1"/>
            </p:cNvSpPr>
            <p:nvPr/>
          </p:nvSpPr>
          <p:spPr bwMode="auto">
            <a:xfrm>
              <a:off x="5076" y="968"/>
              <a:ext cx="1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n-US" altLang="pt-BR" sz="1600" i="1">
                  <a:latin typeface="Symbol" panose="05050102010706020507" pitchFamily="18" charset="2"/>
                  <a:sym typeface="Symbol" panose="05050102010706020507" pitchFamily="18" charset="2"/>
                </a:rPr>
                <a:t></a:t>
              </a:r>
            </a:p>
          </p:txBody>
        </p:sp>
        <p:sp>
          <p:nvSpPr>
            <p:cNvPr id="38923" name="Text Box 70">
              <a:extLst>
                <a:ext uri="{FF2B5EF4-FFF2-40B4-BE49-F238E27FC236}">
                  <a16:creationId xmlns:a16="http://schemas.microsoft.com/office/drawing/2014/main" id="{3A3F9FDA-5D2E-492D-B7BD-C1BAD06C178E}"/>
                </a:ext>
              </a:extLst>
            </p:cNvPr>
            <p:cNvSpPr txBox="1">
              <a:spLocks noChangeArrowheads="1"/>
            </p:cNvSpPr>
            <p:nvPr/>
          </p:nvSpPr>
          <p:spPr bwMode="auto">
            <a:xfrm>
              <a:off x="2924" y="92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t>0</a:t>
              </a:r>
              <a:endParaRPr lang="en-US" altLang="pt-BR" sz="1600"/>
            </a:p>
          </p:txBody>
        </p:sp>
        <p:sp>
          <p:nvSpPr>
            <p:cNvPr id="38924" name="Line 92">
              <a:extLst>
                <a:ext uri="{FF2B5EF4-FFF2-40B4-BE49-F238E27FC236}">
                  <a16:creationId xmlns:a16="http://schemas.microsoft.com/office/drawing/2014/main" id="{50F0F6B2-F3A7-4183-BC66-64CC2DECCFE5}"/>
                </a:ext>
              </a:extLst>
            </p:cNvPr>
            <p:cNvSpPr>
              <a:spLocks noChangeShapeType="1"/>
            </p:cNvSpPr>
            <p:nvPr/>
          </p:nvSpPr>
          <p:spPr bwMode="auto">
            <a:xfrm>
              <a:off x="4917" y="957"/>
              <a:ext cx="2" cy="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25" name="Line 93">
              <a:extLst>
                <a:ext uri="{FF2B5EF4-FFF2-40B4-BE49-F238E27FC236}">
                  <a16:creationId xmlns:a16="http://schemas.microsoft.com/office/drawing/2014/main" id="{CB2EBD5B-6AB4-417D-9C2C-F0FAA16DB590}"/>
                </a:ext>
              </a:extLst>
            </p:cNvPr>
            <p:cNvSpPr>
              <a:spLocks noChangeShapeType="1"/>
            </p:cNvSpPr>
            <p:nvPr/>
          </p:nvSpPr>
          <p:spPr bwMode="auto">
            <a:xfrm>
              <a:off x="3998" y="954"/>
              <a:ext cx="2" cy="5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38926" name="Text Box 94">
              <a:extLst>
                <a:ext uri="{FF2B5EF4-FFF2-40B4-BE49-F238E27FC236}">
                  <a16:creationId xmlns:a16="http://schemas.microsoft.com/office/drawing/2014/main" id="{3A1A9130-42E5-4293-BB4E-8D935C3E6418}"/>
                </a:ext>
              </a:extLst>
            </p:cNvPr>
            <p:cNvSpPr txBox="1">
              <a:spLocks noChangeArrowheads="1"/>
            </p:cNvSpPr>
            <p:nvPr/>
          </p:nvSpPr>
          <p:spPr bwMode="auto">
            <a:xfrm>
              <a:off x="3914" y="933"/>
              <a:ext cx="1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el-GR" altLang="pt-BR" sz="1600">
                  <a:cs typeface="Times New Roman" panose="02020603050405020304" pitchFamily="18" charset="0"/>
                </a:rPr>
                <a:t>π</a:t>
              </a:r>
            </a:p>
          </p:txBody>
        </p:sp>
        <p:sp>
          <p:nvSpPr>
            <p:cNvPr id="38927" name="Text Box 95">
              <a:extLst>
                <a:ext uri="{FF2B5EF4-FFF2-40B4-BE49-F238E27FC236}">
                  <a16:creationId xmlns:a16="http://schemas.microsoft.com/office/drawing/2014/main" id="{23989E9A-88A4-4DE5-9046-26FFB41A16B2}"/>
                </a:ext>
              </a:extLst>
            </p:cNvPr>
            <p:cNvSpPr txBox="1">
              <a:spLocks noChangeArrowheads="1"/>
            </p:cNvSpPr>
            <p:nvPr/>
          </p:nvSpPr>
          <p:spPr bwMode="auto">
            <a:xfrm>
              <a:off x="4791" y="942"/>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cs typeface="Times New Roman" panose="02020603050405020304" pitchFamily="18" charset="0"/>
                </a:rPr>
                <a:t>2</a:t>
              </a:r>
              <a:r>
                <a:rPr lang="el-GR" altLang="pt-BR" sz="1600">
                  <a:cs typeface="Times New Roman" panose="02020603050405020304" pitchFamily="18" charset="0"/>
                </a:rPr>
                <a:t>π</a:t>
              </a:r>
            </a:p>
          </p:txBody>
        </p:sp>
        <p:sp>
          <p:nvSpPr>
            <p:cNvPr id="38928" name="Freeform 126">
              <a:extLst>
                <a:ext uri="{FF2B5EF4-FFF2-40B4-BE49-F238E27FC236}">
                  <a16:creationId xmlns:a16="http://schemas.microsoft.com/office/drawing/2014/main" id="{97DF02AD-E5AF-4C8A-96C2-85355D603186}"/>
                </a:ext>
              </a:extLst>
            </p:cNvPr>
            <p:cNvSpPr>
              <a:spLocks/>
            </p:cNvSpPr>
            <p:nvPr/>
          </p:nvSpPr>
          <p:spPr bwMode="auto">
            <a:xfrm>
              <a:off x="3060" y="628"/>
              <a:ext cx="1766" cy="701"/>
            </a:xfrm>
            <a:custGeom>
              <a:avLst/>
              <a:gdLst>
                <a:gd name="T0" fmla="*/ 0 w 1766"/>
                <a:gd name="T1" fmla="*/ 221 h 701"/>
                <a:gd name="T2" fmla="*/ 46 w 1766"/>
                <a:gd name="T3" fmla="*/ 172 h 701"/>
                <a:gd name="T4" fmla="*/ 158 w 1766"/>
                <a:gd name="T5" fmla="*/ 74 h 701"/>
                <a:gd name="T6" fmla="*/ 267 w 1766"/>
                <a:gd name="T7" fmla="*/ 15 h 701"/>
                <a:gd name="T8" fmla="*/ 354 w 1766"/>
                <a:gd name="T9" fmla="*/ 0 h 701"/>
                <a:gd name="T10" fmla="*/ 445 w 1766"/>
                <a:gd name="T11" fmla="*/ 19 h 701"/>
                <a:gd name="T12" fmla="*/ 554 w 1766"/>
                <a:gd name="T13" fmla="*/ 83 h 701"/>
                <a:gd name="T14" fmla="*/ 660 w 1766"/>
                <a:gd name="T15" fmla="*/ 180 h 701"/>
                <a:gd name="T16" fmla="*/ 726 w 1766"/>
                <a:gd name="T17" fmla="*/ 254 h 701"/>
                <a:gd name="T18" fmla="*/ 811 w 1766"/>
                <a:gd name="T19" fmla="*/ 361 h 701"/>
                <a:gd name="T20" fmla="*/ 878 w 1766"/>
                <a:gd name="T21" fmla="*/ 442 h 701"/>
                <a:gd name="T22" fmla="*/ 960 w 1766"/>
                <a:gd name="T23" fmla="*/ 528 h 701"/>
                <a:gd name="T24" fmla="*/ 1044 w 1766"/>
                <a:gd name="T25" fmla="*/ 602 h 701"/>
                <a:gd name="T26" fmla="*/ 1153 w 1766"/>
                <a:gd name="T27" fmla="*/ 670 h 701"/>
                <a:gd name="T28" fmla="*/ 1267 w 1766"/>
                <a:gd name="T29" fmla="*/ 699 h 701"/>
                <a:gd name="T30" fmla="*/ 1372 w 1766"/>
                <a:gd name="T31" fmla="*/ 681 h 701"/>
                <a:gd name="T32" fmla="*/ 1474 w 1766"/>
                <a:gd name="T33" fmla="*/ 632 h 701"/>
                <a:gd name="T34" fmla="*/ 1582 w 1766"/>
                <a:gd name="T35" fmla="*/ 552 h 701"/>
                <a:gd name="T36" fmla="*/ 1688 w 1766"/>
                <a:gd name="T37" fmla="*/ 448 h 701"/>
                <a:gd name="T38" fmla="*/ 1766 w 1766"/>
                <a:gd name="T39" fmla="*/ 352 h 70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66"/>
                <a:gd name="T61" fmla="*/ 0 h 701"/>
                <a:gd name="T62" fmla="*/ 1766 w 1766"/>
                <a:gd name="T63" fmla="*/ 701 h 70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66" h="701">
                  <a:moveTo>
                    <a:pt x="0" y="221"/>
                  </a:moveTo>
                  <a:cubicBezTo>
                    <a:pt x="14" y="206"/>
                    <a:pt x="14" y="202"/>
                    <a:pt x="46" y="172"/>
                  </a:cubicBezTo>
                  <a:cubicBezTo>
                    <a:pt x="78" y="142"/>
                    <a:pt x="121" y="100"/>
                    <a:pt x="158" y="74"/>
                  </a:cubicBezTo>
                  <a:cubicBezTo>
                    <a:pt x="195" y="48"/>
                    <a:pt x="234" y="27"/>
                    <a:pt x="267" y="15"/>
                  </a:cubicBezTo>
                  <a:cubicBezTo>
                    <a:pt x="300" y="2"/>
                    <a:pt x="324" y="0"/>
                    <a:pt x="354" y="0"/>
                  </a:cubicBezTo>
                  <a:cubicBezTo>
                    <a:pt x="384" y="0"/>
                    <a:pt x="411" y="6"/>
                    <a:pt x="445" y="19"/>
                  </a:cubicBezTo>
                  <a:cubicBezTo>
                    <a:pt x="479" y="32"/>
                    <a:pt x="518" y="56"/>
                    <a:pt x="554" y="83"/>
                  </a:cubicBezTo>
                  <a:cubicBezTo>
                    <a:pt x="590" y="110"/>
                    <a:pt x="631" y="150"/>
                    <a:pt x="660" y="180"/>
                  </a:cubicBezTo>
                  <a:cubicBezTo>
                    <a:pt x="689" y="210"/>
                    <a:pt x="700" y="225"/>
                    <a:pt x="726" y="254"/>
                  </a:cubicBezTo>
                  <a:cubicBezTo>
                    <a:pt x="752" y="283"/>
                    <a:pt x="786" y="332"/>
                    <a:pt x="811" y="361"/>
                  </a:cubicBezTo>
                  <a:cubicBezTo>
                    <a:pt x="836" y="390"/>
                    <a:pt x="853" y="415"/>
                    <a:pt x="878" y="442"/>
                  </a:cubicBezTo>
                  <a:cubicBezTo>
                    <a:pt x="903" y="469"/>
                    <a:pt x="933" y="502"/>
                    <a:pt x="960" y="528"/>
                  </a:cubicBezTo>
                  <a:cubicBezTo>
                    <a:pt x="987" y="554"/>
                    <a:pt x="1012" y="578"/>
                    <a:pt x="1044" y="602"/>
                  </a:cubicBezTo>
                  <a:cubicBezTo>
                    <a:pt x="1076" y="626"/>
                    <a:pt x="1116" y="653"/>
                    <a:pt x="1153" y="670"/>
                  </a:cubicBezTo>
                  <a:cubicBezTo>
                    <a:pt x="1190" y="687"/>
                    <a:pt x="1231" y="697"/>
                    <a:pt x="1267" y="699"/>
                  </a:cubicBezTo>
                  <a:cubicBezTo>
                    <a:pt x="1303" y="701"/>
                    <a:pt x="1337" y="695"/>
                    <a:pt x="1372" y="681"/>
                  </a:cubicBezTo>
                  <a:cubicBezTo>
                    <a:pt x="1407" y="667"/>
                    <a:pt x="1439" y="653"/>
                    <a:pt x="1474" y="632"/>
                  </a:cubicBezTo>
                  <a:cubicBezTo>
                    <a:pt x="1509" y="611"/>
                    <a:pt x="1548" y="582"/>
                    <a:pt x="1582" y="552"/>
                  </a:cubicBezTo>
                  <a:cubicBezTo>
                    <a:pt x="1616" y="522"/>
                    <a:pt x="1660" y="480"/>
                    <a:pt x="1688" y="448"/>
                  </a:cubicBezTo>
                  <a:cubicBezTo>
                    <a:pt x="1716" y="416"/>
                    <a:pt x="1752" y="370"/>
                    <a:pt x="1766" y="352"/>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29" name="Freeform 128">
              <a:extLst>
                <a:ext uri="{FF2B5EF4-FFF2-40B4-BE49-F238E27FC236}">
                  <a16:creationId xmlns:a16="http://schemas.microsoft.com/office/drawing/2014/main" id="{EA382C7F-A5AA-4C7D-8D1E-D07F522D2D0E}"/>
                </a:ext>
              </a:extLst>
            </p:cNvPr>
            <p:cNvSpPr>
              <a:spLocks/>
            </p:cNvSpPr>
            <p:nvPr/>
          </p:nvSpPr>
          <p:spPr bwMode="auto">
            <a:xfrm>
              <a:off x="4823" y="701"/>
              <a:ext cx="278" cy="282"/>
            </a:xfrm>
            <a:custGeom>
              <a:avLst/>
              <a:gdLst>
                <a:gd name="T0" fmla="*/ 0 w 278"/>
                <a:gd name="T1" fmla="*/ 282 h 282"/>
                <a:gd name="T2" fmla="*/ 82 w 278"/>
                <a:gd name="T3" fmla="*/ 189 h 282"/>
                <a:gd name="T4" fmla="*/ 166 w 278"/>
                <a:gd name="T5" fmla="*/ 98 h 282"/>
                <a:gd name="T6" fmla="*/ 278 w 278"/>
                <a:gd name="T7" fmla="*/ 0 h 282"/>
                <a:gd name="T8" fmla="*/ 0 60000 65536"/>
                <a:gd name="T9" fmla="*/ 0 60000 65536"/>
                <a:gd name="T10" fmla="*/ 0 60000 65536"/>
                <a:gd name="T11" fmla="*/ 0 60000 65536"/>
                <a:gd name="T12" fmla="*/ 0 w 278"/>
                <a:gd name="T13" fmla="*/ 0 h 282"/>
                <a:gd name="T14" fmla="*/ 278 w 278"/>
                <a:gd name="T15" fmla="*/ 282 h 282"/>
              </a:gdLst>
              <a:ahLst/>
              <a:cxnLst>
                <a:cxn ang="T8">
                  <a:pos x="T0" y="T1"/>
                </a:cxn>
                <a:cxn ang="T9">
                  <a:pos x="T2" y="T3"/>
                </a:cxn>
                <a:cxn ang="T10">
                  <a:pos x="T4" y="T5"/>
                </a:cxn>
                <a:cxn ang="T11">
                  <a:pos x="T6" y="T7"/>
                </a:cxn>
              </a:cxnLst>
              <a:rect l="T12" t="T13" r="T14" b="T15"/>
              <a:pathLst>
                <a:path w="278" h="282">
                  <a:moveTo>
                    <a:pt x="0" y="282"/>
                  </a:moveTo>
                  <a:cubicBezTo>
                    <a:pt x="14" y="267"/>
                    <a:pt x="54" y="220"/>
                    <a:pt x="82" y="189"/>
                  </a:cubicBezTo>
                  <a:cubicBezTo>
                    <a:pt x="110" y="158"/>
                    <a:pt x="134" y="128"/>
                    <a:pt x="166" y="98"/>
                  </a:cubicBezTo>
                  <a:cubicBezTo>
                    <a:pt x="198" y="68"/>
                    <a:pt x="259" y="16"/>
                    <a:pt x="278" y="0"/>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8930" name="Line 146">
              <a:extLst>
                <a:ext uri="{FF2B5EF4-FFF2-40B4-BE49-F238E27FC236}">
                  <a16:creationId xmlns:a16="http://schemas.microsoft.com/office/drawing/2014/main" id="{0FBD9903-4A92-4B00-8B44-80F3503D74E4}"/>
                </a:ext>
              </a:extLst>
            </p:cNvPr>
            <p:cNvSpPr>
              <a:spLocks noChangeShapeType="1"/>
            </p:cNvSpPr>
            <p:nvPr/>
          </p:nvSpPr>
          <p:spPr bwMode="auto">
            <a:xfrm rot="16200000" flipV="1">
              <a:off x="4138" y="-90"/>
              <a:ext cx="0" cy="2151"/>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grpSp>
      <p:sp>
        <p:nvSpPr>
          <p:cNvPr id="38918" name="Text Box 2">
            <a:extLst>
              <a:ext uri="{FF2B5EF4-FFF2-40B4-BE49-F238E27FC236}">
                <a16:creationId xmlns:a16="http://schemas.microsoft.com/office/drawing/2014/main" id="{2026C659-D482-430C-91EE-856FDBC095AF}"/>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Geração em corrente alternada (Trifásico)</a:t>
            </a:r>
          </a:p>
        </p:txBody>
      </p:sp>
      <p:sp>
        <p:nvSpPr>
          <p:cNvPr id="2" name="Espaço Reservado para Número de Slide 1">
            <a:extLst>
              <a:ext uri="{FF2B5EF4-FFF2-40B4-BE49-F238E27FC236}">
                <a16:creationId xmlns:a16="http://schemas.microsoft.com/office/drawing/2014/main" id="{F63273A1-0A43-4AE3-BCBA-70FE3EF617F7}"/>
              </a:ext>
            </a:extLst>
          </p:cNvPr>
          <p:cNvSpPr>
            <a:spLocks noGrp="1"/>
          </p:cNvSpPr>
          <p:nvPr>
            <p:ph type="sldNum" sz="quarter" idx="12"/>
          </p:nvPr>
        </p:nvSpPr>
        <p:spPr/>
        <p:txBody>
          <a:bodyPr/>
          <a:lstStyle/>
          <a:p>
            <a:fld id="{2119D8CF-8DEC-4D9F-84EE-ADF04DFF3391}" type="slidenum">
              <a:rPr lang="pt-BR" smtClean="0"/>
              <a:pPr/>
              <a:t>45</a:t>
            </a:fld>
            <a:endParaRPr lang="pt-BR"/>
          </a:p>
        </p:txBody>
      </p:sp>
    </p:spTree>
    <p:extLst>
      <p:ext uri="{BB962C8B-B14F-4D97-AF65-F5344CB8AC3E}">
        <p14:creationId xmlns:p14="http://schemas.microsoft.com/office/powerpoint/2010/main" val="3316218567"/>
      </p:ext>
    </p:extLst>
  </p:cSld>
  <p:clrMapOvr>
    <a:masterClrMapping/>
  </p:clrMapOvr>
  <p:transition advClick="0">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8">
            <a:extLst>
              <a:ext uri="{FF2B5EF4-FFF2-40B4-BE49-F238E27FC236}">
                <a16:creationId xmlns:a16="http://schemas.microsoft.com/office/drawing/2014/main" id="{67784F2A-C101-40DA-B811-F7C1D4F5F24E}"/>
              </a:ext>
            </a:extLst>
          </p:cNvPr>
          <p:cNvSpPr txBox="1">
            <a:spLocks noChangeArrowheads="1"/>
          </p:cNvSpPr>
          <p:nvPr/>
        </p:nvSpPr>
        <p:spPr bwMode="auto">
          <a:xfrm>
            <a:off x="152400" y="685800"/>
            <a:ext cx="8666163" cy="614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820738" indent="-363538"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dirty="0"/>
              <a:t>Porque usar um sistema trifásico?</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Um gerador trifásico aproveita melhor o espaço físico, resultando em um gerador de tamanho reduzido e mais barato, comparado com os geradores monofásicos de igual potência.</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Um sistema monofásico precisa de dois condutores; e um sistema trifásico (perfeitamente balanceado) precisa de três condutores, porém conduz três vezes mais potência. Na prática, devido a pequenos desequilíbrios inevitáveis, os sistemas trifásicos contam com um quarto condutor, o neutro.  </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Duas alternativas de distribuição: monofásico e trifásico, permitindo o fornecimento a consumidores domiciliares e industriais.</a:t>
            </a:r>
          </a:p>
          <a:p>
            <a:pPr lvl="1" algn="just" eaLnBrk="1" hangingPunct="1">
              <a:spcBef>
                <a:spcPct val="0"/>
              </a:spcBef>
              <a:spcAft>
                <a:spcPts val="1000"/>
              </a:spcAft>
              <a:buClr>
                <a:srgbClr val="339933"/>
              </a:buClr>
              <a:buFont typeface="Wingdings" panose="05000000000000000000" pitchFamily="2" charset="2"/>
              <a:buChar char="n"/>
            </a:pPr>
            <a:r>
              <a:rPr lang="pt-BR" altLang="pt-BR" dirty="0"/>
              <a:t>Os motores trifásicos são superiores aos motores monofásicos em rendimento, tamanho, fator de potência e capacidade de sobrecarga.</a:t>
            </a:r>
          </a:p>
        </p:txBody>
      </p:sp>
      <p:sp>
        <p:nvSpPr>
          <p:cNvPr id="37891" name="Text Box 2">
            <a:extLst>
              <a:ext uri="{FF2B5EF4-FFF2-40B4-BE49-F238E27FC236}">
                <a16:creationId xmlns:a16="http://schemas.microsoft.com/office/drawing/2014/main" id="{4DD4E782-7AF9-4F68-A9C2-EE79E106689C}"/>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Geração em corrente alternada</a:t>
            </a:r>
          </a:p>
        </p:txBody>
      </p:sp>
      <p:sp>
        <p:nvSpPr>
          <p:cNvPr id="2" name="Espaço Reservado para Número de Slide 1">
            <a:extLst>
              <a:ext uri="{FF2B5EF4-FFF2-40B4-BE49-F238E27FC236}">
                <a16:creationId xmlns:a16="http://schemas.microsoft.com/office/drawing/2014/main" id="{474257BD-A35D-4CC1-B6FE-C4BE63160FBF}"/>
              </a:ext>
            </a:extLst>
          </p:cNvPr>
          <p:cNvSpPr>
            <a:spLocks noGrp="1"/>
          </p:cNvSpPr>
          <p:nvPr>
            <p:ph type="sldNum" sz="quarter" idx="12"/>
          </p:nvPr>
        </p:nvSpPr>
        <p:spPr/>
        <p:txBody>
          <a:bodyPr/>
          <a:lstStyle/>
          <a:p>
            <a:fld id="{2119D8CF-8DEC-4D9F-84EE-ADF04DFF3391}" type="slidenum">
              <a:rPr lang="pt-BR" smtClean="0"/>
              <a:pPr/>
              <a:t>46</a:t>
            </a:fld>
            <a:endParaRPr lang="pt-BR"/>
          </a:p>
        </p:txBody>
      </p:sp>
    </p:spTree>
    <p:extLst>
      <p:ext uri="{BB962C8B-B14F-4D97-AF65-F5344CB8AC3E}">
        <p14:creationId xmlns:p14="http://schemas.microsoft.com/office/powerpoint/2010/main" val="2151915922"/>
      </p:ext>
    </p:extLst>
  </p:cSld>
  <p:clrMapOvr>
    <a:masterClrMapping/>
  </p:clrMapOvr>
  <p:transition advClick="0">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3E3609-4F73-4CD2-90A8-6739DC9DA2F5}"/>
              </a:ext>
            </a:extLst>
          </p:cNvPr>
          <p:cNvSpPr>
            <a:spLocks noGrp="1"/>
          </p:cNvSpPr>
          <p:nvPr>
            <p:ph type="title"/>
          </p:nvPr>
        </p:nvSpPr>
        <p:spPr>
          <a:xfrm>
            <a:off x="174690" y="728590"/>
            <a:ext cx="8229600" cy="1066800"/>
          </a:xfrm>
        </p:spPr>
        <p:txBody>
          <a:bodyPr/>
          <a:lstStyle/>
          <a:p>
            <a:r>
              <a:rPr lang="pt-BR" dirty="0"/>
              <a:t>Sistema trifásico</a:t>
            </a:r>
          </a:p>
        </p:txBody>
      </p:sp>
      <p:pic>
        <p:nvPicPr>
          <p:cNvPr id="3074" name="Picture 2" descr="Resultado de imagem para sistema de media tensÃ£o de distribuiÃ§Ã£o a tres fios">
            <a:extLst>
              <a:ext uri="{FF2B5EF4-FFF2-40B4-BE49-F238E27FC236}">
                <a16:creationId xmlns:a16="http://schemas.microsoft.com/office/drawing/2014/main" id="{0BAC52A4-5DCC-43C4-8058-25CEBDEB530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67037" y="2197290"/>
            <a:ext cx="6255645" cy="39321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5" name="Texto Explicativo: Linha 4">
            <a:extLst>
              <a:ext uri="{FF2B5EF4-FFF2-40B4-BE49-F238E27FC236}">
                <a16:creationId xmlns:a16="http://schemas.microsoft.com/office/drawing/2014/main" id="{D246B4A9-FD57-4903-BD16-FBD60D207E76}"/>
              </a:ext>
            </a:extLst>
          </p:cNvPr>
          <p:cNvSpPr/>
          <p:nvPr/>
        </p:nvSpPr>
        <p:spPr>
          <a:xfrm>
            <a:off x="174690" y="1908339"/>
            <a:ext cx="1681405" cy="1339828"/>
          </a:xfrm>
          <a:prstGeom prst="borderCallout1">
            <a:avLst>
              <a:gd name="adj1" fmla="val 14071"/>
              <a:gd name="adj2" fmla="val 108509"/>
              <a:gd name="adj3" fmla="val 63606"/>
              <a:gd name="adj4" fmla="val 1677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effectLst>
                  <a:outerShdw blurRad="38100" dist="38100" dir="2700000" algn="tl">
                    <a:srgbClr val="000000">
                      <a:alpha val="43137"/>
                    </a:srgbClr>
                  </a:outerShdw>
                </a:effectLst>
              </a:rPr>
              <a:t>Média tensão</a:t>
            </a:r>
          </a:p>
          <a:p>
            <a:pPr algn="ctr"/>
            <a:r>
              <a:rPr lang="pt-BR" dirty="0">
                <a:effectLst>
                  <a:outerShdw blurRad="38100" dist="38100" dir="2700000" algn="tl">
                    <a:srgbClr val="000000">
                      <a:alpha val="43137"/>
                    </a:srgbClr>
                  </a:outerShdw>
                </a:effectLst>
              </a:rPr>
              <a:t>3 fios</a:t>
            </a:r>
          </a:p>
          <a:p>
            <a:pPr algn="ctr"/>
            <a:r>
              <a:rPr lang="pt-BR" dirty="0">
                <a:effectLst>
                  <a:outerShdw blurRad="38100" dist="38100" dir="2700000" algn="tl">
                    <a:srgbClr val="000000">
                      <a:alpha val="43137"/>
                    </a:srgbClr>
                  </a:outerShdw>
                </a:effectLst>
              </a:rPr>
              <a:t>13,8 ou 34,5 kV</a:t>
            </a:r>
          </a:p>
        </p:txBody>
      </p:sp>
      <p:sp>
        <p:nvSpPr>
          <p:cNvPr id="11" name="Texto Explicativo: Linha 10">
            <a:extLst>
              <a:ext uri="{FF2B5EF4-FFF2-40B4-BE49-F238E27FC236}">
                <a16:creationId xmlns:a16="http://schemas.microsoft.com/office/drawing/2014/main" id="{8D0F6813-1E1C-45BB-A298-10685A5C6897}"/>
              </a:ext>
            </a:extLst>
          </p:cNvPr>
          <p:cNvSpPr/>
          <p:nvPr/>
        </p:nvSpPr>
        <p:spPr>
          <a:xfrm>
            <a:off x="7287904" y="2345850"/>
            <a:ext cx="1681405" cy="1339828"/>
          </a:xfrm>
          <a:prstGeom prst="borderCallout1">
            <a:avLst>
              <a:gd name="adj1" fmla="val 23239"/>
              <a:gd name="adj2" fmla="val -4316"/>
              <a:gd name="adj3" fmla="val 131854"/>
              <a:gd name="adj4" fmla="val -368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effectLst>
                  <a:outerShdw blurRad="38100" dist="38100" dir="2700000" algn="tl">
                    <a:srgbClr val="000000">
                      <a:alpha val="43137"/>
                    </a:srgbClr>
                  </a:outerShdw>
                </a:effectLst>
              </a:rPr>
              <a:t>Baixa tensão</a:t>
            </a:r>
          </a:p>
          <a:p>
            <a:pPr algn="ctr"/>
            <a:r>
              <a:rPr lang="pt-BR" dirty="0">
                <a:effectLst>
                  <a:outerShdw blurRad="38100" dist="38100" dir="2700000" algn="tl">
                    <a:srgbClr val="000000">
                      <a:alpha val="43137"/>
                    </a:srgbClr>
                  </a:outerShdw>
                </a:effectLst>
              </a:rPr>
              <a:t>4 fios + IP</a:t>
            </a:r>
          </a:p>
          <a:p>
            <a:pPr algn="ctr"/>
            <a:r>
              <a:rPr lang="pt-BR" dirty="0">
                <a:effectLst>
                  <a:outerShdw blurRad="38100" dist="38100" dir="2700000" algn="tl">
                    <a:srgbClr val="000000">
                      <a:alpha val="43137"/>
                    </a:srgbClr>
                  </a:outerShdw>
                </a:effectLst>
              </a:rPr>
              <a:t>127/220 V</a:t>
            </a:r>
          </a:p>
        </p:txBody>
      </p:sp>
      <p:sp>
        <p:nvSpPr>
          <p:cNvPr id="6" name="CaixaDeTexto 5">
            <a:extLst>
              <a:ext uri="{FF2B5EF4-FFF2-40B4-BE49-F238E27FC236}">
                <a16:creationId xmlns:a16="http://schemas.microsoft.com/office/drawing/2014/main" id="{6F590F2E-4174-477C-89D5-767E2D5B1C36}"/>
              </a:ext>
            </a:extLst>
          </p:cNvPr>
          <p:cNvSpPr txBox="1"/>
          <p:nvPr/>
        </p:nvSpPr>
        <p:spPr>
          <a:xfrm>
            <a:off x="5827594" y="4163350"/>
            <a:ext cx="369012" cy="1477328"/>
          </a:xfrm>
          <a:prstGeom prst="rect">
            <a:avLst/>
          </a:prstGeom>
          <a:noFill/>
        </p:spPr>
        <p:txBody>
          <a:bodyPr wrap="none" rtlCol="0">
            <a:spAutoFit/>
          </a:bodyPr>
          <a:lstStyle/>
          <a:p>
            <a:r>
              <a:rPr lang="pt-BR" b="1" dirty="0"/>
              <a:t>N</a:t>
            </a:r>
          </a:p>
          <a:p>
            <a:r>
              <a:rPr lang="pt-BR" b="1" dirty="0"/>
              <a:t>A</a:t>
            </a:r>
          </a:p>
          <a:p>
            <a:r>
              <a:rPr lang="pt-BR" b="1" dirty="0"/>
              <a:t>B</a:t>
            </a:r>
          </a:p>
          <a:p>
            <a:r>
              <a:rPr lang="pt-BR" b="1" dirty="0"/>
              <a:t>C</a:t>
            </a:r>
          </a:p>
          <a:p>
            <a:r>
              <a:rPr lang="pt-BR" b="1" dirty="0"/>
              <a:t>IP</a:t>
            </a:r>
          </a:p>
        </p:txBody>
      </p:sp>
      <p:sp>
        <p:nvSpPr>
          <p:cNvPr id="13" name="CaixaDeTexto 12">
            <a:extLst>
              <a:ext uri="{FF2B5EF4-FFF2-40B4-BE49-F238E27FC236}">
                <a16:creationId xmlns:a16="http://schemas.microsoft.com/office/drawing/2014/main" id="{BB13B6EE-27D1-4408-B6B0-0C451D97DC80}"/>
              </a:ext>
            </a:extLst>
          </p:cNvPr>
          <p:cNvSpPr txBox="1"/>
          <p:nvPr/>
        </p:nvSpPr>
        <p:spPr>
          <a:xfrm>
            <a:off x="2720286" y="2878835"/>
            <a:ext cx="1104790" cy="369332"/>
          </a:xfrm>
          <a:prstGeom prst="rect">
            <a:avLst/>
          </a:prstGeom>
          <a:noFill/>
        </p:spPr>
        <p:txBody>
          <a:bodyPr wrap="none" rtlCol="0">
            <a:spAutoFit/>
          </a:bodyPr>
          <a:lstStyle/>
          <a:p>
            <a:r>
              <a:rPr lang="pt-BR" b="1" dirty="0"/>
              <a:t>A     B     C</a:t>
            </a:r>
          </a:p>
        </p:txBody>
      </p:sp>
      <p:sp>
        <p:nvSpPr>
          <p:cNvPr id="3" name="Espaço Reservado para Número de Slide 2">
            <a:extLst>
              <a:ext uri="{FF2B5EF4-FFF2-40B4-BE49-F238E27FC236}">
                <a16:creationId xmlns:a16="http://schemas.microsoft.com/office/drawing/2014/main" id="{3F724DA6-7F97-4490-8C02-FB6351978C5D}"/>
              </a:ext>
            </a:extLst>
          </p:cNvPr>
          <p:cNvSpPr>
            <a:spLocks noGrp="1"/>
          </p:cNvSpPr>
          <p:nvPr>
            <p:ph type="sldNum" sz="quarter" idx="12"/>
          </p:nvPr>
        </p:nvSpPr>
        <p:spPr/>
        <p:txBody>
          <a:bodyPr/>
          <a:lstStyle/>
          <a:p>
            <a:fld id="{2119D8CF-8DEC-4D9F-84EE-ADF04DFF3391}" type="slidenum">
              <a:rPr lang="pt-BR" smtClean="0"/>
              <a:pPr/>
              <a:t>47</a:t>
            </a:fld>
            <a:endParaRPr lang="pt-BR"/>
          </a:p>
        </p:txBody>
      </p:sp>
    </p:spTree>
    <p:extLst>
      <p:ext uri="{BB962C8B-B14F-4D97-AF65-F5344CB8AC3E}">
        <p14:creationId xmlns:p14="http://schemas.microsoft.com/office/powerpoint/2010/main" val="1597530904"/>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 name="Text Box 2">
            <a:extLst>
              <a:ext uri="{FF2B5EF4-FFF2-40B4-BE49-F238E27FC236}">
                <a16:creationId xmlns:a16="http://schemas.microsoft.com/office/drawing/2014/main" id="{9BE1B674-15B8-4EA2-806F-69E08AAAC4B0}"/>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Geração em corrente alternada</a:t>
            </a:r>
          </a:p>
        </p:txBody>
      </p:sp>
      <p:sp>
        <p:nvSpPr>
          <p:cNvPr id="1042" name="Text Box 77">
            <a:extLst>
              <a:ext uri="{FF2B5EF4-FFF2-40B4-BE49-F238E27FC236}">
                <a16:creationId xmlns:a16="http://schemas.microsoft.com/office/drawing/2014/main" id="{BC438B13-365C-4826-AAAD-B395EDD9035F}"/>
              </a:ext>
            </a:extLst>
          </p:cNvPr>
          <p:cNvSpPr txBox="1">
            <a:spLocks noChangeArrowheads="1"/>
          </p:cNvSpPr>
          <p:nvPr/>
        </p:nvSpPr>
        <p:spPr bwMode="auto">
          <a:xfrm>
            <a:off x="152400" y="3949700"/>
            <a:ext cx="8666163"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742950" indent="-285750"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endParaRPr lang="pt-BR" altLang="pt-BR"/>
          </a:p>
          <a:p>
            <a:pPr algn="just" eaLnBrk="1" hangingPunct="1">
              <a:spcBef>
                <a:spcPct val="0"/>
              </a:spcBef>
              <a:spcAft>
                <a:spcPts val="1000"/>
              </a:spcAft>
              <a:buClr>
                <a:srgbClr val="339933"/>
              </a:buClr>
              <a:buFont typeface="Wingdings" panose="05000000000000000000" pitchFamily="2" charset="2"/>
              <a:buChar char="n"/>
            </a:pPr>
            <a:r>
              <a:rPr lang="pt-BR" altLang="pt-BR"/>
              <a:t>Denominação: os condutores </a:t>
            </a:r>
            <a:r>
              <a:rPr lang="pt-BR" altLang="pt-BR" i="1"/>
              <a:t>a,</a:t>
            </a:r>
            <a:r>
              <a:rPr lang="pt-BR" altLang="pt-BR"/>
              <a:t> </a:t>
            </a:r>
            <a:r>
              <a:rPr lang="pt-BR" altLang="pt-BR" i="1"/>
              <a:t>b</a:t>
            </a:r>
            <a:r>
              <a:rPr lang="pt-BR" altLang="pt-BR"/>
              <a:t> e </a:t>
            </a:r>
            <a:r>
              <a:rPr lang="pt-BR" altLang="pt-BR" i="1"/>
              <a:t>c</a:t>
            </a:r>
            <a:r>
              <a:rPr lang="pt-BR" altLang="pt-BR"/>
              <a:t> são as fases o condutor conectado no ponto </a:t>
            </a:r>
            <a:r>
              <a:rPr lang="pt-BR" altLang="pt-BR" i="1"/>
              <a:t>n</a:t>
            </a:r>
            <a:r>
              <a:rPr lang="pt-BR" altLang="pt-BR"/>
              <a:t> é o neutro.</a:t>
            </a:r>
          </a:p>
        </p:txBody>
      </p:sp>
      <p:graphicFrame>
        <p:nvGraphicFramePr>
          <p:cNvPr id="1026" name="Object 7">
            <a:extLst>
              <a:ext uri="{FF2B5EF4-FFF2-40B4-BE49-F238E27FC236}">
                <a16:creationId xmlns:a16="http://schemas.microsoft.com/office/drawing/2014/main" id="{E7152BF5-7231-40EC-B6E7-AF0B94D947C5}"/>
              </a:ext>
            </a:extLst>
          </p:cNvPr>
          <p:cNvGraphicFramePr>
            <a:graphicFrameLocks noChangeAspect="1"/>
          </p:cNvGraphicFramePr>
          <p:nvPr/>
        </p:nvGraphicFramePr>
        <p:xfrm>
          <a:off x="2152650" y="2043113"/>
          <a:ext cx="139700" cy="381000"/>
        </p:xfrm>
        <a:graphic>
          <a:graphicData uri="http://schemas.openxmlformats.org/presentationml/2006/ole">
            <mc:AlternateContent xmlns:mc="http://schemas.openxmlformats.org/markup-compatibility/2006">
              <mc:Choice xmlns:v="urn:schemas-microsoft-com:vml" Requires="v">
                <p:oleObj name="Equation" r:id="rId3" imgW="139639" imgH="380835" progId="Equation.3">
                  <p:embed/>
                </p:oleObj>
              </mc:Choice>
              <mc:Fallback>
                <p:oleObj name="Equation" r:id="rId3" imgW="139639" imgH="380835" progId="Equation.3">
                  <p:embed/>
                  <p:pic>
                    <p:nvPicPr>
                      <p:cNvPr id="1026" name="Object 7">
                        <a:extLst>
                          <a:ext uri="{FF2B5EF4-FFF2-40B4-BE49-F238E27FC236}">
                            <a16:creationId xmlns:a16="http://schemas.microsoft.com/office/drawing/2014/main" id="{E7152BF5-7231-40EC-B6E7-AF0B94D947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2043113"/>
                        <a:ext cx="139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3" name="Group 8">
            <a:extLst>
              <a:ext uri="{FF2B5EF4-FFF2-40B4-BE49-F238E27FC236}">
                <a16:creationId xmlns:a16="http://schemas.microsoft.com/office/drawing/2014/main" id="{45F14A25-97F6-4A50-8C0A-BC5091D360A0}"/>
              </a:ext>
            </a:extLst>
          </p:cNvPr>
          <p:cNvGrpSpPr>
            <a:grpSpLocks/>
          </p:cNvGrpSpPr>
          <p:nvPr/>
        </p:nvGrpSpPr>
        <p:grpSpPr bwMode="auto">
          <a:xfrm>
            <a:off x="1870075" y="1136650"/>
            <a:ext cx="455613" cy="1246188"/>
            <a:chOff x="1343" y="817"/>
            <a:chExt cx="287" cy="785"/>
          </a:xfrm>
        </p:grpSpPr>
        <p:sp>
          <p:nvSpPr>
            <p:cNvPr id="1088" name="Line 9">
              <a:extLst>
                <a:ext uri="{FF2B5EF4-FFF2-40B4-BE49-F238E27FC236}">
                  <a16:creationId xmlns:a16="http://schemas.microsoft.com/office/drawing/2014/main" id="{7A28C429-5761-4D17-8875-B4897ABB201E}"/>
                </a:ext>
              </a:extLst>
            </p:cNvPr>
            <p:cNvSpPr>
              <a:spLocks noChangeAspect="1" noChangeShapeType="1"/>
            </p:cNvSpPr>
            <p:nvPr/>
          </p:nvSpPr>
          <p:spPr bwMode="auto">
            <a:xfrm rot="-5400000">
              <a:off x="1098" y="1210"/>
              <a:ext cx="785" cy="0"/>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89" name="Group 10">
              <a:extLst>
                <a:ext uri="{FF2B5EF4-FFF2-40B4-BE49-F238E27FC236}">
                  <a16:creationId xmlns:a16="http://schemas.microsoft.com/office/drawing/2014/main" id="{5596900A-DFF5-4E90-B2FA-9F766CE06BC5}"/>
                </a:ext>
              </a:extLst>
            </p:cNvPr>
            <p:cNvGrpSpPr>
              <a:grpSpLocks/>
            </p:cNvGrpSpPr>
            <p:nvPr/>
          </p:nvGrpSpPr>
          <p:grpSpPr bwMode="auto">
            <a:xfrm>
              <a:off x="1343" y="1078"/>
              <a:ext cx="287" cy="287"/>
              <a:chOff x="2876" y="1819"/>
              <a:chExt cx="806" cy="806"/>
            </a:xfrm>
          </p:grpSpPr>
          <p:sp>
            <p:nvSpPr>
              <p:cNvPr id="1090" name="Oval 11">
                <a:extLst>
                  <a:ext uri="{FF2B5EF4-FFF2-40B4-BE49-F238E27FC236}">
                    <a16:creationId xmlns:a16="http://schemas.microsoft.com/office/drawing/2014/main" id="{1B7555D8-511A-44A3-A653-A7D89A6DE9B9}"/>
                  </a:ext>
                </a:extLst>
              </p:cNvPr>
              <p:cNvSpPr>
                <a:spLocks noChangeArrowheads="1"/>
              </p:cNvSpPr>
              <p:nvPr/>
            </p:nvSpPr>
            <p:spPr bwMode="auto">
              <a:xfrm>
                <a:off x="2876" y="1819"/>
                <a:ext cx="806" cy="806"/>
              </a:xfrm>
              <a:prstGeom prst="ellipse">
                <a:avLst/>
              </a:prstGeom>
              <a:solidFill>
                <a:schemeClr val="bg1"/>
              </a:solidFill>
              <a:ln w="12700" algn="ctr">
                <a:solidFill>
                  <a:srgbClr val="333399"/>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91" name="Freeform 12">
                <a:extLst>
                  <a:ext uri="{FF2B5EF4-FFF2-40B4-BE49-F238E27FC236}">
                    <a16:creationId xmlns:a16="http://schemas.microsoft.com/office/drawing/2014/main" id="{BF64B2E3-A034-4F6E-83E2-6DCEB071BB03}"/>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333399"/>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grpSp>
      <p:grpSp>
        <p:nvGrpSpPr>
          <p:cNvPr id="1044" name="Group 13">
            <a:extLst>
              <a:ext uri="{FF2B5EF4-FFF2-40B4-BE49-F238E27FC236}">
                <a16:creationId xmlns:a16="http://schemas.microsoft.com/office/drawing/2014/main" id="{62E2B453-6B59-431F-A77D-8B0E376EE0BB}"/>
              </a:ext>
            </a:extLst>
          </p:cNvPr>
          <p:cNvGrpSpPr>
            <a:grpSpLocks/>
          </p:cNvGrpSpPr>
          <p:nvPr/>
        </p:nvGrpSpPr>
        <p:grpSpPr bwMode="auto">
          <a:xfrm>
            <a:off x="2025650" y="2451100"/>
            <a:ext cx="1246188" cy="455613"/>
            <a:chOff x="977" y="1669"/>
            <a:chExt cx="785" cy="287"/>
          </a:xfrm>
        </p:grpSpPr>
        <p:sp>
          <p:nvSpPr>
            <p:cNvPr id="1084" name="Line 14">
              <a:extLst>
                <a:ext uri="{FF2B5EF4-FFF2-40B4-BE49-F238E27FC236}">
                  <a16:creationId xmlns:a16="http://schemas.microsoft.com/office/drawing/2014/main" id="{13510222-B1F1-4AC7-A99C-F03EB126F162}"/>
                </a:ext>
              </a:extLst>
            </p:cNvPr>
            <p:cNvSpPr>
              <a:spLocks noChangeAspect="1" noChangeShapeType="1"/>
            </p:cNvSpPr>
            <p:nvPr/>
          </p:nvSpPr>
          <p:spPr bwMode="auto">
            <a:xfrm rot="1800000">
              <a:off x="977" y="1822"/>
              <a:ext cx="785"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85" name="Group 15">
              <a:extLst>
                <a:ext uri="{FF2B5EF4-FFF2-40B4-BE49-F238E27FC236}">
                  <a16:creationId xmlns:a16="http://schemas.microsoft.com/office/drawing/2014/main" id="{A53675B8-D77E-4577-AE8F-CF80BC7A91B9}"/>
                </a:ext>
              </a:extLst>
            </p:cNvPr>
            <p:cNvGrpSpPr>
              <a:grpSpLocks/>
            </p:cNvGrpSpPr>
            <p:nvPr/>
          </p:nvGrpSpPr>
          <p:grpSpPr bwMode="auto">
            <a:xfrm rot="10800000">
              <a:off x="1217" y="1669"/>
              <a:ext cx="287" cy="287"/>
              <a:chOff x="2876" y="1819"/>
              <a:chExt cx="806" cy="806"/>
            </a:xfrm>
          </p:grpSpPr>
          <p:sp>
            <p:nvSpPr>
              <p:cNvPr id="1086" name="Oval 16">
                <a:extLst>
                  <a:ext uri="{FF2B5EF4-FFF2-40B4-BE49-F238E27FC236}">
                    <a16:creationId xmlns:a16="http://schemas.microsoft.com/office/drawing/2014/main" id="{5B260E2A-93B0-4F65-AA14-D7CB5A92D9C6}"/>
                  </a:ext>
                </a:extLst>
              </p:cNvPr>
              <p:cNvSpPr>
                <a:spLocks noChangeArrowheads="1"/>
              </p:cNvSpPr>
              <p:nvPr/>
            </p:nvSpPr>
            <p:spPr bwMode="auto">
              <a:xfrm>
                <a:off x="2876" y="1819"/>
                <a:ext cx="806" cy="806"/>
              </a:xfrm>
              <a:prstGeom prst="ellipse">
                <a:avLst/>
              </a:prstGeom>
              <a:solidFill>
                <a:schemeClr val="bg1"/>
              </a:solidFill>
              <a:ln w="12700" algn="ctr">
                <a:solidFill>
                  <a:srgbClr val="FF0000"/>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87" name="Freeform 17">
                <a:extLst>
                  <a:ext uri="{FF2B5EF4-FFF2-40B4-BE49-F238E27FC236}">
                    <a16:creationId xmlns:a16="http://schemas.microsoft.com/office/drawing/2014/main" id="{4DFB5FC5-6FD7-4628-B0A8-8A843E47602A}"/>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FF0000"/>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grpSp>
      <p:grpSp>
        <p:nvGrpSpPr>
          <p:cNvPr id="1045" name="Group 18">
            <a:extLst>
              <a:ext uri="{FF2B5EF4-FFF2-40B4-BE49-F238E27FC236}">
                <a16:creationId xmlns:a16="http://schemas.microsoft.com/office/drawing/2014/main" id="{0F0DBE78-E6D7-4471-ACA6-017930F1D6B9}"/>
              </a:ext>
            </a:extLst>
          </p:cNvPr>
          <p:cNvGrpSpPr>
            <a:grpSpLocks/>
          </p:cNvGrpSpPr>
          <p:nvPr/>
        </p:nvGrpSpPr>
        <p:grpSpPr bwMode="auto">
          <a:xfrm>
            <a:off x="939800" y="2463800"/>
            <a:ext cx="1246188" cy="455613"/>
            <a:chOff x="293" y="1677"/>
            <a:chExt cx="785" cy="287"/>
          </a:xfrm>
        </p:grpSpPr>
        <p:sp>
          <p:nvSpPr>
            <p:cNvPr id="1080" name="Line 19">
              <a:extLst>
                <a:ext uri="{FF2B5EF4-FFF2-40B4-BE49-F238E27FC236}">
                  <a16:creationId xmlns:a16="http://schemas.microsoft.com/office/drawing/2014/main" id="{3FC2052A-D547-4664-96F0-4D9EE792D5A1}"/>
                </a:ext>
              </a:extLst>
            </p:cNvPr>
            <p:cNvSpPr>
              <a:spLocks noChangeAspect="1" noChangeShapeType="1"/>
            </p:cNvSpPr>
            <p:nvPr/>
          </p:nvSpPr>
          <p:spPr bwMode="auto">
            <a:xfrm rot="9000000">
              <a:off x="293" y="1823"/>
              <a:ext cx="785"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81" name="Group 20">
              <a:extLst>
                <a:ext uri="{FF2B5EF4-FFF2-40B4-BE49-F238E27FC236}">
                  <a16:creationId xmlns:a16="http://schemas.microsoft.com/office/drawing/2014/main" id="{5F588FF6-26CA-4649-BD85-7F81F8B3B2F3}"/>
                </a:ext>
              </a:extLst>
            </p:cNvPr>
            <p:cNvGrpSpPr>
              <a:grpSpLocks/>
            </p:cNvGrpSpPr>
            <p:nvPr/>
          </p:nvGrpSpPr>
          <p:grpSpPr bwMode="auto">
            <a:xfrm rot="10800000">
              <a:off x="554" y="1677"/>
              <a:ext cx="287" cy="287"/>
              <a:chOff x="2876" y="1819"/>
              <a:chExt cx="806" cy="806"/>
            </a:xfrm>
          </p:grpSpPr>
          <p:sp>
            <p:nvSpPr>
              <p:cNvPr id="1082" name="Oval 21">
                <a:extLst>
                  <a:ext uri="{FF2B5EF4-FFF2-40B4-BE49-F238E27FC236}">
                    <a16:creationId xmlns:a16="http://schemas.microsoft.com/office/drawing/2014/main" id="{89C39017-D0EC-4BF0-A291-B5EA6BAA73CF}"/>
                  </a:ext>
                </a:extLst>
              </p:cNvPr>
              <p:cNvSpPr>
                <a:spLocks noChangeArrowheads="1"/>
              </p:cNvSpPr>
              <p:nvPr/>
            </p:nvSpPr>
            <p:spPr bwMode="auto">
              <a:xfrm>
                <a:off x="2876" y="1819"/>
                <a:ext cx="806" cy="806"/>
              </a:xfrm>
              <a:prstGeom prst="ellipse">
                <a:avLst/>
              </a:prstGeom>
              <a:solidFill>
                <a:schemeClr val="bg1"/>
              </a:solidFill>
              <a:ln w="12700" algn="ctr">
                <a:solidFill>
                  <a:srgbClr val="339933"/>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83" name="Freeform 22">
                <a:extLst>
                  <a:ext uri="{FF2B5EF4-FFF2-40B4-BE49-F238E27FC236}">
                    <a16:creationId xmlns:a16="http://schemas.microsoft.com/office/drawing/2014/main" id="{1AFDEA2D-0BB5-4E87-99F7-77B0E3BE40B9}"/>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339933"/>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grpSp>
      <p:graphicFrame>
        <p:nvGraphicFramePr>
          <p:cNvPr id="1027" name="Object 23">
            <a:extLst>
              <a:ext uri="{FF2B5EF4-FFF2-40B4-BE49-F238E27FC236}">
                <a16:creationId xmlns:a16="http://schemas.microsoft.com/office/drawing/2014/main" id="{37777EED-3CFD-4F74-8542-FD969196C7D7}"/>
              </a:ext>
            </a:extLst>
          </p:cNvPr>
          <p:cNvGraphicFramePr>
            <a:graphicFrameLocks noChangeAspect="1"/>
          </p:cNvGraphicFramePr>
          <p:nvPr/>
        </p:nvGraphicFramePr>
        <p:xfrm>
          <a:off x="1503363" y="1527175"/>
          <a:ext cx="327025" cy="447675"/>
        </p:xfrm>
        <a:graphic>
          <a:graphicData uri="http://schemas.openxmlformats.org/presentationml/2006/ole">
            <mc:AlternateContent xmlns:mc="http://schemas.openxmlformats.org/markup-compatibility/2006">
              <mc:Choice xmlns:v="urn:schemas-microsoft-com:vml" Requires="v">
                <p:oleObj name="Equation" r:id="rId5" imgW="139639" imgH="190417" progId="Equation.DSMT4">
                  <p:embed/>
                </p:oleObj>
              </mc:Choice>
              <mc:Fallback>
                <p:oleObj name="Equation" r:id="rId5" imgW="139639" imgH="190417" progId="Equation.DSMT4">
                  <p:embed/>
                  <p:pic>
                    <p:nvPicPr>
                      <p:cNvPr id="1027" name="Object 23">
                        <a:extLst>
                          <a:ext uri="{FF2B5EF4-FFF2-40B4-BE49-F238E27FC236}">
                            <a16:creationId xmlns:a16="http://schemas.microsoft.com/office/drawing/2014/main" id="{37777EED-3CFD-4F74-8542-FD969196C7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363" y="1527175"/>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6" name="Line 26">
            <a:extLst>
              <a:ext uri="{FF2B5EF4-FFF2-40B4-BE49-F238E27FC236}">
                <a16:creationId xmlns:a16="http://schemas.microsoft.com/office/drawing/2014/main" id="{347A0DC2-E3F8-4A8D-9453-3A3D9875A4FD}"/>
              </a:ext>
            </a:extLst>
          </p:cNvPr>
          <p:cNvSpPr>
            <a:spLocks noChangeShapeType="1"/>
          </p:cNvSpPr>
          <p:nvPr/>
        </p:nvSpPr>
        <p:spPr bwMode="auto">
          <a:xfrm>
            <a:off x="2101850" y="1135063"/>
            <a:ext cx="1755775" cy="0"/>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47" name="Line 27">
            <a:extLst>
              <a:ext uri="{FF2B5EF4-FFF2-40B4-BE49-F238E27FC236}">
                <a16:creationId xmlns:a16="http://schemas.microsoft.com/office/drawing/2014/main" id="{E074F623-E28B-4C19-8D7B-D86167DFB09E}"/>
              </a:ext>
            </a:extLst>
          </p:cNvPr>
          <p:cNvSpPr>
            <a:spLocks noChangeShapeType="1"/>
          </p:cNvSpPr>
          <p:nvPr/>
        </p:nvSpPr>
        <p:spPr bwMode="auto">
          <a:xfrm>
            <a:off x="1023938" y="3505200"/>
            <a:ext cx="2832100"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48" name="Line 28">
            <a:extLst>
              <a:ext uri="{FF2B5EF4-FFF2-40B4-BE49-F238E27FC236}">
                <a16:creationId xmlns:a16="http://schemas.microsoft.com/office/drawing/2014/main" id="{61F44292-E5B5-4E51-95AD-89EBA80F9667}"/>
              </a:ext>
            </a:extLst>
          </p:cNvPr>
          <p:cNvSpPr>
            <a:spLocks noChangeShapeType="1"/>
          </p:cNvSpPr>
          <p:nvPr/>
        </p:nvSpPr>
        <p:spPr bwMode="auto">
          <a:xfrm>
            <a:off x="3189288" y="3003550"/>
            <a:ext cx="669925"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49" name="Line 29">
            <a:extLst>
              <a:ext uri="{FF2B5EF4-FFF2-40B4-BE49-F238E27FC236}">
                <a16:creationId xmlns:a16="http://schemas.microsoft.com/office/drawing/2014/main" id="{8560F008-DE5A-4F45-93AA-ACABB3F99DDE}"/>
              </a:ext>
            </a:extLst>
          </p:cNvPr>
          <p:cNvSpPr>
            <a:spLocks noChangeShapeType="1"/>
          </p:cNvSpPr>
          <p:nvPr/>
        </p:nvSpPr>
        <p:spPr bwMode="auto">
          <a:xfrm rot="-5400000">
            <a:off x="768350" y="3254375"/>
            <a:ext cx="508000"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aphicFrame>
        <p:nvGraphicFramePr>
          <p:cNvPr id="1028" name="Object 30">
            <a:extLst>
              <a:ext uri="{FF2B5EF4-FFF2-40B4-BE49-F238E27FC236}">
                <a16:creationId xmlns:a16="http://schemas.microsoft.com/office/drawing/2014/main" id="{A7E86FDF-CEBD-4F3C-98C5-68C5B1F80F49}"/>
              </a:ext>
            </a:extLst>
          </p:cNvPr>
          <p:cNvGraphicFramePr>
            <a:graphicFrameLocks noChangeAspect="1"/>
          </p:cNvGraphicFramePr>
          <p:nvPr/>
        </p:nvGraphicFramePr>
        <p:xfrm>
          <a:off x="3681413" y="977900"/>
          <a:ext cx="139700" cy="152400"/>
        </p:xfrm>
        <a:graphic>
          <a:graphicData uri="http://schemas.openxmlformats.org/presentationml/2006/ole">
            <mc:AlternateContent xmlns:mc="http://schemas.openxmlformats.org/markup-compatibility/2006">
              <mc:Choice xmlns:v="urn:schemas-microsoft-com:vml" Requires="v">
                <p:oleObj name="Equation" r:id="rId7" imgW="139639" imgH="152334" progId="Equation.3">
                  <p:embed/>
                </p:oleObj>
              </mc:Choice>
              <mc:Fallback>
                <p:oleObj name="Equation" r:id="rId7" imgW="139639" imgH="152334" progId="Equation.3">
                  <p:embed/>
                  <p:pic>
                    <p:nvPicPr>
                      <p:cNvPr id="1028" name="Object 30">
                        <a:extLst>
                          <a:ext uri="{FF2B5EF4-FFF2-40B4-BE49-F238E27FC236}">
                            <a16:creationId xmlns:a16="http://schemas.microsoft.com/office/drawing/2014/main" id="{A7E86FDF-CEBD-4F3C-98C5-68C5B1F80F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413" y="977900"/>
                        <a:ext cx="1397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31">
            <a:extLst>
              <a:ext uri="{FF2B5EF4-FFF2-40B4-BE49-F238E27FC236}">
                <a16:creationId xmlns:a16="http://schemas.microsoft.com/office/drawing/2014/main" id="{E8292873-1DE0-4B4D-9EAF-6913C07175A6}"/>
              </a:ext>
            </a:extLst>
          </p:cNvPr>
          <p:cNvGraphicFramePr>
            <a:graphicFrameLocks noChangeAspect="1"/>
          </p:cNvGraphicFramePr>
          <p:nvPr/>
        </p:nvGraphicFramePr>
        <p:xfrm>
          <a:off x="3683000" y="2824163"/>
          <a:ext cx="127000" cy="190500"/>
        </p:xfrm>
        <a:graphic>
          <a:graphicData uri="http://schemas.openxmlformats.org/presentationml/2006/ole">
            <mc:AlternateContent xmlns:mc="http://schemas.openxmlformats.org/markup-compatibility/2006">
              <mc:Choice xmlns:v="urn:schemas-microsoft-com:vml" Requires="v">
                <p:oleObj name="Equation" r:id="rId9" imgW="126890" imgH="190335" progId="Equation.3">
                  <p:embed/>
                </p:oleObj>
              </mc:Choice>
              <mc:Fallback>
                <p:oleObj name="Equation" r:id="rId9" imgW="126890" imgH="190335" progId="Equation.3">
                  <p:embed/>
                  <p:pic>
                    <p:nvPicPr>
                      <p:cNvPr id="1029" name="Object 31">
                        <a:extLst>
                          <a:ext uri="{FF2B5EF4-FFF2-40B4-BE49-F238E27FC236}">
                            <a16:creationId xmlns:a16="http://schemas.microsoft.com/office/drawing/2014/main" id="{E8292873-1DE0-4B4D-9EAF-6913C07175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3000" y="2824163"/>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32">
            <a:extLst>
              <a:ext uri="{FF2B5EF4-FFF2-40B4-BE49-F238E27FC236}">
                <a16:creationId xmlns:a16="http://schemas.microsoft.com/office/drawing/2014/main" id="{496B9DEF-1C45-4D3E-AB37-37E110996E39}"/>
              </a:ext>
            </a:extLst>
          </p:cNvPr>
          <p:cNvGraphicFramePr>
            <a:graphicFrameLocks noChangeAspect="1"/>
          </p:cNvGraphicFramePr>
          <p:nvPr/>
        </p:nvGraphicFramePr>
        <p:xfrm>
          <a:off x="3690938" y="3503613"/>
          <a:ext cx="127000" cy="152400"/>
        </p:xfrm>
        <a:graphic>
          <a:graphicData uri="http://schemas.openxmlformats.org/presentationml/2006/ole">
            <mc:AlternateContent xmlns:mc="http://schemas.openxmlformats.org/markup-compatibility/2006">
              <mc:Choice xmlns:v="urn:schemas-microsoft-com:vml" Requires="v">
                <p:oleObj name="Equation" r:id="rId11" imgW="126835" imgH="152202" progId="Equation.3">
                  <p:embed/>
                </p:oleObj>
              </mc:Choice>
              <mc:Fallback>
                <p:oleObj name="Equation" r:id="rId11" imgW="126835" imgH="152202" progId="Equation.3">
                  <p:embed/>
                  <p:pic>
                    <p:nvPicPr>
                      <p:cNvPr id="1030" name="Object 32">
                        <a:extLst>
                          <a:ext uri="{FF2B5EF4-FFF2-40B4-BE49-F238E27FC236}">
                            <a16:creationId xmlns:a16="http://schemas.microsoft.com/office/drawing/2014/main" id="{496B9DEF-1C45-4D3E-AB37-37E110996E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0938" y="3503613"/>
                        <a:ext cx="1270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0" name="Line 39">
            <a:extLst>
              <a:ext uri="{FF2B5EF4-FFF2-40B4-BE49-F238E27FC236}">
                <a16:creationId xmlns:a16="http://schemas.microsoft.com/office/drawing/2014/main" id="{B037FBF2-AC5A-44EE-B82D-F2FB4B81F4AE}"/>
              </a:ext>
            </a:extLst>
          </p:cNvPr>
          <p:cNvSpPr>
            <a:spLocks noChangeShapeType="1"/>
          </p:cNvSpPr>
          <p:nvPr/>
        </p:nvSpPr>
        <p:spPr bwMode="auto">
          <a:xfrm flipH="1">
            <a:off x="1809750" y="1592263"/>
            <a:ext cx="0" cy="342900"/>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sp>
        <p:nvSpPr>
          <p:cNvPr id="1051" name="Line 40">
            <a:extLst>
              <a:ext uri="{FF2B5EF4-FFF2-40B4-BE49-F238E27FC236}">
                <a16:creationId xmlns:a16="http://schemas.microsoft.com/office/drawing/2014/main" id="{798790A7-331C-4F81-A68C-4F84B3C44EE6}"/>
              </a:ext>
            </a:extLst>
          </p:cNvPr>
          <p:cNvSpPr>
            <a:spLocks noChangeShapeType="1"/>
          </p:cNvSpPr>
          <p:nvPr/>
        </p:nvSpPr>
        <p:spPr bwMode="auto">
          <a:xfrm rot="18000000" flipH="1">
            <a:off x="2455863" y="2768600"/>
            <a:ext cx="0" cy="3429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1052" name="Line 41">
            <a:extLst>
              <a:ext uri="{FF2B5EF4-FFF2-40B4-BE49-F238E27FC236}">
                <a16:creationId xmlns:a16="http://schemas.microsoft.com/office/drawing/2014/main" id="{E1150435-9B02-4AE3-B388-FDAA5CF5974B}"/>
              </a:ext>
            </a:extLst>
          </p:cNvPr>
          <p:cNvSpPr>
            <a:spLocks noChangeShapeType="1"/>
          </p:cNvSpPr>
          <p:nvPr/>
        </p:nvSpPr>
        <p:spPr bwMode="auto">
          <a:xfrm rot="3600000" flipH="1">
            <a:off x="1736725" y="2782888"/>
            <a:ext cx="0" cy="3429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1053" name="Oval 72">
            <a:extLst>
              <a:ext uri="{FF2B5EF4-FFF2-40B4-BE49-F238E27FC236}">
                <a16:creationId xmlns:a16="http://schemas.microsoft.com/office/drawing/2014/main" id="{238A8EBD-3A4E-4C12-92F9-E12400E18756}"/>
              </a:ext>
            </a:extLst>
          </p:cNvPr>
          <p:cNvSpPr>
            <a:spLocks noChangeArrowheads="1"/>
          </p:cNvSpPr>
          <p:nvPr/>
        </p:nvSpPr>
        <p:spPr bwMode="auto">
          <a:xfrm>
            <a:off x="3814763" y="2951163"/>
            <a:ext cx="85725" cy="85725"/>
          </a:xfrm>
          <a:prstGeom prst="ellipse">
            <a:avLst/>
          </a:prstGeom>
          <a:solidFill>
            <a:srgbClr val="FF0000"/>
          </a:solidFill>
          <a:ln w="19050" algn="ctr">
            <a:solidFill>
              <a:srgbClr val="FF0000"/>
            </a:solidFill>
            <a:round/>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54" name="Line 94">
            <a:extLst>
              <a:ext uri="{FF2B5EF4-FFF2-40B4-BE49-F238E27FC236}">
                <a16:creationId xmlns:a16="http://schemas.microsoft.com/office/drawing/2014/main" id="{CF5C1104-71A1-47DF-BC30-571E6793951A}"/>
              </a:ext>
            </a:extLst>
          </p:cNvPr>
          <p:cNvSpPr>
            <a:spLocks noChangeAspect="1" noChangeShapeType="1"/>
          </p:cNvSpPr>
          <p:nvPr/>
        </p:nvSpPr>
        <p:spPr bwMode="auto">
          <a:xfrm>
            <a:off x="866775" y="2373313"/>
            <a:ext cx="12128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55" name="Line 95">
            <a:extLst>
              <a:ext uri="{FF2B5EF4-FFF2-40B4-BE49-F238E27FC236}">
                <a16:creationId xmlns:a16="http://schemas.microsoft.com/office/drawing/2014/main" id="{98A22B81-FC4F-439F-86E6-F9760C319B09}"/>
              </a:ext>
            </a:extLst>
          </p:cNvPr>
          <p:cNvSpPr>
            <a:spLocks noChangeAspect="1" noChangeShapeType="1"/>
          </p:cNvSpPr>
          <p:nvPr/>
        </p:nvSpPr>
        <p:spPr bwMode="auto">
          <a:xfrm rot="-5400000">
            <a:off x="230982" y="3004344"/>
            <a:ext cx="12620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56" name="Line 96">
            <a:extLst>
              <a:ext uri="{FF2B5EF4-FFF2-40B4-BE49-F238E27FC236}">
                <a16:creationId xmlns:a16="http://schemas.microsoft.com/office/drawing/2014/main" id="{76229B10-4E11-4402-B395-7D4F16802B52}"/>
              </a:ext>
            </a:extLst>
          </p:cNvPr>
          <p:cNvSpPr>
            <a:spLocks noChangeAspect="1" noChangeShapeType="1"/>
          </p:cNvSpPr>
          <p:nvPr/>
        </p:nvSpPr>
        <p:spPr bwMode="auto">
          <a:xfrm>
            <a:off x="677863" y="3624263"/>
            <a:ext cx="347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57" name="Line 97">
            <a:extLst>
              <a:ext uri="{FF2B5EF4-FFF2-40B4-BE49-F238E27FC236}">
                <a16:creationId xmlns:a16="http://schemas.microsoft.com/office/drawing/2014/main" id="{2C031079-42B4-4345-B592-969E1A0E508E}"/>
              </a:ext>
            </a:extLst>
          </p:cNvPr>
          <p:cNvSpPr>
            <a:spLocks noChangeAspect="1" noChangeShapeType="1"/>
          </p:cNvSpPr>
          <p:nvPr/>
        </p:nvSpPr>
        <p:spPr bwMode="auto">
          <a:xfrm>
            <a:off x="781050" y="3676650"/>
            <a:ext cx="1635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aphicFrame>
        <p:nvGraphicFramePr>
          <p:cNvPr id="1031" name="Object 13">
            <a:extLst>
              <a:ext uri="{FF2B5EF4-FFF2-40B4-BE49-F238E27FC236}">
                <a16:creationId xmlns:a16="http://schemas.microsoft.com/office/drawing/2014/main" id="{DCA892BF-361C-4B92-9F52-C5944785F1FD}"/>
              </a:ext>
            </a:extLst>
          </p:cNvPr>
          <p:cNvGraphicFramePr>
            <a:graphicFrameLocks noChangeAspect="1"/>
          </p:cNvGraphicFramePr>
          <p:nvPr/>
        </p:nvGraphicFramePr>
        <p:xfrm>
          <a:off x="2249488" y="2816225"/>
          <a:ext cx="327025" cy="447675"/>
        </p:xfrm>
        <a:graphic>
          <a:graphicData uri="http://schemas.openxmlformats.org/presentationml/2006/ole">
            <mc:AlternateContent xmlns:mc="http://schemas.openxmlformats.org/markup-compatibility/2006">
              <mc:Choice xmlns:v="urn:schemas-microsoft-com:vml" Requires="v">
                <p:oleObj name="Equation" r:id="rId13" imgW="139639" imgH="190417" progId="Equation.DSMT4">
                  <p:embed/>
                </p:oleObj>
              </mc:Choice>
              <mc:Fallback>
                <p:oleObj name="Equation" r:id="rId13" imgW="139639" imgH="190417" progId="Equation.DSMT4">
                  <p:embed/>
                  <p:pic>
                    <p:nvPicPr>
                      <p:cNvPr id="1031" name="Object 13">
                        <a:extLst>
                          <a:ext uri="{FF2B5EF4-FFF2-40B4-BE49-F238E27FC236}">
                            <a16:creationId xmlns:a16="http://schemas.microsoft.com/office/drawing/2014/main" id="{DCA892BF-361C-4B92-9F52-C5944785F1F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9488" y="2816225"/>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4">
            <a:extLst>
              <a:ext uri="{FF2B5EF4-FFF2-40B4-BE49-F238E27FC236}">
                <a16:creationId xmlns:a16="http://schemas.microsoft.com/office/drawing/2014/main" id="{CF34F734-D5F4-4398-B9B4-565C984B3F24}"/>
              </a:ext>
            </a:extLst>
          </p:cNvPr>
          <p:cNvGraphicFramePr>
            <a:graphicFrameLocks noChangeAspect="1"/>
          </p:cNvGraphicFramePr>
          <p:nvPr/>
        </p:nvGraphicFramePr>
        <p:xfrm>
          <a:off x="1690688" y="2849563"/>
          <a:ext cx="327025" cy="447675"/>
        </p:xfrm>
        <a:graphic>
          <a:graphicData uri="http://schemas.openxmlformats.org/presentationml/2006/ole">
            <mc:AlternateContent xmlns:mc="http://schemas.openxmlformats.org/markup-compatibility/2006">
              <mc:Choice xmlns:v="urn:schemas-microsoft-com:vml" Requires="v">
                <p:oleObj name="Equation" r:id="rId15" imgW="139639" imgH="190417" progId="Equation.DSMT4">
                  <p:embed/>
                </p:oleObj>
              </mc:Choice>
              <mc:Fallback>
                <p:oleObj name="Equation" r:id="rId15" imgW="139639" imgH="190417" progId="Equation.DSMT4">
                  <p:embed/>
                  <p:pic>
                    <p:nvPicPr>
                      <p:cNvPr id="1032" name="Object 14">
                        <a:extLst>
                          <a:ext uri="{FF2B5EF4-FFF2-40B4-BE49-F238E27FC236}">
                            <a16:creationId xmlns:a16="http://schemas.microsoft.com/office/drawing/2014/main" id="{CF34F734-D5F4-4398-B9B4-565C984B3F2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0688" y="2849563"/>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8" name="Line 139">
            <a:extLst>
              <a:ext uri="{FF2B5EF4-FFF2-40B4-BE49-F238E27FC236}">
                <a16:creationId xmlns:a16="http://schemas.microsoft.com/office/drawing/2014/main" id="{AF380B9D-1F43-46B8-A505-3EC37934CA60}"/>
              </a:ext>
            </a:extLst>
          </p:cNvPr>
          <p:cNvSpPr>
            <a:spLocks noChangeAspect="1" noChangeShapeType="1"/>
          </p:cNvSpPr>
          <p:nvPr/>
        </p:nvSpPr>
        <p:spPr bwMode="auto">
          <a:xfrm rot="-7200000">
            <a:off x="5618162" y="2084388"/>
            <a:ext cx="2162175" cy="0"/>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59" name="Group 140">
            <a:extLst>
              <a:ext uri="{FF2B5EF4-FFF2-40B4-BE49-F238E27FC236}">
                <a16:creationId xmlns:a16="http://schemas.microsoft.com/office/drawing/2014/main" id="{DB38F92E-4422-4F5B-AA60-92B1747E77D0}"/>
              </a:ext>
            </a:extLst>
          </p:cNvPr>
          <p:cNvGrpSpPr>
            <a:grpSpLocks/>
          </p:cNvGrpSpPr>
          <p:nvPr/>
        </p:nvGrpSpPr>
        <p:grpSpPr bwMode="auto">
          <a:xfrm>
            <a:off x="6465888" y="1841500"/>
            <a:ext cx="455612" cy="455613"/>
            <a:chOff x="2876" y="1819"/>
            <a:chExt cx="806" cy="806"/>
          </a:xfrm>
        </p:grpSpPr>
        <p:sp>
          <p:nvSpPr>
            <p:cNvPr id="1078" name="Oval 141">
              <a:extLst>
                <a:ext uri="{FF2B5EF4-FFF2-40B4-BE49-F238E27FC236}">
                  <a16:creationId xmlns:a16="http://schemas.microsoft.com/office/drawing/2014/main" id="{4D14CF3C-40A3-4706-9D34-9A6530892544}"/>
                </a:ext>
              </a:extLst>
            </p:cNvPr>
            <p:cNvSpPr>
              <a:spLocks noChangeArrowheads="1"/>
            </p:cNvSpPr>
            <p:nvPr/>
          </p:nvSpPr>
          <p:spPr bwMode="auto">
            <a:xfrm>
              <a:off x="2876" y="1819"/>
              <a:ext cx="806" cy="806"/>
            </a:xfrm>
            <a:prstGeom prst="ellipse">
              <a:avLst/>
            </a:prstGeom>
            <a:solidFill>
              <a:schemeClr val="bg1"/>
            </a:solidFill>
            <a:ln w="12700" algn="ctr">
              <a:solidFill>
                <a:srgbClr val="333399"/>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79" name="Freeform 142">
              <a:extLst>
                <a:ext uri="{FF2B5EF4-FFF2-40B4-BE49-F238E27FC236}">
                  <a16:creationId xmlns:a16="http://schemas.microsoft.com/office/drawing/2014/main" id="{07B9561A-0209-4DA6-A4F7-3622E9CC0D0B}"/>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333399"/>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1060" name="Line 144">
            <a:extLst>
              <a:ext uri="{FF2B5EF4-FFF2-40B4-BE49-F238E27FC236}">
                <a16:creationId xmlns:a16="http://schemas.microsoft.com/office/drawing/2014/main" id="{5978F1B9-BC0F-44BE-B1D0-12131221F45B}"/>
              </a:ext>
            </a:extLst>
          </p:cNvPr>
          <p:cNvSpPr>
            <a:spLocks noChangeAspect="1" noChangeShapeType="1"/>
          </p:cNvSpPr>
          <p:nvPr/>
        </p:nvSpPr>
        <p:spPr bwMode="auto">
          <a:xfrm>
            <a:off x="5075238" y="3019425"/>
            <a:ext cx="217328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61" name="Group 145">
            <a:extLst>
              <a:ext uri="{FF2B5EF4-FFF2-40B4-BE49-F238E27FC236}">
                <a16:creationId xmlns:a16="http://schemas.microsoft.com/office/drawing/2014/main" id="{1080AAE0-3050-450B-B84E-912F38A7A2AF}"/>
              </a:ext>
            </a:extLst>
          </p:cNvPr>
          <p:cNvGrpSpPr>
            <a:grpSpLocks/>
          </p:cNvGrpSpPr>
          <p:nvPr/>
        </p:nvGrpSpPr>
        <p:grpSpPr bwMode="auto">
          <a:xfrm rot="10800000">
            <a:off x="5911850" y="2792413"/>
            <a:ext cx="455613" cy="455612"/>
            <a:chOff x="2876" y="1819"/>
            <a:chExt cx="806" cy="806"/>
          </a:xfrm>
        </p:grpSpPr>
        <p:sp>
          <p:nvSpPr>
            <p:cNvPr id="1076" name="Oval 146">
              <a:extLst>
                <a:ext uri="{FF2B5EF4-FFF2-40B4-BE49-F238E27FC236}">
                  <a16:creationId xmlns:a16="http://schemas.microsoft.com/office/drawing/2014/main" id="{8B026D1E-49F9-48CC-9B91-CC088AA6679C}"/>
                </a:ext>
              </a:extLst>
            </p:cNvPr>
            <p:cNvSpPr>
              <a:spLocks noChangeArrowheads="1"/>
            </p:cNvSpPr>
            <p:nvPr/>
          </p:nvSpPr>
          <p:spPr bwMode="auto">
            <a:xfrm>
              <a:off x="2876" y="1819"/>
              <a:ext cx="806" cy="806"/>
            </a:xfrm>
            <a:prstGeom prst="ellipse">
              <a:avLst/>
            </a:prstGeom>
            <a:solidFill>
              <a:schemeClr val="bg1"/>
            </a:solidFill>
            <a:ln w="12700" algn="ctr">
              <a:solidFill>
                <a:srgbClr val="FF0000"/>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77" name="Freeform 147">
              <a:extLst>
                <a:ext uri="{FF2B5EF4-FFF2-40B4-BE49-F238E27FC236}">
                  <a16:creationId xmlns:a16="http://schemas.microsoft.com/office/drawing/2014/main" id="{5ED3C899-CBE0-4524-9229-097F7EA1A033}"/>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FF0000"/>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1062" name="Line 149">
            <a:extLst>
              <a:ext uri="{FF2B5EF4-FFF2-40B4-BE49-F238E27FC236}">
                <a16:creationId xmlns:a16="http://schemas.microsoft.com/office/drawing/2014/main" id="{9942C383-B894-46A6-9128-3D5E9F3A05A5}"/>
              </a:ext>
            </a:extLst>
          </p:cNvPr>
          <p:cNvSpPr>
            <a:spLocks noChangeAspect="1" noChangeShapeType="1"/>
          </p:cNvSpPr>
          <p:nvPr/>
        </p:nvSpPr>
        <p:spPr bwMode="auto">
          <a:xfrm rot="7200000">
            <a:off x="4541838" y="2089150"/>
            <a:ext cx="2152650"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1063" name="Group 150">
            <a:extLst>
              <a:ext uri="{FF2B5EF4-FFF2-40B4-BE49-F238E27FC236}">
                <a16:creationId xmlns:a16="http://schemas.microsoft.com/office/drawing/2014/main" id="{F2D7C7D1-7F5E-42CB-B9AD-CA00490B4E72}"/>
              </a:ext>
            </a:extLst>
          </p:cNvPr>
          <p:cNvGrpSpPr>
            <a:grpSpLocks/>
          </p:cNvGrpSpPr>
          <p:nvPr/>
        </p:nvGrpSpPr>
        <p:grpSpPr bwMode="auto">
          <a:xfrm rot="10800000">
            <a:off x="5397500" y="1847850"/>
            <a:ext cx="455613" cy="455613"/>
            <a:chOff x="2876" y="1819"/>
            <a:chExt cx="806" cy="806"/>
          </a:xfrm>
        </p:grpSpPr>
        <p:sp>
          <p:nvSpPr>
            <p:cNvPr id="1074" name="Oval 151">
              <a:extLst>
                <a:ext uri="{FF2B5EF4-FFF2-40B4-BE49-F238E27FC236}">
                  <a16:creationId xmlns:a16="http://schemas.microsoft.com/office/drawing/2014/main" id="{A14E6C87-AF19-4859-B2C7-9498E16ECDD4}"/>
                </a:ext>
              </a:extLst>
            </p:cNvPr>
            <p:cNvSpPr>
              <a:spLocks noChangeArrowheads="1"/>
            </p:cNvSpPr>
            <p:nvPr/>
          </p:nvSpPr>
          <p:spPr bwMode="auto">
            <a:xfrm>
              <a:off x="2876" y="1819"/>
              <a:ext cx="806" cy="806"/>
            </a:xfrm>
            <a:prstGeom prst="ellipse">
              <a:avLst/>
            </a:prstGeom>
            <a:solidFill>
              <a:schemeClr val="bg1"/>
            </a:solidFill>
            <a:ln w="12700" algn="ctr">
              <a:solidFill>
                <a:srgbClr val="339933"/>
              </a:solidFill>
              <a:round/>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1075" name="Freeform 152">
              <a:extLst>
                <a:ext uri="{FF2B5EF4-FFF2-40B4-BE49-F238E27FC236}">
                  <a16:creationId xmlns:a16="http://schemas.microsoft.com/office/drawing/2014/main" id="{435E4FAD-515C-4C9A-988A-422A8A2490B9}"/>
                </a:ext>
              </a:extLst>
            </p:cNvPr>
            <p:cNvSpPr>
              <a:spLocks/>
            </p:cNvSpPr>
            <p:nvPr/>
          </p:nvSpPr>
          <p:spPr bwMode="auto">
            <a:xfrm>
              <a:off x="2975" y="2108"/>
              <a:ext cx="608" cy="227"/>
            </a:xfrm>
            <a:custGeom>
              <a:avLst/>
              <a:gdLst>
                <a:gd name="T0" fmla="*/ 0 w 1878"/>
                <a:gd name="T1" fmla="*/ 0 h 701"/>
                <a:gd name="T2" fmla="*/ 0 w 1878"/>
                <a:gd name="T3" fmla="*/ 0 h 701"/>
                <a:gd name="T4" fmla="*/ 0 w 1878"/>
                <a:gd name="T5" fmla="*/ 0 h 701"/>
                <a:gd name="T6" fmla="*/ 0 w 1878"/>
                <a:gd name="T7" fmla="*/ 0 h 701"/>
                <a:gd name="T8" fmla="*/ 0 w 1878"/>
                <a:gd name="T9" fmla="*/ 0 h 701"/>
                <a:gd name="T10" fmla="*/ 0 w 1878"/>
                <a:gd name="T11" fmla="*/ 0 h 701"/>
                <a:gd name="T12" fmla="*/ 0 w 1878"/>
                <a:gd name="T13" fmla="*/ 0 h 701"/>
                <a:gd name="T14" fmla="*/ 0 w 1878"/>
                <a:gd name="T15" fmla="*/ 0 h 701"/>
                <a:gd name="T16" fmla="*/ 0 w 1878"/>
                <a:gd name="T17" fmla="*/ 0 h 701"/>
                <a:gd name="T18" fmla="*/ 0 w 1878"/>
                <a:gd name="T19" fmla="*/ 0 h 701"/>
                <a:gd name="T20" fmla="*/ 0 w 1878"/>
                <a:gd name="T21" fmla="*/ 0 h 701"/>
                <a:gd name="T22" fmla="*/ 0 w 1878"/>
                <a:gd name="T23" fmla="*/ 0 h 701"/>
                <a:gd name="T24" fmla="*/ 0 w 1878"/>
                <a:gd name="T25" fmla="*/ 0 h 701"/>
                <a:gd name="T26" fmla="*/ 0 w 1878"/>
                <a:gd name="T27" fmla="*/ 0 h 701"/>
                <a:gd name="T28" fmla="*/ 0 w 1878"/>
                <a:gd name="T29" fmla="*/ 0 h 701"/>
                <a:gd name="T30" fmla="*/ 0 w 1878"/>
                <a:gd name="T31" fmla="*/ 0 h 701"/>
                <a:gd name="T32" fmla="*/ 0 w 1878"/>
                <a:gd name="T33" fmla="*/ 0 h 701"/>
                <a:gd name="T34" fmla="*/ 0 w 1878"/>
                <a:gd name="T35" fmla="*/ 0 h 701"/>
                <a:gd name="T36" fmla="*/ 0 w 1878"/>
                <a:gd name="T37" fmla="*/ 0 h 701"/>
                <a:gd name="T38" fmla="*/ 0 w 1878"/>
                <a:gd name="T39" fmla="*/ 0 h 701"/>
                <a:gd name="T40" fmla="*/ 0 w 1878"/>
                <a:gd name="T41" fmla="*/ 0 h 7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8"/>
                <a:gd name="T64" fmla="*/ 0 h 701"/>
                <a:gd name="T65" fmla="*/ 1878 w 1878"/>
                <a:gd name="T66" fmla="*/ 701 h 7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8" h="701">
                  <a:moveTo>
                    <a:pt x="0" y="356"/>
                  </a:moveTo>
                  <a:cubicBezTo>
                    <a:pt x="14" y="340"/>
                    <a:pt x="54" y="294"/>
                    <a:pt x="82" y="263"/>
                  </a:cubicBezTo>
                  <a:cubicBezTo>
                    <a:pt x="110" y="232"/>
                    <a:pt x="134" y="202"/>
                    <a:pt x="166" y="172"/>
                  </a:cubicBezTo>
                  <a:cubicBezTo>
                    <a:pt x="198" y="142"/>
                    <a:pt x="241" y="100"/>
                    <a:pt x="278" y="74"/>
                  </a:cubicBezTo>
                  <a:cubicBezTo>
                    <a:pt x="315" y="48"/>
                    <a:pt x="354" y="27"/>
                    <a:pt x="387" y="15"/>
                  </a:cubicBezTo>
                  <a:cubicBezTo>
                    <a:pt x="420" y="2"/>
                    <a:pt x="444" y="0"/>
                    <a:pt x="474" y="0"/>
                  </a:cubicBezTo>
                  <a:cubicBezTo>
                    <a:pt x="504" y="0"/>
                    <a:pt x="531" y="6"/>
                    <a:pt x="565" y="19"/>
                  </a:cubicBezTo>
                  <a:cubicBezTo>
                    <a:pt x="599" y="32"/>
                    <a:pt x="638" y="56"/>
                    <a:pt x="674" y="83"/>
                  </a:cubicBezTo>
                  <a:cubicBezTo>
                    <a:pt x="710" y="110"/>
                    <a:pt x="751" y="150"/>
                    <a:pt x="780" y="180"/>
                  </a:cubicBezTo>
                  <a:cubicBezTo>
                    <a:pt x="809" y="210"/>
                    <a:pt x="820" y="225"/>
                    <a:pt x="846" y="254"/>
                  </a:cubicBezTo>
                  <a:cubicBezTo>
                    <a:pt x="872" y="283"/>
                    <a:pt x="906" y="332"/>
                    <a:pt x="931" y="361"/>
                  </a:cubicBezTo>
                  <a:cubicBezTo>
                    <a:pt x="956" y="390"/>
                    <a:pt x="973" y="415"/>
                    <a:pt x="998" y="442"/>
                  </a:cubicBezTo>
                  <a:cubicBezTo>
                    <a:pt x="1023" y="469"/>
                    <a:pt x="1053" y="502"/>
                    <a:pt x="1080" y="528"/>
                  </a:cubicBezTo>
                  <a:cubicBezTo>
                    <a:pt x="1107" y="554"/>
                    <a:pt x="1132" y="578"/>
                    <a:pt x="1164" y="602"/>
                  </a:cubicBezTo>
                  <a:cubicBezTo>
                    <a:pt x="1196" y="626"/>
                    <a:pt x="1236" y="653"/>
                    <a:pt x="1273" y="670"/>
                  </a:cubicBezTo>
                  <a:cubicBezTo>
                    <a:pt x="1310" y="687"/>
                    <a:pt x="1351" y="697"/>
                    <a:pt x="1387" y="699"/>
                  </a:cubicBezTo>
                  <a:cubicBezTo>
                    <a:pt x="1423" y="701"/>
                    <a:pt x="1457" y="695"/>
                    <a:pt x="1492" y="681"/>
                  </a:cubicBezTo>
                  <a:cubicBezTo>
                    <a:pt x="1527" y="667"/>
                    <a:pt x="1559" y="653"/>
                    <a:pt x="1594" y="632"/>
                  </a:cubicBezTo>
                  <a:cubicBezTo>
                    <a:pt x="1629" y="611"/>
                    <a:pt x="1668" y="582"/>
                    <a:pt x="1702" y="552"/>
                  </a:cubicBezTo>
                  <a:cubicBezTo>
                    <a:pt x="1736" y="522"/>
                    <a:pt x="1780" y="480"/>
                    <a:pt x="1808" y="448"/>
                  </a:cubicBezTo>
                  <a:cubicBezTo>
                    <a:pt x="1836" y="416"/>
                    <a:pt x="1864" y="380"/>
                    <a:pt x="1878" y="362"/>
                  </a:cubicBezTo>
                </a:path>
              </a:pathLst>
            </a:custGeom>
            <a:solidFill>
              <a:schemeClr val="bg1"/>
            </a:solidFill>
            <a:ln w="12700">
              <a:solidFill>
                <a:srgbClr val="339933"/>
              </a:solidFill>
              <a:round/>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grpSp>
      <p:sp>
        <p:nvSpPr>
          <p:cNvPr id="1064" name="Line 156">
            <a:extLst>
              <a:ext uri="{FF2B5EF4-FFF2-40B4-BE49-F238E27FC236}">
                <a16:creationId xmlns:a16="http://schemas.microsoft.com/office/drawing/2014/main" id="{C3E4A4EF-C3F5-4ED8-94FF-53168A50EDEE}"/>
              </a:ext>
            </a:extLst>
          </p:cNvPr>
          <p:cNvSpPr>
            <a:spLocks noChangeShapeType="1"/>
          </p:cNvSpPr>
          <p:nvPr/>
        </p:nvSpPr>
        <p:spPr bwMode="auto">
          <a:xfrm>
            <a:off x="6159500" y="1152525"/>
            <a:ext cx="1755775" cy="0"/>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65" name="Line 157">
            <a:extLst>
              <a:ext uri="{FF2B5EF4-FFF2-40B4-BE49-F238E27FC236}">
                <a16:creationId xmlns:a16="http://schemas.microsoft.com/office/drawing/2014/main" id="{38DB331D-FC5B-455E-B05A-DD3BEC89937A}"/>
              </a:ext>
            </a:extLst>
          </p:cNvPr>
          <p:cNvSpPr>
            <a:spLocks noChangeShapeType="1"/>
          </p:cNvSpPr>
          <p:nvPr/>
        </p:nvSpPr>
        <p:spPr bwMode="auto">
          <a:xfrm>
            <a:off x="5081588" y="3522663"/>
            <a:ext cx="2832100"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66" name="Line 158">
            <a:extLst>
              <a:ext uri="{FF2B5EF4-FFF2-40B4-BE49-F238E27FC236}">
                <a16:creationId xmlns:a16="http://schemas.microsoft.com/office/drawing/2014/main" id="{CADE4EBC-8A5D-4A30-A084-FEAF5CCB3AF2}"/>
              </a:ext>
            </a:extLst>
          </p:cNvPr>
          <p:cNvSpPr>
            <a:spLocks noChangeShapeType="1"/>
          </p:cNvSpPr>
          <p:nvPr/>
        </p:nvSpPr>
        <p:spPr bwMode="auto">
          <a:xfrm>
            <a:off x="7246938" y="3021013"/>
            <a:ext cx="669925"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67" name="Line 159">
            <a:extLst>
              <a:ext uri="{FF2B5EF4-FFF2-40B4-BE49-F238E27FC236}">
                <a16:creationId xmlns:a16="http://schemas.microsoft.com/office/drawing/2014/main" id="{E8C78825-6716-4453-9A33-01D8028F708A}"/>
              </a:ext>
            </a:extLst>
          </p:cNvPr>
          <p:cNvSpPr>
            <a:spLocks noChangeShapeType="1"/>
          </p:cNvSpPr>
          <p:nvPr/>
        </p:nvSpPr>
        <p:spPr bwMode="auto">
          <a:xfrm rot="-5400000">
            <a:off x="4826000" y="3271838"/>
            <a:ext cx="508000" cy="0"/>
          </a:xfrm>
          <a:prstGeom prst="line">
            <a:avLst/>
          </a:prstGeom>
          <a:noFill/>
          <a:ln w="127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aphicFrame>
        <p:nvGraphicFramePr>
          <p:cNvPr id="1033" name="Object 163">
            <a:extLst>
              <a:ext uri="{FF2B5EF4-FFF2-40B4-BE49-F238E27FC236}">
                <a16:creationId xmlns:a16="http://schemas.microsoft.com/office/drawing/2014/main" id="{DC917568-E393-42F8-81F8-D80C0E609892}"/>
              </a:ext>
            </a:extLst>
          </p:cNvPr>
          <p:cNvGraphicFramePr>
            <a:graphicFrameLocks noChangeAspect="1"/>
          </p:cNvGraphicFramePr>
          <p:nvPr/>
        </p:nvGraphicFramePr>
        <p:xfrm>
          <a:off x="7764463" y="995363"/>
          <a:ext cx="139700" cy="152400"/>
        </p:xfrm>
        <a:graphic>
          <a:graphicData uri="http://schemas.openxmlformats.org/presentationml/2006/ole">
            <mc:AlternateContent xmlns:mc="http://schemas.openxmlformats.org/markup-compatibility/2006">
              <mc:Choice xmlns:v="urn:schemas-microsoft-com:vml" Requires="v">
                <p:oleObj name="Equation" r:id="rId17" imgW="139639" imgH="152334" progId="Equation.3">
                  <p:embed/>
                </p:oleObj>
              </mc:Choice>
              <mc:Fallback>
                <p:oleObj name="Equation" r:id="rId17" imgW="139639" imgH="152334" progId="Equation.3">
                  <p:embed/>
                  <p:pic>
                    <p:nvPicPr>
                      <p:cNvPr id="1033" name="Object 163">
                        <a:extLst>
                          <a:ext uri="{FF2B5EF4-FFF2-40B4-BE49-F238E27FC236}">
                            <a16:creationId xmlns:a16="http://schemas.microsoft.com/office/drawing/2014/main" id="{DC917568-E393-42F8-81F8-D80C0E6098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4463" y="995363"/>
                        <a:ext cx="1397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64">
            <a:extLst>
              <a:ext uri="{FF2B5EF4-FFF2-40B4-BE49-F238E27FC236}">
                <a16:creationId xmlns:a16="http://schemas.microsoft.com/office/drawing/2014/main" id="{7A2B60B5-E28E-4B16-BF65-61312D8D079E}"/>
              </a:ext>
            </a:extLst>
          </p:cNvPr>
          <p:cNvGraphicFramePr>
            <a:graphicFrameLocks noChangeAspect="1"/>
          </p:cNvGraphicFramePr>
          <p:nvPr/>
        </p:nvGraphicFramePr>
        <p:xfrm>
          <a:off x="7740650" y="2841625"/>
          <a:ext cx="127000" cy="190500"/>
        </p:xfrm>
        <a:graphic>
          <a:graphicData uri="http://schemas.openxmlformats.org/presentationml/2006/ole">
            <mc:AlternateContent xmlns:mc="http://schemas.openxmlformats.org/markup-compatibility/2006">
              <mc:Choice xmlns:v="urn:schemas-microsoft-com:vml" Requires="v">
                <p:oleObj name="Equation" r:id="rId18" imgW="126890" imgH="190335" progId="Equation.3">
                  <p:embed/>
                </p:oleObj>
              </mc:Choice>
              <mc:Fallback>
                <p:oleObj name="Equation" r:id="rId18" imgW="126890" imgH="190335" progId="Equation.3">
                  <p:embed/>
                  <p:pic>
                    <p:nvPicPr>
                      <p:cNvPr id="1034" name="Object 164">
                        <a:extLst>
                          <a:ext uri="{FF2B5EF4-FFF2-40B4-BE49-F238E27FC236}">
                            <a16:creationId xmlns:a16="http://schemas.microsoft.com/office/drawing/2014/main" id="{7A2B60B5-E28E-4B16-BF65-61312D8D07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2841625"/>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65">
            <a:extLst>
              <a:ext uri="{FF2B5EF4-FFF2-40B4-BE49-F238E27FC236}">
                <a16:creationId xmlns:a16="http://schemas.microsoft.com/office/drawing/2014/main" id="{1D7E9A79-EFB8-4F78-BB46-2FDCF1A6B29F}"/>
              </a:ext>
            </a:extLst>
          </p:cNvPr>
          <p:cNvGraphicFramePr>
            <a:graphicFrameLocks noChangeAspect="1"/>
          </p:cNvGraphicFramePr>
          <p:nvPr/>
        </p:nvGraphicFramePr>
        <p:xfrm>
          <a:off x="7748588" y="3521075"/>
          <a:ext cx="127000" cy="152400"/>
        </p:xfrm>
        <a:graphic>
          <a:graphicData uri="http://schemas.openxmlformats.org/presentationml/2006/ole">
            <mc:AlternateContent xmlns:mc="http://schemas.openxmlformats.org/markup-compatibility/2006">
              <mc:Choice xmlns:v="urn:schemas-microsoft-com:vml" Requires="v">
                <p:oleObj name="Equation" r:id="rId19" imgW="126835" imgH="152202" progId="Equation.3">
                  <p:embed/>
                </p:oleObj>
              </mc:Choice>
              <mc:Fallback>
                <p:oleObj name="Equation" r:id="rId19" imgW="126835" imgH="152202" progId="Equation.3">
                  <p:embed/>
                  <p:pic>
                    <p:nvPicPr>
                      <p:cNvPr id="1035" name="Object 165">
                        <a:extLst>
                          <a:ext uri="{FF2B5EF4-FFF2-40B4-BE49-F238E27FC236}">
                            <a16:creationId xmlns:a16="http://schemas.microsoft.com/office/drawing/2014/main" id="{1D7E9A79-EFB8-4F78-BB46-2FDCF1A6B2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8588" y="3521075"/>
                        <a:ext cx="1270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181">
            <a:extLst>
              <a:ext uri="{FF2B5EF4-FFF2-40B4-BE49-F238E27FC236}">
                <a16:creationId xmlns:a16="http://schemas.microsoft.com/office/drawing/2014/main" id="{AFAC7044-DAA3-460B-A58C-B50E07A4D3B2}"/>
              </a:ext>
            </a:extLst>
          </p:cNvPr>
          <p:cNvGraphicFramePr>
            <a:graphicFrameLocks noChangeAspect="1"/>
          </p:cNvGraphicFramePr>
          <p:nvPr/>
        </p:nvGraphicFramePr>
        <p:xfrm>
          <a:off x="6816725" y="3052763"/>
          <a:ext cx="254000" cy="393700"/>
        </p:xfrm>
        <a:graphic>
          <a:graphicData uri="http://schemas.openxmlformats.org/presentationml/2006/ole">
            <mc:AlternateContent xmlns:mc="http://schemas.openxmlformats.org/markup-compatibility/2006">
              <mc:Choice xmlns:v="urn:schemas-microsoft-com:vml" Requires="v">
                <p:oleObj name="Equation" r:id="rId20" imgW="253890" imgH="393529" progId="Equation.3">
                  <p:embed/>
                </p:oleObj>
              </mc:Choice>
              <mc:Fallback>
                <p:oleObj name="Equation" r:id="rId20" imgW="253890" imgH="393529" progId="Equation.3">
                  <p:embed/>
                  <p:pic>
                    <p:nvPicPr>
                      <p:cNvPr id="1036" name="Object 181">
                        <a:extLst>
                          <a:ext uri="{FF2B5EF4-FFF2-40B4-BE49-F238E27FC236}">
                            <a16:creationId xmlns:a16="http://schemas.microsoft.com/office/drawing/2014/main" id="{AFAC7044-DAA3-460B-A58C-B50E07A4D3B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16725" y="3052763"/>
                        <a:ext cx="25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8" name="Line 182">
            <a:extLst>
              <a:ext uri="{FF2B5EF4-FFF2-40B4-BE49-F238E27FC236}">
                <a16:creationId xmlns:a16="http://schemas.microsoft.com/office/drawing/2014/main" id="{D033E8DC-CF42-4DA5-815B-C37DC12F4254}"/>
              </a:ext>
            </a:extLst>
          </p:cNvPr>
          <p:cNvSpPr>
            <a:spLocks noChangeShapeType="1"/>
          </p:cNvSpPr>
          <p:nvPr/>
        </p:nvSpPr>
        <p:spPr bwMode="auto">
          <a:xfrm rot="16200000" flipH="1">
            <a:off x="6959600" y="3282950"/>
            <a:ext cx="0" cy="3429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1069" name="Line 183">
            <a:extLst>
              <a:ext uri="{FF2B5EF4-FFF2-40B4-BE49-F238E27FC236}">
                <a16:creationId xmlns:a16="http://schemas.microsoft.com/office/drawing/2014/main" id="{683679D8-722C-4AE3-A003-AC0CF6FF69CA}"/>
              </a:ext>
            </a:extLst>
          </p:cNvPr>
          <p:cNvSpPr>
            <a:spLocks noChangeShapeType="1"/>
          </p:cNvSpPr>
          <p:nvPr/>
        </p:nvSpPr>
        <p:spPr bwMode="auto">
          <a:xfrm rot="16200000" flipH="1">
            <a:off x="6145213" y="2557463"/>
            <a:ext cx="0" cy="3429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1070" name="Line 184">
            <a:extLst>
              <a:ext uri="{FF2B5EF4-FFF2-40B4-BE49-F238E27FC236}">
                <a16:creationId xmlns:a16="http://schemas.microsoft.com/office/drawing/2014/main" id="{D6C9DAE1-18AB-4586-9FC1-456677074560}"/>
              </a:ext>
            </a:extLst>
          </p:cNvPr>
          <p:cNvSpPr>
            <a:spLocks noChangeShapeType="1"/>
          </p:cNvSpPr>
          <p:nvPr/>
        </p:nvSpPr>
        <p:spPr bwMode="auto">
          <a:xfrm rot="19800000" flipH="1">
            <a:off x="7016750" y="1822450"/>
            <a:ext cx="0" cy="342900"/>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sp>
        <p:nvSpPr>
          <p:cNvPr id="1071" name="Line 185">
            <a:extLst>
              <a:ext uri="{FF2B5EF4-FFF2-40B4-BE49-F238E27FC236}">
                <a16:creationId xmlns:a16="http://schemas.microsoft.com/office/drawing/2014/main" id="{92D408B1-4A2E-4F40-A117-C8CE661586BC}"/>
              </a:ext>
            </a:extLst>
          </p:cNvPr>
          <p:cNvSpPr>
            <a:spLocks noChangeShapeType="1"/>
          </p:cNvSpPr>
          <p:nvPr/>
        </p:nvSpPr>
        <p:spPr bwMode="auto">
          <a:xfrm rot="1800000" flipH="1">
            <a:off x="5354638" y="1766888"/>
            <a:ext cx="0" cy="34290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graphicFrame>
        <p:nvGraphicFramePr>
          <p:cNvPr id="1037" name="Object 27">
            <a:extLst>
              <a:ext uri="{FF2B5EF4-FFF2-40B4-BE49-F238E27FC236}">
                <a16:creationId xmlns:a16="http://schemas.microsoft.com/office/drawing/2014/main" id="{4A8D302C-EB32-4A36-8568-D9E57D3BE055}"/>
              </a:ext>
            </a:extLst>
          </p:cNvPr>
          <p:cNvGraphicFramePr>
            <a:graphicFrameLocks noChangeAspect="1"/>
          </p:cNvGraphicFramePr>
          <p:nvPr/>
        </p:nvGraphicFramePr>
        <p:xfrm>
          <a:off x="5078413" y="1530350"/>
          <a:ext cx="327025" cy="447675"/>
        </p:xfrm>
        <a:graphic>
          <a:graphicData uri="http://schemas.openxmlformats.org/presentationml/2006/ole">
            <mc:AlternateContent xmlns:mc="http://schemas.openxmlformats.org/markup-compatibility/2006">
              <mc:Choice xmlns:v="urn:schemas-microsoft-com:vml" Requires="v">
                <p:oleObj name="Equation" r:id="rId22" imgW="139639" imgH="190417" progId="Equation.DSMT4">
                  <p:embed/>
                </p:oleObj>
              </mc:Choice>
              <mc:Fallback>
                <p:oleObj name="Equation" r:id="rId22" imgW="139639" imgH="190417" progId="Equation.DSMT4">
                  <p:embed/>
                  <p:pic>
                    <p:nvPicPr>
                      <p:cNvPr id="1037" name="Object 27">
                        <a:extLst>
                          <a:ext uri="{FF2B5EF4-FFF2-40B4-BE49-F238E27FC236}">
                            <a16:creationId xmlns:a16="http://schemas.microsoft.com/office/drawing/2014/main" id="{4A8D302C-EB32-4A36-8568-D9E57D3BE05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8413" y="1530350"/>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28">
            <a:extLst>
              <a:ext uri="{FF2B5EF4-FFF2-40B4-BE49-F238E27FC236}">
                <a16:creationId xmlns:a16="http://schemas.microsoft.com/office/drawing/2014/main" id="{22C90EE0-8380-4E41-A6BD-B6537951390A}"/>
              </a:ext>
            </a:extLst>
          </p:cNvPr>
          <p:cNvGraphicFramePr>
            <a:graphicFrameLocks noChangeAspect="1"/>
          </p:cNvGraphicFramePr>
          <p:nvPr/>
        </p:nvGraphicFramePr>
        <p:xfrm>
          <a:off x="6999288" y="1681163"/>
          <a:ext cx="327025" cy="447675"/>
        </p:xfrm>
        <a:graphic>
          <a:graphicData uri="http://schemas.openxmlformats.org/presentationml/2006/ole">
            <mc:AlternateContent xmlns:mc="http://schemas.openxmlformats.org/markup-compatibility/2006">
              <mc:Choice xmlns:v="urn:schemas-microsoft-com:vml" Requires="v">
                <p:oleObj name="Equation" r:id="rId23" imgW="139639" imgH="190417" progId="Equation.DSMT4">
                  <p:embed/>
                </p:oleObj>
              </mc:Choice>
              <mc:Fallback>
                <p:oleObj name="Equation" r:id="rId23" imgW="139639" imgH="190417" progId="Equation.DSMT4">
                  <p:embed/>
                  <p:pic>
                    <p:nvPicPr>
                      <p:cNvPr id="1038" name="Object 28">
                        <a:extLst>
                          <a:ext uri="{FF2B5EF4-FFF2-40B4-BE49-F238E27FC236}">
                            <a16:creationId xmlns:a16="http://schemas.microsoft.com/office/drawing/2014/main" id="{22C90EE0-8380-4E41-A6BD-B653795139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9288" y="1681163"/>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29">
            <a:extLst>
              <a:ext uri="{FF2B5EF4-FFF2-40B4-BE49-F238E27FC236}">
                <a16:creationId xmlns:a16="http://schemas.microsoft.com/office/drawing/2014/main" id="{776AD2F4-6A93-4226-98C6-94D60F07E181}"/>
              </a:ext>
            </a:extLst>
          </p:cNvPr>
          <p:cNvGraphicFramePr>
            <a:graphicFrameLocks noChangeAspect="1"/>
          </p:cNvGraphicFramePr>
          <p:nvPr/>
        </p:nvGraphicFramePr>
        <p:xfrm>
          <a:off x="5959475" y="2292350"/>
          <a:ext cx="327025" cy="447675"/>
        </p:xfrm>
        <a:graphic>
          <a:graphicData uri="http://schemas.openxmlformats.org/presentationml/2006/ole">
            <mc:AlternateContent xmlns:mc="http://schemas.openxmlformats.org/markup-compatibility/2006">
              <mc:Choice xmlns:v="urn:schemas-microsoft-com:vml" Requires="v">
                <p:oleObj name="Equation" r:id="rId24" imgW="139639" imgH="190417" progId="Equation.DSMT4">
                  <p:embed/>
                </p:oleObj>
              </mc:Choice>
              <mc:Fallback>
                <p:oleObj name="Equation" r:id="rId24" imgW="139639" imgH="190417" progId="Equation.DSMT4">
                  <p:embed/>
                  <p:pic>
                    <p:nvPicPr>
                      <p:cNvPr id="1039" name="Object 29">
                        <a:extLst>
                          <a:ext uri="{FF2B5EF4-FFF2-40B4-BE49-F238E27FC236}">
                            <a16:creationId xmlns:a16="http://schemas.microsoft.com/office/drawing/2014/main" id="{776AD2F4-6A93-4226-98C6-94D60F07E1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9475" y="2292350"/>
                        <a:ext cx="3270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aixaDeTexto 1">
            <a:extLst>
              <a:ext uri="{FF2B5EF4-FFF2-40B4-BE49-F238E27FC236}">
                <a16:creationId xmlns:a16="http://schemas.microsoft.com/office/drawing/2014/main" id="{607E9668-B935-416B-9EB0-28418D91883B}"/>
              </a:ext>
            </a:extLst>
          </p:cNvPr>
          <p:cNvSpPr txBox="1"/>
          <p:nvPr/>
        </p:nvSpPr>
        <p:spPr>
          <a:xfrm>
            <a:off x="1356387" y="3968353"/>
            <a:ext cx="2260555" cy="369332"/>
          </a:xfrm>
          <a:prstGeom prst="rect">
            <a:avLst/>
          </a:prstGeom>
          <a:noFill/>
        </p:spPr>
        <p:txBody>
          <a:bodyPr wrap="none" rtlCol="0">
            <a:spAutoFit/>
          </a:bodyPr>
          <a:lstStyle/>
          <a:p>
            <a:r>
              <a:rPr lang="pt-BR" dirty="0"/>
              <a:t>Ligação Estrela ou Y</a:t>
            </a:r>
          </a:p>
        </p:txBody>
      </p:sp>
      <p:sp>
        <p:nvSpPr>
          <p:cNvPr id="67" name="CaixaDeTexto 66">
            <a:extLst>
              <a:ext uri="{FF2B5EF4-FFF2-40B4-BE49-F238E27FC236}">
                <a16:creationId xmlns:a16="http://schemas.microsoft.com/office/drawing/2014/main" id="{6C5F6F4C-7F87-4089-A669-C9AF3FC55286}"/>
              </a:ext>
            </a:extLst>
          </p:cNvPr>
          <p:cNvSpPr txBox="1"/>
          <p:nvPr/>
        </p:nvSpPr>
        <p:spPr>
          <a:xfrm>
            <a:off x="5206229" y="3924824"/>
            <a:ext cx="2945037" cy="369332"/>
          </a:xfrm>
          <a:prstGeom prst="rect">
            <a:avLst/>
          </a:prstGeom>
          <a:noFill/>
        </p:spPr>
        <p:txBody>
          <a:bodyPr wrap="none" rtlCol="0">
            <a:spAutoFit/>
          </a:bodyPr>
          <a:lstStyle/>
          <a:p>
            <a:r>
              <a:rPr lang="pt-BR" dirty="0"/>
              <a:t>Ligação Delta ou Triângulo</a:t>
            </a:r>
          </a:p>
        </p:txBody>
      </p:sp>
      <p:sp>
        <p:nvSpPr>
          <p:cNvPr id="3" name="Espaço Reservado para Número de Slide 2">
            <a:extLst>
              <a:ext uri="{FF2B5EF4-FFF2-40B4-BE49-F238E27FC236}">
                <a16:creationId xmlns:a16="http://schemas.microsoft.com/office/drawing/2014/main" id="{ACE0FF4D-9826-481E-8BE3-A383BA42766E}"/>
              </a:ext>
            </a:extLst>
          </p:cNvPr>
          <p:cNvSpPr>
            <a:spLocks noGrp="1"/>
          </p:cNvSpPr>
          <p:nvPr>
            <p:ph type="sldNum" sz="quarter" idx="12"/>
          </p:nvPr>
        </p:nvSpPr>
        <p:spPr/>
        <p:txBody>
          <a:bodyPr/>
          <a:lstStyle/>
          <a:p>
            <a:fld id="{2119D8CF-8DEC-4D9F-84EE-ADF04DFF3391}" type="slidenum">
              <a:rPr lang="pt-BR" smtClean="0"/>
              <a:pPr/>
              <a:t>48</a:t>
            </a:fld>
            <a:endParaRPr lang="pt-BR"/>
          </a:p>
        </p:txBody>
      </p:sp>
    </p:spTree>
    <p:extLst>
      <p:ext uri="{BB962C8B-B14F-4D97-AF65-F5344CB8AC3E}">
        <p14:creationId xmlns:p14="http://schemas.microsoft.com/office/powerpoint/2010/main" val="3018282981"/>
      </p:ext>
    </p:extLst>
  </p:cSld>
  <p:clrMapOvr>
    <a:masterClrMapping/>
  </p:clrMapOvr>
  <p:transition advClick="0">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8">
            <a:extLst>
              <a:ext uri="{FF2B5EF4-FFF2-40B4-BE49-F238E27FC236}">
                <a16:creationId xmlns:a16="http://schemas.microsoft.com/office/drawing/2014/main" id="{0FF82025-1B1D-4391-B10C-FAF0A859B9A0}"/>
              </a:ext>
            </a:extLst>
          </p:cNvPr>
          <p:cNvSpPr txBox="1">
            <a:spLocks noChangeArrowheads="1"/>
          </p:cNvSpPr>
          <p:nvPr/>
        </p:nvSpPr>
        <p:spPr bwMode="auto">
          <a:xfrm>
            <a:off x="152400" y="685800"/>
            <a:ext cx="8666163"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742950" indent="-285750"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u="sng" dirty="0"/>
              <a:t>Sistema de tensões trifásico simétrico</a:t>
            </a:r>
            <a:r>
              <a:rPr lang="pt-BR" altLang="pt-BR" dirty="0"/>
              <a:t>:  Três tensões senoidais de mesma magnitude, defasadas entre si de 120</a:t>
            </a:r>
            <a:r>
              <a:rPr lang="pt-BR" altLang="pt-BR" baseline="30000" dirty="0"/>
              <a:t>º </a:t>
            </a:r>
            <a:r>
              <a:rPr lang="pt-BR" altLang="pt-BR" dirty="0"/>
              <a:t> ;</a:t>
            </a:r>
          </a:p>
          <a:p>
            <a:pPr algn="just" eaLnBrk="1" hangingPunct="1">
              <a:spcBef>
                <a:spcPct val="0"/>
              </a:spcBef>
              <a:spcAft>
                <a:spcPts val="1000"/>
              </a:spcAft>
              <a:buClr>
                <a:srgbClr val="339933"/>
              </a:buClr>
              <a:buFontTx/>
              <a:buNone/>
            </a:pPr>
            <a:endParaRPr lang="pt-BR" altLang="pt-BR" dirty="0"/>
          </a:p>
          <a:p>
            <a:pPr algn="just" eaLnBrk="1" hangingPunct="1">
              <a:spcBef>
                <a:spcPct val="0"/>
              </a:spcBef>
              <a:spcAft>
                <a:spcPts val="1000"/>
              </a:spcAft>
              <a:buClr>
                <a:srgbClr val="339933"/>
              </a:buClr>
              <a:buFontTx/>
              <a:buNone/>
            </a:pPr>
            <a:endParaRPr lang="pt-BR" altLang="pt-BR" dirty="0"/>
          </a:p>
          <a:p>
            <a:pPr algn="just" eaLnBrk="1" hangingPunct="1">
              <a:spcBef>
                <a:spcPct val="0"/>
              </a:spcBef>
              <a:spcAft>
                <a:spcPts val="1000"/>
              </a:spcAft>
              <a:buClr>
                <a:srgbClr val="339933"/>
              </a:buClr>
              <a:buFontTx/>
              <a:buNone/>
            </a:pPr>
            <a:endParaRPr lang="pt-BR" altLang="pt-BR" dirty="0"/>
          </a:p>
          <a:p>
            <a:pPr algn="just" eaLnBrk="1" hangingPunct="1">
              <a:spcBef>
                <a:spcPct val="0"/>
              </a:spcBef>
              <a:spcAft>
                <a:spcPts val="1000"/>
              </a:spcAft>
              <a:buClr>
                <a:srgbClr val="339933"/>
              </a:buClr>
              <a:buFontTx/>
              <a:buNone/>
            </a:pPr>
            <a:endParaRPr lang="pt-BR" altLang="pt-BR" dirty="0"/>
          </a:p>
          <a:p>
            <a:pPr algn="just" eaLnBrk="1" hangingPunct="1">
              <a:spcBef>
                <a:spcPct val="0"/>
              </a:spcBef>
              <a:spcAft>
                <a:spcPts val="1000"/>
              </a:spcAft>
              <a:buClr>
                <a:srgbClr val="339933"/>
              </a:buClr>
              <a:buFontTx/>
              <a:buNone/>
            </a:pPr>
            <a:endParaRPr lang="pt-BR" altLang="pt-BR" dirty="0"/>
          </a:p>
          <a:p>
            <a:pPr algn="just" eaLnBrk="1" hangingPunct="1">
              <a:spcBef>
                <a:spcPct val="0"/>
              </a:spcBef>
              <a:spcAft>
                <a:spcPts val="1000"/>
              </a:spcAft>
              <a:buClr>
                <a:srgbClr val="339933"/>
              </a:buClr>
              <a:buFontTx/>
              <a:buNone/>
            </a:pPr>
            <a:endParaRPr lang="pt-BR" altLang="pt-BR" dirty="0"/>
          </a:p>
        </p:txBody>
      </p:sp>
      <p:sp>
        <p:nvSpPr>
          <p:cNvPr id="39939" name="Text Box 2">
            <a:extLst>
              <a:ext uri="{FF2B5EF4-FFF2-40B4-BE49-F238E27FC236}">
                <a16:creationId xmlns:a16="http://schemas.microsoft.com/office/drawing/2014/main" id="{C38F2508-11EC-4CEA-859A-13D0837FDE74}"/>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Definições</a:t>
            </a:r>
          </a:p>
        </p:txBody>
      </p:sp>
      <p:grpSp>
        <p:nvGrpSpPr>
          <p:cNvPr id="39941" name="Group 50">
            <a:extLst>
              <a:ext uri="{FF2B5EF4-FFF2-40B4-BE49-F238E27FC236}">
                <a16:creationId xmlns:a16="http://schemas.microsoft.com/office/drawing/2014/main" id="{7636F293-33A9-41E5-A826-0320703F70E2}"/>
              </a:ext>
            </a:extLst>
          </p:cNvPr>
          <p:cNvGrpSpPr>
            <a:grpSpLocks/>
          </p:cNvGrpSpPr>
          <p:nvPr/>
        </p:nvGrpSpPr>
        <p:grpSpPr bwMode="auto">
          <a:xfrm>
            <a:off x="2157413" y="2071688"/>
            <a:ext cx="3732212" cy="1560512"/>
            <a:chOff x="2909" y="1454"/>
            <a:chExt cx="2351" cy="983"/>
          </a:xfrm>
        </p:grpSpPr>
        <p:sp>
          <p:nvSpPr>
            <p:cNvPr id="39942" name="Line 51">
              <a:extLst>
                <a:ext uri="{FF2B5EF4-FFF2-40B4-BE49-F238E27FC236}">
                  <a16:creationId xmlns:a16="http://schemas.microsoft.com/office/drawing/2014/main" id="{9636F460-F2F6-48F5-A49D-88A7C11974A7}"/>
                </a:ext>
              </a:extLst>
            </p:cNvPr>
            <p:cNvSpPr>
              <a:spLocks noChangeShapeType="1"/>
            </p:cNvSpPr>
            <p:nvPr/>
          </p:nvSpPr>
          <p:spPr bwMode="auto">
            <a:xfrm flipV="1">
              <a:off x="3055" y="1529"/>
              <a:ext cx="5" cy="908"/>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39943" name="Line 52">
              <a:extLst>
                <a:ext uri="{FF2B5EF4-FFF2-40B4-BE49-F238E27FC236}">
                  <a16:creationId xmlns:a16="http://schemas.microsoft.com/office/drawing/2014/main" id="{BE8314D9-3E40-4C7D-A9D4-7DC940F6B240}"/>
                </a:ext>
              </a:extLst>
            </p:cNvPr>
            <p:cNvSpPr>
              <a:spLocks noChangeShapeType="1"/>
            </p:cNvSpPr>
            <p:nvPr/>
          </p:nvSpPr>
          <p:spPr bwMode="auto">
            <a:xfrm rot="16200000" flipV="1">
              <a:off x="4133" y="943"/>
              <a:ext cx="0" cy="2151"/>
            </a:xfrm>
            <a:prstGeom prst="line">
              <a:avLst/>
            </a:prstGeom>
            <a:noFill/>
            <a:ln w="63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pt-BR"/>
            </a:p>
          </p:txBody>
        </p:sp>
        <p:sp>
          <p:nvSpPr>
            <p:cNvPr id="39944" name="Freeform 53">
              <a:extLst>
                <a:ext uri="{FF2B5EF4-FFF2-40B4-BE49-F238E27FC236}">
                  <a16:creationId xmlns:a16="http://schemas.microsoft.com/office/drawing/2014/main" id="{ED138895-4E61-49C4-AF79-C67D5865C93A}"/>
                </a:ext>
              </a:extLst>
            </p:cNvPr>
            <p:cNvSpPr>
              <a:spLocks/>
            </p:cNvSpPr>
            <p:nvPr/>
          </p:nvSpPr>
          <p:spPr bwMode="auto">
            <a:xfrm>
              <a:off x="3057" y="1658"/>
              <a:ext cx="2035" cy="701"/>
            </a:xfrm>
            <a:custGeom>
              <a:avLst/>
              <a:gdLst>
                <a:gd name="T0" fmla="*/ 0 w 2035"/>
                <a:gd name="T1" fmla="*/ 536 h 701"/>
                <a:gd name="T2" fmla="*/ 79 w 2035"/>
                <a:gd name="T3" fmla="*/ 450 h 701"/>
                <a:gd name="T4" fmla="*/ 157 w 2035"/>
                <a:gd name="T5" fmla="*/ 356 h 701"/>
                <a:gd name="T6" fmla="*/ 239 w 2035"/>
                <a:gd name="T7" fmla="*/ 263 h 701"/>
                <a:gd name="T8" fmla="*/ 323 w 2035"/>
                <a:gd name="T9" fmla="*/ 172 h 701"/>
                <a:gd name="T10" fmla="*/ 435 w 2035"/>
                <a:gd name="T11" fmla="*/ 74 h 701"/>
                <a:gd name="T12" fmla="*/ 544 w 2035"/>
                <a:gd name="T13" fmla="*/ 15 h 701"/>
                <a:gd name="T14" fmla="*/ 631 w 2035"/>
                <a:gd name="T15" fmla="*/ 0 h 701"/>
                <a:gd name="T16" fmla="*/ 722 w 2035"/>
                <a:gd name="T17" fmla="*/ 19 h 701"/>
                <a:gd name="T18" fmla="*/ 831 w 2035"/>
                <a:gd name="T19" fmla="*/ 83 h 701"/>
                <a:gd name="T20" fmla="*/ 937 w 2035"/>
                <a:gd name="T21" fmla="*/ 180 h 701"/>
                <a:gd name="T22" fmla="*/ 1003 w 2035"/>
                <a:gd name="T23" fmla="*/ 254 h 701"/>
                <a:gd name="T24" fmla="*/ 1088 w 2035"/>
                <a:gd name="T25" fmla="*/ 361 h 701"/>
                <a:gd name="T26" fmla="*/ 1155 w 2035"/>
                <a:gd name="T27" fmla="*/ 442 h 701"/>
                <a:gd name="T28" fmla="*/ 1237 w 2035"/>
                <a:gd name="T29" fmla="*/ 528 h 701"/>
                <a:gd name="T30" fmla="*/ 1321 w 2035"/>
                <a:gd name="T31" fmla="*/ 602 h 701"/>
                <a:gd name="T32" fmla="*/ 1430 w 2035"/>
                <a:gd name="T33" fmla="*/ 670 h 701"/>
                <a:gd name="T34" fmla="*/ 1544 w 2035"/>
                <a:gd name="T35" fmla="*/ 699 h 701"/>
                <a:gd name="T36" fmla="*/ 1649 w 2035"/>
                <a:gd name="T37" fmla="*/ 681 h 701"/>
                <a:gd name="T38" fmla="*/ 1751 w 2035"/>
                <a:gd name="T39" fmla="*/ 632 h 701"/>
                <a:gd name="T40" fmla="*/ 1859 w 2035"/>
                <a:gd name="T41" fmla="*/ 552 h 701"/>
                <a:gd name="T42" fmla="*/ 1965 w 2035"/>
                <a:gd name="T43" fmla="*/ 448 h 701"/>
                <a:gd name="T44" fmla="*/ 2035 w 2035"/>
                <a:gd name="T45" fmla="*/ 362 h 70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35"/>
                <a:gd name="T70" fmla="*/ 0 h 701"/>
                <a:gd name="T71" fmla="*/ 2035 w 2035"/>
                <a:gd name="T72" fmla="*/ 701 h 70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35" h="701">
                  <a:moveTo>
                    <a:pt x="0" y="536"/>
                  </a:moveTo>
                  <a:cubicBezTo>
                    <a:pt x="13" y="522"/>
                    <a:pt x="53" y="480"/>
                    <a:pt x="79" y="450"/>
                  </a:cubicBezTo>
                  <a:cubicBezTo>
                    <a:pt x="105" y="420"/>
                    <a:pt x="130" y="387"/>
                    <a:pt x="157" y="356"/>
                  </a:cubicBezTo>
                  <a:cubicBezTo>
                    <a:pt x="184" y="325"/>
                    <a:pt x="211" y="294"/>
                    <a:pt x="239" y="263"/>
                  </a:cubicBezTo>
                  <a:cubicBezTo>
                    <a:pt x="267" y="232"/>
                    <a:pt x="291" y="202"/>
                    <a:pt x="323" y="172"/>
                  </a:cubicBezTo>
                  <a:cubicBezTo>
                    <a:pt x="355" y="142"/>
                    <a:pt x="398" y="100"/>
                    <a:pt x="435" y="74"/>
                  </a:cubicBezTo>
                  <a:cubicBezTo>
                    <a:pt x="472" y="48"/>
                    <a:pt x="511" y="27"/>
                    <a:pt x="544" y="15"/>
                  </a:cubicBezTo>
                  <a:cubicBezTo>
                    <a:pt x="577" y="2"/>
                    <a:pt x="601" y="0"/>
                    <a:pt x="631" y="0"/>
                  </a:cubicBezTo>
                  <a:cubicBezTo>
                    <a:pt x="661" y="0"/>
                    <a:pt x="688" y="6"/>
                    <a:pt x="722" y="19"/>
                  </a:cubicBezTo>
                  <a:cubicBezTo>
                    <a:pt x="756" y="32"/>
                    <a:pt x="795" y="56"/>
                    <a:pt x="831" y="83"/>
                  </a:cubicBezTo>
                  <a:cubicBezTo>
                    <a:pt x="867" y="110"/>
                    <a:pt x="908" y="150"/>
                    <a:pt x="937" y="180"/>
                  </a:cubicBezTo>
                  <a:cubicBezTo>
                    <a:pt x="966" y="210"/>
                    <a:pt x="977" y="225"/>
                    <a:pt x="1003" y="254"/>
                  </a:cubicBezTo>
                  <a:cubicBezTo>
                    <a:pt x="1029" y="283"/>
                    <a:pt x="1063" y="332"/>
                    <a:pt x="1088" y="361"/>
                  </a:cubicBezTo>
                  <a:cubicBezTo>
                    <a:pt x="1113" y="390"/>
                    <a:pt x="1130" y="415"/>
                    <a:pt x="1155" y="442"/>
                  </a:cubicBezTo>
                  <a:cubicBezTo>
                    <a:pt x="1180" y="469"/>
                    <a:pt x="1210" y="502"/>
                    <a:pt x="1237" y="528"/>
                  </a:cubicBezTo>
                  <a:cubicBezTo>
                    <a:pt x="1264" y="554"/>
                    <a:pt x="1289" y="578"/>
                    <a:pt x="1321" y="602"/>
                  </a:cubicBezTo>
                  <a:cubicBezTo>
                    <a:pt x="1353" y="626"/>
                    <a:pt x="1393" y="653"/>
                    <a:pt x="1430" y="670"/>
                  </a:cubicBezTo>
                  <a:cubicBezTo>
                    <a:pt x="1467" y="687"/>
                    <a:pt x="1508" y="697"/>
                    <a:pt x="1544" y="699"/>
                  </a:cubicBezTo>
                  <a:cubicBezTo>
                    <a:pt x="1580" y="701"/>
                    <a:pt x="1614" y="695"/>
                    <a:pt x="1649" y="681"/>
                  </a:cubicBezTo>
                  <a:cubicBezTo>
                    <a:pt x="1684" y="667"/>
                    <a:pt x="1716" y="653"/>
                    <a:pt x="1751" y="632"/>
                  </a:cubicBezTo>
                  <a:cubicBezTo>
                    <a:pt x="1786" y="611"/>
                    <a:pt x="1825" y="582"/>
                    <a:pt x="1859" y="552"/>
                  </a:cubicBezTo>
                  <a:cubicBezTo>
                    <a:pt x="1893" y="522"/>
                    <a:pt x="1937" y="480"/>
                    <a:pt x="1965" y="448"/>
                  </a:cubicBezTo>
                  <a:cubicBezTo>
                    <a:pt x="1993" y="416"/>
                    <a:pt x="2021" y="380"/>
                    <a:pt x="2035" y="362"/>
                  </a:cubicBezTo>
                </a:path>
              </a:pathLst>
            </a:cu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945" name="Text Box 54">
              <a:extLst>
                <a:ext uri="{FF2B5EF4-FFF2-40B4-BE49-F238E27FC236}">
                  <a16:creationId xmlns:a16="http://schemas.microsoft.com/office/drawing/2014/main" id="{1FEA5DB7-C224-4795-BCB1-45CCB6FDA3DC}"/>
                </a:ext>
              </a:extLst>
            </p:cNvPr>
            <p:cNvSpPr txBox="1">
              <a:spLocks noChangeArrowheads="1"/>
            </p:cNvSpPr>
            <p:nvPr/>
          </p:nvSpPr>
          <p:spPr bwMode="auto">
            <a:xfrm>
              <a:off x="2909" y="1454"/>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e</a:t>
              </a:r>
              <a:endParaRPr lang="en-US" altLang="pt-BR" sz="1600" i="1"/>
            </a:p>
          </p:txBody>
        </p:sp>
        <p:sp>
          <p:nvSpPr>
            <p:cNvPr id="39946" name="Text Box 55">
              <a:extLst>
                <a:ext uri="{FF2B5EF4-FFF2-40B4-BE49-F238E27FC236}">
                  <a16:creationId xmlns:a16="http://schemas.microsoft.com/office/drawing/2014/main" id="{38F50EA7-921E-4C75-997B-666A4BBF284E}"/>
                </a:ext>
              </a:extLst>
            </p:cNvPr>
            <p:cNvSpPr txBox="1">
              <a:spLocks noChangeArrowheads="1"/>
            </p:cNvSpPr>
            <p:nvPr/>
          </p:nvSpPr>
          <p:spPr bwMode="auto">
            <a:xfrm>
              <a:off x="5108" y="1990"/>
              <a:ext cx="1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t>t</a:t>
              </a:r>
              <a:endParaRPr lang="en-US" altLang="pt-BR" sz="1600" i="1"/>
            </a:p>
          </p:txBody>
        </p:sp>
        <p:sp>
          <p:nvSpPr>
            <p:cNvPr id="39947" name="Text Box 56">
              <a:extLst>
                <a:ext uri="{FF2B5EF4-FFF2-40B4-BE49-F238E27FC236}">
                  <a16:creationId xmlns:a16="http://schemas.microsoft.com/office/drawing/2014/main" id="{56B5D50A-5341-4412-8AA8-F22F9D1FE3C9}"/>
                </a:ext>
              </a:extLst>
            </p:cNvPr>
            <p:cNvSpPr txBox="1">
              <a:spLocks noChangeArrowheads="1"/>
            </p:cNvSpPr>
            <p:nvPr/>
          </p:nvSpPr>
          <p:spPr bwMode="auto">
            <a:xfrm>
              <a:off x="2917" y="196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a:t>0</a:t>
              </a:r>
              <a:endParaRPr lang="en-US" altLang="pt-BR" sz="1600"/>
            </a:p>
          </p:txBody>
        </p:sp>
        <p:sp>
          <p:nvSpPr>
            <p:cNvPr id="39948" name="Text Box 57">
              <a:extLst>
                <a:ext uri="{FF2B5EF4-FFF2-40B4-BE49-F238E27FC236}">
                  <a16:creationId xmlns:a16="http://schemas.microsoft.com/office/drawing/2014/main" id="{92845913-0727-49BE-96B0-29B2CC6D2298}"/>
                </a:ext>
              </a:extLst>
            </p:cNvPr>
            <p:cNvSpPr txBox="1">
              <a:spLocks noChangeArrowheads="1"/>
            </p:cNvSpPr>
            <p:nvPr/>
          </p:nvSpPr>
          <p:spPr bwMode="auto">
            <a:xfrm>
              <a:off x="3670" y="1479"/>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333399"/>
                  </a:solidFill>
                </a:rPr>
                <a:t>e</a:t>
              </a:r>
              <a:r>
                <a:rPr lang="pt-BR" altLang="pt-BR" sz="1600" i="1" baseline="-25000">
                  <a:solidFill>
                    <a:srgbClr val="333399"/>
                  </a:solidFill>
                </a:rPr>
                <a:t>a</a:t>
              </a:r>
              <a:endParaRPr lang="en-US" altLang="pt-BR" sz="1600" i="1" baseline="-25000">
                <a:solidFill>
                  <a:srgbClr val="333399"/>
                </a:solidFill>
              </a:endParaRPr>
            </a:p>
          </p:txBody>
        </p:sp>
        <p:sp>
          <p:nvSpPr>
            <p:cNvPr id="39949" name="Freeform 58">
              <a:extLst>
                <a:ext uri="{FF2B5EF4-FFF2-40B4-BE49-F238E27FC236}">
                  <a16:creationId xmlns:a16="http://schemas.microsoft.com/office/drawing/2014/main" id="{C0CC97FD-F33B-4C7B-80D6-6986A0902333}"/>
                </a:ext>
              </a:extLst>
            </p:cNvPr>
            <p:cNvSpPr>
              <a:spLocks/>
            </p:cNvSpPr>
            <p:nvPr/>
          </p:nvSpPr>
          <p:spPr bwMode="auto">
            <a:xfrm>
              <a:off x="3818" y="1659"/>
              <a:ext cx="1278" cy="670"/>
            </a:xfrm>
            <a:custGeom>
              <a:avLst/>
              <a:gdLst>
                <a:gd name="T0" fmla="*/ 0 w 1278"/>
                <a:gd name="T1" fmla="*/ 362 h 670"/>
                <a:gd name="T2" fmla="*/ 87 w 1278"/>
                <a:gd name="T3" fmla="*/ 263 h 670"/>
                <a:gd name="T4" fmla="*/ 171 w 1278"/>
                <a:gd name="T5" fmla="*/ 172 h 670"/>
                <a:gd name="T6" fmla="*/ 283 w 1278"/>
                <a:gd name="T7" fmla="*/ 74 h 670"/>
                <a:gd name="T8" fmla="*/ 392 w 1278"/>
                <a:gd name="T9" fmla="*/ 15 h 670"/>
                <a:gd name="T10" fmla="*/ 479 w 1278"/>
                <a:gd name="T11" fmla="*/ 0 h 670"/>
                <a:gd name="T12" fmla="*/ 570 w 1278"/>
                <a:gd name="T13" fmla="*/ 19 h 670"/>
                <a:gd name="T14" fmla="*/ 679 w 1278"/>
                <a:gd name="T15" fmla="*/ 83 h 670"/>
                <a:gd name="T16" fmla="*/ 785 w 1278"/>
                <a:gd name="T17" fmla="*/ 180 h 670"/>
                <a:gd name="T18" fmla="*/ 851 w 1278"/>
                <a:gd name="T19" fmla="*/ 254 h 670"/>
                <a:gd name="T20" fmla="*/ 936 w 1278"/>
                <a:gd name="T21" fmla="*/ 361 h 670"/>
                <a:gd name="T22" fmla="*/ 1003 w 1278"/>
                <a:gd name="T23" fmla="*/ 442 h 670"/>
                <a:gd name="T24" fmla="*/ 1085 w 1278"/>
                <a:gd name="T25" fmla="*/ 528 h 670"/>
                <a:gd name="T26" fmla="*/ 1169 w 1278"/>
                <a:gd name="T27" fmla="*/ 602 h 670"/>
                <a:gd name="T28" fmla="*/ 1278 w 1278"/>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78"/>
                <a:gd name="T46" fmla="*/ 0 h 670"/>
                <a:gd name="T47" fmla="*/ 1278 w 1278"/>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78" h="670">
                  <a:moveTo>
                    <a:pt x="0" y="362"/>
                  </a:moveTo>
                  <a:cubicBezTo>
                    <a:pt x="14" y="347"/>
                    <a:pt x="59" y="294"/>
                    <a:pt x="87" y="263"/>
                  </a:cubicBezTo>
                  <a:cubicBezTo>
                    <a:pt x="115" y="232"/>
                    <a:pt x="139" y="202"/>
                    <a:pt x="171" y="172"/>
                  </a:cubicBezTo>
                  <a:cubicBezTo>
                    <a:pt x="203" y="142"/>
                    <a:pt x="246" y="100"/>
                    <a:pt x="283" y="74"/>
                  </a:cubicBezTo>
                  <a:cubicBezTo>
                    <a:pt x="320" y="48"/>
                    <a:pt x="359" y="27"/>
                    <a:pt x="392" y="15"/>
                  </a:cubicBezTo>
                  <a:cubicBezTo>
                    <a:pt x="425" y="2"/>
                    <a:pt x="449" y="0"/>
                    <a:pt x="479" y="0"/>
                  </a:cubicBezTo>
                  <a:cubicBezTo>
                    <a:pt x="509" y="0"/>
                    <a:pt x="536" y="6"/>
                    <a:pt x="570" y="19"/>
                  </a:cubicBezTo>
                  <a:cubicBezTo>
                    <a:pt x="604" y="32"/>
                    <a:pt x="643" y="56"/>
                    <a:pt x="679" y="83"/>
                  </a:cubicBezTo>
                  <a:cubicBezTo>
                    <a:pt x="715" y="110"/>
                    <a:pt x="756" y="150"/>
                    <a:pt x="785" y="180"/>
                  </a:cubicBezTo>
                  <a:cubicBezTo>
                    <a:pt x="814" y="210"/>
                    <a:pt x="825" y="225"/>
                    <a:pt x="851" y="254"/>
                  </a:cubicBezTo>
                  <a:cubicBezTo>
                    <a:pt x="877" y="283"/>
                    <a:pt x="911" y="332"/>
                    <a:pt x="936" y="361"/>
                  </a:cubicBezTo>
                  <a:cubicBezTo>
                    <a:pt x="961" y="390"/>
                    <a:pt x="978" y="415"/>
                    <a:pt x="1003" y="442"/>
                  </a:cubicBezTo>
                  <a:cubicBezTo>
                    <a:pt x="1028" y="469"/>
                    <a:pt x="1058" y="502"/>
                    <a:pt x="1085" y="528"/>
                  </a:cubicBezTo>
                  <a:cubicBezTo>
                    <a:pt x="1112" y="554"/>
                    <a:pt x="1137" y="578"/>
                    <a:pt x="1169" y="602"/>
                  </a:cubicBezTo>
                  <a:cubicBezTo>
                    <a:pt x="1201" y="626"/>
                    <a:pt x="1260" y="659"/>
                    <a:pt x="1278" y="67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950" name="Freeform 59">
              <a:extLst>
                <a:ext uri="{FF2B5EF4-FFF2-40B4-BE49-F238E27FC236}">
                  <a16:creationId xmlns:a16="http://schemas.microsoft.com/office/drawing/2014/main" id="{9F051771-6BC5-42A3-9B53-1E5DDB4E7406}"/>
                </a:ext>
              </a:extLst>
            </p:cNvPr>
            <p:cNvSpPr>
              <a:spLocks/>
            </p:cNvSpPr>
            <p:nvPr/>
          </p:nvSpPr>
          <p:spPr bwMode="auto">
            <a:xfrm>
              <a:off x="3054" y="2019"/>
              <a:ext cx="767" cy="342"/>
            </a:xfrm>
            <a:custGeom>
              <a:avLst/>
              <a:gdLst>
                <a:gd name="T0" fmla="*/ 0 w 767"/>
                <a:gd name="T1" fmla="*/ 204 h 342"/>
                <a:gd name="T2" fmla="*/ 48 w 767"/>
                <a:gd name="T3" fmla="*/ 243 h 342"/>
                <a:gd name="T4" fmla="*/ 157 w 767"/>
                <a:gd name="T5" fmla="*/ 311 h 342"/>
                <a:gd name="T6" fmla="*/ 271 w 767"/>
                <a:gd name="T7" fmla="*/ 340 h 342"/>
                <a:gd name="T8" fmla="*/ 376 w 767"/>
                <a:gd name="T9" fmla="*/ 322 h 342"/>
                <a:gd name="T10" fmla="*/ 478 w 767"/>
                <a:gd name="T11" fmla="*/ 273 h 342"/>
                <a:gd name="T12" fmla="*/ 586 w 767"/>
                <a:gd name="T13" fmla="*/ 193 h 342"/>
                <a:gd name="T14" fmla="*/ 692 w 767"/>
                <a:gd name="T15" fmla="*/ 89 h 342"/>
                <a:gd name="T16" fmla="*/ 767 w 767"/>
                <a:gd name="T17" fmla="*/ 0 h 3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7"/>
                <a:gd name="T28" fmla="*/ 0 h 342"/>
                <a:gd name="T29" fmla="*/ 767 w 767"/>
                <a:gd name="T30" fmla="*/ 342 h 3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7" h="342">
                  <a:moveTo>
                    <a:pt x="0" y="204"/>
                  </a:moveTo>
                  <a:cubicBezTo>
                    <a:pt x="14" y="216"/>
                    <a:pt x="16" y="219"/>
                    <a:pt x="48" y="243"/>
                  </a:cubicBezTo>
                  <a:cubicBezTo>
                    <a:pt x="80" y="267"/>
                    <a:pt x="120" y="294"/>
                    <a:pt x="157" y="311"/>
                  </a:cubicBezTo>
                  <a:cubicBezTo>
                    <a:pt x="194" y="328"/>
                    <a:pt x="235" y="338"/>
                    <a:pt x="271" y="340"/>
                  </a:cubicBezTo>
                  <a:cubicBezTo>
                    <a:pt x="307" y="342"/>
                    <a:pt x="341" y="336"/>
                    <a:pt x="376" y="322"/>
                  </a:cubicBezTo>
                  <a:cubicBezTo>
                    <a:pt x="411" y="308"/>
                    <a:pt x="443" y="294"/>
                    <a:pt x="478" y="273"/>
                  </a:cubicBezTo>
                  <a:cubicBezTo>
                    <a:pt x="513" y="252"/>
                    <a:pt x="552" y="223"/>
                    <a:pt x="586" y="193"/>
                  </a:cubicBezTo>
                  <a:cubicBezTo>
                    <a:pt x="620" y="163"/>
                    <a:pt x="664" y="121"/>
                    <a:pt x="692" y="89"/>
                  </a:cubicBezTo>
                  <a:cubicBezTo>
                    <a:pt x="720" y="57"/>
                    <a:pt x="753" y="18"/>
                    <a:pt x="767"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951" name="Freeform 60">
              <a:extLst>
                <a:ext uri="{FF2B5EF4-FFF2-40B4-BE49-F238E27FC236}">
                  <a16:creationId xmlns:a16="http://schemas.microsoft.com/office/drawing/2014/main" id="{D0F8BACC-41E8-4A09-AE82-0B85E27B2922}"/>
                </a:ext>
              </a:extLst>
            </p:cNvPr>
            <p:cNvSpPr>
              <a:spLocks/>
            </p:cNvSpPr>
            <p:nvPr/>
          </p:nvSpPr>
          <p:spPr bwMode="auto">
            <a:xfrm>
              <a:off x="4466" y="1658"/>
              <a:ext cx="626" cy="364"/>
            </a:xfrm>
            <a:custGeom>
              <a:avLst/>
              <a:gdLst>
                <a:gd name="T0" fmla="*/ 0 w 626"/>
                <a:gd name="T1" fmla="*/ 364 h 364"/>
                <a:gd name="T2" fmla="*/ 85 w 626"/>
                <a:gd name="T3" fmla="*/ 265 h 364"/>
                <a:gd name="T4" fmla="*/ 176 w 626"/>
                <a:gd name="T5" fmla="*/ 172 h 364"/>
                <a:gd name="T6" fmla="*/ 288 w 626"/>
                <a:gd name="T7" fmla="*/ 74 h 364"/>
                <a:gd name="T8" fmla="*/ 397 w 626"/>
                <a:gd name="T9" fmla="*/ 15 h 364"/>
                <a:gd name="T10" fmla="*/ 484 w 626"/>
                <a:gd name="T11" fmla="*/ 0 h 364"/>
                <a:gd name="T12" fmla="*/ 575 w 626"/>
                <a:gd name="T13" fmla="*/ 19 h 364"/>
                <a:gd name="T14" fmla="*/ 626 w 626"/>
                <a:gd name="T15" fmla="*/ 48 h 364"/>
                <a:gd name="T16" fmla="*/ 0 60000 65536"/>
                <a:gd name="T17" fmla="*/ 0 60000 65536"/>
                <a:gd name="T18" fmla="*/ 0 60000 65536"/>
                <a:gd name="T19" fmla="*/ 0 60000 65536"/>
                <a:gd name="T20" fmla="*/ 0 60000 65536"/>
                <a:gd name="T21" fmla="*/ 0 60000 65536"/>
                <a:gd name="T22" fmla="*/ 0 60000 65536"/>
                <a:gd name="T23" fmla="*/ 0 60000 65536"/>
                <a:gd name="T24" fmla="*/ 0 w 626"/>
                <a:gd name="T25" fmla="*/ 0 h 364"/>
                <a:gd name="T26" fmla="*/ 626 w 626"/>
                <a:gd name="T27" fmla="*/ 364 h 3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6" h="364">
                  <a:moveTo>
                    <a:pt x="0" y="364"/>
                  </a:moveTo>
                  <a:cubicBezTo>
                    <a:pt x="14" y="348"/>
                    <a:pt x="57" y="296"/>
                    <a:pt x="85" y="265"/>
                  </a:cubicBezTo>
                  <a:cubicBezTo>
                    <a:pt x="113" y="234"/>
                    <a:pt x="144" y="202"/>
                    <a:pt x="176" y="172"/>
                  </a:cubicBezTo>
                  <a:cubicBezTo>
                    <a:pt x="208" y="142"/>
                    <a:pt x="251" y="100"/>
                    <a:pt x="288" y="74"/>
                  </a:cubicBezTo>
                  <a:cubicBezTo>
                    <a:pt x="325" y="48"/>
                    <a:pt x="364" y="27"/>
                    <a:pt x="397" y="15"/>
                  </a:cubicBezTo>
                  <a:cubicBezTo>
                    <a:pt x="430" y="2"/>
                    <a:pt x="454" y="0"/>
                    <a:pt x="484" y="0"/>
                  </a:cubicBezTo>
                  <a:cubicBezTo>
                    <a:pt x="514" y="0"/>
                    <a:pt x="541" y="6"/>
                    <a:pt x="575" y="19"/>
                  </a:cubicBezTo>
                  <a:cubicBezTo>
                    <a:pt x="609" y="32"/>
                    <a:pt x="616" y="42"/>
                    <a:pt x="626" y="48"/>
                  </a:cubicBezTo>
                </a:path>
              </a:pathLst>
            </a:cu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952" name="Freeform 61">
              <a:extLst>
                <a:ext uri="{FF2B5EF4-FFF2-40B4-BE49-F238E27FC236}">
                  <a16:creationId xmlns:a16="http://schemas.microsoft.com/office/drawing/2014/main" id="{EDE46C0C-B034-4DB3-BD49-1FB9795070D8}"/>
                </a:ext>
              </a:extLst>
            </p:cNvPr>
            <p:cNvSpPr>
              <a:spLocks/>
            </p:cNvSpPr>
            <p:nvPr/>
          </p:nvSpPr>
          <p:spPr bwMode="auto">
            <a:xfrm>
              <a:off x="3058" y="1656"/>
              <a:ext cx="1410" cy="704"/>
            </a:xfrm>
            <a:custGeom>
              <a:avLst/>
              <a:gdLst>
                <a:gd name="T0" fmla="*/ 0 w 1410"/>
                <a:gd name="T1" fmla="*/ 0 h 704"/>
                <a:gd name="T2" fmla="*/ 100 w 1410"/>
                <a:gd name="T3" fmla="*/ 22 h 704"/>
                <a:gd name="T4" fmla="*/ 209 w 1410"/>
                <a:gd name="T5" fmla="*/ 86 h 704"/>
                <a:gd name="T6" fmla="*/ 315 w 1410"/>
                <a:gd name="T7" fmla="*/ 183 h 704"/>
                <a:gd name="T8" fmla="*/ 381 w 1410"/>
                <a:gd name="T9" fmla="*/ 257 h 704"/>
                <a:gd name="T10" fmla="*/ 466 w 1410"/>
                <a:gd name="T11" fmla="*/ 364 h 704"/>
                <a:gd name="T12" fmla="*/ 533 w 1410"/>
                <a:gd name="T13" fmla="*/ 445 h 704"/>
                <a:gd name="T14" fmla="*/ 615 w 1410"/>
                <a:gd name="T15" fmla="*/ 531 h 704"/>
                <a:gd name="T16" fmla="*/ 699 w 1410"/>
                <a:gd name="T17" fmla="*/ 605 h 704"/>
                <a:gd name="T18" fmla="*/ 808 w 1410"/>
                <a:gd name="T19" fmla="*/ 673 h 704"/>
                <a:gd name="T20" fmla="*/ 922 w 1410"/>
                <a:gd name="T21" fmla="*/ 702 h 704"/>
                <a:gd name="T22" fmla="*/ 1027 w 1410"/>
                <a:gd name="T23" fmla="*/ 684 h 704"/>
                <a:gd name="T24" fmla="*/ 1129 w 1410"/>
                <a:gd name="T25" fmla="*/ 635 h 704"/>
                <a:gd name="T26" fmla="*/ 1237 w 1410"/>
                <a:gd name="T27" fmla="*/ 555 h 704"/>
                <a:gd name="T28" fmla="*/ 1343 w 1410"/>
                <a:gd name="T29" fmla="*/ 451 h 704"/>
                <a:gd name="T30" fmla="*/ 1410 w 1410"/>
                <a:gd name="T31" fmla="*/ 364 h 70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10"/>
                <a:gd name="T49" fmla="*/ 0 h 704"/>
                <a:gd name="T50" fmla="*/ 1410 w 1410"/>
                <a:gd name="T51" fmla="*/ 704 h 70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10" h="704">
                  <a:moveTo>
                    <a:pt x="0" y="0"/>
                  </a:moveTo>
                  <a:cubicBezTo>
                    <a:pt x="15" y="3"/>
                    <a:pt x="66" y="9"/>
                    <a:pt x="100" y="22"/>
                  </a:cubicBezTo>
                  <a:cubicBezTo>
                    <a:pt x="134" y="35"/>
                    <a:pt x="173" y="59"/>
                    <a:pt x="209" y="86"/>
                  </a:cubicBezTo>
                  <a:cubicBezTo>
                    <a:pt x="245" y="113"/>
                    <a:pt x="286" y="153"/>
                    <a:pt x="315" y="183"/>
                  </a:cubicBezTo>
                  <a:cubicBezTo>
                    <a:pt x="344" y="213"/>
                    <a:pt x="355" y="228"/>
                    <a:pt x="381" y="257"/>
                  </a:cubicBezTo>
                  <a:cubicBezTo>
                    <a:pt x="407" y="286"/>
                    <a:pt x="441" y="335"/>
                    <a:pt x="466" y="364"/>
                  </a:cubicBezTo>
                  <a:cubicBezTo>
                    <a:pt x="491" y="393"/>
                    <a:pt x="508" y="418"/>
                    <a:pt x="533" y="445"/>
                  </a:cubicBezTo>
                  <a:cubicBezTo>
                    <a:pt x="558" y="472"/>
                    <a:pt x="588" y="505"/>
                    <a:pt x="615" y="531"/>
                  </a:cubicBezTo>
                  <a:cubicBezTo>
                    <a:pt x="642" y="557"/>
                    <a:pt x="667" y="581"/>
                    <a:pt x="699" y="605"/>
                  </a:cubicBezTo>
                  <a:cubicBezTo>
                    <a:pt x="731" y="629"/>
                    <a:pt x="771" y="656"/>
                    <a:pt x="808" y="673"/>
                  </a:cubicBezTo>
                  <a:cubicBezTo>
                    <a:pt x="845" y="690"/>
                    <a:pt x="886" y="700"/>
                    <a:pt x="922" y="702"/>
                  </a:cubicBezTo>
                  <a:cubicBezTo>
                    <a:pt x="958" y="704"/>
                    <a:pt x="992" y="698"/>
                    <a:pt x="1027" y="684"/>
                  </a:cubicBezTo>
                  <a:cubicBezTo>
                    <a:pt x="1062" y="670"/>
                    <a:pt x="1094" y="656"/>
                    <a:pt x="1129" y="635"/>
                  </a:cubicBezTo>
                  <a:cubicBezTo>
                    <a:pt x="1164" y="614"/>
                    <a:pt x="1203" y="585"/>
                    <a:pt x="1237" y="555"/>
                  </a:cubicBezTo>
                  <a:cubicBezTo>
                    <a:pt x="1271" y="525"/>
                    <a:pt x="1315" y="483"/>
                    <a:pt x="1343" y="451"/>
                  </a:cubicBezTo>
                  <a:cubicBezTo>
                    <a:pt x="1371" y="419"/>
                    <a:pt x="1396" y="382"/>
                    <a:pt x="1410" y="364"/>
                  </a:cubicBezTo>
                </a:path>
              </a:pathLst>
            </a:custGeom>
            <a:noFill/>
            <a:ln w="19050">
              <a:solidFill>
                <a:srgbClr val="339933"/>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39953" name="Text Box 62">
              <a:extLst>
                <a:ext uri="{FF2B5EF4-FFF2-40B4-BE49-F238E27FC236}">
                  <a16:creationId xmlns:a16="http://schemas.microsoft.com/office/drawing/2014/main" id="{33545460-E7A4-483C-9145-28BE3EFBE3D3}"/>
                </a:ext>
              </a:extLst>
            </p:cNvPr>
            <p:cNvSpPr txBox="1">
              <a:spLocks noChangeArrowheads="1"/>
            </p:cNvSpPr>
            <p:nvPr/>
          </p:nvSpPr>
          <p:spPr bwMode="auto">
            <a:xfrm>
              <a:off x="4293" y="1480"/>
              <a:ext cx="2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FF0000"/>
                  </a:solidFill>
                </a:rPr>
                <a:t>e</a:t>
              </a:r>
              <a:r>
                <a:rPr lang="pt-BR" altLang="pt-BR" sz="1600" i="1" baseline="-25000">
                  <a:solidFill>
                    <a:srgbClr val="FF0000"/>
                  </a:solidFill>
                </a:rPr>
                <a:t>b</a:t>
              </a:r>
              <a:endParaRPr lang="en-US" altLang="pt-BR" sz="1600" i="1" baseline="-25000">
                <a:solidFill>
                  <a:srgbClr val="FF0000"/>
                </a:solidFill>
              </a:endParaRPr>
            </a:p>
          </p:txBody>
        </p:sp>
        <p:sp>
          <p:nvSpPr>
            <p:cNvPr id="39954" name="Text Box 63">
              <a:extLst>
                <a:ext uri="{FF2B5EF4-FFF2-40B4-BE49-F238E27FC236}">
                  <a16:creationId xmlns:a16="http://schemas.microsoft.com/office/drawing/2014/main" id="{00D43FED-A165-4263-A387-9FF2B465F2C3}"/>
                </a:ext>
              </a:extLst>
            </p:cNvPr>
            <p:cNvSpPr txBox="1">
              <a:spLocks noChangeArrowheads="1"/>
            </p:cNvSpPr>
            <p:nvPr/>
          </p:nvSpPr>
          <p:spPr bwMode="auto">
            <a:xfrm>
              <a:off x="4935" y="1485"/>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1600" i="1">
                  <a:solidFill>
                    <a:srgbClr val="339933"/>
                  </a:solidFill>
                </a:rPr>
                <a:t>e</a:t>
              </a:r>
              <a:r>
                <a:rPr lang="pt-BR" altLang="pt-BR" sz="1600" i="1" baseline="-25000">
                  <a:solidFill>
                    <a:srgbClr val="339933"/>
                  </a:solidFill>
                </a:rPr>
                <a:t>c</a:t>
              </a:r>
              <a:endParaRPr lang="en-US" altLang="pt-BR" sz="1600" i="1" baseline="-25000">
                <a:solidFill>
                  <a:srgbClr val="339933"/>
                </a:solidFill>
              </a:endParaRPr>
            </a:p>
          </p:txBody>
        </p:sp>
      </p:grpSp>
      <p:graphicFrame>
        <p:nvGraphicFramePr>
          <p:cNvPr id="19" name="Object 13">
            <a:extLst>
              <a:ext uri="{FF2B5EF4-FFF2-40B4-BE49-F238E27FC236}">
                <a16:creationId xmlns:a16="http://schemas.microsoft.com/office/drawing/2014/main" id="{17945CDD-7A6F-4E08-92F5-206FCD5B10BC}"/>
              </a:ext>
            </a:extLst>
          </p:cNvPr>
          <p:cNvGraphicFramePr>
            <a:graphicFrameLocks noChangeAspect="1"/>
          </p:cNvGraphicFramePr>
          <p:nvPr/>
        </p:nvGraphicFramePr>
        <p:xfrm>
          <a:off x="2562225" y="4079080"/>
          <a:ext cx="3060700" cy="2032000"/>
        </p:xfrm>
        <a:graphic>
          <a:graphicData uri="http://schemas.openxmlformats.org/presentationml/2006/ole">
            <mc:AlternateContent xmlns:mc="http://schemas.openxmlformats.org/markup-compatibility/2006">
              <mc:Choice xmlns:v="urn:schemas-microsoft-com:vml" Requires="v">
                <p:oleObj name="Equation" r:id="rId3" imgW="3060700" imgH="2032000" progId="Equation.3">
                  <p:embed/>
                </p:oleObj>
              </mc:Choice>
              <mc:Fallback>
                <p:oleObj name="Equation" r:id="rId3" imgW="3060700" imgH="2032000" progId="Equation.3">
                  <p:embed/>
                  <p:pic>
                    <p:nvPicPr>
                      <p:cNvPr id="19" name="Object 13">
                        <a:extLst>
                          <a:ext uri="{FF2B5EF4-FFF2-40B4-BE49-F238E27FC236}">
                            <a16:creationId xmlns:a16="http://schemas.microsoft.com/office/drawing/2014/main" id="{17945CDD-7A6F-4E08-92F5-206FCD5B10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4079080"/>
                        <a:ext cx="30607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Espaço Reservado para Número de Slide 1">
            <a:extLst>
              <a:ext uri="{FF2B5EF4-FFF2-40B4-BE49-F238E27FC236}">
                <a16:creationId xmlns:a16="http://schemas.microsoft.com/office/drawing/2014/main" id="{5D502724-4A46-441C-968C-FAC4150E0240}"/>
              </a:ext>
            </a:extLst>
          </p:cNvPr>
          <p:cNvSpPr>
            <a:spLocks noGrp="1"/>
          </p:cNvSpPr>
          <p:nvPr>
            <p:ph type="sldNum" sz="quarter" idx="12"/>
          </p:nvPr>
        </p:nvSpPr>
        <p:spPr/>
        <p:txBody>
          <a:bodyPr/>
          <a:lstStyle/>
          <a:p>
            <a:fld id="{2119D8CF-8DEC-4D9F-84EE-ADF04DFF3391}" type="slidenum">
              <a:rPr lang="pt-BR" smtClean="0"/>
              <a:pPr/>
              <a:t>49</a:t>
            </a:fld>
            <a:endParaRPr lang="pt-BR"/>
          </a:p>
        </p:txBody>
      </p:sp>
    </p:spTree>
    <p:extLst>
      <p:ext uri="{BB962C8B-B14F-4D97-AF65-F5344CB8AC3E}">
        <p14:creationId xmlns:p14="http://schemas.microsoft.com/office/powerpoint/2010/main" val="401450229"/>
      </p:ext>
    </p:extLst>
  </p:cSld>
  <p:clrMapOvr>
    <a:masterClrMapping/>
  </p:clrMapOvr>
  <p:transition advClick="0">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4" name="Rectangle 4">
            <a:extLst>
              <a:ext uri="{FF2B5EF4-FFF2-40B4-BE49-F238E27FC236}">
                <a16:creationId xmlns:a16="http://schemas.microsoft.com/office/drawing/2014/main" id="{CF0F96C4-965E-4653-A0BD-5DB4E149AE75}"/>
              </a:ext>
            </a:extLst>
          </p:cNvPr>
          <p:cNvSpPr>
            <a:spLocks noChangeArrowheads="1"/>
          </p:cNvSpPr>
          <p:nvPr/>
        </p:nvSpPr>
        <p:spPr bwMode="auto">
          <a:xfrm>
            <a:off x="250825" y="549275"/>
            <a:ext cx="8316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0" b="1">
                <a:solidFill>
                  <a:schemeClr val="tx1"/>
                </a:solidFill>
                <a:latin typeface="Arial" panose="020B0604020202020204" pitchFamily="34" charset="0"/>
              </a:defRPr>
            </a:lvl1pPr>
            <a:lvl2pPr marL="742950" indent="-285750" eaLnBrk="0" hangingPunct="0">
              <a:defRPr sz="8000" b="1">
                <a:solidFill>
                  <a:schemeClr val="tx1"/>
                </a:solidFill>
                <a:latin typeface="Arial" panose="020B0604020202020204" pitchFamily="34" charset="0"/>
              </a:defRPr>
            </a:lvl2pPr>
            <a:lvl3pPr marL="1143000" indent="-228600" eaLnBrk="0" hangingPunct="0">
              <a:defRPr sz="8000" b="1">
                <a:solidFill>
                  <a:schemeClr val="tx1"/>
                </a:solidFill>
                <a:latin typeface="Arial" panose="020B0604020202020204" pitchFamily="34" charset="0"/>
              </a:defRPr>
            </a:lvl3pPr>
            <a:lvl4pPr marL="1600200" indent="-228600" eaLnBrk="0" hangingPunct="0">
              <a:defRPr sz="8000" b="1">
                <a:solidFill>
                  <a:schemeClr val="tx1"/>
                </a:solidFill>
                <a:latin typeface="Arial" panose="020B0604020202020204" pitchFamily="34" charset="0"/>
              </a:defRPr>
            </a:lvl4pPr>
            <a:lvl5pPr marL="2057400" indent="-228600" eaLnBrk="0" hangingPunct="0">
              <a:defRPr sz="8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8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8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8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8000" b="1">
                <a:solidFill>
                  <a:schemeClr val="tx1"/>
                </a:solidFill>
                <a:latin typeface="Arial" panose="020B0604020202020204" pitchFamily="34" charset="0"/>
              </a:defRPr>
            </a:lvl9pPr>
          </a:lstStyle>
          <a:p>
            <a:pPr algn="l" eaLnBrk="1" hangingPunct="1"/>
            <a:r>
              <a:rPr lang="pt-BR" altLang="pt-BR" sz="2800" b="0"/>
              <a:t>Circuito Paralelo</a:t>
            </a:r>
          </a:p>
        </p:txBody>
      </p:sp>
      <p:sp>
        <p:nvSpPr>
          <p:cNvPr id="481285" name="Rectangle 5">
            <a:extLst>
              <a:ext uri="{FF2B5EF4-FFF2-40B4-BE49-F238E27FC236}">
                <a16:creationId xmlns:a16="http://schemas.microsoft.com/office/drawing/2014/main" id="{930E40C2-7F85-4BB0-95EF-4CFB05E6EF69}"/>
              </a:ext>
            </a:extLst>
          </p:cNvPr>
          <p:cNvSpPr>
            <a:spLocks noChangeArrowheads="1"/>
          </p:cNvSpPr>
          <p:nvPr/>
        </p:nvSpPr>
        <p:spPr bwMode="auto">
          <a:xfrm>
            <a:off x="323850" y="1125538"/>
            <a:ext cx="8316913" cy="1639887"/>
          </a:xfrm>
          <a:prstGeom prst="rect">
            <a:avLst/>
          </a:prstGeom>
          <a:solidFill>
            <a:srgbClr val="FBE1DD"/>
          </a:solidFill>
          <a:ln w="9525">
            <a:solidFill>
              <a:schemeClr val="tx1"/>
            </a:solidFill>
            <a:miter lim="800000"/>
            <a:headEnd/>
            <a:tailEnd/>
          </a:ln>
        </p:spPr>
        <p:txBody>
          <a:bodyPr>
            <a:spAutoFit/>
          </a:bodyPr>
          <a:lstStyle>
            <a:lvl1pPr eaLnBrk="0" hangingPunct="0">
              <a:defRPr sz="8000" b="1">
                <a:solidFill>
                  <a:schemeClr val="tx1"/>
                </a:solidFill>
                <a:latin typeface="Arial" panose="020B0604020202020204" pitchFamily="34" charset="0"/>
              </a:defRPr>
            </a:lvl1pPr>
            <a:lvl2pPr marL="742950" indent="-285750" eaLnBrk="0" hangingPunct="0">
              <a:defRPr sz="8000" b="1">
                <a:solidFill>
                  <a:schemeClr val="tx1"/>
                </a:solidFill>
                <a:latin typeface="Arial" panose="020B0604020202020204" pitchFamily="34" charset="0"/>
              </a:defRPr>
            </a:lvl2pPr>
            <a:lvl3pPr marL="1143000" indent="-228600" eaLnBrk="0" hangingPunct="0">
              <a:defRPr sz="8000" b="1">
                <a:solidFill>
                  <a:schemeClr val="tx1"/>
                </a:solidFill>
                <a:latin typeface="Arial" panose="020B0604020202020204" pitchFamily="34" charset="0"/>
              </a:defRPr>
            </a:lvl3pPr>
            <a:lvl4pPr marL="1600200" indent="-228600" eaLnBrk="0" hangingPunct="0">
              <a:defRPr sz="8000" b="1">
                <a:solidFill>
                  <a:schemeClr val="tx1"/>
                </a:solidFill>
                <a:latin typeface="Arial" panose="020B0604020202020204" pitchFamily="34" charset="0"/>
              </a:defRPr>
            </a:lvl4pPr>
            <a:lvl5pPr marL="2057400" indent="-228600" eaLnBrk="0" hangingPunct="0">
              <a:defRPr sz="8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8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8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8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8000" b="1">
                <a:solidFill>
                  <a:schemeClr val="tx1"/>
                </a:solidFill>
                <a:latin typeface="Arial" panose="020B0604020202020204" pitchFamily="34" charset="0"/>
              </a:defRPr>
            </a:lvl9pPr>
          </a:lstStyle>
          <a:p>
            <a:pPr algn="l" eaLnBrk="1" hangingPunct="1">
              <a:lnSpc>
                <a:spcPct val="120000"/>
              </a:lnSpc>
            </a:pPr>
            <a:r>
              <a:rPr lang="pt-BR" altLang="pt-BR" sz="2800" b="0"/>
              <a:t>A corrente elétrica se divide entre seus consumidores, enquanto que a tensão em cada componente é a mesma da fonte (bateria).</a:t>
            </a:r>
          </a:p>
        </p:txBody>
      </p:sp>
      <p:pic>
        <p:nvPicPr>
          <p:cNvPr id="10242" name="Picture 2" descr="Portal do Professor - ASSOCIAÇAO DE RESISTORES EM PARALELO">
            <a:extLst>
              <a:ext uri="{FF2B5EF4-FFF2-40B4-BE49-F238E27FC236}">
                <a16:creationId xmlns:a16="http://schemas.microsoft.com/office/drawing/2014/main" id="{C8EB5299-4A03-4B0E-AFF7-F86759E1AA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831" y="3656012"/>
            <a:ext cx="4552950" cy="20764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Tinta 1">
                <a:extLst>
                  <a:ext uri="{FF2B5EF4-FFF2-40B4-BE49-F238E27FC236}">
                    <a16:creationId xmlns:a16="http://schemas.microsoft.com/office/drawing/2014/main" id="{41EB610C-F12B-8D4A-BCE7-7F5AA1ED9D09}"/>
                  </a:ext>
                </a:extLst>
              </p14:cNvPr>
              <p14:cNvContentPartPr/>
              <p14:nvPr/>
            </p14:nvContentPartPr>
            <p14:xfrm>
              <a:off x="152280" y="3257640"/>
              <a:ext cx="6143400" cy="3174840"/>
            </p14:xfrm>
          </p:contentPart>
        </mc:Choice>
        <mc:Fallback xmlns="">
          <p:pic>
            <p:nvPicPr>
              <p:cNvPr id="2" name="Tinta 1">
                <a:extLst>
                  <a:ext uri="{FF2B5EF4-FFF2-40B4-BE49-F238E27FC236}">
                    <a16:creationId xmlns:a16="http://schemas.microsoft.com/office/drawing/2014/main" id="{41EB610C-F12B-8D4A-BCE7-7F5AA1ED9D09}"/>
                  </a:ext>
                </a:extLst>
              </p:cNvPr>
              <p:cNvPicPr/>
              <p:nvPr/>
            </p:nvPicPr>
            <p:blipFill>
              <a:blip r:embed="rId4"/>
              <a:stretch>
                <a:fillRect/>
              </a:stretch>
            </p:blipFill>
            <p:spPr>
              <a:xfrm>
                <a:off x="136080" y="3241440"/>
                <a:ext cx="6175800" cy="3207240"/>
              </a:xfrm>
              <a:prstGeom prst="rect">
                <a:avLst/>
              </a:prstGeom>
            </p:spPr>
          </p:pic>
        </mc:Fallback>
      </mc:AlternateContent>
    </p:spTree>
    <p:extLst>
      <p:ext uri="{BB962C8B-B14F-4D97-AF65-F5344CB8AC3E}">
        <p14:creationId xmlns:p14="http://schemas.microsoft.com/office/powerpoint/2010/main" val="1527246431"/>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1284"/>
                                        </p:tgtEl>
                                        <p:attrNameLst>
                                          <p:attrName>style.visibility</p:attrName>
                                        </p:attrNameLst>
                                      </p:cBhvr>
                                      <p:to>
                                        <p:strVal val="visible"/>
                                      </p:to>
                                    </p:set>
                                    <p:animEffect transition="in" filter="box(in)">
                                      <p:cBhvr>
                                        <p:cTn id="7" dur="500"/>
                                        <p:tgtEl>
                                          <p:spTgt spid="481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1285"/>
                                        </p:tgtEl>
                                        <p:attrNameLst>
                                          <p:attrName>style.visibility</p:attrName>
                                        </p:attrNameLst>
                                      </p:cBhvr>
                                      <p:to>
                                        <p:strVal val="visible"/>
                                      </p:to>
                                    </p:set>
                                    <p:animEffect transition="in" filter="box(in)">
                                      <p:cBhvr>
                                        <p:cTn id="12" dur="500"/>
                                        <p:tgtEl>
                                          <p:spTgt spid="48128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p:bldP spid="48128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8">
            <a:extLst>
              <a:ext uri="{FF2B5EF4-FFF2-40B4-BE49-F238E27FC236}">
                <a16:creationId xmlns:a16="http://schemas.microsoft.com/office/drawing/2014/main" id="{0CBD0DDA-8364-4A78-81F1-12FBA226A122}"/>
              </a:ext>
            </a:extLst>
          </p:cNvPr>
          <p:cNvSpPr txBox="1">
            <a:spLocks noChangeArrowheads="1"/>
          </p:cNvSpPr>
          <p:nvPr/>
        </p:nvSpPr>
        <p:spPr bwMode="auto">
          <a:xfrm>
            <a:off x="431800" y="568325"/>
            <a:ext cx="8151813"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a:p>
            <a:pPr algn="just" eaLnBrk="1" hangingPunct="1">
              <a:buFontTx/>
              <a:buNone/>
            </a:pPr>
            <a:r>
              <a:rPr lang="pt-BR" altLang="pt-BR"/>
              <a:t>1. </a:t>
            </a:r>
            <a:r>
              <a:rPr lang="pt-BR" altLang="pt-BR" u="sng"/>
              <a:t>Tensão de fase: </a:t>
            </a:r>
            <a:r>
              <a:rPr lang="pt-BR" altLang="pt-BR"/>
              <a:t>medida entre qualquer terminal do gerador ou carga e o centro-estrela; </a:t>
            </a:r>
          </a:p>
          <a:p>
            <a:pPr eaLnBrk="1" hangingPunct="1"/>
            <a:endParaRPr lang="pt-BR" altLang="pt-BR"/>
          </a:p>
          <a:p>
            <a:pPr algn="just" eaLnBrk="1" hangingPunct="1">
              <a:buFontTx/>
              <a:buNone/>
            </a:pPr>
            <a:r>
              <a:rPr lang="pt-BR" altLang="pt-BR"/>
              <a:t>2. </a:t>
            </a:r>
            <a:r>
              <a:rPr lang="pt-BR" altLang="pt-BR" u="sng"/>
              <a:t>Tensão de linha</a:t>
            </a:r>
            <a:r>
              <a:rPr lang="pt-BR" altLang="pt-BR"/>
              <a:t>: medida entre quaisquer dois terminais do gerador ou da carga, nenhum deles sendo o centro-estrela</a:t>
            </a:r>
            <a:r>
              <a:rPr lang="pt-BR" altLang="pt-BR" u="sng"/>
              <a:t>; </a:t>
            </a:r>
          </a:p>
          <a:p>
            <a:pPr algn="just" eaLnBrk="1" hangingPunct="1"/>
            <a:endParaRPr lang="pt-BR" altLang="pt-BR" u="sng"/>
          </a:p>
          <a:p>
            <a:pPr algn="just" eaLnBrk="1" hangingPunct="1">
              <a:buFontTx/>
              <a:buNone/>
            </a:pPr>
            <a:r>
              <a:rPr lang="pt-BR" altLang="pt-BR" u="sng"/>
              <a:t>3. Corrente de fase:</a:t>
            </a:r>
            <a:r>
              <a:rPr lang="pt-BR" altLang="pt-BR"/>
              <a:t> corrente que percorre cada das bobinas do gerador ou da impedância da carga</a:t>
            </a:r>
            <a:endParaRPr lang="pt-BR" altLang="pt-BR" u="sng"/>
          </a:p>
          <a:p>
            <a:pPr algn="just" eaLnBrk="1" hangingPunct="1"/>
            <a:endParaRPr lang="pt-BR" altLang="pt-BR"/>
          </a:p>
          <a:p>
            <a:pPr algn="just" eaLnBrk="1" hangingPunct="1">
              <a:buFontTx/>
              <a:buNone/>
            </a:pPr>
            <a:r>
              <a:rPr lang="pt-BR" altLang="pt-BR"/>
              <a:t>4. </a:t>
            </a:r>
            <a:r>
              <a:rPr lang="pt-BR" altLang="pt-BR" u="sng"/>
              <a:t>Corrente de linha</a:t>
            </a:r>
            <a:r>
              <a:rPr lang="pt-BR" altLang="pt-BR"/>
              <a:t>: corrente que percorre os condutores que conectam o gerador á carga, excetuado o neutro. </a:t>
            </a:r>
          </a:p>
          <a:p>
            <a:pPr eaLnBrk="1" hangingPunct="1"/>
            <a:endParaRPr lang="pt-BR" altLang="pt-BR"/>
          </a:p>
          <a:p>
            <a:pPr eaLnBrk="1" hangingPunct="1">
              <a:buFontTx/>
              <a:buNone/>
            </a:pPr>
            <a:r>
              <a:rPr lang="pt-BR" altLang="pt-BR" b="1"/>
              <a:t> </a:t>
            </a:r>
          </a:p>
        </p:txBody>
      </p:sp>
      <p:sp>
        <p:nvSpPr>
          <p:cNvPr id="45059" name="Text Box 2">
            <a:extLst>
              <a:ext uri="{FF2B5EF4-FFF2-40B4-BE49-F238E27FC236}">
                <a16:creationId xmlns:a16="http://schemas.microsoft.com/office/drawing/2014/main" id="{A3F69D5A-6F7F-4DCE-97FE-C7B50757D799}"/>
              </a:ext>
            </a:extLst>
          </p:cNvPr>
          <p:cNvSpPr txBox="1">
            <a:spLocks noChangeArrowheads="1"/>
          </p:cNvSpPr>
          <p:nvPr/>
        </p:nvSpPr>
        <p:spPr bwMode="auto">
          <a:xfrm>
            <a:off x="0" y="0"/>
            <a:ext cx="9144000" cy="461963"/>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a:t>Definições</a:t>
            </a:r>
          </a:p>
        </p:txBody>
      </p:sp>
      <p:sp>
        <p:nvSpPr>
          <p:cNvPr id="2" name="Espaço Reservado para Número de Slide 1">
            <a:extLst>
              <a:ext uri="{FF2B5EF4-FFF2-40B4-BE49-F238E27FC236}">
                <a16:creationId xmlns:a16="http://schemas.microsoft.com/office/drawing/2014/main" id="{6FA199AB-380A-44AA-A8AC-7C0F108062BB}"/>
              </a:ext>
            </a:extLst>
          </p:cNvPr>
          <p:cNvSpPr>
            <a:spLocks noGrp="1"/>
          </p:cNvSpPr>
          <p:nvPr>
            <p:ph type="sldNum" sz="quarter" idx="12"/>
          </p:nvPr>
        </p:nvSpPr>
        <p:spPr/>
        <p:txBody>
          <a:bodyPr/>
          <a:lstStyle/>
          <a:p>
            <a:fld id="{2119D8CF-8DEC-4D9F-84EE-ADF04DFF3391}" type="slidenum">
              <a:rPr lang="pt-BR" smtClean="0"/>
              <a:pPr/>
              <a:t>50</a:t>
            </a:fld>
            <a:endParaRPr lang="pt-BR"/>
          </a:p>
        </p:txBody>
      </p:sp>
    </p:spTree>
    <p:extLst>
      <p:ext uri="{BB962C8B-B14F-4D97-AF65-F5344CB8AC3E}">
        <p14:creationId xmlns:p14="http://schemas.microsoft.com/office/powerpoint/2010/main" val="788347553"/>
      </p:ext>
    </p:extLst>
  </p:cSld>
  <p:clrMapOvr>
    <a:masterClrMapping/>
  </p:clrMapOvr>
  <p:transition advClick="0">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8">
            <a:extLst>
              <a:ext uri="{FF2B5EF4-FFF2-40B4-BE49-F238E27FC236}">
                <a16:creationId xmlns:a16="http://schemas.microsoft.com/office/drawing/2014/main" id="{BFEB78A1-FDBF-44FE-BD97-7AF9261226A1}"/>
              </a:ext>
            </a:extLst>
          </p:cNvPr>
          <p:cNvSpPr txBox="1">
            <a:spLocks noChangeArrowheads="1"/>
          </p:cNvSpPr>
          <p:nvPr/>
        </p:nvSpPr>
        <p:spPr bwMode="auto">
          <a:xfrm>
            <a:off x="152400" y="685800"/>
            <a:ext cx="86661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820738" indent="-363538"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a:t>Nos sistemas trifásicos podem ocorrer dois tipos de ligações:</a:t>
            </a:r>
          </a:p>
          <a:p>
            <a:pPr lvl="1" algn="just" eaLnBrk="1" hangingPunct="1">
              <a:spcBef>
                <a:spcPct val="0"/>
              </a:spcBef>
              <a:spcAft>
                <a:spcPts val="1000"/>
              </a:spcAft>
              <a:buClr>
                <a:srgbClr val="339933"/>
              </a:buClr>
              <a:buFont typeface="Wingdings" panose="05000000000000000000" pitchFamily="2" charset="2"/>
              <a:buChar char="n"/>
            </a:pPr>
            <a:r>
              <a:rPr lang="pt-BR" altLang="pt-BR" sz="2000"/>
              <a:t>Ligação em triângulo (</a:t>
            </a:r>
            <a:r>
              <a:rPr lang="el-GR" altLang="pt-BR" sz="2000">
                <a:cs typeface="Times New Roman" panose="02020603050405020304" pitchFamily="18" charset="0"/>
              </a:rPr>
              <a:t>Δ</a:t>
            </a:r>
            <a:r>
              <a:rPr lang="pt-BR" altLang="pt-BR" sz="2000"/>
              <a:t>)</a:t>
            </a:r>
          </a:p>
          <a:p>
            <a:pPr lvl="1" algn="just" eaLnBrk="1" hangingPunct="1">
              <a:spcBef>
                <a:spcPct val="0"/>
              </a:spcBef>
              <a:spcAft>
                <a:spcPts val="1000"/>
              </a:spcAft>
              <a:buClr>
                <a:srgbClr val="339933"/>
              </a:buClr>
              <a:buFont typeface="Wingdings" panose="05000000000000000000" pitchFamily="2" charset="2"/>
              <a:buChar char="n"/>
            </a:pPr>
            <a:r>
              <a:rPr lang="pt-BR" altLang="pt-BR" sz="2000"/>
              <a:t>Ligação em estrela (</a:t>
            </a:r>
            <a:r>
              <a:rPr lang="el-GR" altLang="pt-BR" sz="2000"/>
              <a:t>Υ</a:t>
            </a:r>
            <a:r>
              <a:rPr lang="pt-BR" altLang="pt-BR" sz="2000"/>
              <a:t>) </a:t>
            </a:r>
          </a:p>
        </p:txBody>
      </p:sp>
      <p:sp>
        <p:nvSpPr>
          <p:cNvPr id="43011" name="Text Box 40">
            <a:extLst>
              <a:ext uri="{FF2B5EF4-FFF2-40B4-BE49-F238E27FC236}">
                <a16:creationId xmlns:a16="http://schemas.microsoft.com/office/drawing/2014/main" id="{C5E24F77-0627-4A85-A473-AD3E8E55F028}"/>
              </a:ext>
            </a:extLst>
          </p:cNvPr>
          <p:cNvSpPr txBox="1">
            <a:spLocks noChangeArrowheads="1"/>
          </p:cNvSpPr>
          <p:nvPr/>
        </p:nvSpPr>
        <p:spPr bwMode="auto">
          <a:xfrm>
            <a:off x="0" y="4611688"/>
            <a:ext cx="9058275"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820738" indent="-363538"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a:t>Na carga trifásica é medida:</a:t>
            </a:r>
          </a:p>
          <a:p>
            <a:pPr lvl="1" algn="just" eaLnBrk="1" hangingPunct="1">
              <a:spcBef>
                <a:spcPct val="0"/>
              </a:spcBef>
              <a:spcAft>
                <a:spcPts val="1000"/>
              </a:spcAft>
              <a:buClr>
                <a:srgbClr val="339933"/>
              </a:buClr>
              <a:buFont typeface="Wingdings" panose="05000000000000000000" pitchFamily="2" charset="2"/>
              <a:buChar char="n"/>
            </a:pPr>
            <a:r>
              <a:rPr lang="pt-BR" altLang="pt-BR" sz="1800"/>
              <a:t>A potência trifásica.</a:t>
            </a:r>
          </a:p>
          <a:p>
            <a:pPr lvl="1" algn="just" eaLnBrk="1" hangingPunct="1">
              <a:spcBef>
                <a:spcPct val="0"/>
              </a:spcBef>
              <a:spcAft>
                <a:spcPts val="1000"/>
              </a:spcAft>
              <a:buClr>
                <a:srgbClr val="339933"/>
              </a:buClr>
              <a:buFont typeface="Wingdings" panose="05000000000000000000" pitchFamily="2" charset="2"/>
              <a:buChar char="n"/>
            </a:pPr>
            <a:r>
              <a:rPr lang="pt-BR" altLang="pt-BR" sz="1800"/>
              <a:t>As tensões de linha (entre duas fases) ou tensões de fases (entre uma fase e o neutro).</a:t>
            </a:r>
          </a:p>
          <a:p>
            <a:pPr lvl="1" algn="just" eaLnBrk="1" hangingPunct="1">
              <a:spcBef>
                <a:spcPct val="0"/>
              </a:spcBef>
              <a:spcAft>
                <a:spcPts val="1000"/>
              </a:spcAft>
              <a:buClr>
                <a:srgbClr val="339933"/>
              </a:buClr>
              <a:buFont typeface="Wingdings" panose="05000000000000000000" pitchFamily="2" charset="2"/>
              <a:buChar char="n"/>
            </a:pPr>
            <a:r>
              <a:rPr lang="pt-BR" altLang="pt-BR" sz="1800"/>
              <a:t>As correntes  de linha (percorrendo a linha) ou corrente de fases (percorrendo a carga).</a:t>
            </a:r>
          </a:p>
        </p:txBody>
      </p:sp>
      <p:sp>
        <p:nvSpPr>
          <p:cNvPr id="43012" name="Rectangle 37">
            <a:extLst>
              <a:ext uri="{FF2B5EF4-FFF2-40B4-BE49-F238E27FC236}">
                <a16:creationId xmlns:a16="http://schemas.microsoft.com/office/drawing/2014/main" id="{02CCDF2D-121C-4A9A-B45A-CEAF1F446CEC}"/>
              </a:ext>
            </a:extLst>
          </p:cNvPr>
          <p:cNvSpPr>
            <a:spLocks noChangeArrowheads="1"/>
          </p:cNvSpPr>
          <p:nvPr/>
        </p:nvSpPr>
        <p:spPr bwMode="auto">
          <a:xfrm>
            <a:off x="6019800" y="2301875"/>
            <a:ext cx="1914525" cy="1316038"/>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13" name="Rectangle 9">
            <a:extLst>
              <a:ext uri="{FF2B5EF4-FFF2-40B4-BE49-F238E27FC236}">
                <a16:creationId xmlns:a16="http://schemas.microsoft.com/office/drawing/2014/main" id="{1775F7CC-2961-471D-BF00-DFF005384D25}"/>
              </a:ext>
            </a:extLst>
          </p:cNvPr>
          <p:cNvSpPr>
            <a:spLocks noChangeArrowheads="1"/>
          </p:cNvSpPr>
          <p:nvPr/>
        </p:nvSpPr>
        <p:spPr bwMode="auto">
          <a:xfrm>
            <a:off x="941388" y="2616200"/>
            <a:ext cx="2141537" cy="1323975"/>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2000" b="1"/>
              <a:t>Gerador Trifásico</a:t>
            </a:r>
          </a:p>
          <a:p>
            <a:pPr algn="l" eaLnBrk="1" hangingPunct="1"/>
            <a:r>
              <a:rPr lang="pt-BR" altLang="pt-BR" sz="2000"/>
              <a:t> Triangulo</a:t>
            </a:r>
            <a:endParaRPr lang="en-US" altLang="pt-BR" sz="2000"/>
          </a:p>
          <a:p>
            <a:pPr algn="l" eaLnBrk="1" hangingPunct="1"/>
            <a:r>
              <a:rPr lang="pt-BR" altLang="pt-BR" sz="2000"/>
              <a:t> Estrela</a:t>
            </a:r>
          </a:p>
        </p:txBody>
      </p:sp>
      <p:sp>
        <p:nvSpPr>
          <p:cNvPr id="43014" name="Line 11">
            <a:extLst>
              <a:ext uri="{FF2B5EF4-FFF2-40B4-BE49-F238E27FC236}">
                <a16:creationId xmlns:a16="http://schemas.microsoft.com/office/drawing/2014/main" id="{F7F91A01-2660-4EB7-8978-7F077F77AA40}"/>
              </a:ext>
            </a:extLst>
          </p:cNvPr>
          <p:cNvSpPr>
            <a:spLocks noChangeShapeType="1"/>
          </p:cNvSpPr>
          <p:nvPr/>
        </p:nvSpPr>
        <p:spPr bwMode="auto">
          <a:xfrm>
            <a:off x="3100388" y="2952750"/>
            <a:ext cx="26654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15" name="Text Box 18">
            <a:extLst>
              <a:ext uri="{FF2B5EF4-FFF2-40B4-BE49-F238E27FC236}">
                <a16:creationId xmlns:a16="http://schemas.microsoft.com/office/drawing/2014/main" id="{DA3E4F2A-4EDE-4304-A59B-5F12C1282A1E}"/>
              </a:ext>
            </a:extLst>
          </p:cNvPr>
          <p:cNvSpPr txBox="1">
            <a:spLocks noChangeArrowheads="1"/>
          </p:cNvSpPr>
          <p:nvPr/>
        </p:nvSpPr>
        <p:spPr bwMode="auto">
          <a:xfrm>
            <a:off x="3049588" y="26082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a</a:t>
            </a:r>
            <a:endParaRPr lang="en-US" altLang="pt-BR" sz="2000" i="1"/>
          </a:p>
        </p:txBody>
      </p:sp>
      <p:sp>
        <p:nvSpPr>
          <p:cNvPr id="43016" name="Text Box 19">
            <a:extLst>
              <a:ext uri="{FF2B5EF4-FFF2-40B4-BE49-F238E27FC236}">
                <a16:creationId xmlns:a16="http://schemas.microsoft.com/office/drawing/2014/main" id="{0B625075-453C-4ACA-8367-997BB01B1CB7}"/>
              </a:ext>
            </a:extLst>
          </p:cNvPr>
          <p:cNvSpPr txBox="1">
            <a:spLocks noChangeArrowheads="1"/>
          </p:cNvSpPr>
          <p:nvPr/>
        </p:nvSpPr>
        <p:spPr bwMode="auto">
          <a:xfrm>
            <a:off x="3062288" y="30162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b</a:t>
            </a:r>
            <a:endParaRPr lang="en-US" altLang="pt-BR" sz="2000" i="1"/>
          </a:p>
        </p:txBody>
      </p:sp>
      <p:sp>
        <p:nvSpPr>
          <p:cNvPr id="43017" name="Text Box 20">
            <a:extLst>
              <a:ext uri="{FF2B5EF4-FFF2-40B4-BE49-F238E27FC236}">
                <a16:creationId xmlns:a16="http://schemas.microsoft.com/office/drawing/2014/main" id="{AF054CF8-8B53-48A9-A236-E9AB02719EB4}"/>
              </a:ext>
            </a:extLst>
          </p:cNvPr>
          <p:cNvSpPr txBox="1">
            <a:spLocks noChangeArrowheads="1"/>
          </p:cNvSpPr>
          <p:nvPr/>
        </p:nvSpPr>
        <p:spPr bwMode="auto">
          <a:xfrm>
            <a:off x="3063875" y="3430588"/>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c</a:t>
            </a:r>
            <a:endParaRPr lang="en-US" altLang="pt-BR" sz="2000" i="1"/>
          </a:p>
        </p:txBody>
      </p:sp>
      <p:sp>
        <p:nvSpPr>
          <p:cNvPr id="43018" name="Text Box 23">
            <a:extLst>
              <a:ext uri="{FF2B5EF4-FFF2-40B4-BE49-F238E27FC236}">
                <a16:creationId xmlns:a16="http://schemas.microsoft.com/office/drawing/2014/main" id="{DFFBBFE4-D38A-4D9D-8BC6-26B00A8FD694}"/>
              </a:ext>
            </a:extLst>
          </p:cNvPr>
          <p:cNvSpPr txBox="1">
            <a:spLocks noChangeArrowheads="1"/>
          </p:cNvSpPr>
          <p:nvPr/>
        </p:nvSpPr>
        <p:spPr bwMode="auto">
          <a:xfrm>
            <a:off x="5434013" y="2606675"/>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A</a:t>
            </a:r>
            <a:endParaRPr lang="en-US" altLang="pt-BR" sz="2000" i="1"/>
          </a:p>
        </p:txBody>
      </p:sp>
      <p:sp>
        <p:nvSpPr>
          <p:cNvPr id="43019" name="Text Box 24">
            <a:extLst>
              <a:ext uri="{FF2B5EF4-FFF2-40B4-BE49-F238E27FC236}">
                <a16:creationId xmlns:a16="http://schemas.microsoft.com/office/drawing/2014/main" id="{09E4F4ED-3715-4F39-A155-5F41061B46EB}"/>
              </a:ext>
            </a:extLst>
          </p:cNvPr>
          <p:cNvSpPr txBox="1">
            <a:spLocks noChangeArrowheads="1"/>
          </p:cNvSpPr>
          <p:nvPr/>
        </p:nvSpPr>
        <p:spPr bwMode="auto">
          <a:xfrm>
            <a:off x="5446713" y="3014663"/>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B</a:t>
            </a:r>
            <a:endParaRPr lang="en-US" altLang="pt-BR" sz="2000" i="1"/>
          </a:p>
        </p:txBody>
      </p:sp>
      <p:sp>
        <p:nvSpPr>
          <p:cNvPr id="43020" name="Text Box 25">
            <a:extLst>
              <a:ext uri="{FF2B5EF4-FFF2-40B4-BE49-F238E27FC236}">
                <a16:creationId xmlns:a16="http://schemas.microsoft.com/office/drawing/2014/main" id="{AE53CD63-48C2-40B6-AC54-46233D189057}"/>
              </a:ext>
            </a:extLst>
          </p:cNvPr>
          <p:cNvSpPr txBox="1">
            <a:spLocks noChangeArrowheads="1"/>
          </p:cNvSpPr>
          <p:nvPr/>
        </p:nvSpPr>
        <p:spPr bwMode="auto">
          <a:xfrm>
            <a:off x="5434013" y="3429000"/>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C</a:t>
            </a:r>
            <a:endParaRPr lang="en-US" altLang="pt-BR" sz="2000" i="1"/>
          </a:p>
        </p:txBody>
      </p:sp>
      <p:sp>
        <p:nvSpPr>
          <p:cNvPr id="43021" name="Line 26">
            <a:extLst>
              <a:ext uri="{FF2B5EF4-FFF2-40B4-BE49-F238E27FC236}">
                <a16:creationId xmlns:a16="http://schemas.microsoft.com/office/drawing/2014/main" id="{52BBB731-DCFE-46E6-8E1C-22277487DE57}"/>
              </a:ext>
            </a:extLst>
          </p:cNvPr>
          <p:cNvSpPr>
            <a:spLocks noChangeShapeType="1"/>
          </p:cNvSpPr>
          <p:nvPr/>
        </p:nvSpPr>
        <p:spPr bwMode="auto">
          <a:xfrm>
            <a:off x="2028825" y="3935413"/>
            <a:ext cx="0" cy="2809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2" name="Line 27">
            <a:extLst>
              <a:ext uri="{FF2B5EF4-FFF2-40B4-BE49-F238E27FC236}">
                <a16:creationId xmlns:a16="http://schemas.microsoft.com/office/drawing/2014/main" id="{F3E91DDA-208D-42D9-B7AF-6C684F93E72A}"/>
              </a:ext>
            </a:extLst>
          </p:cNvPr>
          <p:cNvSpPr>
            <a:spLocks noChangeShapeType="1"/>
          </p:cNvSpPr>
          <p:nvPr/>
        </p:nvSpPr>
        <p:spPr bwMode="auto">
          <a:xfrm>
            <a:off x="6727825" y="3930650"/>
            <a:ext cx="0" cy="2809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3" name="Line 28">
            <a:extLst>
              <a:ext uri="{FF2B5EF4-FFF2-40B4-BE49-F238E27FC236}">
                <a16:creationId xmlns:a16="http://schemas.microsoft.com/office/drawing/2014/main" id="{31D76C00-6DA9-46BB-85BE-C89419641C3E}"/>
              </a:ext>
            </a:extLst>
          </p:cNvPr>
          <p:cNvSpPr>
            <a:spLocks noChangeShapeType="1"/>
          </p:cNvSpPr>
          <p:nvPr/>
        </p:nvSpPr>
        <p:spPr bwMode="auto">
          <a:xfrm>
            <a:off x="2025650" y="4216400"/>
            <a:ext cx="46958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4" name="Text Box 29">
            <a:extLst>
              <a:ext uri="{FF2B5EF4-FFF2-40B4-BE49-F238E27FC236}">
                <a16:creationId xmlns:a16="http://schemas.microsoft.com/office/drawing/2014/main" id="{5EA6740F-B072-406A-97CF-2D1B3A25FD7F}"/>
              </a:ext>
            </a:extLst>
          </p:cNvPr>
          <p:cNvSpPr txBox="1">
            <a:spLocks noChangeArrowheads="1"/>
          </p:cNvSpPr>
          <p:nvPr/>
        </p:nvSpPr>
        <p:spPr bwMode="auto">
          <a:xfrm>
            <a:off x="3051175" y="386556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n</a:t>
            </a:r>
            <a:endParaRPr lang="en-US" altLang="pt-BR" sz="2000" i="1"/>
          </a:p>
        </p:txBody>
      </p:sp>
      <p:sp>
        <p:nvSpPr>
          <p:cNvPr id="43025" name="Text Box 30">
            <a:extLst>
              <a:ext uri="{FF2B5EF4-FFF2-40B4-BE49-F238E27FC236}">
                <a16:creationId xmlns:a16="http://schemas.microsoft.com/office/drawing/2014/main" id="{01A585CC-8A1F-4285-A349-481BEB62A3E6}"/>
              </a:ext>
            </a:extLst>
          </p:cNvPr>
          <p:cNvSpPr txBox="1">
            <a:spLocks noChangeArrowheads="1"/>
          </p:cNvSpPr>
          <p:nvPr/>
        </p:nvSpPr>
        <p:spPr bwMode="auto">
          <a:xfrm>
            <a:off x="6029325" y="2251075"/>
            <a:ext cx="1409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Equilibrada</a:t>
            </a:r>
            <a:endParaRPr lang="en-US" altLang="pt-BR" sz="2000" i="1"/>
          </a:p>
        </p:txBody>
      </p:sp>
      <p:sp>
        <p:nvSpPr>
          <p:cNvPr id="43026" name="Text Box 31">
            <a:extLst>
              <a:ext uri="{FF2B5EF4-FFF2-40B4-BE49-F238E27FC236}">
                <a16:creationId xmlns:a16="http://schemas.microsoft.com/office/drawing/2014/main" id="{7374EC84-FC4E-4057-B564-08A2AF631600}"/>
              </a:ext>
            </a:extLst>
          </p:cNvPr>
          <p:cNvSpPr txBox="1">
            <a:spLocks noChangeArrowheads="1"/>
          </p:cNvSpPr>
          <p:nvPr/>
        </p:nvSpPr>
        <p:spPr bwMode="auto">
          <a:xfrm>
            <a:off x="6145213" y="1928813"/>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Desequilibrada</a:t>
            </a:r>
            <a:endParaRPr lang="en-US" altLang="pt-BR" sz="2000" i="1"/>
          </a:p>
        </p:txBody>
      </p:sp>
      <p:sp>
        <p:nvSpPr>
          <p:cNvPr id="43027" name="Text Box 34">
            <a:extLst>
              <a:ext uri="{FF2B5EF4-FFF2-40B4-BE49-F238E27FC236}">
                <a16:creationId xmlns:a16="http://schemas.microsoft.com/office/drawing/2014/main" id="{D4C1571F-CDF8-4C90-B79E-2C4CADD15704}"/>
              </a:ext>
            </a:extLst>
          </p:cNvPr>
          <p:cNvSpPr txBox="1">
            <a:spLocks noChangeArrowheads="1"/>
          </p:cNvSpPr>
          <p:nvPr/>
        </p:nvSpPr>
        <p:spPr bwMode="auto">
          <a:xfrm>
            <a:off x="2314575" y="4259263"/>
            <a:ext cx="4265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400"/>
              <a:t>Quando a carga e o gerador estão conectados em estrela.</a:t>
            </a:r>
            <a:endParaRPr lang="en-US" altLang="pt-BR" sz="1400"/>
          </a:p>
        </p:txBody>
      </p:sp>
      <p:sp>
        <p:nvSpPr>
          <p:cNvPr id="43028" name="Rectangle 10">
            <a:extLst>
              <a:ext uri="{FF2B5EF4-FFF2-40B4-BE49-F238E27FC236}">
                <a16:creationId xmlns:a16="http://schemas.microsoft.com/office/drawing/2014/main" id="{4CF1B0B3-7305-4624-8260-CB80B6688657}"/>
              </a:ext>
            </a:extLst>
          </p:cNvPr>
          <p:cNvSpPr>
            <a:spLocks noChangeArrowheads="1"/>
          </p:cNvSpPr>
          <p:nvPr/>
        </p:nvSpPr>
        <p:spPr bwMode="auto">
          <a:xfrm>
            <a:off x="5768975" y="2617788"/>
            <a:ext cx="1890713" cy="1323975"/>
          </a:xfrm>
          <a:prstGeom prst="rect">
            <a:avLst/>
          </a:prstGeom>
          <a:solidFill>
            <a:schemeClr val="bg1"/>
          </a:solidFill>
          <a:ln w="12700" algn="ctr">
            <a:solidFill>
              <a:schemeClr val="tx1"/>
            </a:solidFill>
            <a:miter lim="800000"/>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2000" b="1"/>
              <a:t>Carga Trifásica</a:t>
            </a:r>
          </a:p>
          <a:p>
            <a:pPr algn="l" eaLnBrk="1" hangingPunct="1"/>
            <a:r>
              <a:rPr lang="pt-BR" altLang="pt-BR" sz="2000"/>
              <a:t> Triângulo</a:t>
            </a:r>
          </a:p>
          <a:p>
            <a:pPr algn="l" eaLnBrk="1" hangingPunct="1"/>
            <a:r>
              <a:rPr lang="pt-BR" altLang="pt-BR" sz="2000"/>
              <a:t> Estrela</a:t>
            </a:r>
            <a:endParaRPr lang="en-US" altLang="pt-BR" sz="2000"/>
          </a:p>
        </p:txBody>
      </p:sp>
      <p:sp>
        <p:nvSpPr>
          <p:cNvPr id="43029" name="Rectangle 46">
            <a:extLst>
              <a:ext uri="{FF2B5EF4-FFF2-40B4-BE49-F238E27FC236}">
                <a16:creationId xmlns:a16="http://schemas.microsoft.com/office/drawing/2014/main" id="{59517CA5-09F0-4C86-82C5-9233360EA2EA}"/>
              </a:ext>
            </a:extLst>
          </p:cNvPr>
          <p:cNvSpPr>
            <a:spLocks noChangeArrowheads="1"/>
          </p:cNvSpPr>
          <p:nvPr/>
        </p:nvSpPr>
        <p:spPr bwMode="auto">
          <a:xfrm>
            <a:off x="4137025" y="2849563"/>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0" name="Rectangle 47">
            <a:extLst>
              <a:ext uri="{FF2B5EF4-FFF2-40B4-BE49-F238E27FC236}">
                <a16:creationId xmlns:a16="http://schemas.microsoft.com/office/drawing/2014/main" id="{E018B6BE-FC5D-49DE-A3E4-E42D9E8155A9}"/>
              </a:ext>
            </a:extLst>
          </p:cNvPr>
          <p:cNvSpPr>
            <a:spLocks noChangeArrowheads="1"/>
          </p:cNvSpPr>
          <p:nvPr/>
        </p:nvSpPr>
        <p:spPr bwMode="auto">
          <a:xfrm>
            <a:off x="4135438" y="4105275"/>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1" name="Text Box 49">
            <a:extLst>
              <a:ext uri="{FF2B5EF4-FFF2-40B4-BE49-F238E27FC236}">
                <a16:creationId xmlns:a16="http://schemas.microsoft.com/office/drawing/2014/main" id="{60AB5AF0-973D-4FFA-B7F1-536C00329A7D}"/>
              </a:ext>
            </a:extLst>
          </p:cNvPr>
          <p:cNvSpPr txBox="1">
            <a:spLocks noChangeArrowheads="1"/>
          </p:cNvSpPr>
          <p:nvPr/>
        </p:nvSpPr>
        <p:spPr bwMode="auto">
          <a:xfrm>
            <a:off x="3536950" y="2460625"/>
            <a:ext cx="177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b="1"/>
              <a:t>Rede Trifásica</a:t>
            </a:r>
            <a:endParaRPr lang="en-US" altLang="pt-BR" sz="2000" b="1"/>
          </a:p>
        </p:txBody>
      </p:sp>
      <p:sp>
        <p:nvSpPr>
          <p:cNvPr id="43032" name="Line 50">
            <a:extLst>
              <a:ext uri="{FF2B5EF4-FFF2-40B4-BE49-F238E27FC236}">
                <a16:creationId xmlns:a16="http://schemas.microsoft.com/office/drawing/2014/main" id="{E5A8C169-8AE3-4E96-B49F-FC5DA8C1BD4C}"/>
              </a:ext>
            </a:extLst>
          </p:cNvPr>
          <p:cNvSpPr>
            <a:spLocks noChangeShapeType="1"/>
          </p:cNvSpPr>
          <p:nvPr/>
        </p:nvSpPr>
        <p:spPr bwMode="auto">
          <a:xfrm>
            <a:off x="3101975" y="3370263"/>
            <a:ext cx="26654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33" name="Rectangle 45">
            <a:extLst>
              <a:ext uri="{FF2B5EF4-FFF2-40B4-BE49-F238E27FC236}">
                <a16:creationId xmlns:a16="http://schemas.microsoft.com/office/drawing/2014/main" id="{AC0791CF-4CF7-432B-B436-64E4976776A0}"/>
              </a:ext>
            </a:extLst>
          </p:cNvPr>
          <p:cNvSpPr>
            <a:spLocks noChangeArrowheads="1"/>
          </p:cNvSpPr>
          <p:nvPr/>
        </p:nvSpPr>
        <p:spPr bwMode="auto">
          <a:xfrm>
            <a:off x="4135438" y="3267075"/>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4" name="Line 51">
            <a:extLst>
              <a:ext uri="{FF2B5EF4-FFF2-40B4-BE49-F238E27FC236}">
                <a16:creationId xmlns:a16="http://schemas.microsoft.com/office/drawing/2014/main" id="{59A9F4F5-880F-4A50-A644-1CC8F5E6A81E}"/>
              </a:ext>
            </a:extLst>
          </p:cNvPr>
          <p:cNvSpPr>
            <a:spLocks noChangeShapeType="1"/>
          </p:cNvSpPr>
          <p:nvPr/>
        </p:nvSpPr>
        <p:spPr bwMode="auto">
          <a:xfrm>
            <a:off x="3100388" y="3759200"/>
            <a:ext cx="26654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35" name="Rectangle 43">
            <a:extLst>
              <a:ext uri="{FF2B5EF4-FFF2-40B4-BE49-F238E27FC236}">
                <a16:creationId xmlns:a16="http://schemas.microsoft.com/office/drawing/2014/main" id="{5DC88F22-826C-4F66-B141-B7D6E1435B1D}"/>
              </a:ext>
            </a:extLst>
          </p:cNvPr>
          <p:cNvSpPr>
            <a:spLocks noChangeArrowheads="1"/>
          </p:cNvSpPr>
          <p:nvPr/>
        </p:nvSpPr>
        <p:spPr bwMode="auto">
          <a:xfrm>
            <a:off x="4133850" y="3659188"/>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6" name="Text Box 2">
            <a:extLst>
              <a:ext uri="{FF2B5EF4-FFF2-40B4-BE49-F238E27FC236}">
                <a16:creationId xmlns:a16="http://schemas.microsoft.com/office/drawing/2014/main" id="{92669A2A-4932-4B0E-AF80-B8DACA3822B1}"/>
              </a:ext>
            </a:extLst>
          </p:cNvPr>
          <p:cNvSpPr txBox="1">
            <a:spLocks noChangeArrowheads="1"/>
          </p:cNvSpPr>
          <p:nvPr/>
        </p:nvSpPr>
        <p:spPr bwMode="auto">
          <a:xfrm>
            <a:off x="0" y="0"/>
            <a:ext cx="9144000" cy="457200"/>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Ligações triângulo e estrela</a:t>
            </a:r>
          </a:p>
        </p:txBody>
      </p:sp>
      <p:sp>
        <p:nvSpPr>
          <p:cNvPr id="2" name="Espaço Reservado para Número de Slide 1">
            <a:extLst>
              <a:ext uri="{FF2B5EF4-FFF2-40B4-BE49-F238E27FC236}">
                <a16:creationId xmlns:a16="http://schemas.microsoft.com/office/drawing/2014/main" id="{46E265D9-9B3B-4404-8625-506EF7A3C0C1}"/>
              </a:ext>
            </a:extLst>
          </p:cNvPr>
          <p:cNvSpPr>
            <a:spLocks noGrp="1"/>
          </p:cNvSpPr>
          <p:nvPr>
            <p:ph type="sldNum" sz="quarter" idx="12"/>
          </p:nvPr>
        </p:nvSpPr>
        <p:spPr/>
        <p:txBody>
          <a:bodyPr/>
          <a:lstStyle/>
          <a:p>
            <a:fld id="{2119D8CF-8DEC-4D9F-84EE-ADF04DFF3391}" type="slidenum">
              <a:rPr lang="pt-BR" smtClean="0"/>
              <a:pPr/>
              <a:t>51</a:t>
            </a:fld>
            <a:endParaRPr lang="pt-BR"/>
          </a:p>
        </p:txBody>
      </p:sp>
    </p:spTree>
    <p:extLst>
      <p:ext uri="{BB962C8B-B14F-4D97-AF65-F5344CB8AC3E}">
        <p14:creationId xmlns:p14="http://schemas.microsoft.com/office/powerpoint/2010/main" val="2896577875"/>
      </p:ext>
    </p:extLst>
  </p:cSld>
  <p:clrMapOvr>
    <a:masterClrMapping/>
  </p:clrMapOvr>
  <p:transition advClick="0">
    <p:random/>
  </p:transition>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ext Box 8">
            <a:extLst>
              <a:ext uri="{FF2B5EF4-FFF2-40B4-BE49-F238E27FC236}">
                <a16:creationId xmlns:a16="http://schemas.microsoft.com/office/drawing/2014/main" id="{BFEB78A1-FDBF-44FE-BD97-7AF9261226A1}"/>
              </a:ext>
            </a:extLst>
          </p:cNvPr>
          <p:cNvSpPr txBox="1">
            <a:spLocks noChangeArrowheads="1"/>
          </p:cNvSpPr>
          <p:nvPr/>
        </p:nvSpPr>
        <p:spPr bwMode="auto">
          <a:xfrm>
            <a:off x="152400" y="685800"/>
            <a:ext cx="86661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tabLst>
                <a:tab pos="538163" algn="l"/>
              </a:tabLst>
              <a:defRPr sz="2400">
                <a:solidFill>
                  <a:schemeClr val="tx1"/>
                </a:solidFill>
                <a:latin typeface="Times New Roman" panose="02020603050405020304" pitchFamily="18" charset="0"/>
              </a:defRPr>
            </a:lvl1pPr>
            <a:lvl2pPr marL="820738" indent="-363538" eaLnBrk="0" hangingPunct="0">
              <a:tabLst>
                <a:tab pos="538163" algn="l"/>
              </a:tabLst>
              <a:defRPr sz="2400">
                <a:solidFill>
                  <a:schemeClr val="tx1"/>
                </a:solidFill>
                <a:latin typeface="Times New Roman" panose="02020603050405020304" pitchFamily="18" charset="0"/>
              </a:defRPr>
            </a:lvl2pPr>
            <a:lvl3pPr marL="1143000" indent="-228600" eaLnBrk="0" hangingPunct="0">
              <a:tabLst>
                <a:tab pos="538163" algn="l"/>
              </a:tabLst>
              <a:defRPr sz="2400">
                <a:solidFill>
                  <a:schemeClr val="tx1"/>
                </a:solidFill>
                <a:latin typeface="Times New Roman" panose="02020603050405020304" pitchFamily="18" charset="0"/>
              </a:defRPr>
            </a:lvl3pPr>
            <a:lvl4pPr marL="1600200" indent="-228600" eaLnBrk="0" hangingPunct="0">
              <a:tabLst>
                <a:tab pos="538163" algn="l"/>
              </a:tabLst>
              <a:defRPr sz="2400">
                <a:solidFill>
                  <a:schemeClr val="tx1"/>
                </a:solidFill>
                <a:latin typeface="Times New Roman" panose="02020603050405020304" pitchFamily="18" charset="0"/>
              </a:defRPr>
            </a:lvl4pPr>
            <a:lvl5pPr marL="2057400" indent="-228600" eaLnBrk="0" hangingPunct="0">
              <a:tabLst>
                <a:tab pos="538163" algn="l"/>
              </a:tabLst>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tabLst>
                <a:tab pos="538163" algn="l"/>
              </a:tabLst>
              <a:defRPr sz="2400">
                <a:solidFill>
                  <a:schemeClr val="tx1"/>
                </a:solidFill>
                <a:latin typeface="Times New Roman" panose="02020603050405020304" pitchFamily="18" charset="0"/>
              </a:defRPr>
            </a:lvl9pPr>
          </a:lstStyle>
          <a:p>
            <a:pPr algn="just" eaLnBrk="1" hangingPunct="1">
              <a:spcBef>
                <a:spcPct val="0"/>
              </a:spcBef>
              <a:spcAft>
                <a:spcPts val="1000"/>
              </a:spcAft>
              <a:buClr>
                <a:srgbClr val="339933"/>
              </a:buClr>
              <a:buFont typeface="Wingdings" panose="05000000000000000000" pitchFamily="2" charset="2"/>
              <a:buChar char="n"/>
            </a:pPr>
            <a:r>
              <a:rPr lang="pt-BR" altLang="pt-BR"/>
              <a:t>Nos sistemas trifásicos podem ocorrer dois tipos de ligações:</a:t>
            </a:r>
          </a:p>
          <a:p>
            <a:pPr lvl="1" algn="just" eaLnBrk="1" hangingPunct="1">
              <a:spcBef>
                <a:spcPct val="0"/>
              </a:spcBef>
              <a:spcAft>
                <a:spcPts val="1000"/>
              </a:spcAft>
              <a:buClr>
                <a:srgbClr val="339933"/>
              </a:buClr>
              <a:buFont typeface="Wingdings" panose="05000000000000000000" pitchFamily="2" charset="2"/>
              <a:buChar char="n"/>
            </a:pPr>
            <a:r>
              <a:rPr lang="pt-BR" altLang="pt-BR" sz="2000"/>
              <a:t>Ligação em triângulo (</a:t>
            </a:r>
            <a:r>
              <a:rPr lang="el-GR" altLang="pt-BR" sz="2000">
                <a:cs typeface="Times New Roman" panose="02020603050405020304" pitchFamily="18" charset="0"/>
              </a:rPr>
              <a:t>Δ</a:t>
            </a:r>
            <a:r>
              <a:rPr lang="pt-BR" altLang="pt-BR" sz="2000"/>
              <a:t>)</a:t>
            </a:r>
          </a:p>
          <a:p>
            <a:pPr lvl="1" algn="just" eaLnBrk="1" hangingPunct="1">
              <a:spcBef>
                <a:spcPct val="0"/>
              </a:spcBef>
              <a:spcAft>
                <a:spcPts val="1000"/>
              </a:spcAft>
              <a:buClr>
                <a:srgbClr val="339933"/>
              </a:buClr>
              <a:buFont typeface="Wingdings" panose="05000000000000000000" pitchFamily="2" charset="2"/>
              <a:buChar char="n"/>
            </a:pPr>
            <a:r>
              <a:rPr lang="pt-BR" altLang="pt-BR" sz="2000"/>
              <a:t>Ligação em estrela (</a:t>
            </a:r>
            <a:r>
              <a:rPr lang="el-GR" altLang="pt-BR" sz="2000"/>
              <a:t>Υ</a:t>
            </a:r>
            <a:r>
              <a:rPr lang="pt-BR" altLang="pt-BR" sz="2000"/>
              <a:t>) </a:t>
            </a:r>
          </a:p>
        </p:txBody>
      </p:sp>
      <p:sp>
        <p:nvSpPr>
          <p:cNvPr id="43012" name="Rectangle 37">
            <a:extLst>
              <a:ext uri="{FF2B5EF4-FFF2-40B4-BE49-F238E27FC236}">
                <a16:creationId xmlns:a16="http://schemas.microsoft.com/office/drawing/2014/main" id="{02CCDF2D-121C-4A9A-B45A-CEAF1F446CEC}"/>
              </a:ext>
            </a:extLst>
          </p:cNvPr>
          <p:cNvSpPr>
            <a:spLocks noChangeArrowheads="1"/>
          </p:cNvSpPr>
          <p:nvPr/>
        </p:nvSpPr>
        <p:spPr bwMode="auto">
          <a:xfrm>
            <a:off x="6019800" y="1831357"/>
            <a:ext cx="1914525" cy="1316038"/>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13" name="Rectangle 9">
            <a:extLst>
              <a:ext uri="{FF2B5EF4-FFF2-40B4-BE49-F238E27FC236}">
                <a16:creationId xmlns:a16="http://schemas.microsoft.com/office/drawing/2014/main" id="{1775F7CC-2961-471D-BF00-DFF005384D25}"/>
              </a:ext>
            </a:extLst>
          </p:cNvPr>
          <p:cNvSpPr>
            <a:spLocks noChangeArrowheads="1"/>
          </p:cNvSpPr>
          <p:nvPr/>
        </p:nvSpPr>
        <p:spPr bwMode="auto">
          <a:xfrm>
            <a:off x="941388" y="2145682"/>
            <a:ext cx="2141537" cy="1323975"/>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2000" b="1" dirty="0"/>
              <a:t>Gerador Trifásico</a:t>
            </a:r>
          </a:p>
          <a:p>
            <a:pPr algn="l" eaLnBrk="1" hangingPunct="1"/>
            <a:r>
              <a:rPr lang="pt-BR" altLang="pt-BR" sz="2000" dirty="0"/>
              <a:t> Triangulo</a:t>
            </a:r>
            <a:endParaRPr lang="en-US" altLang="pt-BR" sz="2000" dirty="0"/>
          </a:p>
          <a:p>
            <a:pPr algn="l" eaLnBrk="1" hangingPunct="1"/>
            <a:r>
              <a:rPr lang="pt-BR" altLang="pt-BR" sz="2000" dirty="0"/>
              <a:t> Estrela</a:t>
            </a:r>
          </a:p>
        </p:txBody>
      </p:sp>
      <p:sp>
        <p:nvSpPr>
          <p:cNvPr id="43014" name="Line 11">
            <a:extLst>
              <a:ext uri="{FF2B5EF4-FFF2-40B4-BE49-F238E27FC236}">
                <a16:creationId xmlns:a16="http://schemas.microsoft.com/office/drawing/2014/main" id="{F7F91A01-2660-4EB7-8978-7F077F77AA40}"/>
              </a:ext>
            </a:extLst>
          </p:cNvPr>
          <p:cNvSpPr>
            <a:spLocks noChangeShapeType="1"/>
          </p:cNvSpPr>
          <p:nvPr/>
        </p:nvSpPr>
        <p:spPr bwMode="auto">
          <a:xfrm>
            <a:off x="3100388" y="2482232"/>
            <a:ext cx="26654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15" name="Text Box 18">
            <a:extLst>
              <a:ext uri="{FF2B5EF4-FFF2-40B4-BE49-F238E27FC236}">
                <a16:creationId xmlns:a16="http://schemas.microsoft.com/office/drawing/2014/main" id="{DA3E4F2A-4EDE-4304-A59B-5F12C1282A1E}"/>
              </a:ext>
            </a:extLst>
          </p:cNvPr>
          <p:cNvSpPr txBox="1">
            <a:spLocks noChangeArrowheads="1"/>
          </p:cNvSpPr>
          <p:nvPr/>
        </p:nvSpPr>
        <p:spPr bwMode="auto">
          <a:xfrm>
            <a:off x="3049588" y="213774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a</a:t>
            </a:r>
            <a:endParaRPr lang="en-US" altLang="pt-BR" sz="2000" i="1"/>
          </a:p>
        </p:txBody>
      </p:sp>
      <p:sp>
        <p:nvSpPr>
          <p:cNvPr id="43016" name="Text Box 19">
            <a:extLst>
              <a:ext uri="{FF2B5EF4-FFF2-40B4-BE49-F238E27FC236}">
                <a16:creationId xmlns:a16="http://schemas.microsoft.com/office/drawing/2014/main" id="{0B625075-453C-4ACA-8367-997BB01B1CB7}"/>
              </a:ext>
            </a:extLst>
          </p:cNvPr>
          <p:cNvSpPr txBox="1">
            <a:spLocks noChangeArrowheads="1"/>
          </p:cNvSpPr>
          <p:nvPr/>
        </p:nvSpPr>
        <p:spPr bwMode="auto">
          <a:xfrm>
            <a:off x="3062288" y="2545732"/>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b</a:t>
            </a:r>
            <a:endParaRPr lang="en-US" altLang="pt-BR" sz="2000" i="1"/>
          </a:p>
        </p:txBody>
      </p:sp>
      <p:sp>
        <p:nvSpPr>
          <p:cNvPr id="43017" name="Text Box 20">
            <a:extLst>
              <a:ext uri="{FF2B5EF4-FFF2-40B4-BE49-F238E27FC236}">
                <a16:creationId xmlns:a16="http://schemas.microsoft.com/office/drawing/2014/main" id="{AF054CF8-8B53-48A9-A236-E9AB02719EB4}"/>
              </a:ext>
            </a:extLst>
          </p:cNvPr>
          <p:cNvSpPr txBox="1">
            <a:spLocks noChangeArrowheads="1"/>
          </p:cNvSpPr>
          <p:nvPr/>
        </p:nvSpPr>
        <p:spPr bwMode="auto">
          <a:xfrm>
            <a:off x="3063875" y="2960070"/>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c</a:t>
            </a:r>
            <a:endParaRPr lang="en-US" altLang="pt-BR" sz="2000" i="1"/>
          </a:p>
        </p:txBody>
      </p:sp>
      <p:sp>
        <p:nvSpPr>
          <p:cNvPr id="43018" name="Text Box 23">
            <a:extLst>
              <a:ext uri="{FF2B5EF4-FFF2-40B4-BE49-F238E27FC236}">
                <a16:creationId xmlns:a16="http://schemas.microsoft.com/office/drawing/2014/main" id="{DFFBBFE4-D38A-4D9D-8BC6-26B00A8FD694}"/>
              </a:ext>
            </a:extLst>
          </p:cNvPr>
          <p:cNvSpPr txBox="1">
            <a:spLocks noChangeArrowheads="1"/>
          </p:cNvSpPr>
          <p:nvPr/>
        </p:nvSpPr>
        <p:spPr bwMode="auto">
          <a:xfrm>
            <a:off x="5434013" y="2136157"/>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A</a:t>
            </a:r>
            <a:endParaRPr lang="en-US" altLang="pt-BR" sz="2000" i="1"/>
          </a:p>
        </p:txBody>
      </p:sp>
      <p:sp>
        <p:nvSpPr>
          <p:cNvPr id="43019" name="Text Box 24">
            <a:extLst>
              <a:ext uri="{FF2B5EF4-FFF2-40B4-BE49-F238E27FC236}">
                <a16:creationId xmlns:a16="http://schemas.microsoft.com/office/drawing/2014/main" id="{09E4F4ED-3715-4F39-A155-5F41061B46EB}"/>
              </a:ext>
            </a:extLst>
          </p:cNvPr>
          <p:cNvSpPr txBox="1">
            <a:spLocks noChangeArrowheads="1"/>
          </p:cNvSpPr>
          <p:nvPr/>
        </p:nvSpPr>
        <p:spPr bwMode="auto">
          <a:xfrm>
            <a:off x="5446713" y="2544145"/>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B</a:t>
            </a:r>
            <a:endParaRPr lang="en-US" altLang="pt-BR" sz="2000" i="1"/>
          </a:p>
        </p:txBody>
      </p:sp>
      <p:sp>
        <p:nvSpPr>
          <p:cNvPr id="43020" name="Text Box 25">
            <a:extLst>
              <a:ext uri="{FF2B5EF4-FFF2-40B4-BE49-F238E27FC236}">
                <a16:creationId xmlns:a16="http://schemas.microsoft.com/office/drawing/2014/main" id="{AE53CD63-48C2-40B6-AC54-46233D189057}"/>
              </a:ext>
            </a:extLst>
          </p:cNvPr>
          <p:cNvSpPr txBox="1">
            <a:spLocks noChangeArrowheads="1"/>
          </p:cNvSpPr>
          <p:nvPr/>
        </p:nvSpPr>
        <p:spPr bwMode="auto">
          <a:xfrm>
            <a:off x="5434013" y="2958482"/>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C</a:t>
            </a:r>
            <a:endParaRPr lang="en-US" altLang="pt-BR" sz="2000" i="1"/>
          </a:p>
        </p:txBody>
      </p:sp>
      <p:sp>
        <p:nvSpPr>
          <p:cNvPr id="43021" name="Line 26">
            <a:extLst>
              <a:ext uri="{FF2B5EF4-FFF2-40B4-BE49-F238E27FC236}">
                <a16:creationId xmlns:a16="http://schemas.microsoft.com/office/drawing/2014/main" id="{52BBB731-DCFE-46E6-8E1C-22277487DE57}"/>
              </a:ext>
            </a:extLst>
          </p:cNvPr>
          <p:cNvSpPr>
            <a:spLocks noChangeShapeType="1"/>
          </p:cNvSpPr>
          <p:nvPr/>
        </p:nvSpPr>
        <p:spPr bwMode="auto">
          <a:xfrm>
            <a:off x="2028825" y="3464895"/>
            <a:ext cx="0" cy="2809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2" name="Line 27">
            <a:extLst>
              <a:ext uri="{FF2B5EF4-FFF2-40B4-BE49-F238E27FC236}">
                <a16:creationId xmlns:a16="http://schemas.microsoft.com/office/drawing/2014/main" id="{F3E91DDA-208D-42D9-B7AF-6C684F93E72A}"/>
              </a:ext>
            </a:extLst>
          </p:cNvPr>
          <p:cNvSpPr>
            <a:spLocks noChangeShapeType="1"/>
          </p:cNvSpPr>
          <p:nvPr/>
        </p:nvSpPr>
        <p:spPr bwMode="auto">
          <a:xfrm>
            <a:off x="6727825" y="3460132"/>
            <a:ext cx="0" cy="2809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3" name="Line 28">
            <a:extLst>
              <a:ext uri="{FF2B5EF4-FFF2-40B4-BE49-F238E27FC236}">
                <a16:creationId xmlns:a16="http://schemas.microsoft.com/office/drawing/2014/main" id="{31D76C00-6DA9-46BB-85BE-C89419641C3E}"/>
              </a:ext>
            </a:extLst>
          </p:cNvPr>
          <p:cNvSpPr>
            <a:spLocks noChangeShapeType="1"/>
          </p:cNvSpPr>
          <p:nvPr/>
        </p:nvSpPr>
        <p:spPr bwMode="auto">
          <a:xfrm>
            <a:off x="2025650" y="3745882"/>
            <a:ext cx="46958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24" name="Text Box 29">
            <a:extLst>
              <a:ext uri="{FF2B5EF4-FFF2-40B4-BE49-F238E27FC236}">
                <a16:creationId xmlns:a16="http://schemas.microsoft.com/office/drawing/2014/main" id="{5EA6740F-B072-406A-97CF-2D1B3A25FD7F}"/>
              </a:ext>
            </a:extLst>
          </p:cNvPr>
          <p:cNvSpPr txBox="1">
            <a:spLocks noChangeArrowheads="1"/>
          </p:cNvSpPr>
          <p:nvPr/>
        </p:nvSpPr>
        <p:spPr bwMode="auto">
          <a:xfrm>
            <a:off x="3051175" y="339504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n</a:t>
            </a:r>
            <a:endParaRPr lang="en-US" altLang="pt-BR" sz="2000" i="1"/>
          </a:p>
        </p:txBody>
      </p:sp>
      <p:sp>
        <p:nvSpPr>
          <p:cNvPr id="43025" name="Text Box 30">
            <a:extLst>
              <a:ext uri="{FF2B5EF4-FFF2-40B4-BE49-F238E27FC236}">
                <a16:creationId xmlns:a16="http://schemas.microsoft.com/office/drawing/2014/main" id="{01A585CC-8A1F-4285-A349-481BEB62A3E6}"/>
              </a:ext>
            </a:extLst>
          </p:cNvPr>
          <p:cNvSpPr txBox="1">
            <a:spLocks noChangeArrowheads="1"/>
          </p:cNvSpPr>
          <p:nvPr/>
        </p:nvSpPr>
        <p:spPr bwMode="auto">
          <a:xfrm>
            <a:off x="6029325" y="1780557"/>
            <a:ext cx="1409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Equilibrada</a:t>
            </a:r>
            <a:endParaRPr lang="en-US" altLang="pt-BR" sz="2000" i="1"/>
          </a:p>
        </p:txBody>
      </p:sp>
      <p:sp>
        <p:nvSpPr>
          <p:cNvPr id="43026" name="Text Box 31">
            <a:extLst>
              <a:ext uri="{FF2B5EF4-FFF2-40B4-BE49-F238E27FC236}">
                <a16:creationId xmlns:a16="http://schemas.microsoft.com/office/drawing/2014/main" id="{7374EC84-FC4E-4057-B564-08A2AF631600}"/>
              </a:ext>
            </a:extLst>
          </p:cNvPr>
          <p:cNvSpPr txBox="1">
            <a:spLocks noChangeArrowheads="1"/>
          </p:cNvSpPr>
          <p:nvPr/>
        </p:nvSpPr>
        <p:spPr bwMode="auto">
          <a:xfrm>
            <a:off x="6145213" y="1458295"/>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i="1"/>
              <a:t>Desequilibrada</a:t>
            </a:r>
            <a:endParaRPr lang="en-US" altLang="pt-BR" sz="2000" i="1"/>
          </a:p>
        </p:txBody>
      </p:sp>
      <p:sp>
        <p:nvSpPr>
          <p:cNvPr id="43027" name="Text Box 34">
            <a:extLst>
              <a:ext uri="{FF2B5EF4-FFF2-40B4-BE49-F238E27FC236}">
                <a16:creationId xmlns:a16="http://schemas.microsoft.com/office/drawing/2014/main" id="{D4C1571F-CDF8-4C90-B79E-2C4CADD15704}"/>
              </a:ext>
            </a:extLst>
          </p:cNvPr>
          <p:cNvSpPr txBox="1">
            <a:spLocks noChangeArrowheads="1"/>
          </p:cNvSpPr>
          <p:nvPr/>
        </p:nvSpPr>
        <p:spPr bwMode="auto">
          <a:xfrm>
            <a:off x="2314575" y="3788745"/>
            <a:ext cx="4265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1400"/>
              <a:t>Quando a carga e o gerador estão conectados em estrela.</a:t>
            </a:r>
            <a:endParaRPr lang="en-US" altLang="pt-BR" sz="1400"/>
          </a:p>
        </p:txBody>
      </p:sp>
      <p:sp>
        <p:nvSpPr>
          <p:cNvPr id="43028" name="Rectangle 10">
            <a:extLst>
              <a:ext uri="{FF2B5EF4-FFF2-40B4-BE49-F238E27FC236}">
                <a16:creationId xmlns:a16="http://schemas.microsoft.com/office/drawing/2014/main" id="{4CF1B0B3-7305-4624-8260-CB80B6688657}"/>
              </a:ext>
            </a:extLst>
          </p:cNvPr>
          <p:cNvSpPr>
            <a:spLocks noChangeArrowheads="1"/>
          </p:cNvSpPr>
          <p:nvPr/>
        </p:nvSpPr>
        <p:spPr bwMode="auto">
          <a:xfrm>
            <a:off x="5768975" y="2147270"/>
            <a:ext cx="1890713" cy="1323975"/>
          </a:xfrm>
          <a:prstGeom prst="rect">
            <a:avLst/>
          </a:prstGeom>
          <a:solidFill>
            <a:schemeClr val="bg1"/>
          </a:solidFill>
          <a:ln w="12700" algn="ctr">
            <a:solidFill>
              <a:schemeClr val="tx1"/>
            </a:solidFill>
            <a:miter lim="800000"/>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sz="2000" b="1"/>
              <a:t>Carga Trifásica</a:t>
            </a:r>
          </a:p>
          <a:p>
            <a:pPr algn="l" eaLnBrk="1" hangingPunct="1"/>
            <a:r>
              <a:rPr lang="pt-BR" altLang="pt-BR" sz="2000"/>
              <a:t> Triângulo</a:t>
            </a:r>
          </a:p>
          <a:p>
            <a:pPr algn="l" eaLnBrk="1" hangingPunct="1"/>
            <a:r>
              <a:rPr lang="pt-BR" altLang="pt-BR" sz="2000"/>
              <a:t> Estrela</a:t>
            </a:r>
            <a:endParaRPr lang="en-US" altLang="pt-BR" sz="2000"/>
          </a:p>
        </p:txBody>
      </p:sp>
      <p:sp>
        <p:nvSpPr>
          <p:cNvPr id="43029" name="Rectangle 46">
            <a:extLst>
              <a:ext uri="{FF2B5EF4-FFF2-40B4-BE49-F238E27FC236}">
                <a16:creationId xmlns:a16="http://schemas.microsoft.com/office/drawing/2014/main" id="{59517CA5-09F0-4C86-82C5-9233360EA2EA}"/>
              </a:ext>
            </a:extLst>
          </p:cNvPr>
          <p:cNvSpPr>
            <a:spLocks noChangeArrowheads="1"/>
          </p:cNvSpPr>
          <p:nvPr/>
        </p:nvSpPr>
        <p:spPr bwMode="auto">
          <a:xfrm>
            <a:off x="4137025" y="2379045"/>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0" name="Rectangle 47">
            <a:extLst>
              <a:ext uri="{FF2B5EF4-FFF2-40B4-BE49-F238E27FC236}">
                <a16:creationId xmlns:a16="http://schemas.microsoft.com/office/drawing/2014/main" id="{E018B6BE-FC5D-49DE-A3E4-E42D9E8155A9}"/>
              </a:ext>
            </a:extLst>
          </p:cNvPr>
          <p:cNvSpPr>
            <a:spLocks noChangeArrowheads="1"/>
          </p:cNvSpPr>
          <p:nvPr/>
        </p:nvSpPr>
        <p:spPr bwMode="auto">
          <a:xfrm>
            <a:off x="4135438" y="3634757"/>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1" name="Text Box 49">
            <a:extLst>
              <a:ext uri="{FF2B5EF4-FFF2-40B4-BE49-F238E27FC236}">
                <a16:creationId xmlns:a16="http://schemas.microsoft.com/office/drawing/2014/main" id="{60AB5AF0-973D-4FFA-B7F1-536C00329A7D}"/>
              </a:ext>
            </a:extLst>
          </p:cNvPr>
          <p:cNvSpPr txBox="1">
            <a:spLocks noChangeArrowheads="1"/>
          </p:cNvSpPr>
          <p:nvPr/>
        </p:nvSpPr>
        <p:spPr bwMode="auto">
          <a:xfrm>
            <a:off x="3536950" y="1990107"/>
            <a:ext cx="177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marL="211138" indent="-2111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ctr" eaLnBrk="1" hangingPunct="1">
              <a:buFontTx/>
              <a:buNone/>
            </a:pPr>
            <a:r>
              <a:rPr lang="pt-BR" altLang="pt-BR" sz="2000" b="1"/>
              <a:t>Rede Trifásica</a:t>
            </a:r>
            <a:endParaRPr lang="en-US" altLang="pt-BR" sz="2000" b="1"/>
          </a:p>
        </p:txBody>
      </p:sp>
      <p:sp>
        <p:nvSpPr>
          <p:cNvPr id="43032" name="Line 50">
            <a:extLst>
              <a:ext uri="{FF2B5EF4-FFF2-40B4-BE49-F238E27FC236}">
                <a16:creationId xmlns:a16="http://schemas.microsoft.com/office/drawing/2014/main" id="{E5A8C169-8AE3-4E96-B49F-FC5DA8C1BD4C}"/>
              </a:ext>
            </a:extLst>
          </p:cNvPr>
          <p:cNvSpPr>
            <a:spLocks noChangeShapeType="1"/>
          </p:cNvSpPr>
          <p:nvPr/>
        </p:nvSpPr>
        <p:spPr bwMode="auto">
          <a:xfrm>
            <a:off x="3101975" y="2899745"/>
            <a:ext cx="26654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33" name="Rectangle 45">
            <a:extLst>
              <a:ext uri="{FF2B5EF4-FFF2-40B4-BE49-F238E27FC236}">
                <a16:creationId xmlns:a16="http://schemas.microsoft.com/office/drawing/2014/main" id="{AC0791CF-4CF7-432B-B436-64E4976776A0}"/>
              </a:ext>
            </a:extLst>
          </p:cNvPr>
          <p:cNvSpPr>
            <a:spLocks noChangeArrowheads="1"/>
          </p:cNvSpPr>
          <p:nvPr/>
        </p:nvSpPr>
        <p:spPr bwMode="auto">
          <a:xfrm>
            <a:off x="4135438" y="2796557"/>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4" name="Line 51">
            <a:extLst>
              <a:ext uri="{FF2B5EF4-FFF2-40B4-BE49-F238E27FC236}">
                <a16:creationId xmlns:a16="http://schemas.microsoft.com/office/drawing/2014/main" id="{59A9F4F5-880F-4A50-A644-1CC8F5E6A81E}"/>
              </a:ext>
            </a:extLst>
          </p:cNvPr>
          <p:cNvSpPr>
            <a:spLocks noChangeShapeType="1"/>
          </p:cNvSpPr>
          <p:nvPr/>
        </p:nvSpPr>
        <p:spPr bwMode="auto">
          <a:xfrm>
            <a:off x="3100388" y="3288682"/>
            <a:ext cx="26654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43035" name="Rectangle 43">
            <a:extLst>
              <a:ext uri="{FF2B5EF4-FFF2-40B4-BE49-F238E27FC236}">
                <a16:creationId xmlns:a16="http://schemas.microsoft.com/office/drawing/2014/main" id="{5DC88F22-826C-4F66-B141-B7D6E1435B1D}"/>
              </a:ext>
            </a:extLst>
          </p:cNvPr>
          <p:cNvSpPr>
            <a:spLocks noChangeArrowheads="1"/>
          </p:cNvSpPr>
          <p:nvPr/>
        </p:nvSpPr>
        <p:spPr bwMode="auto">
          <a:xfrm>
            <a:off x="4133850" y="3188670"/>
            <a:ext cx="596900" cy="206375"/>
          </a:xfrm>
          <a:prstGeom prst="rect">
            <a:avLst/>
          </a:prstGeom>
          <a:solidFill>
            <a:schemeClr val="bg1"/>
          </a:solidFill>
          <a:ln w="12700"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eaLnBrk="1" hangingPunct="1"/>
            <a:endParaRPr lang="pt-BR" altLang="pt-BR"/>
          </a:p>
        </p:txBody>
      </p:sp>
      <p:sp>
        <p:nvSpPr>
          <p:cNvPr id="43036" name="Text Box 2">
            <a:extLst>
              <a:ext uri="{FF2B5EF4-FFF2-40B4-BE49-F238E27FC236}">
                <a16:creationId xmlns:a16="http://schemas.microsoft.com/office/drawing/2014/main" id="{92669A2A-4932-4B0E-AF80-B8DACA3822B1}"/>
              </a:ext>
            </a:extLst>
          </p:cNvPr>
          <p:cNvSpPr txBox="1">
            <a:spLocks noChangeArrowheads="1"/>
          </p:cNvSpPr>
          <p:nvPr/>
        </p:nvSpPr>
        <p:spPr bwMode="auto">
          <a:xfrm>
            <a:off x="0" y="0"/>
            <a:ext cx="9144000" cy="457200"/>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6pPr>
            <a:lvl7pPr marL="29718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7pPr>
            <a:lvl8pPr marL="34290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8pPr>
            <a:lvl9pPr marL="3886200" indent="-228600" algn="r" eaLnBrk="0" fontAlgn="base" hangingPunct="0">
              <a:spcBef>
                <a:spcPct val="50000"/>
              </a:spcBef>
              <a:spcAft>
                <a:spcPct val="0"/>
              </a:spcAft>
              <a:buChar char="-"/>
              <a:defRPr sz="2400">
                <a:solidFill>
                  <a:schemeClr val="tx1"/>
                </a:solidFill>
                <a:latin typeface="Times New Roman" panose="02020603050405020304" pitchFamily="18" charset="0"/>
              </a:defRPr>
            </a:lvl9pPr>
          </a:lstStyle>
          <a:p>
            <a:pPr algn="l" eaLnBrk="1" hangingPunct="1">
              <a:buFontTx/>
              <a:buNone/>
            </a:pPr>
            <a:r>
              <a:rPr lang="pt-BR" altLang="pt-BR" b="1" dirty="0"/>
              <a:t>Ligações triângulo e estrela</a:t>
            </a:r>
          </a:p>
        </p:txBody>
      </p:sp>
      <p:pic>
        <p:nvPicPr>
          <p:cNvPr id="2" name="Imagem 1">
            <a:extLst>
              <a:ext uri="{FF2B5EF4-FFF2-40B4-BE49-F238E27FC236}">
                <a16:creationId xmlns:a16="http://schemas.microsoft.com/office/drawing/2014/main" id="{CD05B7BC-BAE3-411E-99D2-47D6C246FC12}"/>
              </a:ext>
            </a:extLst>
          </p:cNvPr>
          <p:cNvPicPr>
            <a:picLocks noChangeAspect="1"/>
          </p:cNvPicPr>
          <p:nvPr/>
        </p:nvPicPr>
        <p:blipFill>
          <a:blip r:embed="rId3"/>
          <a:stretch>
            <a:fillRect/>
          </a:stretch>
        </p:blipFill>
        <p:spPr>
          <a:xfrm>
            <a:off x="1064867" y="4198319"/>
            <a:ext cx="7014265" cy="2523283"/>
          </a:xfrm>
          <a:prstGeom prst="rect">
            <a:avLst/>
          </a:prstGeom>
        </p:spPr>
      </p:pic>
      <p:sp>
        <p:nvSpPr>
          <p:cNvPr id="3" name="Espaço Reservado para Número de Slide 2">
            <a:extLst>
              <a:ext uri="{FF2B5EF4-FFF2-40B4-BE49-F238E27FC236}">
                <a16:creationId xmlns:a16="http://schemas.microsoft.com/office/drawing/2014/main" id="{9EE10308-CACB-47DE-BD4C-46F948C3A2FE}"/>
              </a:ext>
            </a:extLst>
          </p:cNvPr>
          <p:cNvSpPr>
            <a:spLocks noGrp="1"/>
          </p:cNvSpPr>
          <p:nvPr>
            <p:ph type="sldNum" sz="quarter" idx="12"/>
          </p:nvPr>
        </p:nvSpPr>
        <p:spPr/>
        <p:txBody>
          <a:bodyPr/>
          <a:lstStyle/>
          <a:p>
            <a:fld id="{2119D8CF-8DEC-4D9F-84EE-ADF04DFF3391}" type="slidenum">
              <a:rPr lang="pt-BR" smtClean="0"/>
              <a:pPr/>
              <a:t>52</a:t>
            </a:fld>
            <a:endParaRPr lang="pt-BR"/>
          </a:p>
        </p:txBody>
      </p:sp>
    </p:spTree>
    <p:extLst>
      <p:ext uri="{BB962C8B-B14F-4D97-AF65-F5344CB8AC3E}">
        <p14:creationId xmlns:p14="http://schemas.microsoft.com/office/powerpoint/2010/main" val="59337606"/>
      </p:ext>
    </p:extLst>
  </p:cSld>
  <p:clrMapOvr>
    <a:masterClrMapping/>
  </p:clrMapOvr>
  <p:transition advClick="0">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136F1-7B30-47FE-9629-BB1545784829}"/>
              </a:ext>
            </a:extLst>
          </p:cNvPr>
          <p:cNvSpPr>
            <a:spLocks noGrp="1"/>
          </p:cNvSpPr>
          <p:nvPr>
            <p:ph type="title"/>
          </p:nvPr>
        </p:nvSpPr>
        <p:spPr>
          <a:xfrm>
            <a:off x="0" y="670228"/>
            <a:ext cx="8229600" cy="1066800"/>
          </a:xfrm>
        </p:spPr>
        <p:txBody>
          <a:bodyPr anchor="t" anchorCtr="0"/>
          <a:lstStyle/>
          <a:p>
            <a:r>
              <a:rPr lang="pt-BR" dirty="0">
                <a:solidFill>
                  <a:schemeClr val="tx1"/>
                </a:solidFill>
              </a:rPr>
              <a:t>Exercício Aula 2</a:t>
            </a:r>
          </a:p>
        </p:txBody>
      </p:sp>
      <p:sp>
        <p:nvSpPr>
          <p:cNvPr id="3" name="Espaço Reservado para Conteúdo 2">
            <a:extLst>
              <a:ext uri="{FF2B5EF4-FFF2-40B4-BE49-F238E27FC236}">
                <a16:creationId xmlns:a16="http://schemas.microsoft.com/office/drawing/2014/main" id="{C30A57F0-88E6-4EC7-92CE-FEA21064B452}"/>
              </a:ext>
            </a:extLst>
          </p:cNvPr>
          <p:cNvSpPr>
            <a:spLocks noGrp="1"/>
          </p:cNvSpPr>
          <p:nvPr>
            <p:ph idx="1"/>
          </p:nvPr>
        </p:nvSpPr>
        <p:spPr>
          <a:xfrm>
            <a:off x="23374" y="1797248"/>
            <a:ext cx="8797098" cy="3263504"/>
          </a:xfrm>
        </p:spPr>
        <p:txBody>
          <a:bodyPr>
            <a:normAutofit/>
          </a:bodyPr>
          <a:lstStyle/>
          <a:p>
            <a:pPr marL="109728" indent="0">
              <a:buNone/>
            </a:pPr>
            <a:r>
              <a:rPr lang="pt-BR" sz="2400" dirty="0">
                <a:latin typeface="Arial" panose="020B0604020202020204" pitchFamily="34" charset="0"/>
                <a:cs typeface="Arial" panose="020B0604020202020204" pitchFamily="34" charset="0"/>
              </a:rPr>
              <a:t>1-</a:t>
            </a:r>
            <a:r>
              <a:rPr lang="pt-BR" sz="2400" dirty="0"/>
              <a:t> Determine a resistência equivalente vista dos terminais da fonte para os circuitos (a) e (b)</a:t>
            </a:r>
          </a:p>
        </p:txBody>
      </p:sp>
      <p:pic>
        <p:nvPicPr>
          <p:cNvPr id="5" name="Imagem 4">
            <a:extLst>
              <a:ext uri="{FF2B5EF4-FFF2-40B4-BE49-F238E27FC236}">
                <a16:creationId xmlns:a16="http://schemas.microsoft.com/office/drawing/2014/main" id="{6012E10F-E1DE-4295-AAFA-332740715C29}"/>
              </a:ext>
            </a:extLst>
          </p:cNvPr>
          <p:cNvPicPr>
            <a:picLocks noChangeAspect="1"/>
          </p:cNvPicPr>
          <p:nvPr/>
        </p:nvPicPr>
        <p:blipFill rotWithShape="1">
          <a:blip r:embed="rId2"/>
          <a:srcRect l="2075" t="26535" r="5077" b="16274"/>
          <a:stretch/>
        </p:blipFill>
        <p:spPr>
          <a:xfrm>
            <a:off x="179511" y="3212976"/>
            <a:ext cx="8941115" cy="3096344"/>
          </a:xfrm>
          <a:prstGeom prst="rect">
            <a:avLst/>
          </a:prstGeom>
        </p:spPr>
      </p:pic>
      <p:sp>
        <p:nvSpPr>
          <p:cNvPr id="4" name="Elipse 3">
            <a:extLst>
              <a:ext uri="{FF2B5EF4-FFF2-40B4-BE49-F238E27FC236}">
                <a16:creationId xmlns:a16="http://schemas.microsoft.com/office/drawing/2014/main" id="{2B07D84D-F253-4FC7-B5A2-47469A0CBB14}"/>
              </a:ext>
            </a:extLst>
          </p:cNvPr>
          <p:cNvSpPr/>
          <p:nvPr/>
        </p:nvSpPr>
        <p:spPr>
          <a:xfrm>
            <a:off x="497150" y="3369002"/>
            <a:ext cx="97655" cy="1176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lipse 5">
            <a:extLst>
              <a:ext uri="{FF2B5EF4-FFF2-40B4-BE49-F238E27FC236}">
                <a16:creationId xmlns:a16="http://schemas.microsoft.com/office/drawing/2014/main" id="{989EE882-3778-4869-9CCF-BE6D980F4731}"/>
              </a:ext>
            </a:extLst>
          </p:cNvPr>
          <p:cNvSpPr/>
          <p:nvPr/>
        </p:nvSpPr>
        <p:spPr>
          <a:xfrm>
            <a:off x="532661" y="5901576"/>
            <a:ext cx="97655" cy="1176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Elipse 6">
            <a:extLst>
              <a:ext uri="{FF2B5EF4-FFF2-40B4-BE49-F238E27FC236}">
                <a16:creationId xmlns:a16="http://schemas.microsoft.com/office/drawing/2014/main" id="{E426B0C5-4C63-4688-9C02-7A2B7B799E47}"/>
              </a:ext>
            </a:extLst>
          </p:cNvPr>
          <p:cNvSpPr/>
          <p:nvPr/>
        </p:nvSpPr>
        <p:spPr>
          <a:xfrm>
            <a:off x="4373095" y="5901577"/>
            <a:ext cx="97655" cy="1176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lipse 7">
            <a:extLst>
              <a:ext uri="{FF2B5EF4-FFF2-40B4-BE49-F238E27FC236}">
                <a16:creationId xmlns:a16="http://schemas.microsoft.com/office/drawing/2014/main" id="{60B30572-ABB7-4968-A2BA-FEB29FBB3C5B}"/>
              </a:ext>
            </a:extLst>
          </p:cNvPr>
          <p:cNvSpPr/>
          <p:nvPr/>
        </p:nvSpPr>
        <p:spPr>
          <a:xfrm>
            <a:off x="4364217" y="3369001"/>
            <a:ext cx="97655" cy="1176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Espaço Reservado para Número de Slide 8">
            <a:extLst>
              <a:ext uri="{FF2B5EF4-FFF2-40B4-BE49-F238E27FC236}">
                <a16:creationId xmlns:a16="http://schemas.microsoft.com/office/drawing/2014/main" id="{959C24F6-B9AA-4EC5-A160-C91B4315B243}"/>
              </a:ext>
            </a:extLst>
          </p:cNvPr>
          <p:cNvSpPr>
            <a:spLocks noGrp="1"/>
          </p:cNvSpPr>
          <p:nvPr>
            <p:ph type="sldNum" sz="quarter" idx="12"/>
          </p:nvPr>
        </p:nvSpPr>
        <p:spPr/>
        <p:txBody>
          <a:bodyPr/>
          <a:lstStyle/>
          <a:p>
            <a:fld id="{2119D8CF-8DEC-4D9F-84EE-ADF04DFF3391}" type="slidenum">
              <a:rPr lang="pt-BR" smtClean="0"/>
              <a:pPr/>
              <a:t>53</a:t>
            </a:fld>
            <a:endParaRPr lang="pt-BR"/>
          </a:p>
        </p:txBody>
      </p:sp>
    </p:spTree>
    <p:extLst>
      <p:ext uri="{BB962C8B-B14F-4D97-AF65-F5344CB8AC3E}">
        <p14:creationId xmlns:p14="http://schemas.microsoft.com/office/powerpoint/2010/main" val="2714430754"/>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136F1-7B30-47FE-9629-BB1545784829}"/>
              </a:ext>
            </a:extLst>
          </p:cNvPr>
          <p:cNvSpPr>
            <a:spLocks noGrp="1"/>
          </p:cNvSpPr>
          <p:nvPr>
            <p:ph type="title"/>
          </p:nvPr>
        </p:nvSpPr>
        <p:spPr>
          <a:xfrm>
            <a:off x="0" y="670228"/>
            <a:ext cx="8229600" cy="1066800"/>
          </a:xfrm>
        </p:spPr>
        <p:txBody>
          <a:bodyPr anchor="t" anchorCtr="0"/>
          <a:lstStyle/>
          <a:p>
            <a:r>
              <a:rPr lang="pt-BR" dirty="0">
                <a:solidFill>
                  <a:schemeClr val="tx1"/>
                </a:solidFill>
              </a:rPr>
              <a:t>Exercício Aula 2</a:t>
            </a:r>
          </a:p>
        </p:txBody>
      </p:sp>
      <p:sp>
        <p:nvSpPr>
          <p:cNvPr id="3" name="Espaço Reservado para Conteúdo 2">
            <a:extLst>
              <a:ext uri="{FF2B5EF4-FFF2-40B4-BE49-F238E27FC236}">
                <a16:creationId xmlns:a16="http://schemas.microsoft.com/office/drawing/2014/main" id="{C30A57F0-88E6-4EC7-92CE-FEA21064B452}"/>
              </a:ext>
            </a:extLst>
          </p:cNvPr>
          <p:cNvSpPr>
            <a:spLocks noGrp="1"/>
          </p:cNvSpPr>
          <p:nvPr>
            <p:ph idx="1"/>
          </p:nvPr>
        </p:nvSpPr>
        <p:spPr>
          <a:xfrm>
            <a:off x="0" y="1857469"/>
            <a:ext cx="8797098" cy="4037304"/>
          </a:xfrm>
        </p:spPr>
        <p:txBody>
          <a:bodyPr>
            <a:normAutofit/>
          </a:bodyPr>
          <a:lstStyle/>
          <a:p>
            <a:pPr marL="109728" indent="0">
              <a:buNone/>
            </a:pPr>
            <a:r>
              <a:rPr lang="pt-BR" dirty="0">
                <a:latin typeface="Arial" panose="020B0604020202020204" pitchFamily="34" charset="0"/>
                <a:cs typeface="Arial" panose="020B0604020202020204" pitchFamily="34" charset="0"/>
              </a:rPr>
              <a:t>2- Quais as razões de se utilizar sistemas trifásicos em sistemas elétricos?</a:t>
            </a:r>
          </a:p>
          <a:p>
            <a:pPr marL="109728" indent="0">
              <a:buNone/>
            </a:pPr>
            <a:r>
              <a:rPr lang="pt-BR" dirty="0">
                <a:latin typeface="Arial" panose="020B0604020202020204" pitchFamily="34" charset="0"/>
                <a:cs typeface="Arial" panose="020B0604020202020204" pitchFamily="34" charset="0"/>
              </a:rPr>
              <a:t>3- Calcule o valor de pico para os seguintes valores usuais de tensão eficazes:</a:t>
            </a:r>
          </a:p>
          <a:p>
            <a:pPr marL="624078" indent="-514350">
              <a:buAutoNum type="alphaLcParenR"/>
            </a:pPr>
            <a:r>
              <a:rPr lang="pt-BR" dirty="0" err="1">
                <a:latin typeface="Arial" panose="020B0604020202020204" pitchFamily="34" charset="0"/>
                <a:cs typeface="Arial" panose="020B0604020202020204" pitchFamily="34" charset="0"/>
              </a:rPr>
              <a:t>Vrms</a:t>
            </a:r>
            <a:r>
              <a:rPr lang="pt-BR" dirty="0">
                <a:latin typeface="Arial" panose="020B0604020202020204" pitchFamily="34" charset="0"/>
                <a:cs typeface="Arial" panose="020B0604020202020204" pitchFamily="34" charset="0"/>
              </a:rPr>
              <a:t>=127V</a:t>
            </a:r>
          </a:p>
          <a:p>
            <a:pPr marL="624078" indent="-514350">
              <a:buAutoNum type="alphaLcParenR"/>
            </a:pPr>
            <a:r>
              <a:rPr lang="pt-BR" dirty="0" err="1">
                <a:latin typeface="Arial" panose="020B0604020202020204" pitchFamily="34" charset="0"/>
                <a:cs typeface="Arial" panose="020B0604020202020204" pitchFamily="34" charset="0"/>
              </a:rPr>
              <a:t>Vrms</a:t>
            </a:r>
            <a:r>
              <a:rPr lang="pt-BR" dirty="0">
                <a:latin typeface="Arial" panose="020B0604020202020204" pitchFamily="34" charset="0"/>
                <a:cs typeface="Arial" panose="020B0604020202020204" pitchFamily="34" charset="0"/>
              </a:rPr>
              <a:t>=220V</a:t>
            </a:r>
          </a:p>
          <a:p>
            <a:pPr marL="624078" indent="-514350">
              <a:buAutoNum type="alphaLcParenR"/>
            </a:pPr>
            <a:r>
              <a:rPr lang="pt-BR" dirty="0" err="1">
                <a:latin typeface="Arial" panose="020B0604020202020204" pitchFamily="34" charset="0"/>
                <a:cs typeface="Arial" panose="020B0604020202020204" pitchFamily="34" charset="0"/>
              </a:rPr>
              <a:t>Vrms</a:t>
            </a:r>
            <a:r>
              <a:rPr lang="pt-BR" dirty="0">
                <a:latin typeface="Arial" panose="020B0604020202020204" pitchFamily="34" charset="0"/>
                <a:cs typeface="Arial" panose="020B0604020202020204" pitchFamily="34" charset="0"/>
              </a:rPr>
              <a:t>=380V</a:t>
            </a:r>
          </a:p>
          <a:p>
            <a:pPr marL="624078" indent="-514350">
              <a:buAutoNum type="alphaLcParenR"/>
            </a:pPr>
            <a:r>
              <a:rPr lang="pt-BR" dirty="0" err="1">
                <a:latin typeface="Arial" panose="020B0604020202020204" pitchFamily="34" charset="0"/>
                <a:cs typeface="Arial" panose="020B0604020202020204" pitchFamily="34" charset="0"/>
              </a:rPr>
              <a:t>Vrms</a:t>
            </a:r>
            <a:r>
              <a:rPr lang="pt-BR" dirty="0">
                <a:latin typeface="Arial" panose="020B0604020202020204" pitchFamily="34" charset="0"/>
                <a:cs typeface="Arial" panose="020B0604020202020204" pitchFamily="34" charset="0"/>
              </a:rPr>
              <a:t>=440V</a:t>
            </a:r>
          </a:p>
        </p:txBody>
      </p:sp>
      <p:sp>
        <p:nvSpPr>
          <p:cNvPr id="4" name="Espaço Reservado para Número de Slide 3">
            <a:extLst>
              <a:ext uri="{FF2B5EF4-FFF2-40B4-BE49-F238E27FC236}">
                <a16:creationId xmlns:a16="http://schemas.microsoft.com/office/drawing/2014/main" id="{ADC1E62F-A403-425D-8F60-FCB41E79866A}"/>
              </a:ext>
            </a:extLst>
          </p:cNvPr>
          <p:cNvSpPr>
            <a:spLocks noGrp="1"/>
          </p:cNvSpPr>
          <p:nvPr>
            <p:ph type="sldNum" sz="quarter" idx="12"/>
          </p:nvPr>
        </p:nvSpPr>
        <p:spPr/>
        <p:txBody>
          <a:bodyPr/>
          <a:lstStyle/>
          <a:p>
            <a:fld id="{2119D8CF-8DEC-4D9F-84EE-ADF04DFF3391}" type="slidenum">
              <a:rPr lang="pt-BR" smtClean="0"/>
              <a:pPr/>
              <a:t>54</a:t>
            </a:fld>
            <a:endParaRPr lang="pt-BR"/>
          </a:p>
        </p:txBody>
      </p:sp>
    </p:spTree>
    <p:extLst>
      <p:ext uri="{BB962C8B-B14F-4D97-AF65-F5344CB8AC3E}">
        <p14:creationId xmlns:p14="http://schemas.microsoft.com/office/powerpoint/2010/main" val="4042939684"/>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3D10452-5F39-46E8-BFDB-268B421D6E8A}"/>
              </a:ext>
            </a:extLst>
          </p:cNvPr>
          <p:cNvSpPr>
            <a:spLocks noGrp="1"/>
          </p:cNvSpPr>
          <p:nvPr>
            <p:ph idx="1"/>
          </p:nvPr>
        </p:nvSpPr>
        <p:spPr>
          <a:xfrm>
            <a:off x="266330" y="1074198"/>
            <a:ext cx="8664606" cy="4415775"/>
          </a:xfrm>
        </p:spPr>
        <p:txBody>
          <a:bodyPr>
            <a:normAutofit/>
          </a:bodyPr>
          <a:lstStyle/>
          <a:p>
            <a:r>
              <a:rPr lang="pt-BR" b="1" dirty="0"/>
              <a:t>Associação de resistores em paralelo</a:t>
            </a:r>
          </a:p>
          <a:p>
            <a:pPr lvl="1"/>
            <a:r>
              <a:rPr lang="pt-BR" sz="1950" dirty="0"/>
              <a:t>Possuem </a:t>
            </a:r>
            <a:r>
              <a:rPr lang="pt-BR" sz="1950" b="1" dirty="0"/>
              <a:t>dois terminais em comum</a:t>
            </a:r>
          </a:p>
          <a:p>
            <a:pPr lvl="1"/>
            <a:r>
              <a:rPr lang="pt-BR" sz="1950" dirty="0"/>
              <a:t>Os dispositivos em paralelo estão </a:t>
            </a:r>
            <a:r>
              <a:rPr lang="pt-BR" sz="1950" b="1" dirty="0"/>
              <a:t>submetidos a mesma tensão</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BEB6D071-A904-448B-9A50-698600D9BECC}"/>
                  </a:ext>
                </a:extLst>
              </p:cNvPr>
              <p:cNvSpPr txBox="1"/>
              <p:nvPr/>
            </p:nvSpPr>
            <p:spPr>
              <a:xfrm>
                <a:off x="769673" y="3132161"/>
                <a:ext cx="1056828" cy="630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pt-BR" sz="1500" i="1" smtClean="0">
                              <a:latin typeface="Cambria Math" panose="02040503050406030204" pitchFamily="18" charset="0"/>
                            </a:rPr>
                          </m:ctrlPr>
                        </m:fPr>
                        <m:num>
                          <m:r>
                            <a:rPr lang="pt-BR" sz="1500" i="1">
                              <a:latin typeface="Cambria Math" panose="02040503050406030204" pitchFamily="18" charset="0"/>
                            </a:rPr>
                            <m:t>1</m:t>
                          </m:r>
                        </m:num>
                        <m:den>
                          <m:sSub>
                            <m:sSubPr>
                              <m:ctrlPr>
                                <a:rPr lang="pt-BR" sz="1500" i="1">
                                  <a:latin typeface="Cambria Math" panose="02040503050406030204" pitchFamily="18" charset="0"/>
                                </a:rPr>
                              </m:ctrlPr>
                            </m:sSubPr>
                            <m:e>
                              <m:r>
                                <a:rPr lang="pt-BR" sz="1500" i="1">
                                  <a:latin typeface="Cambria Math" panose="02040503050406030204" pitchFamily="18" charset="0"/>
                                </a:rPr>
                                <m:t>𝑅</m:t>
                              </m:r>
                            </m:e>
                            <m:sub>
                              <m:r>
                                <a:rPr lang="pt-BR" sz="1500" b="0" i="1" smtClean="0">
                                  <a:latin typeface="Cambria Math" panose="02040503050406030204" pitchFamily="18" charset="0"/>
                                </a:rPr>
                                <m:t>𝑒𝑞</m:t>
                              </m:r>
                            </m:sub>
                          </m:sSub>
                        </m:den>
                      </m:f>
                      <m:r>
                        <a:rPr lang="pt-BR" sz="1500" i="1">
                          <a:latin typeface="Cambria Math" panose="02040503050406030204" pitchFamily="18" charset="0"/>
                        </a:rPr>
                        <m:t>=</m:t>
                      </m:r>
                      <m:nary>
                        <m:naryPr>
                          <m:chr m:val="∑"/>
                          <m:ctrlPr>
                            <a:rPr lang="pt-BR" sz="1500" i="1">
                              <a:latin typeface="Cambria Math" panose="02040503050406030204" pitchFamily="18" charset="0"/>
                            </a:rPr>
                          </m:ctrlPr>
                        </m:naryPr>
                        <m:sub>
                          <m:r>
                            <m:rPr>
                              <m:brk m:alnAt="23"/>
                            </m:rPr>
                            <a:rPr lang="pt-BR" sz="1500" i="1">
                              <a:latin typeface="Cambria Math" panose="02040503050406030204" pitchFamily="18" charset="0"/>
                            </a:rPr>
                            <m:t>𝑖</m:t>
                          </m:r>
                          <m:r>
                            <a:rPr lang="pt-BR" sz="1500" i="1">
                              <a:latin typeface="Cambria Math" panose="02040503050406030204" pitchFamily="18" charset="0"/>
                            </a:rPr>
                            <m:t>=1</m:t>
                          </m:r>
                        </m:sub>
                        <m:sup>
                          <m:r>
                            <a:rPr lang="pt-BR" sz="1500" i="1">
                              <a:latin typeface="Cambria Math" panose="02040503050406030204" pitchFamily="18" charset="0"/>
                            </a:rPr>
                            <m:t>𝑛</m:t>
                          </m:r>
                        </m:sup>
                        <m:e>
                          <m:f>
                            <m:fPr>
                              <m:ctrlPr>
                                <a:rPr lang="pt-BR" sz="1500" i="1">
                                  <a:latin typeface="Cambria Math" panose="02040503050406030204" pitchFamily="18" charset="0"/>
                                </a:rPr>
                              </m:ctrlPr>
                            </m:fPr>
                            <m:num>
                              <m:r>
                                <a:rPr lang="pt-BR" sz="1500" i="1">
                                  <a:latin typeface="Cambria Math" panose="02040503050406030204" pitchFamily="18" charset="0"/>
                                </a:rPr>
                                <m:t>1</m:t>
                              </m:r>
                            </m:num>
                            <m:den>
                              <m:sSub>
                                <m:sSubPr>
                                  <m:ctrlPr>
                                    <a:rPr lang="pt-BR" sz="1500" i="1">
                                      <a:latin typeface="Cambria Math" panose="02040503050406030204" pitchFamily="18" charset="0"/>
                                    </a:rPr>
                                  </m:ctrlPr>
                                </m:sSubPr>
                                <m:e>
                                  <m:r>
                                    <a:rPr lang="pt-BR" sz="1500" i="1">
                                      <a:latin typeface="Cambria Math" panose="02040503050406030204" pitchFamily="18" charset="0"/>
                                    </a:rPr>
                                    <m:t>𝑅</m:t>
                                  </m:r>
                                </m:e>
                                <m:sub>
                                  <m:r>
                                    <a:rPr lang="pt-BR" sz="1500" i="1">
                                      <a:latin typeface="Cambria Math" panose="02040503050406030204" pitchFamily="18" charset="0"/>
                                    </a:rPr>
                                    <m:t>𝑖</m:t>
                                  </m:r>
                                </m:sub>
                              </m:sSub>
                            </m:den>
                          </m:f>
                        </m:e>
                      </m:nary>
                    </m:oMath>
                  </m:oMathPara>
                </a14:m>
                <a:endParaRPr lang="pt-BR" sz="1500" dirty="0"/>
              </a:p>
            </p:txBody>
          </p:sp>
        </mc:Choice>
        <mc:Fallback xmlns="">
          <p:sp>
            <p:nvSpPr>
              <p:cNvPr id="6" name="CaixaDeTexto 5">
                <a:extLst>
                  <a:ext uri="{FF2B5EF4-FFF2-40B4-BE49-F238E27FC236}">
                    <a16:creationId xmlns:a16="http://schemas.microsoft.com/office/drawing/2014/main" id="{BEB6D071-A904-448B-9A50-698600D9BECC}"/>
                  </a:ext>
                </a:extLst>
              </p:cNvPr>
              <p:cNvSpPr txBox="1">
                <a:spLocks noRot="1" noChangeAspect="1" noMove="1" noResize="1" noEditPoints="1" noAdjustHandles="1" noChangeArrowheads="1" noChangeShapeType="1" noTextEdit="1"/>
              </p:cNvSpPr>
              <p:nvPr/>
            </p:nvSpPr>
            <p:spPr>
              <a:xfrm>
                <a:off x="769673" y="3132161"/>
                <a:ext cx="1056828" cy="630109"/>
              </a:xfrm>
              <a:prstGeom prst="rect">
                <a:avLst/>
              </a:prstGeom>
              <a:blipFill>
                <a:blip r:embed="rId2"/>
                <a:stretch>
                  <a:fillRect/>
                </a:stretch>
              </a:blipFill>
            </p:spPr>
            <p:txBody>
              <a:bodyPr/>
              <a:lstStyle/>
              <a:p>
                <a:r>
                  <a:rPr lang="pt-BR">
                    <a:noFill/>
                  </a:rPr>
                  <a:t> </a:t>
                </a:r>
              </a:p>
            </p:txBody>
          </p:sp>
        </mc:Fallback>
      </mc:AlternateContent>
      <p:pic>
        <p:nvPicPr>
          <p:cNvPr id="4" name="Imagem 3">
            <a:extLst>
              <a:ext uri="{FF2B5EF4-FFF2-40B4-BE49-F238E27FC236}">
                <a16:creationId xmlns:a16="http://schemas.microsoft.com/office/drawing/2014/main" id="{A8349F6F-3E2C-420B-8BA7-B74E4013A6E2}"/>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682561" y="2682479"/>
            <a:ext cx="2085975" cy="2286000"/>
          </a:xfrm>
          <a:prstGeom prst="rect">
            <a:avLst/>
          </a:prstGeom>
        </p:spPr>
      </p:pic>
      <p:pic>
        <p:nvPicPr>
          <p:cNvPr id="13" name="Imagem 12">
            <a:extLst>
              <a:ext uri="{FF2B5EF4-FFF2-40B4-BE49-F238E27FC236}">
                <a16:creationId xmlns:a16="http://schemas.microsoft.com/office/drawing/2014/main" id="{0A4177BC-B77A-46A4-9B35-FAACB5BA6AF6}"/>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20000" contrast="-40000"/>
                    </a14:imgEffect>
                  </a14:imgLayer>
                </a14:imgProps>
              </a:ext>
            </a:extLst>
          </a:blip>
          <a:stretch>
            <a:fillRect/>
          </a:stretch>
        </p:blipFill>
        <p:spPr>
          <a:xfrm>
            <a:off x="5538164" y="2682479"/>
            <a:ext cx="2214563" cy="2807494"/>
          </a:xfrm>
          <a:prstGeom prst="rect">
            <a:avLst/>
          </a:prstGeom>
        </p:spPr>
      </p:pic>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62C9D099-CE0E-4CB7-85AA-5F2D6C1E5B5E}"/>
                  </a:ext>
                </a:extLst>
              </p:cNvPr>
              <p:cNvSpPr txBox="1"/>
              <p:nvPr/>
            </p:nvSpPr>
            <p:spPr>
              <a:xfrm>
                <a:off x="5905434" y="5489973"/>
                <a:ext cx="1480021"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i="1" smtClean="0">
                              <a:latin typeface="Cambria Math" panose="02040503050406030204" pitchFamily="18" charset="0"/>
                            </a:rPr>
                          </m:ctrlPr>
                        </m:sSubPr>
                        <m:e>
                          <m:r>
                            <a:rPr lang="pt-BR" b="0" i="1" smtClean="0">
                              <a:latin typeface="Cambria Math" panose="02040503050406030204" pitchFamily="18" charset="0"/>
                            </a:rPr>
                            <m:t>𝑅</m:t>
                          </m:r>
                        </m:e>
                        <m:sub>
                          <m:r>
                            <a:rPr lang="pt-BR" b="0" i="1" smtClean="0">
                              <a:latin typeface="Cambria Math" panose="02040503050406030204" pitchFamily="18" charset="0"/>
                            </a:rPr>
                            <m:t>𝑒𝑞</m:t>
                          </m:r>
                        </m:sub>
                      </m:sSub>
                      <m:r>
                        <a:rPr lang="pt-BR" b="0" i="1" smtClean="0">
                          <a:latin typeface="Cambria Math" panose="02040503050406030204" pitchFamily="18" charset="0"/>
                        </a:rPr>
                        <m:t>=</m:t>
                      </m:r>
                      <m:f>
                        <m:fPr>
                          <m:ctrlPr>
                            <a:rPr lang="pt-BR" b="0" i="1" smtClean="0">
                              <a:latin typeface="Cambria Math" panose="02040503050406030204" pitchFamily="18" charset="0"/>
                            </a:rPr>
                          </m:ctrlPr>
                        </m:fPr>
                        <m:num>
                          <m:sSub>
                            <m:sSubPr>
                              <m:ctrlPr>
                                <a:rPr lang="pt-BR" b="0" i="1" smtClean="0">
                                  <a:latin typeface="Cambria Math" panose="02040503050406030204" pitchFamily="18" charset="0"/>
                                </a:rPr>
                              </m:ctrlPr>
                            </m:sSubPr>
                            <m:e>
                              <m:r>
                                <a:rPr lang="pt-BR" b="0" i="1" smtClean="0">
                                  <a:latin typeface="Cambria Math" panose="02040503050406030204" pitchFamily="18" charset="0"/>
                                </a:rPr>
                                <m:t>𝑅</m:t>
                              </m:r>
                            </m:e>
                            <m:sub>
                              <m:r>
                                <a:rPr lang="pt-BR" b="0" i="1" smtClean="0">
                                  <a:latin typeface="Cambria Math" panose="02040503050406030204" pitchFamily="18" charset="0"/>
                                </a:rPr>
                                <m:t>1</m:t>
                              </m:r>
                            </m:sub>
                          </m:sSub>
                          <m:r>
                            <a:rPr lang="pt-BR" b="0" i="1" smtClean="0">
                              <a:latin typeface="Cambria Math" panose="02040503050406030204" pitchFamily="18" charset="0"/>
                              <a:ea typeface="Cambria Math" panose="02040503050406030204" pitchFamily="18" charset="0"/>
                            </a:rPr>
                            <m:t>×</m:t>
                          </m:r>
                          <m:sSub>
                            <m:sSubPr>
                              <m:ctrlPr>
                                <a:rPr lang="pt-BR" b="0" i="1" smtClean="0">
                                  <a:latin typeface="Cambria Math" panose="02040503050406030204" pitchFamily="18" charset="0"/>
                                  <a:ea typeface="Cambria Math" panose="02040503050406030204" pitchFamily="18" charset="0"/>
                                </a:rPr>
                              </m:ctrlPr>
                            </m:sSubPr>
                            <m:e>
                              <m:r>
                                <a:rPr lang="pt-BR" b="0" i="1" smtClean="0">
                                  <a:latin typeface="Cambria Math" panose="02040503050406030204" pitchFamily="18" charset="0"/>
                                  <a:ea typeface="Cambria Math" panose="02040503050406030204" pitchFamily="18" charset="0"/>
                                </a:rPr>
                                <m:t>𝑅</m:t>
                              </m:r>
                            </m:e>
                            <m:sub>
                              <m:r>
                                <a:rPr lang="pt-BR" b="0" i="1" smtClean="0">
                                  <a:latin typeface="Cambria Math" panose="02040503050406030204" pitchFamily="18" charset="0"/>
                                  <a:ea typeface="Cambria Math" panose="02040503050406030204" pitchFamily="18" charset="0"/>
                                </a:rPr>
                                <m:t>2</m:t>
                              </m:r>
                            </m:sub>
                          </m:sSub>
                        </m:num>
                        <m:den>
                          <m:sSub>
                            <m:sSubPr>
                              <m:ctrlPr>
                                <a:rPr lang="pt-BR" b="0" i="1" smtClean="0">
                                  <a:latin typeface="Cambria Math" panose="02040503050406030204" pitchFamily="18" charset="0"/>
                                </a:rPr>
                              </m:ctrlPr>
                            </m:sSubPr>
                            <m:e>
                              <m:r>
                                <a:rPr lang="pt-BR" b="0" i="1" smtClean="0">
                                  <a:latin typeface="Cambria Math" panose="02040503050406030204" pitchFamily="18" charset="0"/>
                                </a:rPr>
                                <m:t>𝑅</m:t>
                              </m:r>
                            </m:e>
                            <m:sub>
                              <m:r>
                                <a:rPr lang="pt-BR" b="0" i="1" smtClean="0">
                                  <a:latin typeface="Cambria Math" panose="02040503050406030204" pitchFamily="18" charset="0"/>
                                </a:rPr>
                                <m:t>1</m:t>
                              </m:r>
                            </m:sub>
                          </m:sSub>
                          <m:r>
                            <a:rPr lang="pt-BR" b="0" i="1" smtClean="0">
                              <a:latin typeface="Cambria Math" panose="02040503050406030204" pitchFamily="18" charset="0"/>
                            </a:rPr>
                            <m:t>+</m:t>
                          </m:r>
                          <m:sSub>
                            <m:sSubPr>
                              <m:ctrlPr>
                                <a:rPr lang="pt-BR" b="0" i="1" smtClean="0">
                                  <a:latin typeface="Cambria Math" panose="02040503050406030204" pitchFamily="18" charset="0"/>
                                </a:rPr>
                              </m:ctrlPr>
                            </m:sSubPr>
                            <m:e>
                              <m:r>
                                <a:rPr lang="pt-BR" b="0" i="1" smtClean="0">
                                  <a:latin typeface="Cambria Math" panose="02040503050406030204" pitchFamily="18" charset="0"/>
                                </a:rPr>
                                <m:t>𝑅</m:t>
                              </m:r>
                            </m:e>
                            <m:sub>
                              <m:r>
                                <a:rPr lang="pt-BR" b="0" i="1" smtClean="0">
                                  <a:latin typeface="Cambria Math" panose="02040503050406030204" pitchFamily="18" charset="0"/>
                                </a:rPr>
                                <m:t>2</m:t>
                              </m:r>
                            </m:sub>
                          </m:sSub>
                        </m:den>
                      </m:f>
                    </m:oMath>
                  </m:oMathPara>
                </a14:m>
                <a:endParaRPr lang="pt-BR" dirty="0"/>
              </a:p>
            </p:txBody>
          </p:sp>
        </mc:Choice>
        <mc:Fallback xmlns="">
          <p:sp>
            <p:nvSpPr>
              <p:cNvPr id="8" name="CaixaDeTexto 7">
                <a:extLst>
                  <a:ext uri="{FF2B5EF4-FFF2-40B4-BE49-F238E27FC236}">
                    <a16:creationId xmlns:a16="http://schemas.microsoft.com/office/drawing/2014/main" id="{62C9D099-CE0E-4CB7-85AA-5F2D6C1E5B5E}"/>
                  </a:ext>
                </a:extLst>
              </p:cNvPr>
              <p:cNvSpPr txBox="1">
                <a:spLocks noRot="1" noChangeAspect="1" noMove="1" noResize="1" noEditPoints="1" noAdjustHandles="1" noChangeArrowheads="1" noChangeShapeType="1" noTextEdit="1"/>
              </p:cNvSpPr>
              <p:nvPr/>
            </p:nvSpPr>
            <p:spPr>
              <a:xfrm>
                <a:off x="5905434" y="5489973"/>
                <a:ext cx="1480021" cy="563872"/>
              </a:xfrm>
              <a:prstGeom prst="rect">
                <a:avLst/>
              </a:prstGeom>
              <a:blipFill>
                <a:blip r:embed="rId7"/>
                <a:stretch>
                  <a:fillRect/>
                </a:stretch>
              </a:blipFill>
            </p:spPr>
            <p:txBody>
              <a:bodyPr/>
              <a:lstStyle/>
              <a:p>
                <a:r>
                  <a:rPr lang="pt-BR">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2" name="Tinta 1">
                <a:extLst>
                  <a:ext uri="{FF2B5EF4-FFF2-40B4-BE49-F238E27FC236}">
                    <a16:creationId xmlns:a16="http://schemas.microsoft.com/office/drawing/2014/main" id="{16DCC044-E3DA-1E41-8ACE-5B9B25129282}"/>
                  </a:ext>
                </a:extLst>
              </p14:cNvPr>
              <p14:cNvContentPartPr/>
              <p14:nvPr/>
            </p14:nvContentPartPr>
            <p14:xfrm>
              <a:off x="298800" y="2942280"/>
              <a:ext cx="7419960" cy="3294720"/>
            </p14:xfrm>
          </p:contentPart>
        </mc:Choice>
        <mc:Fallback xmlns="">
          <p:pic>
            <p:nvPicPr>
              <p:cNvPr id="2" name="Tinta 1">
                <a:extLst>
                  <a:ext uri="{FF2B5EF4-FFF2-40B4-BE49-F238E27FC236}">
                    <a16:creationId xmlns:a16="http://schemas.microsoft.com/office/drawing/2014/main" id="{16DCC044-E3DA-1E41-8ACE-5B9B25129282}"/>
                  </a:ext>
                </a:extLst>
              </p:cNvPr>
              <p:cNvPicPr/>
              <p:nvPr/>
            </p:nvPicPr>
            <p:blipFill>
              <a:blip r:embed="rId9"/>
              <a:stretch>
                <a:fillRect/>
              </a:stretch>
            </p:blipFill>
            <p:spPr>
              <a:xfrm>
                <a:off x="282600" y="2926080"/>
                <a:ext cx="7452360" cy="3327120"/>
              </a:xfrm>
              <a:prstGeom prst="rect">
                <a:avLst/>
              </a:prstGeom>
            </p:spPr>
          </p:pic>
        </mc:Fallback>
      </mc:AlternateContent>
      <p:sp>
        <p:nvSpPr>
          <p:cNvPr id="5" name="Espaço Reservado para Número de Slide 4">
            <a:extLst>
              <a:ext uri="{FF2B5EF4-FFF2-40B4-BE49-F238E27FC236}">
                <a16:creationId xmlns:a16="http://schemas.microsoft.com/office/drawing/2014/main" id="{8054B015-FD13-49AD-84AA-BFE2C08EB493}"/>
              </a:ext>
            </a:extLst>
          </p:cNvPr>
          <p:cNvSpPr>
            <a:spLocks noGrp="1"/>
          </p:cNvSpPr>
          <p:nvPr>
            <p:ph type="sldNum" sz="quarter" idx="12"/>
          </p:nvPr>
        </p:nvSpPr>
        <p:spPr/>
        <p:txBody>
          <a:bodyPr/>
          <a:lstStyle/>
          <a:p>
            <a:fld id="{2119D8CF-8DEC-4D9F-84EE-ADF04DFF3391}" type="slidenum">
              <a:rPr lang="pt-BR" smtClean="0"/>
              <a:pPr/>
              <a:t>6</a:t>
            </a:fld>
            <a:endParaRPr lang="pt-BR"/>
          </a:p>
        </p:txBody>
      </p:sp>
    </p:spTree>
    <p:extLst>
      <p:ext uri="{BB962C8B-B14F-4D97-AF65-F5344CB8AC3E}">
        <p14:creationId xmlns:p14="http://schemas.microsoft.com/office/powerpoint/2010/main" val="39467552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628650" y="1131094"/>
            <a:ext cx="7886700" cy="994172"/>
          </a:xfrm>
        </p:spPr>
        <p:txBody>
          <a:bodyPr/>
          <a:lstStyle/>
          <a:p>
            <a:r>
              <a:rPr lang="pt-BR"/>
              <a:t>Associação de resistores</a:t>
            </a:r>
          </a:p>
        </p:txBody>
      </p:sp>
      <p:sp>
        <p:nvSpPr>
          <p:cNvPr id="9" name="Rectangle 2">
            <a:extLst>
              <a:ext uri="{FF2B5EF4-FFF2-40B4-BE49-F238E27FC236}">
                <a16:creationId xmlns:a16="http://schemas.microsoft.com/office/drawing/2014/main" id="{93D69AFC-00AB-4332-871D-1CF4DDFE5527}"/>
              </a:ext>
            </a:extLst>
          </p:cNvPr>
          <p:cNvSpPr txBox="1">
            <a:spLocks noChangeArrowheads="1"/>
          </p:cNvSpPr>
          <p:nvPr/>
        </p:nvSpPr>
        <p:spPr bwMode="auto">
          <a:xfrm>
            <a:off x="119270" y="5474222"/>
            <a:ext cx="8825948" cy="63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just"/>
            <a:r>
              <a:rPr lang="en-US" altLang="en-US" b="1" i="1" dirty="0"/>
              <a:t>A </a:t>
            </a:r>
            <a:r>
              <a:rPr lang="en-US" altLang="en-US" b="1" i="1" dirty="0" err="1"/>
              <a:t>resistência</a:t>
            </a:r>
            <a:r>
              <a:rPr lang="en-US" altLang="en-US" b="1" i="1" dirty="0"/>
              <a:t> total (</a:t>
            </a:r>
            <a:r>
              <a:rPr lang="en-US" altLang="en-US" b="1" i="1" dirty="0" err="1"/>
              <a:t>ou</a:t>
            </a:r>
            <a:r>
              <a:rPr lang="en-US" altLang="en-US" b="1" i="1" dirty="0"/>
              <a:t> </a:t>
            </a:r>
            <a:r>
              <a:rPr lang="en-US" altLang="en-US" b="1" i="1" dirty="0" err="1"/>
              <a:t>equivalente</a:t>
            </a:r>
            <a:r>
              <a:rPr lang="en-US" altLang="en-US" b="1" i="1" dirty="0"/>
              <a:t>) de um conjunto de </a:t>
            </a:r>
            <a:r>
              <a:rPr lang="en-US" altLang="en-US" b="1" i="1" dirty="0" err="1"/>
              <a:t>resistores</a:t>
            </a:r>
            <a:r>
              <a:rPr lang="en-US" altLang="en-US" b="1" i="1" dirty="0"/>
              <a:t> em </a:t>
            </a:r>
            <a:r>
              <a:rPr lang="en-US" altLang="en-US" b="1" i="1" dirty="0" err="1"/>
              <a:t>paralelo</a:t>
            </a:r>
            <a:r>
              <a:rPr lang="en-US" altLang="en-US" b="1" i="1" dirty="0"/>
              <a:t> é </a:t>
            </a:r>
            <a:r>
              <a:rPr lang="en-US" altLang="en-US" b="1" i="1" dirty="0" err="1"/>
              <a:t>sempre</a:t>
            </a:r>
            <a:r>
              <a:rPr lang="en-US" altLang="en-US" b="1" i="1" dirty="0"/>
              <a:t> </a:t>
            </a:r>
            <a:r>
              <a:rPr lang="en-US" altLang="en-US" b="1" i="1" dirty="0" err="1"/>
              <a:t>menor</a:t>
            </a:r>
            <a:r>
              <a:rPr lang="en-US" altLang="en-US" b="1" i="1" dirty="0"/>
              <a:t> que a do resistor de </a:t>
            </a:r>
            <a:r>
              <a:rPr lang="en-US" altLang="en-US" b="1" i="1" dirty="0" err="1"/>
              <a:t>menor</a:t>
            </a:r>
            <a:r>
              <a:rPr lang="en-US" altLang="en-US" b="1" i="1" dirty="0"/>
              <a:t> </a:t>
            </a:r>
            <a:r>
              <a:rPr lang="en-US" altLang="en-US" b="1" i="1" dirty="0" err="1"/>
              <a:t>resistência</a:t>
            </a:r>
            <a:r>
              <a:rPr lang="en-US" altLang="en-US" b="1" i="1" dirty="0"/>
              <a:t> do conjunto.</a:t>
            </a:r>
          </a:p>
        </p:txBody>
      </p:sp>
      <p:pic>
        <p:nvPicPr>
          <p:cNvPr id="10" name="Picture 4">
            <a:extLst>
              <a:ext uri="{FF2B5EF4-FFF2-40B4-BE49-F238E27FC236}">
                <a16:creationId xmlns:a16="http://schemas.microsoft.com/office/drawing/2014/main" id="{E2477257-2746-4D43-9256-46EDDAA311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389" y="1827664"/>
            <a:ext cx="5272088" cy="2235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to 1">
            <a:extLst>
              <a:ext uri="{FF2B5EF4-FFF2-40B4-BE49-F238E27FC236}">
                <a16:creationId xmlns:a16="http://schemas.microsoft.com/office/drawing/2014/main" id="{4B9E0F90-C026-4EBE-A8E2-1CCFF6C5B0B9}"/>
              </a:ext>
            </a:extLst>
          </p:cNvPr>
          <p:cNvGraphicFramePr>
            <a:graphicFrameLocks noChangeAspect="1"/>
          </p:cNvGraphicFramePr>
          <p:nvPr/>
        </p:nvGraphicFramePr>
        <p:xfrm>
          <a:off x="2196299" y="4063658"/>
          <a:ext cx="3008710" cy="647700"/>
        </p:xfrm>
        <a:graphic>
          <a:graphicData uri="http://schemas.openxmlformats.org/presentationml/2006/ole">
            <mc:AlternateContent xmlns:mc="http://schemas.openxmlformats.org/markup-compatibility/2006">
              <mc:Choice xmlns:v="urn:schemas-microsoft-com:vml" Requires="v">
                <p:oleObj name="Equação" r:id="rId3" imgW="1803400" imgH="431800" progId="Equation.3">
                  <p:embed/>
                </p:oleObj>
              </mc:Choice>
              <mc:Fallback>
                <p:oleObj name="Equação" r:id="rId3" imgW="1803400" imgH="431800" progId="Equation.3">
                  <p:embed/>
                  <p:pic>
                    <p:nvPicPr>
                      <p:cNvPr id="11" name="Objeto 1">
                        <a:extLst>
                          <a:ext uri="{FF2B5EF4-FFF2-40B4-BE49-F238E27FC236}">
                            <a16:creationId xmlns:a16="http://schemas.microsoft.com/office/drawing/2014/main" id="{4B9E0F90-C026-4EBE-A8E2-1CCFF6C5B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299" y="4063658"/>
                        <a:ext cx="3008710"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3" name="Tinta 2">
                <a:extLst>
                  <a:ext uri="{FF2B5EF4-FFF2-40B4-BE49-F238E27FC236}">
                    <a16:creationId xmlns:a16="http://schemas.microsoft.com/office/drawing/2014/main" id="{6DFF3E97-1047-9D41-A8A0-3242CF8755F8}"/>
                  </a:ext>
                </a:extLst>
              </p14:cNvPr>
              <p14:cNvContentPartPr/>
              <p14:nvPr/>
            </p14:nvContentPartPr>
            <p14:xfrm>
              <a:off x="-360" y="2255040"/>
              <a:ext cx="1343520" cy="1402560"/>
            </p14:xfrm>
          </p:contentPart>
        </mc:Choice>
        <mc:Fallback xmlns="">
          <p:pic>
            <p:nvPicPr>
              <p:cNvPr id="3" name="Tinta 2">
                <a:extLst>
                  <a:ext uri="{FF2B5EF4-FFF2-40B4-BE49-F238E27FC236}">
                    <a16:creationId xmlns:a16="http://schemas.microsoft.com/office/drawing/2014/main" id="{6DFF3E97-1047-9D41-A8A0-3242CF8755F8}"/>
                  </a:ext>
                </a:extLst>
              </p:cNvPr>
              <p:cNvPicPr/>
              <p:nvPr/>
            </p:nvPicPr>
            <p:blipFill>
              <a:blip r:embed="rId7"/>
              <a:stretch>
                <a:fillRect/>
              </a:stretch>
            </p:blipFill>
            <p:spPr>
              <a:xfrm>
                <a:off x="-16560" y="2238840"/>
                <a:ext cx="1375920" cy="1434960"/>
              </a:xfrm>
              <a:prstGeom prst="rect">
                <a:avLst/>
              </a:prstGeom>
            </p:spPr>
          </p:pic>
        </mc:Fallback>
      </mc:AlternateContent>
      <p:sp>
        <p:nvSpPr>
          <p:cNvPr id="4" name="Espaço Reservado para Número de Slide 3">
            <a:extLst>
              <a:ext uri="{FF2B5EF4-FFF2-40B4-BE49-F238E27FC236}">
                <a16:creationId xmlns:a16="http://schemas.microsoft.com/office/drawing/2014/main" id="{C6C3F197-3909-4FFC-BFF8-D12413B28E8B}"/>
              </a:ext>
            </a:extLst>
          </p:cNvPr>
          <p:cNvSpPr>
            <a:spLocks noGrp="1"/>
          </p:cNvSpPr>
          <p:nvPr>
            <p:ph type="sldNum" sz="quarter" idx="12"/>
          </p:nvPr>
        </p:nvSpPr>
        <p:spPr/>
        <p:txBody>
          <a:bodyPr/>
          <a:lstStyle/>
          <a:p>
            <a:fld id="{2119D8CF-8DEC-4D9F-84EE-ADF04DFF3391}" type="slidenum">
              <a:rPr lang="pt-BR" smtClean="0"/>
              <a:pPr/>
              <a:t>7</a:t>
            </a:fld>
            <a:endParaRPr lang="pt-BR"/>
          </a:p>
        </p:txBody>
      </p:sp>
    </p:spTree>
    <p:extLst>
      <p:ext uri="{BB962C8B-B14F-4D97-AF65-F5344CB8AC3E}">
        <p14:creationId xmlns:p14="http://schemas.microsoft.com/office/powerpoint/2010/main" val="3512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257438" y="961217"/>
            <a:ext cx="7886700" cy="994172"/>
          </a:xfrm>
        </p:spPr>
        <p:txBody>
          <a:bodyPr/>
          <a:lstStyle/>
          <a:p>
            <a:r>
              <a:rPr lang="pt-BR"/>
              <a:t>Divisão de Correntes</a:t>
            </a:r>
          </a:p>
        </p:txBody>
      </p:sp>
      <p:pic>
        <p:nvPicPr>
          <p:cNvPr id="6" name="Picture 5">
            <a:extLst>
              <a:ext uri="{FF2B5EF4-FFF2-40B4-BE49-F238E27FC236}">
                <a16:creationId xmlns:a16="http://schemas.microsoft.com/office/drawing/2014/main" id="{8D06B66B-EF40-4238-94A9-F4143B180C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478" y="2210444"/>
            <a:ext cx="323731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a:extLst>
              <a:ext uri="{FF2B5EF4-FFF2-40B4-BE49-F238E27FC236}">
                <a16:creationId xmlns:a16="http://schemas.microsoft.com/office/drawing/2014/main" id="{3F36EE0A-85F8-4672-9CD4-E8093078FA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8547" y="1991201"/>
            <a:ext cx="4445808" cy="4166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4">
            <p14:nvContentPartPr>
              <p14:cNvPr id="3" name="Tinta 2">
                <a:extLst>
                  <a:ext uri="{FF2B5EF4-FFF2-40B4-BE49-F238E27FC236}">
                    <a16:creationId xmlns:a16="http://schemas.microsoft.com/office/drawing/2014/main" id="{E43A16A9-71D0-2A4B-AB0D-5E0CDD23BDC8}"/>
                  </a:ext>
                </a:extLst>
              </p14:cNvPr>
              <p14:cNvContentPartPr/>
              <p14:nvPr/>
            </p14:nvContentPartPr>
            <p14:xfrm>
              <a:off x="327600" y="1658160"/>
              <a:ext cx="6444360" cy="3126960"/>
            </p14:xfrm>
          </p:contentPart>
        </mc:Choice>
        <mc:Fallback xmlns="">
          <p:pic>
            <p:nvPicPr>
              <p:cNvPr id="3" name="Tinta 2">
                <a:extLst>
                  <a:ext uri="{FF2B5EF4-FFF2-40B4-BE49-F238E27FC236}">
                    <a16:creationId xmlns:a16="http://schemas.microsoft.com/office/drawing/2014/main" id="{E43A16A9-71D0-2A4B-AB0D-5E0CDD23BDC8}"/>
                  </a:ext>
                </a:extLst>
              </p:cNvPr>
              <p:cNvPicPr/>
              <p:nvPr/>
            </p:nvPicPr>
            <p:blipFill>
              <a:blip r:embed="rId5"/>
              <a:stretch>
                <a:fillRect/>
              </a:stretch>
            </p:blipFill>
            <p:spPr>
              <a:xfrm>
                <a:off x="311400" y="1641960"/>
                <a:ext cx="6476760" cy="3159360"/>
              </a:xfrm>
              <a:prstGeom prst="rect">
                <a:avLst/>
              </a:prstGeom>
            </p:spPr>
          </p:pic>
        </mc:Fallback>
      </mc:AlternateContent>
      <p:sp>
        <p:nvSpPr>
          <p:cNvPr id="4" name="Espaço Reservado para Número de Slide 3">
            <a:extLst>
              <a:ext uri="{FF2B5EF4-FFF2-40B4-BE49-F238E27FC236}">
                <a16:creationId xmlns:a16="http://schemas.microsoft.com/office/drawing/2014/main" id="{8F720D0C-A226-4BF7-B399-62439DA8A33D}"/>
              </a:ext>
            </a:extLst>
          </p:cNvPr>
          <p:cNvSpPr>
            <a:spLocks noGrp="1"/>
          </p:cNvSpPr>
          <p:nvPr>
            <p:ph type="sldNum" sz="quarter" idx="12"/>
          </p:nvPr>
        </p:nvSpPr>
        <p:spPr/>
        <p:txBody>
          <a:bodyPr/>
          <a:lstStyle/>
          <a:p>
            <a:fld id="{2119D8CF-8DEC-4D9F-84EE-ADF04DFF3391}" type="slidenum">
              <a:rPr lang="pt-BR" smtClean="0"/>
              <a:pPr/>
              <a:t>8</a:t>
            </a:fld>
            <a:endParaRPr lang="pt-BR"/>
          </a:p>
        </p:txBody>
      </p:sp>
    </p:spTree>
    <p:extLst>
      <p:ext uri="{BB962C8B-B14F-4D97-AF65-F5344CB8AC3E}">
        <p14:creationId xmlns:p14="http://schemas.microsoft.com/office/powerpoint/2010/main" val="300306927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EE4D77-6C14-451E-AC13-BC6348CA8E6A}"/>
              </a:ext>
            </a:extLst>
          </p:cNvPr>
          <p:cNvSpPr>
            <a:spLocks noGrp="1"/>
          </p:cNvSpPr>
          <p:nvPr>
            <p:ph type="title"/>
          </p:nvPr>
        </p:nvSpPr>
        <p:spPr>
          <a:xfrm>
            <a:off x="127969" y="561060"/>
            <a:ext cx="7886700" cy="994172"/>
          </a:xfrm>
        </p:spPr>
        <p:txBody>
          <a:bodyPr/>
          <a:lstStyle/>
          <a:p>
            <a:r>
              <a:rPr lang="pt-BR" dirty="0"/>
              <a:t>Divisão de Correntes</a:t>
            </a:r>
          </a:p>
        </p:txBody>
      </p:sp>
      <p:sp>
        <p:nvSpPr>
          <p:cNvPr id="7" name="Rectangle 2">
            <a:extLst>
              <a:ext uri="{FF2B5EF4-FFF2-40B4-BE49-F238E27FC236}">
                <a16:creationId xmlns:a16="http://schemas.microsoft.com/office/drawing/2014/main" id="{914DE28C-78A8-4105-8BEC-62F954145751}"/>
              </a:ext>
            </a:extLst>
          </p:cNvPr>
          <p:cNvSpPr txBox="1">
            <a:spLocks noChangeArrowheads="1"/>
          </p:cNvSpPr>
          <p:nvPr/>
        </p:nvSpPr>
        <p:spPr bwMode="auto">
          <a:xfrm>
            <a:off x="124576" y="5477525"/>
            <a:ext cx="8992790" cy="137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just"/>
            <a:r>
              <a:rPr lang="en-US" altLang="en-US" sz="2000" b="1" dirty="0"/>
              <a:t>Se </a:t>
            </a:r>
            <a:r>
              <a:rPr lang="en-US" altLang="en-US" sz="2000" b="1" dirty="0" err="1"/>
              <a:t>os</a:t>
            </a:r>
            <a:r>
              <a:rPr lang="en-US" altLang="en-US" sz="2000" b="1" dirty="0"/>
              <a:t> </a:t>
            </a:r>
            <a:r>
              <a:rPr lang="en-US" altLang="en-US" sz="2000" b="1" dirty="0" err="1"/>
              <a:t>elementos</a:t>
            </a:r>
            <a:r>
              <a:rPr lang="en-US" altLang="en-US" sz="2000" b="1" dirty="0"/>
              <a:t> em </a:t>
            </a:r>
            <a:r>
              <a:rPr lang="en-US" altLang="en-US" sz="2000" b="1" dirty="0" err="1"/>
              <a:t>paralelo</a:t>
            </a:r>
            <a:r>
              <a:rPr lang="en-US" altLang="en-US" sz="2000" b="1" dirty="0"/>
              <a:t> </a:t>
            </a:r>
            <a:r>
              <a:rPr lang="en-US" altLang="en-US" sz="2000" b="1" dirty="0" err="1"/>
              <a:t>tiverem</a:t>
            </a:r>
            <a:r>
              <a:rPr lang="en-US" altLang="en-US" sz="2000" b="1" dirty="0"/>
              <a:t> </a:t>
            </a:r>
            <a:r>
              <a:rPr lang="en-US" altLang="en-US" sz="2000" b="1" dirty="0" err="1"/>
              <a:t>resistências</a:t>
            </a:r>
            <a:r>
              <a:rPr lang="en-US" altLang="en-US" sz="2000" b="1" dirty="0"/>
              <a:t> </a:t>
            </a:r>
            <a:r>
              <a:rPr lang="en-US" altLang="en-US" sz="2000" b="1" dirty="0" err="1"/>
              <a:t>iguais</a:t>
            </a:r>
            <a:r>
              <a:rPr lang="en-US" altLang="en-US" sz="2000" b="1" dirty="0"/>
              <a:t>, a </a:t>
            </a:r>
            <a:r>
              <a:rPr lang="en-US" altLang="en-US" sz="2000" b="1" dirty="0" err="1"/>
              <a:t>corrente</a:t>
            </a:r>
            <a:r>
              <a:rPr lang="en-US" altLang="en-US" sz="2000" b="1" dirty="0"/>
              <a:t> que </a:t>
            </a:r>
            <a:r>
              <a:rPr lang="en-US" altLang="en-US" sz="2000" b="1" dirty="0" err="1"/>
              <a:t>passa</a:t>
            </a:r>
            <a:r>
              <a:rPr lang="en-US" altLang="en-US" sz="2000" b="1" dirty="0"/>
              <a:t> por </a:t>
            </a:r>
            <a:r>
              <a:rPr lang="en-US" altLang="en-US" sz="2000" b="1" dirty="0" err="1"/>
              <a:t>uma</a:t>
            </a:r>
            <a:r>
              <a:rPr lang="en-US" altLang="en-US" sz="2000" b="1" dirty="0"/>
              <a:t> </a:t>
            </a:r>
            <a:r>
              <a:rPr lang="en-US" altLang="en-US" sz="2000" b="1" dirty="0" err="1"/>
              <a:t>resistência</a:t>
            </a:r>
            <a:r>
              <a:rPr lang="en-US" altLang="en-US" sz="2000" b="1" dirty="0"/>
              <a:t> </a:t>
            </a:r>
            <a:r>
              <a:rPr lang="en-US" altLang="en-US" sz="2000" b="1" dirty="0" err="1"/>
              <a:t>será</a:t>
            </a:r>
            <a:r>
              <a:rPr lang="en-US" altLang="en-US" sz="2000" b="1" dirty="0"/>
              <a:t> </a:t>
            </a:r>
            <a:r>
              <a:rPr lang="en-US" altLang="en-US" sz="2000" b="1" dirty="0" err="1"/>
              <a:t>igual</a:t>
            </a:r>
            <a:r>
              <a:rPr lang="en-US" altLang="en-US" sz="2000" b="1" dirty="0"/>
              <a:t> a </a:t>
            </a:r>
            <a:r>
              <a:rPr lang="en-US" altLang="en-US" sz="2000" b="1" dirty="0" err="1"/>
              <a:t>corrente</a:t>
            </a:r>
            <a:r>
              <a:rPr lang="en-US" altLang="en-US" sz="2000" b="1" dirty="0"/>
              <a:t> que </a:t>
            </a:r>
            <a:r>
              <a:rPr lang="en-US" altLang="en-US" sz="2000" b="1" dirty="0" err="1"/>
              <a:t>passa</a:t>
            </a:r>
            <a:r>
              <a:rPr lang="en-US" altLang="en-US" sz="2000" b="1" dirty="0"/>
              <a:t> pela </a:t>
            </a:r>
            <a:r>
              <a:rPr lang="en-US" altLang="en-US" sz="2000" b="1" dirty="0" err="1"/>
              <a:t>outra</a:t>
            </a:r>
            <a:r>
              <a:rPr lang="en-US" altLang="en-US" sz="2000" b="1" dirty="0"/>
              <a:t> </a:t>
            </a:r>
            <a:r>
              <a:rPr lang="en-US" altLang="en-US" sz="2000" b="1" dirty="0" err="1"/>
              <a:t>resistência</a:t>
            </a:r>
            <a:r>
              <a:rPr lang="en-US" altLang="en-US" sz="2000" b="1" dirty="0"/>
              <a:t>.</a:t>
            </a:r>
          </a:p>
          <a:p>
            <a:pPr algn="just"/>
            <a:r>
              <a:rPr lang="en-US" altLang="en-US" sz="2000" b="1" dirty="0"/>
              <a:t>A </a:t>
            </a:r>
            <a:r>
              <a:rPr lang="en-US" altLang="en-US" sz="2000" b="1" dirty="0" err="1"/>
              <a:t>corrente</a:t>
            </a:r>
            <a:r>
              <a:rPr lang="en-US" altLang="en-US" sz="2000" b="1" dirty="0"/>
              <a:t> que </a:t>
            </a:r>
            <a:r>
              <a:rPr lang="en-US" altLang="en-US" sz="2000" b="1" dirty="0" err="1"/>
              <a:t>passará</a:t>
            </a:r>
            <a:r>
              <a:rPr lang="en-US" altLang="en-US" sz="2000" b="1" dirty="0"/>
              <a:t> por </a:t>
            </a:r>
            <a:r>
              <a:rPr lang="en-US" altLang="en-US" sz="2000" b="1" dirty="0" err="1"/>
              <a:t>cada</a:t>
            </a:r>
            <a:r>
              <a:rPr lang="en-US" altLang="en-US" sz="2000" b="1" dirty="0"/>
              <a:t> resistor </a:t>
            </a:r>
            <a:r>
              <a:rPr lang="en-US" altLang="en-US" sz="2000" b="1" dirty="0" err="1"/>
              <a:t>terá</a:t>
            </a:r>
            <a:r>
              <a:rPr lang="en-US" altLang="en-US" sz="2000" b="1" dirty="0"/>
              <a:t> valor </a:t>
            </a:r>
            <a:r>
              <a:rPr lang="en-US" altLang="en-US" sz="2000" b="1" dirty="0" err="1"/>
              <a:t>igual</a:t>
            </a:r>
            <a:r>
              <a:rPr lang="en-US" altLang="en-US" sz="2000" b="1" dirty="0"/>
              <a:t> a </a:t>
            </a:r>
            <a:r>
              <a:rPr lang="en-US" altLang="en-US" sz="2000" b="1" dirty="0" err="1"/>
              <a:t>metade</a:t>
            </a:r>
            <a:r>
              <a:rPr lang="en-US" altLang="en-US" sz="2000" b="1" dirty="0"/>
              <a:t> da </a:t>
            </a:r>
            <a:r>
              <a:rPr lang="en-US" altLang="en-US" sz="2000" b="1" dirty="0" err="1"/>
              <a:t>corrente</a:t>
            </a:r>
            <a:r>
              <a:rPr lang="en-US" altLang="en-US" sz="2000" b="1" dirty="0"/>
              <a:t> total I.</a:t>
            </a:r>
          </a:p>
        </p:txBody>
      </p:sp>
      <p:sp>
        <p:nvSpPr>
          <p:cNvPr id="8" name="Retângulo 7">
            <a:extLst>
              <a:ext uri="{FF2B5EF4-FFF2-40B4-BE49-F238E27FC236}">
                <a16:creationId xmlns:a16="http://schemas.microsoft.com/office/drawing/2014/main" id="{ECA20181-EFFB-4D8D-87B8-57FC3377182D}"/>
              </a:ext>
            </a:extLst>
          </p:cNvPr>
          <p:cNvSpPr/>
          <p:nvPr/>
        </p:nvSpPr>
        <p:spPr>
          <a:xfrm rot="5400000">
            <a:off x="2866007"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20553ACE-F53E-4B6D-86EF-1F2E5940845B}"/>
              </a:ext>
            </a:extLst>
          </p:cNvPr>
          <p:cNvSpPr/>
          <p:nvPr/>
        </p:nvSpPr>
        <p:spPr>
          <a:xfrm rot="5400000">
            <a:off x="3937245" y="3188291"/>
            <a:ext cx="577049" cy="1953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 name="Conector: Angulado 9">
            <a:extLst>
              <a:ext uri="{FF2B5EF4-FFF2-40B4-BE49-F238E27FC236}">
                <a16:creationId xmlns:a16="http://schemas.microsoft.com/office/drawing/2014/main" id="{CCF6436A-DA05-4EB7-9D8B-452EB8BAF69B}"/>
              </a:ext>
            </a:extLst>
          </p:cNvPr>
          <p:cNvCxnSpPr>
            <a:cxnSpLocks/>
            <a:stCxn id="3" idx="0"/>
            <a:endCxn id="9" idx="1"/>
          </p:cNvCxnSpPr>
          <p:nvPr/>
        </p:nvCxnSpPr>
        <p:spPr>
          <a:xfrm rot="16200000" flipH="1">
            <a:off x="3116792" y="1888476"/>
            <a:ext cx="1" cy="2217953"/>
          </a:xfrm>
          <a:prstGeom prst="bentConnector3">
            <a:avLst>
              <a:gd name="adj1" fmla="val -22860000000"/>
            </a:avLst>
          </a:prstGeom>
        </p:spPr>
        <p:style>
          <a:lnRef idx="1">
            <a:schemeClr val="accent1"/>
          </a:lnRef>
          <a:fillRef idx="0">
            <a:schemeClr val="accent1"/>
          </a:fillRef>
          <a:effectRef idx="0">
            <a:schemeClr val="accent1"/>
          </a:effectRef>
          <a:fontRef idx="minor">
            <a:schemeClr val="tx1"/>
          </a:fontRef>
        </p:style>
      </p:cxnSp>
      <p:cxnSp>
        <p:nvCxnSpPr>
          <p:cNvPr id="13" name="Conector: Angulado 12">
            <a:extLst>
              <a:ext uri="{FF2B5EF4-FFF2-40B4-BE49-F238E27FC236}">
                <a16:creationId xmlns:a16="http://schemas.microsoft.com/office/drawing/2014/main" id="{4FBA7F33-A3F0-4265-B8A6-F9E280BD2DA6}"/>
              </a:ext>
            </a:extLst>
          </p:cNvPr>
          <p:cNvCxnSpPr>
            <a:cxnSpLocks/>
            <a:stCxn id="3" idx="4"/>
            <a:endCxn id="9" idx="3"/>
          </p:cNvCxnSpPr>
          <p:nvPr/>
        </p:nvCxnSpPr>
        <p:spPr>
          <a:xfrm rot="16200000" flipH="1">
            <a:off x="3078832" y="2427563"/>
            <a:ext cx="75923" cy="2217953"/>
          </a:xfrm>
          <a:prstGeom prst="bentConnector3">
            <a:avLst>
              <a:gd name="adj1" fmla="val 301095"/>
            </a:avLst>
          </a:prstGeom>
        </p:spPr>
        <p:style>
          <a:lnRef idx="1">
            <a:schemeClr val="accent1"/>
          </a:lnRef>
          <a:fillRef idx="0">
            <a:schemeClr val="accent1"/>
          </a:fillRef>
          <a:effectRef idx="0">
            <a:schemeClr val="accent1"/>
          </a:effectRef>
          <a:fontRef idx="minor">
            <a:schemeClr val="tx1"/>
          </a:fontRef>
        </p:style>
      </p:cxnSp>
      <p:sp>
        <p:nvSpPr>
          <p:cNvPr id="15" name="CaixaDeTexto 14">
            <a:extLst>
              <a:ext uri="{FF2B5EF4-FFF2-40B4-BE49-F238E27FC236}">
                <a16:creationId xmlns:a16="http://schemas.microsoft.com/office/drawing/2014/main" id="{CFF99499-A8BF-44F4-B2E3-694ED1590BED}"/>
              </a:ext>
            </a:extLst>
          </p:cNvPr>
          <p:cNvSpPr txBox="1"/>
          <p:nvPr/>
        </p:nvSpPr>
        <p:spPr>
          <a:xfrm>
            <a:off x="4251231" y="3129247"/>
            <a:ext cx="614271"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17" name="CaixaDeTexto 16">
            <a:extLst>
              <a:ext uri="{FF2B5EF4-FFF2-40B4-BE49-F238E27FC236}">
                <a16:creationId xmlns:a16="http://schemas.microsoft.com/office/drawing/2014/main" id="{517D8C89-777A-4699-9D5B-C892C62302CE}"/>
              </a:ext>
            </a:extLst>
          </p:cNvPr>
          <p:cNvSpPr txBox="1"/>
          <p:nvPr/>
        </p:nvSpPr>
        <p:spPr>
          <a:xfrm>
            <a:off x="3184527" y="3129247"/>
            <a:ext cx="614271"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 name="Elipse 2">
            <a:extLst>
              <a:ext uri="{FF2B5EF4-FFF2-40B4-BE49-F238E27FC236}">
                <a16:creationId xmlns:a16="http://schemas.microsoft.com/office/drawing/2014/main" id="{A579138F-FAF1-46DE-87FA-85D6A00B513A}"/>
              </a:ext>
            </a:extLst>
          </p:cNvPr>
          <p:cNvSpPr/>
          <p:nvPr/>
        </p:nvSpPr>
        <p:spPr>
          <a:xfrm>
            <a:off x="1784412" y="2997452"/>
            <a:ext cx="446809" cy="5011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8" name="Conector: Angulado 17">
            <a:extLst>
              <a:ext uri="{FF2B5EF4-FFF2-40B4-BE49-F238E27FC236}">
                <a16:creationId xmlns:a16="http://schemas.microsoft.com/office/drawing/2014/main" id="{24577021-BBC3-4223-BC84-008C735911AF}"/>
              </a:ext>
            </a:extLst>
          </p:cNvPr>
          <p:cNvCxnSpPr>
            <a:cxnSpLocks/>
            <a:stCxn id="3" idx="0"/>
            <a:endCxn id="8" idx="1"/>
          </p:cNvCxnSpPr>
          <p:nvPr/>
        </p:nvCxnSpPr>
        <p:spPr>
          <a:xfrm rot="16200000" flipH="1">
            <a:off x="2581173" y="2424095"/>
            <a:ext cx="1" cy="1146715"/>
          </a:xfrm>
          <a:prstGeom prst="bentConnector3">
            <a:avLst>
              <a:gd name="adj1" fmla="val -22860000000"/>
            </a:avLst>
          </a:prstGeom>
        </p:spPr>
        <p:style>
          <a:lnRef idx="1">
            <a:schemeClr val="accent1"/>
          </a:lnRef>
          <a:fillRef idx="0">
            <a:schemeClr val="accent1"/>
          </a:fillRef>
          <a:effectRef idx="0">
            <a:schemeClr val="accent1"/>
          </a:effectRef>
          <a:fontRef idx="minor">
            <a:schemeClr val="tx1"/>
          </a:fontRef>
        </p:style>
      </p:cxnSp>
      <p:cxnSp>
        <p:nvCxnSpPr>
          <p:cNvPr id="21" name="Conector: Angulado 20">
            <a:extLst>
              <a:ext uri="{FF2B5EF4-FFF2-40B4-BE49-F238E27FC236}">
                <a16:creationId xmlns:a16="http://schemas.microsoft.com/office/drawing/2014/main" id="{BAA3C188-8CE4-4D69-B1B8-035844B6CB8C}"/>
              </a:ext>
            </a:extLst>
          </p:cNvPr>
          <p:cNvCxnSpPr>
            <a:stCxn id="3" idx="4"/>
            <a:endCxn id="8" idx="3"/>
          </p:cNvCxnSpPr>
          <p:nvPr/>
        </p:nvCxnSpPr>
        <p:spPr>
          <a:xfrm rot="16200000" flipH="1">
            <a:off x="2543213" y="2963182"/>
            <a:ext cx="75923" cy="1146715"/>
          </a:xfrm>
          <a:prstGeom prst="bentConnector3">
            <a:avLst>
              <a:gd name="adj1" fmla="val 301095"/>
            </a:avLst>
          </a:prstGeom>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F07D1FF7-7175-4E9E-8902-57105152F9AC}"/>
              </a:ext>
            </a:extLst>
          </p:cNvPr>
          <p:cNvSpPr txBox="1"/>
          <p:nvPr/>
        </p:nvSpPr>
        <p:spPr>
          <a:xfrm>
            <a:off x="1198485" y="3063349"/>
            <a:ext cx="595035"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12V</a:t>
            </a:r>
          </a:p>
        </p:txBody>
      </p:sp>
      <p:sp>
        <p:nvSpPr>
          <p:cNvPr id="25" name="CaixaDeTexto 24">
            <a:extLst>
              <a:ext uri="{FF2B5EF4-FFF2-40B4-BE49-F238E27FC236}">
                <a16:creationId xmlns:a16="http://schemas.microsoft.com/office/drawing/2014/main" id="{BD8CBC12-8562-4835-B4AF-867B8CF471AD}"/>
              </a:ext>
            </a:extLst>
          </p:cNvPr>
          <p:cNvSpPr txBox="1"/>
          <p:nvPr/>
        </p:nvSpPr>
        <p:spPr>
          <a:xfrm>
            <a:off x="1840943" y="2924849"/>
            <a:ext cx="333746" cy="646331"/>
          </a:xfrm>
          <a:prstGeom prst="rect">
            <a:avLst/>
          </a:prstGeom>
          <a:noFill/>
        </p:spPr>
        <p:txBody>
          <a:bodyPr wrap="none" rtlCol="0">
            <a:spAutoFit/>
          </a:bodyPr>
          <a:lstStyle/>
          <a:p>
            <a:pPr algn="ctr"/>
            <a:r>
              <a:rPr lang="pt-BR" dirty="0"/>
              <a:t>+</a:t>
            </a:r>
          </a:p>
          <a:p>
            <a:pPr algn="ctr"/>
            <a:r>
              <a:rPr lang="pt-BR" dirty="0"/>
              <a:t>-</a:t>
            </a:r>
          </a:p>
        </p:txBody>
      </p:sp>
      <p:cxnSp>
        <p:nvCxnSpPr>
          <p:cNvPr id="27" name="Conector de Seta Reta 26">
            <a:extLst>
              <a:ext uri="{FF2B5EF4-FFF2-40B4-BE49-F238E27FC236}">
                <a16:creationId xmlns:a16="http://schemas.microsoft.com/office/drawing/2014/main" id="{EC158FC9-5AEB-43CD-A783-481665A2BBA8}"/>
              </a:ext>
            </a:extLst>
          </p:cNvPr>
          <p:cNvCxnSpPr/>
          <p:nvPr/>
        </p:nvCxnSpPr>
        <p:spPr>
          <a:xfrm>
            <a:off x="2174689" y="2627790"/>
            <a:ext cx="4797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CaixaDeTexto 27">
            <a:extLst>
              <a:ext uri="{FF2B5EF4-FFF2-40B4-BE49-F238E27FC236}">
                <a16:creationId xmlns:a16="http://schemas.microsoft.com/office/drawing/2014/main" id="{BEB30A8F-C475-4976-8941-38B88FDD86BD}"/>
              </a:ext>
            </a:extLst>
          </p:cNvPr>
          <p:cNvSpPr txBox="1"/>
          <p:nvPr/>
        </p:nvSpPr>
        <p:spPr>
          <a:xfrm>
            <a:off x="2231221" y="2291754"/>
            <a:ext cx="274434" cy="369332"/>
          </a:xfrm>
          <a:prstGeom prst="rect">
            <a:avLst/>
          </a:prstGeom>
          <a:noFill/>
        </p:spPr>
        <p:txBody>
          <a:bodyPr wrap="none" rtlCol="0">
            <a:spAutoFit/>
          </a:bodyPr>
          <a:lstStyle/>
          <a:p>
            <a:r>
              <a:rPr lang="pt-BR" dirty="0"/>
              <a:t>I</a:t>
            </a:r>
          </a:p>
        </p:txBody>
      </p:sp>
      <p:sp>
        <p:nvSpPr>
          <p:cNvPr id="29" name="CaixaDeTexto 28">
            <a:extLst>
              <a:ext uri="{FF2B5EF4-FFF2-40B4-BE49-F238E27FC236}">
                <a16:creationId xmlns:a16="http://schemas.microsoft.com/office/drawing/2014/main" id="{1641E8D9-6DB9-4715-B759-F5539CDF8829}"/>
              </a:ext>
            </a:extLst>
          </p:cNvPr>
          <p:cNvSpPr txBox="1"/>
          <p:nvPr/>
        </p:nvSpPr>
        <p:spPr>
          <a:xfrm>
            <a:off x="5306148" y="1684770"/>
            <a:ext cx="3211135" cy="923330"/>
          </a:xfrm>
          <a:prstGeom prst="rect">
            <a:avLst/>
          </a:prstGeom>
          <a:noFill/>
        </p:spPr>
        <p:txBody>
          <a:bodyPr wrap="none" rtlCol="0">
            <a:spAutoFit/>
          </a:bodyPr>
          <a:lstStyle/>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R1xR2)/(R1+R2)</a:t>
            </a:r>
          </a:p>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x12</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 </a:t>
            </a:r>
            <a:r>
              <a:rPr lang="pt-BR" dirty="0">
                <a:latin typeface="Arial" panose="020B0604020202020204" pitchFamily="34" charset="0"/>
                <a:cs typeface="Arial" panose="020B0604020202020204" pitchFamily="34" charset="0"/>
              </a:rPr>
              <a:t>+12</a:t>
            </a:r>
            <a:r>
              <a:rPr lang="el-GR" dirty="0">
                <a:latin typeface="Arial" panose="020B0604020202020204" pitchFamily="34" charset="0"/>
                <a:cs typeface="Arial" panose="020B0604020202020204" pitchFamily="34" charset="0"/>
              </a:rPr>
              <a:t>Ω</a:t>
            </a:r>
            <a:r>
              <a:rPr lang="pt-BR" dirty="0">
                <a:latin typeface="Arial" panose="020B0604020202020204" pitchFamily="34" charset="0"/>
                <a:cs typeface="Arial" panose="020B0604020202020204" pitchFamily="34" charset="0"/>
              </a:rPr>
              <a:t>)</a:t>
            </a:r>
          </a:p>
          <a:p>
            <a:r>
              <a:rPr lang="pt-BR" dirty="0" err="1">
                <a:latin typeface="Arial" panose="020B0604020202020204" pitchFamily="34" charset="0"/>
                <a:cs typeface="Arial" panose="020B0604020202020204" pitchFamily="34" charset="0"/>
              </a:rPr>
              <a:t>Req</a:t>
            </a:r>
            <a:r>
              <a:rPr lang="pt-BR" dirty="0">
                <a:latin typeface="Arial" panose="020B0604020202020204" pitchFamily="34" charset="0"/>
                <a:cs typeface="Arial" panose="020B0604020202020204" pitchFamily="34" charset="0"/>
              </a:rPr>
              <a:t>=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p:txBody>
      </p:sp>
      <p:sp>
        <p:nvSpPr>
          <p:cNvPr id="30" name="CaixaDeTexto 29">
            <a:extLst>
              <a:ext uri="{FF2B5EF4-FFF2-40B4-BE49-F238E27FC236}">
                <a16:creationId xmlns:a16="http://schemas.microsoft.com/office/drawing/2014/main" id="{2EBAA030-AAFA-480D-A18A-EF474F9C3AD9}"/>
              </a:ext>
            </a:extLst>
          </p:cNvPr>
          <p:cNvSpPr txBox="1"/>
          <p:nvPr/>
        </p:nvSpPr>
        <p:spPr>
          <a:xfrm>
            <a:off x="5337669" y="2776018"/>
            <a:ext cx="1159292" cy="923330"/>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I=V/</a:t>
            </a:r>
            <a:r>
              <a:rPr lang="pt-BR" dirty="0" err="1">
                <a:latin typeface="Arial" panose="020B0604020202020204" pitchFamily="34" charset="0"/>
                <a:cs typeface="Arial" panose="020B0604020202020204" pitchFamily="34" charset="0"/>
              </a:rPr>
              <a:t>Req</a:t>
            </a:r>
            <a:endParaRPr lang="pt-BR" dirty="0">
              <a:latin typeface="Arial" panose="020B0604020202020204" pitchFamily="34" charset="0"/>
              <a:cs typeface="Arial" panose="020B0604020202020204" pitchFamily="34" charset="0"/>
            </a:endParaRPr>
          </a:p>
          <a:p>
            <a:r>
              <a:rPr lang="pt-BR" dirty="0">
                <a:latin typeface="Arial" panose="020B0604020202020204" pitchFamily="34" charset="0"/>
                <a:cs typeface="Arial" panose="020B0604020202020204" pitchFamily="34" charset="0"/>
              </a:rPr>
              <a:t>I=12V/6</a:t>
            </a:r>
            <a:r>
              <a:rPr lang="el-GR" dirty="0">
                <a:latin typeface="Arial" panose="020B0604020202020204" pitchFamily="34" charset="0"/>
                <a:cs typeface="Arial" panose="020B0604020202020204" pitchFamily="34" charset="0"/>
              </a:rPr>
              <a:t>Ω</a:t>
            </a:r>
            <a:endParaRPr lang="pt-BR" dirty="0">
              <a:latin typeface="Arial" panose="020B0604020202020204" pitchFamily="34" charset="0"/>
              <a:cs typeface="Arial" panose="020B0604020202020204" pitchFamily="34" charset="0"/>
            </a:endParaRPr>
          </a:p>
          <a:p>
            <a:r>
              <a:rPr lang="pt-BR" dirty="0">
                <a:latin typeface="Arial" panose="020B0604020202020204" pitchFamily="34" charset="0"/>
                <a:cs typeface="Arial" panose="020B0604020202020204" pitchFamily="34" charset="0"/>
              </a:rPr>
              <a:t>I=2A</a:t>
            </a:r>
          </a:p>
        </p:txBody>
      </p:sp>
      <p:cxnSp>
        <p:nvCxnSpPr>
          <p:cNvPr id="32" name="Conector de Seta Reta 31">
            <a:extLst>
              <a:ext uri="{FF2B5EF4-FFF2-40B4-BE49-F238E27FC236}">
                <a16:creationId xmlns:a16="http://schemas.microsoft.com/office/drawing/2014/main" id="{1C428A6C-073B-403C-8326-C83E5881A770}"/>
              </a:ext>
            </a:extLst>
          </p:cNvPr>
          <p:cNvCxnSpPr>
            <a:cxnSpLocks/>
          </p:cNvCxnSpPr>
          <p:nvPr/>
        </p:nvCxnSpPr>
        <p:spPr>
          <a:xfrm>
            <a:off x="2939648" y="3079516"/>
            <a:ext cx="0" cy="379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CaixaDeTexto 33">
            <a:extLst>
              <a:ext uri="{FF2B5EF4-FFF2-40B4-BE49-F238E27FC236}">
                <a16:creationId xmlns:a16="http://schemas.microsoft.com/office/drawing/2014/main" id="{43EF2454-A8CD-492D-8820-42E25813CE8F}"/>
              </a:ext>
            </a:extLst>
          </p:cNvPr>
          <p:cNvSpPr txBox="1"/>
          <p:nvPr/>
        </p:nvSpPr>
        <p:spPr>
          <a:xfrm>
            <a:off x="2633602" y="3037381"/>
            <a:ext cx="373820" cy="369332"/>
          </a:xfrm>
          <a:prstGeom prst="rect">
            <a:avLst/>
          </a:prstGeom>
          <a:noFill/>
        </p:spPr>
        <p:txBody>
          <a:bodyPr wrap="none" rtlCol="0">
            <a:spAutoFit/>
          </a:bodyPr>
          <a:lstStyle/>
          <a:p>
            <a:r>
              <a:rPr lang="pt-BR" dirty="0"/>
              <a:t>I1</a:t>
            </a:r>
          </a:p>
        </p:txBody>
      </p:sp>
      <p:cxnSp>
        <p:nvCxnSpPr>
          <p:cNvPr id="35" name="Conector de Seta Reta 34">
            <a:extLst>
              <a:ext uri="{FF2B5EF4-FFF2-40B4-BE49-F238E27FC236}">
                <a16:creationId xmlns:a16="http://schemas.microsoft.com/office/drawing/2014/main" id="{4C46B54C-80B1-462B-A6A3-0DA402796E6B}"/>
              </a:ext>
            </a:extLst>
          </p:cNvPr>
          <p:cNvCxnSpPr>
            <a:cxnSpLocks/>
          </p:cNvCxnSpPr>
          <p:nvPr/>
        </p:nvCxnSpPr>
        <p:spPr>
          <a:xfrm>
            <a:off x="4071319" y="3108968"/>
            <a:ext cx="0" cy="379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CaixaDeTexto 35">
            <a:extLst>
              <a:ext uri="{FF2B5EF4-FFF2-40B4-BE49-F238E27FC236}">
                <a16:creationId xmlns:a16="http://schemas.microsoft.com/office/drawing/2014/main" id="{1D04650E-DFA5-407A-BC37-947F1F062298}"/>
              </a:ext>
            </a:extLst>
          </p:cNvPr>
          <p:cNvSpPr txBox="1"/>
          <p:nvPr/>
        </p:nvSpPr>
        <p:spPr>
          <a:xfrm>
            <a:off x="3765273" y="3066833"/>
            <a:ext cx="402674" cy="369332"/>
          </a:xfrm>
          <a:prstGeom prst="rect">
            <a:avLst/>
          </a:prstGeom>
          <a:noFill/>
        </p:spPr>
        <p:txBody>
          <a:bodyPr wrap="none" rtlCol="0">
            <a:spAutoFit/>
          </a:bodyPr>
          <a:lstStyle/>
          <a:p>
            <a:r>
              <a:rPr lang="pt-BR" dirty="0"/>
              <a:t>I2</a:t>
            </a:r>
          </a:p>
        </p:txBody>
      </p:sp>
      <p:sp>
        <p:nvSpPr>
          <p:cNvPr id="37" name="CaixaDeTexto 36">
            <a:extLst>
              <a:ext uri="{FF2B5EF4-FFF2-40B4-BE49-F238E27FC236}">
                <a16:creationId xmlns:a16="http://schemas.microsoft.com/office/drawing/2014/main" id="{F616950B-9159-4743-8FEF-88DDC000C1C9}"/>
              </a:ext>
            </a:extLst>
          </p:cNvPr>
          <p:cNvSpPr txBox="1"/>
          <p:nvPr/>
        </p:nvSpPr>
        <p:spPr>
          <a:xfrm>
            <a:off x="5337669" y="3731810"/>
            <a:ext cx="1588897" cy="646331"/>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Como R1=R2</a:t>
            </a:r>
          </a:p>
          <a:p>
            <a:r>
              <a:rPr lang="pt-BR" dirty="0">
                <a:latin typeface="Arial" panose="020B0604020202020204" pitchFamily="34" charset="0"/>
                <a:cs typeface="Arial" panose="020B0604020202020204" pitchFamily="34" charset="0"/>
              </a:rPr>
              <a:t>Então I1=I2</a:t>
            </a:r>
          </a:p>
        </p:txBody>
      </p:sp>
      <p:sp>
        <p:nvSpPr>
          <p:cNvPr id="38" name="CaixaDeTexto 37">
            <a:extLst>
              <a:ext uri="{FF2B5EF4-FFF2-40B4-BE49-F238E27FC236}">
                <a16:creationId xmlns:a16="http://schemas.microsoft.com/office/drawing/2014/main" id="{779E10A9-AFC9-49FA-ACEE-4F0F4F5DC307}"/>
              </a:ext>
            </a:extLst>
          </p:cNvPr>
          <p:cNvSpPr txBox="1"/>
          <p:nvPr/>
        </p:nvSpPr>
        <p:spPr>
          <a:xfrm>
            <a:off x="5328037" y="4446134"/>
            <a:ext cx="3166251" cy="923330"/>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I=I1+I2</a:t>
            </a:r>
          </a:p>
          <a:p>
            <a:r>
              <a:rPr lang="pt-BR" dirty="0">
                <a:latin typeface="Arial" panose="020B0604020202020204" pitchFamily="34" charset="0"/>
                <a:cs typeface="Arial" panose="020B0604020202020204" pitchFamily="34" charset="0"/>
              </a:rPr>
              <a:t>Como I1=I2, I=I1x2 ou I=I2x2</a:t>
            </a:r>
          </a:p>
          <a:p>
            <a:r>
              <a:rPr lang="pt-BR" dirty="0">
                <a:latin typeface="Arial" panose="020B0604020202020204" pitchFamily="34" charset="0"/>
                <a:cs typeface="Arial" panose="020B0604020202020204" pitchFamily="34" charset="0"/>
              </a:rPr>
              <a:t>Então, I1=I/2=1A e I2=I/2=1A</a:t>
            </a:r>
          </a:p>
        </p:txBody>
      </p:sp>
      <p:sp>
        <p:nvSpPr>
          <p:cNvPr id="4" name="Espaço Reservado para Número de Slide 3">
            <a:extLst>
              <a:ext uri="{FF2B5EF4-FFF2-40B4-BE49-F238E27FC236}">
                <a16:creationId xmlns:a16="http://schemas.microsoft.com/office/drawing/2014/main" id="{42B71EEB-BE6A-43D6-9A64-E1CB982A0B8F}"/>
              </a:ext>
            </a:extLst>
          </p:cNvPr>
          <p:cNvSpPr>
            <a:spLocks noGrp="1"/>
          </p:cNvSpPr>
          <p:nvPr>
            <p:ph type="sldNum" sz="quarter" idx="12"/>
          </p:nvPr>
        </p:nvSpPr>
        <p:spPr/>
        <p:txBody>
          <a:bodyPr/>
          <a:lstStyle/>
          <a:p>
            <a:fld id="{2119D8CF-8DEC-4D9F-84EE-ADF04DFF3391}" type="slidenum">
              <a:rPr lang="pt-BR" smtClean="0"/>
              <a:pPr/>
              <a:t>9</a:t>
            </a:fld>
            <a:endParaRPr lang="pt-BR"/>
          </a:p>
        </p:txBody>
      </p:sp>
    </p:spTree>
    <p:extLst>
      <p:ext uri="{BB962C8B-B14F-4D97-AF65-F5344CB8AC3E}">
        <p14:creationId xmlns:p14="http://schemas.microsoft.com/office/powerpoint/2010/main" val="121047750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ppt_x"/>
                                          </p:val>
                                        </p:tav>
                                        <p:tav tm="100000">
                                          <p:val>
                                            <p:strVal val="#ppt_x"/>
                                          </p:val>
                                        </p:tav>
                                      </p:tavLst>
                                    </p:anim>
                                    <p:anim calcmode="lin" valueType="num">
                                      <p:cBhvr additive="base">
                                        <p:cTn id="2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7" grpId="0"/>
      <p:bldP spid="3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o">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o">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o">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9239D25CFE2B074887DC698882FADCB3" ma:contentTypeVersion="5" ma:contentTypeDescription="Crie um novo documento." ma:contentTypeScope="" ma:versionID="d08b473817135517870771422f55fd9f">
  <xsd:schema xmlns:xsd="http://www.w3.org/2001/XMLSchema" xmlns:xs="http://www.w3.org/2001/XMLSchema" xmlns:p="http://schemas.microsoft.com/office/2006/metadata/properties" xmlns:ns2="35fa28bf-a2dc-46ee-9967-c51bedd9e9e7" targetNamespace="http://schemas.microsoft.com/office/2006/metadata/properties" ma:root="true" ma:fieldsID="a8f157c4e54b9c2753ef01a8590afdf5" ns2:_="">
    <xsd:import namespace="35fa28bf-a2dc-46ee-9967-c51bedd9e9e7"/>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5fa28bf-a2dc-46ee-9967-c51bedd9e9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4682E9A-036F-4395-BC71-90477C879C1C}"/>
</file>

<file path=customXml/itemProps2.xml><?xml version="1.0" encoding="utf-8"?>
<ds:datastoreItem xmlns:ds="http://schemas.openxmlformats.org/officeDocument/2006/customXml" ds:itemID="{9EC0089A-1B1B-487C-93D3-22CED409270F}"/>
</file>

<file path=customXml/itemProps3.xml><?xml version="1.0" encoding="utf-8"?>
<ds:datastoreItem xmlns:ds="http://schemas.openxmlformats.org/officeDocument/2006/customXml" ds:itemID="{E2ECE223-8430-4395-B642-985240000187}"/>
</file>

<file path=docProps/app.xml><?xml version="1.0" encoding="utf-8"?>
<Properties xmlns="http://schemas.openxmlformats.org/officeDocument/2006/extended-properties" xmlns:vt="http://schemas.openxmlformats.org/officeDocument/2006/docPropsVTypes">
  <Template/>
  <TotalTime>1904</TotalTime>
  <Words>3125</Words>
  <Application>Microsoft Office PowerPoint</Application>
  <PresentationFormat>Apresentação na tela (4:3)</PresentationFormat>
  <Paragraphs>555</Paragraphs>
  <Slides>54</Slides>
  <Notes>9</Notes>
  <HiddenSlides>2</HiddenSlides>
  <MMClips>0</MMClips>
  <ScaleCrop>false</ScaleCrop>
  <HeadingPairs>
    <vt:vector size="8" baseType="variant">
      <vt:variant>
        <vt:lpstr>Fontes usadas</vt:lpstr>
      </vt:variant>
      <vt:variant>
        <vt:i4>16</vt:i4>
      </vt:variant>
      <vt:variant>
        <vt:lpstr>Tema</vt:lpstr>
      </vt:variant>
      <vt:variant>
        <vt:i4>2</vt:i4>
      </vt:variant>
      <vt:variant>
        <vt:lpstr>Servidores OLE inseridos</vt:lpstr>
      </vt:variant>
      <vt:variant>
        <vt:i4>2</vt:i4>
      </vt:variant>
      <vt:variant>
        <vt:lpstr>Títulos de slides</vt:lpstr>
      </vt:variant>
      <vt:variant>
        <vt:i4>54</vt:i4>
      </vt:variant>
    </vt:vector>
  </HeadingPairs>
  <TitlesOfParts>
    <vt:vector size="74" baseType="lpstr">
      <vt:lpstr>Arial</vt:lpstr>
      <vt:lpstr>Calibri</vt:lpstr>
      <vt:lpstr>Calibri Light</vt:lpstr>
      <vt:lpstr>Cambria Math</vt:lpstr>
      <vt:lpstr>FrutigerLTStd-Black</vt:lpstr>
      <vt:lpstr>FrutigerLTStd-Bold</vt:lpstr>
      <vt:lpstr>FrutigerLTStd-BoldCn</vt:lpstr>
      <vt:lpstr>FrutigerLTStd-Light</vt:lpstr>
      <vt:lpstr>FrutigerLTStd-LightCn</vt:lpstr>
      <vt:lpstr>Georgia</vt:lpstr>
      <vt:lpstr>Symbol</vt:lpstr>
      <vt:lpstr>Times</vt:lpstr>
      <vt:lpstr>Times New Roman</vt:lpstr>
      <vt:lpstr>Trebuchet MS</vt:lpstr>
      <vt:lpstr>Wingdings</vt:lpstr>
      <vt:lpstr>Wingdings 2</vt:lpstr>
      <vt:lpstr>Urbano</vt:lpstr>
      <vt:lpstr>HDOfficeLightV0</vt:lpstr>
      <vt:lpstr>Equação</vt:lpstr>
      <vt:lpstr>Equation</vt:lpstr>
      <vt:lpstr>TE163 Eletrotécnica</vt:lpstr>
      <vt:lpstr>Associação de resistores em paralelo</vt:lpstr>
      <vt:lpstr>Associação de resistores</vt:lpstr>
      <vt:lpstr>Apresentação do PowerPoint</vt:lpstr>
      <vt:lpstr>Apresentação do PowerPoint</vt:lpstr>
      <vt:lpstr>Apresentação do PowerPoint</vt:lpstr>
      <vt:lpstr>Associação de resistores</vt:lpstr>
      <vt:lpstr>Divisão de Correntes</vt:lpstr>
      <vt:lpstr>Divisão de Correntes</vt:lpstr>
      <vt:lpstr>Divisão de Correntes</vt:lpstr>
      <vt:lpstr>Divisão de Correntes</vt:lpstr>
      <vt:lpstr>Associação de resistores</vt:lpstr>
      <vt:lpstr>Associação de resistores</vt:lpstr>
      <vt:lpstr>Associação de resistores</vt:lpstr>
      <vt:lpstr>Associação de resistores</vt:lpstr>
      <vt:lpstr>Associação de resistores</vt:lpstr>
      <vt:lpstr>Associação de resistores</vt:lpstr>
      <vt:lpstr>Associação de resistores</vt:lpstr>
      <vt:lpstr>Associação de resistores</vt:lpstr>
      <vt:lpstr>Associação de resistores</vt:lpstr>
      <vt:lpstr>Associação de resistores</vt:lpstr>
      <vt:lpstr>Associação de resistores</vt:lpstr>
      <vt:lpstr>Corrente Alternada</vt:lpstr>
      <vt:lpstr>Conceitos fundamentais em C.A.</vt:lpstr>
      <vt:lpstr>Gerador de corrente alternada elementar </vt:lpstr>
      <vt:lpstr>Tensão alternada senoidal</vt:lpstr>
      <vt:lpstr>Gerador de corrente alternada elementar </vt:lpstr>
      <vt:lpstr>Frequência</vt:lpstr>
      <vt:lpstr>Forma de onda Senoidal</vt:lpstr>
      <vt:lpstr>Forma de onda Senoidal</vt:lpstr>
      <vt:lpstr>Forma de onda Senoidal</vt:lpstr>
      <vt:lpstr>Forma de onda Senoidal</vt:lpstr>
      <vt:lpstr>Forma de onda Senoidal</vt:lpstr>
      <vt:lpstr>Forma de onda Senoidal</vt:lpstr>
      <vt:lpstr>Forma de onda Senoidal</vt:lpstr>
      <vt:lpstr>Forma de onda Senoidal</vt:lpstr>
      <vt:lpstr>Forma de onda Senoidal</vt:lpstr>
      <vt:lpstr>Forma de onda Senoidal</vt:lpstr>
      <vt:lpstr>Exemplo 1</vt:lpstr>
      <vt:lpstr>Exemplo 2</vt:lpstr>
      <vt:lpstr>Representação fasorial</vt:lpstr>
      <vt:lpstr>Circuitos Trifásicos</vt:lpstr>
      <vt:lpstr>Apresentação do PowerPoint</vt:lpstr>
      <vt:lpstr>Apresentação do PowerPoint</vt:lpstr>
      <vt:lpstr>Apresentação do PowerPoint</vt:lpstr>
      <vt:lpstr>Apresentação do PowerPoint</vt:lpstr>
      <vt:lpstr>Sistema trifásico</vt:lpstr>
      <vt:lpstr>Apresentação do PowerPoint</vt:lpstr>
      <vt:lpstr>Apresentação do PowerPoint</vt:lpstr>
      <vt:lpstr>Apresentação do PowerPoint</vt:lpstr>
      <vt:lpstr>Apresentação do PowerPoint</vt:lpstr>
      <vt:lpstr>Apresentação do PowerPoint</vt:lpstr>
      <vt:lpstr>Exercício Aula 2</vt:lpstr>
      <vt:lpstr>Exercício Aula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201 Laboratório Matemático para Engenharia Elétrica I</dc:title>
  <dc:creator>Alexandre Rasi Aoki</dc:creator>
  <cp:lastModifiedBy>Carlos Gabriel Bianchin</cp:lastModifiedBy>
  <cp:revision>12</cp:revision>
  <cp:lastPrinted>2020-03-15T14:37:06Z</cp:lastPrinted>
  <dcterms:created xsi:type="dcterms:W3CDTF">2009-03-03T20:24:00Z</dcterms:created>
  <dcterms:modified xsi:type="dcterms:W3CDTF">2022-06-15T09:4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239D25CFE2B074887DC698882FADCB3</vt:lpwstr>
  </property>
</Properties>
</file>